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4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C901135" w14:textId="77777777" w:rsidR="00A25075" w:rsidRPr="00302811" w:rsidRDefault="00A25075" w:rsidP="00A25075">
      <w:pPr>
        <w:pStyle w:val="50"/>
        <w:spacing w:after="0"/>
        <w:rPr>
          <w:b w:val="0"/>
          <w:sz w:val="22"/>
          <w:szCs w:val="22"/>
        </w:rPr>
      </w:pPr>
      <w:r w:rsidRPr="00302811">
        <w:rPr>
          <w:b w:val="0"/>
          <w:sz w:val="22"/>
          <w:szCs w:val="22"/>
        </w:rPr>
        <w:t>МИНИСТЕРСТВО НАУКИ И ВЫСШЕГО ОБРАЗОВАНИЯ РОССИЙСКОЙ ФЕДЕРАЦИИ</w:t>
      </w:r>
    </w:p>
    <w:p w14:paraId="2DF0F672" w14:textId="77777777" w:rsidR="00A25075" w:rsidRPr="00302811" w:rsidRDefault="00A25075" w:rsidP="00A25075">
      <w:pPr>
        <w:pStyle w:val="50"/>
        <w:spacing w:after="0"/>
        <w:rPr>
          <w:b w:val="0"/>
          <w:sz w:val="24"/>
          <w:szCs w:val="24"/>
        </w:rPr>
      </w:pPr>
      <w:r w:rsidRPr="00302811">
        <w:rPr>
          <w:b w:val="0"/>
          <w:sz w:val="24"/>
          <w:szCs w:val="24"/>
        </w:rPr>
        <w:t>(МИНОБРНАУКИ РОССИИ)</w:t>
      </w:r>
    </w:p>
    <w:p w14:paraId="102B453D" w14:textId="77777777" w:rsidR="00A25075" w:rsidRPr="00302811" w:rsidRDefault="00A25075" w:rsidP="00A25075">
      <w:pPr>
        <w:pStyle w:val="50"/>
        <w:spacing w:after="0"/>
        <w:rPr>
          <w:b w:val="0"/>
          <w:sz w:val="24"/>
          <w:szCs w:val="24"/>
        </w:rPr>
      </w:pPr>
    </w:p>
    <w:p w14:paraId="670BF61F" w14:textId="77777777" w:rsidR="00A25075" w:rsidRPr="00302811" w:rsidRDefault="00A25075" w:rsidP="00A25075">
      <w:pPr>
        <w:pStyle w:val="50"/>
        <w:spacing w:after="0"/>
        <w:rPr>
          <w:b w:val="0"/>
          <w:sz w:val="24"/>
          <w:szCs w:val="24"/>
        </w:rPr>
      </w:pPr>
      <w:r w:rsidRPr="00302811">
        <w:rPr>
          <w:b w:val="0"/>
          <w:sz w:val="24"/>
          <w:szCs w:val="24"/>
        </w:rPr>
        <w:t>ФЕДЕРАЛЬНОЕ ГОСУДАРСТВЕННОЕ БЮДЖЕТНОЕ ОБРАЗОВАТЕЛЬНОЕ УЧРЕЖДЕНИЕ ВЫСШЕГО ОБРАЗОВАНИЯ</w:t>
      </w:r>
    </w:p>
    <w:p w14:paraId="50EDEF9B" w14:textId="77777777" w:rsidR="00A25075" w:rsidRPr="00302811" w:rsidRDefault="00A25075" w:rsidP="00A25075">
      <w:pPr>
        <w:pStyle w:val="50"/>
        <w:spacing w:after="0"/>
        <w:rPr>
          <w:b w:val="0"/>
          <w:sz w:val="24"/>
          <w:szCs w:val="24"/>
        </w:rPr>
      </w:pPr>
      <w:r w:rsidRPr="00302811">
        <w:rPr>
          <w:b w:val="0"/>
          <w:sz w:val="24"/>
          <w:szCs w:val="24"/>
        </w:rPr>
        <w:t>«ДОНБАССКИЙ ГОСУДАРСТВЕННЫЙ ТЕХНИЧЕСКИЙ УНИВЕРСИТЕТ»</w:t>
      </w:r>
    </w:p>
    <w:p w14:paraId="530E002C" w14:textId="77777777" w:rsidR="00A25075" w:rsidRDefault="00A25075" w:rsidP="00A25075">
      <w:pPr>
        <w:pStyle w:val="50"/>
        <w:spacing w:after="0"/>
        <w:rPr>
          <w:b w:val="0"/>
          <w:sz w:val="24"/>
          <w:szCs w:val="24"/>
        </w:rPr>
      </w:pPr>
      <w:r w:rsidRPr="00302811">
        <w:rPr>
          <w:b w:val="0"/>
          <w:sz w:val="24"/>
          <w:szCs w:val="24"/>
        </w:rPr>
        <w:t>(ФГБОУ ВО «ДонГТУ»)</w:t>
      </w:r>
    </w:p>
    <w:p w14:paraId="5B298348" w14:textId="77777777" w:rsidR="00A25075" w:rsidRDefault="00A25075" w:rsidP="00A25075">
      <w:pPr>
        <w:pStyle w:val="50"/>
        <w:spacing w:after="0"/>
        <w:rPr>
          <w:b w:val="0"/>
          <w:sz w:val="24"/>
          <w:szCs w:val="24"/>
        </w:rPr>
      </w:pPr>
    </w:p>
    <w:p w14:paraId="629E3F31" w14:textId="77777777" w:rsidR="00A25075" w:rsidRDefault="00A25075" w:rsidP="00A25075">
      <w:pPr>
        <w:pStyle w:val="50"/>
        <w:spacing w:after="0"/>
        <w:rPr>
          <w:b w:val="0"/>
          <w:sz w:val="24"/>
          <w:szCs w:val="24"/>
        </w:rPr>
      </w:pPr>
    </w:p>
    <w:p w14:paraId="6BEB1310" w14:textId="77777777" w:rsidR="00A25075" w:rsidRDefault="00A25075" w:rsidP="00A25075">
      <w:pPr>
        <w:pStyle w:val="50"/>
        <w:spacing w:after="0"/>
        <w:rPr>
          <w:b w:val="0"/>
          <w:sz w:val="24"/>
          <w:szCs w:val="24"/>
        </w:rPr>
      </w:pPr>
    </w:p>
    <w:p w14:paraId="34474BF8" w14:textId="77777777" w:rsidR="00A25075" w:rsidRDefault="00A25075" w:rsidP="00A25075">
      <w:pPr>
        <w:pStyle w:val="50"/>
        <w:spacing w:after="0"/>
        <w:rPr>
          <w:b w:val="0"/>
          <w:sz w:val="24"/>
          <w:szCs w:val="24"/>
        </w:rPr>
      </w:pPr>
    </w:p>
    <w:p w14:paraId="2E3A2603" w14:textId="77777777" w:rsidR="00A25075" w:rsidRDefault="00A25075" w:rsidP="00A25075">
      <w:pPr>
        <w:pStyle w:val="50"/>
        <w:spacing w:after="0"/>
        <w:rPr>
          <w:b w:val="0"/>
          <w:sz w:val="24"/>
          <w:szCs w:val="24"/>
        </w:rPr>
      </w:pPr>
    </w:p>
    <w:p w14:paraId="07D10E6B" w14:textId="77777777" w:rsidR="00A25075" w:rsidRPr="00C07016" w:rsidRDefault="00A25075" w:rsidP="00A25075">
      <w:pPr>
        <w:ind w:left="4962"/>
        <w:rPr>
          <w:rFonts w:ascii="Times New Roman" w:eastAsia="Calibri" w:hAnsi="Times New Roman" w:cs="Times New Roman"/>
          <w:bCs/>
          <w:color w:val="auto"/>
          <w:sz w:val="28"/>
          <w:lang w:eastAsia="en-US" w:bidi="ar-SA"/>
        </w:rPr>
      </w:pPr>
      <w:r w:rsidRPr="00C07016">
        <w:rPr>
          <w:rFonts w:ascii="Times New Roman" w:eastAsia="Calibri" w:hAnsi="Times New Roman" w:cs="Times New Roman"/>
          <w:bCs/>
          <w:color w:val="auto"/>
          <w:sz w:val="28"/>
          <w:lang w:eastAsia="en-US" w:bidi="ar-SA"/>
        </w:rPr>
        <w:t>УТВЕРЖДЕНО:</w:t>
      </w:r>
    </w:p>
    <w:p w14:paraId="7A22E3BA" w14:textId="77777777" w:rsidR="00A25075" w:rsidRPr="00C07016" w:rsidRDefault="00A25075" w:rsidP="00A25075">
      <w:pPr>
        <w:ind w:left="4962"/>
        <w:rPr>
          <w:rFonts w:ascii="Times New Roman" w:eastAsia="Calibri" w:hAnsi="Times New Roman" w:cs="Times New Roman"/>
          <w:bCs/>
          <w:color w:val="auto"/>
          <w:sz w:val="28"/>
          <w:lang w:eastAsia="en-US" w:bidi="ar-SA"/>
        </w:rPr>
      </w:pPr>
      <w:r w:rsidRPr="00C07016">
        <w:rPr>
          <w:rFonts w:ascii="Times New Roman" w:eastAsia="Calibri" w:hAnsi="Times New Roman" w:cs="Times New Roman"/>
          <w:bCs/>
          <w:color w:val="auto"/>
          <w:sz w:val="28"/>
          <w:lang w:eastAsia="en-US" w:bidi="ar-SA"/>
        </w:rPr>
        <w:t>Приказом ректора</w:t>
      </w:r>
    </w:p>
    <w:p w14:paraId="27875401" w14:textId="77777777" w:rsidR="00A25075" w:rsidRPr="00C07016" w:rsidRDefault="00A25075" w:rsidP="00A25075">
      <w:pPr>
        <w:ind w:left="4962"/>
        <w:rPr>
          <w:rFonts w:ascii="Times New Roman" w:eastAsia="Calibri" w:hAnsi="Times New Roman" w:cs="Times New Roman"/>
          <w:bCs/>
          <w:color w:val="auto"/>
          <w:sz w:val="28"/>
          <w:lang w:eastAsia="en-US" w:bidi="ar-SA"/>
        </w:rPr>
      </w:pPr>
      <w:r w:rsidRPr="00C07016">
        <w:rPr>
          <w:rFonts w:ascii="Times New Roman" w:eastAsia="Calibri" w:hAnsi="Times New Roman" w:cs="Times New Roman"/>
          <w:bCs/>
          <w:color w:val="auto"/>
          <w:sz w:val="28"/>
          <w:lang w:eastAsia="en-US" w:bidi="ar-SA"/>
        </w:rPr>
        <w:t>ФГБОУ ВО «ДонГТУ»</w:t>
      </w:r>
    </w:p>
    <w:p w14:paraId="0DAE608A" w14:textId="77777777" w:rsidR="00A25075" w:rsidRPr="00C07016" w:rsidRDefault="00A25075" w:rsidP="00A25075">
      <w:pPr>
        <w:ind w:left="4962"/>
        <w:rPr>
          <w:rFonts w:ascii="Times New Roman" w:eastAsia="Calibri" w:hAnsi="Times New Roman" w:cs="Times New Roman"/>
          <w:bCs/>
          <w:color w:val="auto"/>
          <w:sz w:val="28"/>
          <w:lang w:eastAsia="en-US" w:bidi="ar-SA"/>
        </w:rPr>
      </w:pPr>
      <w:r w:rsidRPr="00C07016">
        <w:rPr>
          <w:rFonts w:ascii="Times New Roman" w:eastAsia="Calibri" w:hAnsi="Times New Roman" w:cs="Times New Roman"/>
          <w:bCs/>
          <w:color w:val="auto"/>
          <w:sz w:val="28"/>
          <w:lang w:eastAsia="en-US" w:bidi="ar-SA"/>
        </w:rPr>
        <w:t>от «</w:t>
      </w:r>
      <w:r w:rsidRPr="00C07016">
        <w:rPr>
          <w:rFonts w:ascii="Times New Roman" w:eastAsia="Calibri" w:hAnsi="Times New Roman" w:cs="Times New Roman"/>
          <w:bCs/>
          <w:color w:val="auto"/>
          <w:sz w:val="28"/>
          <w:u w:val="single"/>
          <w:lang w:eastAsia="en-US" w:bidi="ar-SA"/>
        </w:rPr>
        <w:t xml:space="preserve"> </w:t>
      </w:r>
      <w:r>
        <w:rPr>
          <w:rFonts w:ascii="Times New Roman" w:eastAsia="Calibri" w:hAnsi="Times New Roman" w:cs="Times New Roman"/>
          <w:bCs/>
          <w:color w:val="auto"/>
          <w:sz w:val="28"/>
          <w:u w:val="single"/>
          <w:lang w:eastAsia="en-US" w:bidi="ar-SA"/>
        </w:rPr>
        <w:t>0</w:t>
      </w:r>
      <w:r w:rsidRPr="00C07016">
        <w:rPr>
          <w:rFonts w:ascii="Times New Roman" w:eastAsia="Calibri" w:hAnsi="Times New Roman" w:cs="Times New Roman"/>
          <w:bCs/>
          <w:color w:val="auto"/>
          <w:sz w:val="28"/>
          <w:u w:val="single"/>
          <w:lang w:eastAsia="en-US" w:bidi="ar-SA"/>
        </w:rPr>
        <w:t>3</w:t>
      </w:r>
      <w:r w:rsidRPr="00C07016">
        <w:rPr>
          <w:rFonts w:ascii="Times New Roman" w:eastAsia="Calibri" w:hAnsi="Times New Roman" w:cs="Times New Roman"/>
          <w:bCs/>
          <w:color w:val="auto"/>
          <w:sz w:val="28"/>
          <w:lang w:eastAsia="en-US" w:bidi="ar-SA"/>
        </w:rPr>
        <w:t xml:space="preserve"> »</w:t>
      </w:r>
      <w:r w:rsidRPr="00C07016">
        <w:rPr>
          <w:rFonts w:ascii="Times New Roman" w:eastAsia="Calibri" w:hAnsi="Times New Roman" w:cs="Times New Roman"/>
          <w:bCs/>
          <w:color w:val="auto"/>
          <w:sz w:val="28"/>
          <w:u w:val="single"/>
          <w:lang w:eastAsia="en-US" w:bidi="ar-SA"/>
        </w:rPr>
        <w:t xml:space="preserve"> 09</w:t>
      </w:r>
      <w:r w:rsidRPr="00C07016">
        <w:rPr>
          <w:rFonts w:ascii="Times New Roman" w:eastAsia="Calibri" w:hAnsi="Times New Roman" w:cs="Times New Roman"/>
          <w:bCs/>
          <w:color w:val="auto"/>
          <w:sz w:val="28"/>
          <w:lang w:eastAsia="en-US" w:bidi="ar-SA"/>
        </w:rPr>
        <w:t xml:space="preserve"> 2025 г. № 107</w:t>
      </w:r>
    </w:p>
    <w:p w14:paraId="75BA4E1E" w14:textId="77777777" w:rsidR="00A25075" w:rsidRDefault="00A25075" w:rsidP="00A25075">
      <w:pPr>
        <w:pStyle w:val="50"/>
        <w:spacing w:after="0"/>
        <w:rPr>
          <w:b w:val="0"/>
          <w:sz w:val="24"/>
          <w:szCs w:val="24"/>
        </w:rPr>
      </w:pPr>
    </w:p>
    <w:p w14:paraId="77F2A00F" w14:textId="77777777" w:rsidR="00302811" w:rsidRDefault="00302811" w:rsidP="0044157A">
      <w:pPr>
        <w:pStyle w:val="50"/>
        <w:spacing w:after="0"/>
        <w:rPr>
          <w:b w:val="0"/>
          <w:sz w:val="24"/>
          <w:szCs w:val="24"/>
        </w:rPr>
      </w:pPr>
    </w:p>
    <w:p w14:paraId="31F35D8E" w14:textId="77777777" w:rsidR="00302811" w:rsidRDefault="00302811" w:rsidP="0044157A">
      <w:pPr>
        <w:pStyle w:val="50"/>
        <w:spacing w:after="0"/>
        <w:rPr>
          <w:b w:val="0"/>
          <w:sz w:val="24"/>
          <w:szCs w:val="24"/>
        </w:rPr>
      </w:pPr>
    </w:p>
    <w:p w14:paraId="0753D9C0" w14:textId="77777777" w:rsidR="00A25075" w:rsidRDefault="00A25075" w:rsidP="0044157A">
      <w:pPr>
        <w:pStyle w:val="50"/>
        <w:spacing w:after="0"/>
        <w:rPr>
          <w:b w:val="0"/>
          <w:sz w:val="24"/>
          <w:szCs w:val="24"/>
        </w:rPr>
      </w:pPr>
    </w:p>
    <w:p w14:paraId="36D5502D" w14:textId="77777777" w:rsidR="00A25075" w:rsidRDefault="00A25075" w:rsidP="0044157A">
      <w:pPr>
        <w:pStyle w:val="50"/>
        <w:spacing w:after="0"/>
        <w:rPr>
          <w:b w:val="0"/>
          <w:sz w:val="24"/>
          <w:szCs w:val="24"/>
        </w:rPr>
      </w:pPr>
    </w:p>
    <w:p w14:paraId="30719562" w14:textId="77777777" w:rsidR="00A25075" w:rsidRDefault="00A25075" w:rsidP="0044157A">
      <w:pPr>
        <w:pStyle w:val="50"/>
        <w:spacing w:after="0"/>
        <w:rPr>
          <w:b w:val="0"/>
          <w:sz w:val="24"/>
          <w:szCs w:val="24"/>
        </w:rPr>
      </w:pPr>
    </w:p>
    <w:p w14:paraId="107C8B93" w14:textId="77777777" w:rsidR="00A25075" w:rsidRDefault="00A25075" w:rsidP="0044157A">
      <w:pPr>
        <w:pStyle w:val="50"/>
        <w:spacing w:after="0"/>
        <w:rPr>
          <w:b w:val="0"/>
          <w:sz w:val="24"/>
          <w:szCs w:val="24"/>
        </w:rPr>
      </w:pPr>
    </w:p>
    <w:p w14:paraId="6058DF09" w14:textId="77777777" w:rsidR="00F3052E" w:rsidRDefault="00F3052E" w:rsidP="0044157A">
      <w:pPr>
        <w:pStyle w:val="50"/>
        <w:spacing w:after="0"/>
        <w:rPr>
          <w:b w:val="0"/>
          <w:sz w:val="24"/>
          <w:szCs w:val="24"/>
        </w:rPr>
      </w:pPr>
    </w:p>
    <w:p w14:paraId="4C713CED" w14:textId="77777777" w:rsidR="00003CC5" w:rsidRDefault="00302811" w:rsidP="0044157A">
      <w:pPr>
        <w:pStyle w:val="50"/>
        <w:spacing w:after="0"/>
      </w:pPr>
      <w:r>
        <w:t>КОМПЛЕКТ ОЦЕНОЧНЫХ МАТЕРИАЛОВ</w:t>
      </w:r>
    </w:p>
    <w:p w14:paraId="2F3B3614" w14:textId="77777777" w:rsidR="00B81FE7" w:rsidRDefault="00B81FE7" w:rsidP="0044157A">
      <w:pPr>
        <w:pStyle w:val="50"/>
        <w:spacing w:after="0"/>
      </w:pPr>
    </w:p>
    <w:tbl>
      <w:tblPr>
        <w:tblStyle w:val="ae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9384"/>
      </w:tblGrid>
      <w:tr w:rsidR="00B81FE7" w:rsidRPr="00F3052E" w14:paraId="5BDDAC99" w14:textId="77777777" w:rsidTr="00F3052E">
        <w:tc>
          <w:tcPr>
            <w:tcW w:w="9384" w:type="dxa"/>
            <w:tcBorders>
              <w:top w:val="nil"/>
            </w:tcBorders>
          </w:tcPr>
          <w:p w14:paraId="0D9658E9" w14:textId="77777777" w:rsidR="00B81FE7" w:rsidRPr="00F3052E" w:rsidRDefault="0098534C" w:rsidP="0044157A">
            <w:pPr>
              <w:pStyle w:val="50"/>
              <w:spacing w:after="0"/>
              <w:rPr>
                <w:b w:val="0"/>
                <w:sz w:val="28"/>
                <w:szCs w:val="28"/>
              </w:rPr>
            </w:pPr>
            <w:r>
              <w:rPr>
                <w:b w:val="0"/>
                <w:sz w:val="28"/>
                <w:szCs w:val="28"/>
              </w:rPr>
              <w:t>18.03.01 Химическая технология</w:t>
            </w:r>
          </w:p>
        </w:tc>
      </w:tr>
      <w:tr w:rsidR="00B81FE7" w:rsidRPr="00F3052E" w14:paraId="477EB9B4" w14:textId="77777777" w:rsidTr="00F3052E">
        <w:tc>
          <w:tcPr>
            <w:tcW w:w="9384" w:type="dxa"/>
            <w:tcBorders>
              <w:bottom w:val="nil"/>
            </w:tcBorders>
          </w:tcPr>
          <w:p w14:paraId="62334E22" w14:textId="77777777" w:rsidR="00B81FE7" w:rsidRDefault="00B81FE7" w:rsidP="0044157A">
            <w:pPr>
              <w:jc w:val="center"/>
              <w:outlineLvl w:val="0"/>
              <w:rPr>
                <w:rFonts w:ascii="Times New Roman" w:eastAsia="Calibri" w:hAnsi="Times New Roman" w:cs="Times New Roman"/>
                <w:sz w:val="18"/>
                <w:szCs w:val="18"/>
                <w:lang w:bidi="ar-SA"/>
              </w:rPr>
            </w:pPr>
            <w:r w:rsidRPr="00F3052E">
              <w:rPr>
                <w:rFonts w:ascii="Times New Roman" w:eastAsia="Calibri" w:hAnsi="Times New Roman" w:cs="Times New Roman"/>
                <w:sz w:val="18"/>
                <w:szCs w:val="18"/>
                <w:lang w:bidi="ar-SA"/>
              </w:rPr>
              <w:t>(код и наименование направления подготовки, специальности)</w:t>
            </w:r>
          </w:p>
          <w:p w14:paraId="65496569" w14:textId="77777777" w:rsidR="0098534C" w:rsidRDefault="0098534C" w:rsidP="0098534C">
            <w:pPr>
              <w:jc w:val="center"/>
              <w:outlineLvl w:val="0"/>
              <w:rPr>
                <w:rFonts w:ascii="Times New Roman" w:eastAsia="Calibri" w:hAnsi="Times New Roman" w:cs="Times New Roman"/>
                <w:sz w:val="28"/>
                <w:szCs w:val="28"/>
                <w:lang w:bidi="ar-SA"/>
              </w:rPr>
            </w:pPr>
          </w:p>
          <w:p w14:paraId="4BC45F09" w14:textId="77777777" w:rsidR="00F3052E" w:rsidRPr="00F3052E" w:rsidRDefault="0098534C" w:rsidP="0044157A">
            <w:pPr>
              <w:jc w:val="center"/>
              <w:outlineLvl w:val="0"/>
              <w:rPr>
                <w:rFonts w:ascii="Times New Roman" w:eastAsia="Calibri" w:hAnsi="Times New Roman" w:cs="Times New Roman"/>
                <w:sz w:val="28"/>
                <w:szCs w:val="28"/>
                <w:lang w:bidi="ar-SA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bidi="ar-SA"/>
              </w:rPr>
              <w:t>Химическая технология природных энергоносителей</w:t>
            </w:r>
          </w:p>
        </w:tc>
      </w:tr>
      <w:tr w:rsidR="00B81FE7" w:rsidRPr="00F3052E" w14:paraId="1CDC0F9D" w14:textId="77777777" w:rsidTr="00F3052E">
        <w:tc>
          <w:tcPr>
            <w:tcW w:w="9384" w:type="dxa"/>
            <w:tcBorders>
              <w:top w:val="nil"/>
            </w:tcBorders>
          </w:tcPr>
          <w:p w14:paraId="63A71BA2" w14:textId="77777777" w:rsidR="00B81FE7" w:rsidRPr="0098534C" w:rsidRDefault="0098534C" w:rsidP="0044157A">
            <w:pPr>
              <w:pStyle w:val="50"/>
              <w:spacing w:after="0"/>
              <w:rPr>
                <w:b w:val="0"/>
                <w:bCs w:val="0"/>
                <w:sz w:val="28"/>
                <w:szCs w:val="28"/>
                <w:highlight w:val="yellow"/>
              </w:rPr>
            </w:pPr>
            <w:r w:rsidRPr="0098534C">
              <w:rPr>
                <w:rFonts w:eastAsia="Calibri"/>
                <w:b w:val="0"/>
                <w:bCs w:val="0"/>
                <w:sz w:val="28"/>
                <w:szCs w:val="28"/>
                <w:lang w:bidi="ar-SA"/>
              </w:rPr>
              <w:t>и углеродных материалов</w:t>
            </w:r>
          </w:p>
        </w:tc>
      </w:tr>
      <w:tr w:rsidR="00B81FE7" w:rsidRPr="00F3052E" w14:paraId="119BA870" w14:textId="77777777" w:rsidTr="00F3052E">
        <w:tc>
          <w:tcPr>
            <w:tcW w:w="9384" w:type="dxa"/>
            <w:tcBorders>
              <w:bottom w:val="nil"/>
            </w:tcBorders>
          </w:tcPr>
          <w:p w14:paraId="414FB3E1" w14:textId="77777777" w:rsidR="00B81FE7" w:rsidRPr="00F3052E" w:rsidRDefault="00B81FE7" w:rsidP="0044157A">
            <w:pPr>
              <w:jc w:val="center"/>
              <w:outlineLvl w:val="0"/>
              <w:rPr>
                <w:rFonts w:ascii="Times New Roman" w:eastAsia="Calibri" w:hAnsi="Times New Roman" w:cs="Times New Roman"/>
                <w:sz w:val="18"/>
                <w:szCs w:val="18"/>
                <w:lang w:bidi="ar-SA"/>
              </w:rPr>
            </w:pPr>
            <w:r w:rsidRPr="00F3052E">
              <w:rPr>
                <w:rFonts w:ascii="Times New Roman" w:eastAsia="Calibri" w:hAnsi="Times New Roman" w:cs="Times New Roman"/>
                <w:sz w:val="18"/>
                <w:szCs w:val="18"/>
                <w:lang w:bidi="ar-SA"/>
              </w:rPr>
              <w:t>(наименование профиля (специализации, программы) подготовки)</w:t>
            </w:r>
          </w:p>
          <w:p w14:paraId="29B4A145" w14:textId="77777777" w:rsidR="00B81FE7" w:rsidRPr="00F3052E" w:rsidRDefault="00B81FE7" w:rsidP="0044157A">
            <w:pPr>
              <w:pStyle w:val="50"/>
              <w:spacing w:after="0"/>
              <w:rPr>
                <w:b w:val="0"/>
                <w:sz w:val="28"/>
                <w:szCs w:val="28"/>
              </w:rPr>
            </w:pPr>
          </w:p>
        </w:tc>
      </w:tr>
      <w:tr w:rsidR="00B81FE7" w:rsidRPr="00F3052E" w14:paraId="6E782E02" w14:textId="77777777" w:rsidTr="00F3052E">
        <w:tc>
          <w:tcPr>
            <w:tcW w:w="9384" w:type="dxa"/>
            <w:tcBorders>
              <w:top w:val="nil"/>
            </w:tcBorders>
          </w:tcPr>
          <w:p w14:paraId="1B999865" w14:textId="77777777" w:rsidR="00B81FE7" w:rsidRPr="00F3052E" w:rsidRDefault="0098534C" w:rsidP="0044157A">
            <w:pPr>
              <w:pStyle w:val="50"/>
              <w:spacing w:after="0"/>
              <w:rPr>
                <w:b w:val="0"/>
                <w:sz w:val="28"/>
                <w:szCs w:val="28"/>
              </w:rPr>
            </w:pPr>
            <w:r>
              <w:rPr>
                <w:b w:val="0"/>
                <w:sz w:val="28"/>
                <w:szCs w:val="28"/>
              </w:rPr>
              <w:t>бакалавр</w:t>
            </w:r>
          </w:p>
        </w:tc>
      </w:tr>
      <w:tr w:rsidR="00B81FE7" w:rsidRPr="00F3052E" w14:paraId="74BC207C" w14:textId="77777777" w:rsidTr="00F3052E">
        <w:tc>
          <w:tcPr>
            <w:tcW w:w="9384" w:type="dxa"/>
            <w:tcBorders>
              <w:bottom w:val="nil"/>
            </w:tcBorders>
          </w:tcPr>
          <w:p w14:paraId="138A0255" w14:textId="77777777" w:rsidR="00B81FE7" w:rsidRDefault="00F3052E" w:rsidP="0044157A">
            <w:pPr>
              <w:pStyle w:val="50"/>
              <w:spacing w:after="0"/>
              <w:rPr>
                <w:b w:val="0"/>
                <w:sz w:val="18"/>
                <w:szCs w:val="18"/>
              </w:rPr>
            </w:pPr>
            <w:r w:rsidRPr="00F3052E">
              <w:rPr>
                <w:b w:val="0"/>
                <w:sz w:val="18"/>
                <w:szCs w:val="18"/>
              </w:rPr>
              <w:t>(квалификация: бакалавр/специалист/магистр)</w:t>
            </w:r>
          </w:p>
          <w:p w14:paraId="3088373E" w14:textId="77777777" w:rsidR="00F3052E" w:rsidRPr="00F3052E" w:rsidRDefault="00F3052E" w:rsidP="0044157A">
            <w:pPr>
              <w:pStyle w:val="50"/>
              <w:spacing w:after="0"/>
              <w:rPr>
                <w:b w:val="0"/>
                <w:sz w:val="28"/>
                <w:szCs w:val="28"/>
              </w:rPr>
            </w:pPr>
          </w:p>
        </w:tc>
      </w:tr>
      <w:tr w:rsidR="00B81FE7" w:rsidRPr="00F3052E" w14:paraId="0E340A55" w14:textId="77777777" w:rsidTr="00DB6F31">
        <w:tc>
          <w:tcPr>
            <w:tcW w:w="9384" w:type="dxa"/>
            <w:tcBorders>
              <w:top w:val="nil"/>
              <w:bottom w:val="single" w:sz="4" w:space="0" w:color="auto"/>
            </w:tcBorders>
          </w:tcPr>
          <w:p w14:paraId="70372284" w14:textId="332B0E2A" w:rsidR="00B81FE7" w:rsidRPr="00F3052E" w:rsidRDefault="00A25075" w:rsidP="00A25075">
            <w:pPr>
              <w:pStyle w:val="50"/>
              <w:spacing w:after="0"/>
              <w:rPr>
                <w:b w:val="0"/>
                <w:sz w:val="28"/>
                <w:szCs w:val="28"/>
              </w:rPr>
            </w:pPr>
            <w:r>
              <w:rPr>
                <w:b w:val="0"/>
                <w:sz w:val="28"/>
                <w:szCs w:val="28"/>
              </w:rPr>
              <w:t>очная, очно-заочная</w:t>
            </w:r>
          </w:p>
        </w:tc>
      </w:tr>
      <w:tr w:rsidR="00B81FE7" w:rsidRPr="00F3052E" w14:paraId="3453EFCB" w14:textId="77777777" w:rsidTr="00DB6F31">
        <w:tc>
          <w:tcPr>
            <w:tcW w:w="9384" w:type="dxa"/>
            <w:tcBorders>
              <w:bottom w:val="nil"/>
            </w:tcBorders>
          </w:tcPr>
          <w:p w14:paraId="7D7D1366" w14:textId="77777777" w:rsidR="00F3052E" w:rsidRPr="00F3052E" w:rsidRDefault="00F3052E" w:rsidP="0044157A">
            <w:pPr>
              <w:jc w:val="center"/>
              <w:outlineLvl w:val="0"/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  <w:lang w:bidi="ar-SA"/>
              </w:rPr>
            </w:pPr>
            <w:r w:rsidRPr="00F3052E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  <w:lang w:bidi="ar-SA"/>
              </w:rPr>
              <w:t>(форма обучения: очная, заочная, очно-заочная)</w:t>
            </w:r>
          </w:p>
          <w:p w14:paraId="425E3CEC" w14:textId="77777777" w:rsidR="00B81FE7" w:rsidRPr="00F3052E" w:rsidRDefault="00B81FE7" w:rsidP="0044157A">
            <w:pPr>
              <w:pStyle w:val="50"/>
              <w:spacing w:after="0"/>
              <w:rPr>
                <w:b w:val="0"/>
                <w:sz w:val="28"/>
                <w:szCs w:val="28"/>
              </w:rPr>
            </w:pPr>
          </w:p>
        </w:tc>
      </w:tr>
    </w:tbl>
    <w:p w14:paraId="13231238" w14:textId="77777777" w:rsidR="00B81FE7" w:rsidRDefault="00B81FE7" w:rsidP="0044157A">
      <w:pPr>
        <w:pStyle w:val="50"/>
        <w:spacing w:after="0"/>
      </w:pPr>
    </w:p>
    <w:p w14:paraId="437EAF28" w14:textId="77777777" w:rsidR="00B81FE7" w:rsidRPr="00B81FE7" w:rsidRDefault="00B81FE7" w:rsidP="0044157A">
      <w:pPr>
        <w:jc w:val="center"/>
        <w:outlineLvl w:val="0"/>
        <w:rPr>
          <w:rFonts w:ascii="Times New Roman" w:eastAsia="Calibri" w:hAnsi="Times New Roman" w:cs="Times New Roman"/>
          <w:sz w:val="26"/>
          <w:szCs w:val="26"/>
          <w:lang w:bidi="ar-SA"/>
        </w:rPr>
      </w:pPr>
      <w:bookmarkStart w:id="0" w:name="bookmark0"/>
      <w:bookmarkStart w:id="1" w:name="bookmark1"/>
      <w:bookmarkStart w:id="2" w:name="bookmark2"/>
    </w:p>
    <w:p w14:paraId="6E126FF0" w14:textId="77777777" w:rsidR="00B81FE7" w:rsidRPr="00B81FE7" w:rsidRDefault="00B81FE7" w:rsidP="0044157A">
      <w:pPr>
        <w:jc w:val="center"/>
        <w:outlineLvl w:val="0"/>
        <w:rPr>
          <w:rFonts w:ascii="Times New Roman" w:eastAsia="Calibri" w:hAnsi="Times New Roman" w:cs="Times New Roman"/>
          <w:sz w:val="26"/>
          <w:szCs w:val="26"/>
          <w:lang w:bidi="ar-SA"/>
        </w:rPr>
      </w:pPr>
    </w:p>
    <w:p w14:paraId="545D454B" w14:textId="77777777" w:rsidR="00B81FE7" w:rsidRPr="00B81FE7" w:rsidRDefault="00B81FE7" w:rsidP="0044157A">
      <w:pPr>
        <w:jc w:val="center"/>
        <w:outlineLvl w:val="0"/>
        <w:rPr>
          <w:rFonts w:ascii="Times New Roman" w:eastAsia="Calibri" w:hAnsi="Times New Roman" w:cs="Times New Roman"/>
          <w:sz w:val="26"/>
          <w:szCs w:val="26"/>
          <w:lang w:bidi="ar-SA"/>
        </w:rPr>
      </w:pPr>
    </w:p>
    <w:p w14:paraId="1CEA88B3" w14:textId="77777777" w:rsidR="00B81FE7" w:rsidRPr="00B81FE7" w:rsidRDefault="00B81FE7" w:rsidP="0044157A">
      <w:pPr>
        <w:jc w:val="center"/>
        <w:outlineLvl w:val="0"/>
        <w:rPr>
          <w:rFonts w:ascii="Times New Roman" w:eastAsia="Calibri" w:hAnsi="Times New Roman" w:cs="Times New Roman"/>
          <w:sz w:val="26"/>
          <w:szCs w:val="26"/>
          <w:lang w:bidi="ar-SA"/>
        </w:rPr>
      </w:pPr>
    </w:p>
    <w:p w14:paraId="6C8AEBA7" w14:textId="77777777" w:rsidR="00B81FE7" w:rsidRPr="00B81FE7" w:rsidRDefault="00B81FE7" w:rsidP="0044157A">
      <w:pPr>
        <w:jc w:val="center"/>
        <w:outlineLvl w:val="0"/>
        <w:rPr>
          <w:rFonts w:ascii="Times New Roman" w:eastAsia="Calibri" w:hAnsi="Times New Roman" w:cs="Times New Roman"/>
          <w:sz w:val="26"/>
          <w:szCs w:val="26"/>
          <w:lang w:bidi="ar-SA"/>
        </w:rPr>
      </w:pPr>
    </w:p>
    <w:p w14:paraId="287F6174" w14:textId="77777777" w:rsidR="0098534C" w:rsidRDefault="00B81FE7" w:rsidP="0044157A">
      <w:pPr>
        <w:jc w:val="center"/>
        <w:outlineLvl w:val="0"/>
        <w:rPr>
          <w:rFonts w:ascii="Times New Roman" w:eastAsia="Calibri" w:hAnsi="Times New Roman" w:cs="Times New Roman"/>
          <w:sz w:val="26"/>
          <w:szCs w:val="26"/>
          <w:lang w:bidi="ar-SA"/>
        </w:rPr>
      </w:pPr>
      <w:r w:rsidRPr="00B81FE7">
        <w:rPr>
          <w:rFonts w:ascii="Times New Roman" w:eastAsia="Calibri" w:hAnsi="Times New Roman" w:cs="Times New Roman"/>
          <w:sz w:val="26"/>
          <w:szCs w:val="26"/>
          <w:lang w:bidi="ar-SA"/>
        </w:rPr>
        <w:t>Алчевск</w:t>
      </w:r>
    </w:p>
    <w:p w14:paraId="0B38B723" w14:textId="77777777" w:rsidR="004131D1" w:rsidRDefault="00F3052E" w:rsidP="0044157A">
      <w:pPr>
        <w:jc w:val="center"/>
        <w:outlineLvl w:val="0"/>
        <w:rPr>
          <w:rFonts w:ascii="Times New Roman" w:eastAsia="Calibri" w:hAnsi="Times New Roman" w:cs="Times New Roman"/>
          <w:sz w:val="26"/>
          <w:szCs w:val="26"/>
          <w:lang w:bidi="ar-SA"/>
        </w:rPr>
        <w:sectPr w:rsidR="004131D1" w:rsidSect="00CB2C03">
          <w:headerReference w:type="default" r:id="rId9"/>
          <w:footerReference w:type="default" r:id="rId10"/>
          <w:headerReference w:type="first" r:id="rId11"/>
          <w:footerReference w:type="first" r:id="rId12"/>
          <w:pgSz w:w="11900" w:h="16840"/>
          <w:pgMar w:top="1134" w:right="822" w:bottom="1582" w:left="1669" w:header="567" w:footer="3" w:gutter="0"/>
          <w:cols w:space="720"/>
          <w:noEndnote/>
          <w:titlePg/>
          <w:docGrid w:linePitch="360"/>
        </w:sectPr>
      </w:pPr>
      <w:r>
        <w:rPr>
          <w:rFonts w:ascii="Times New Roman" w:eastAsia="Calibri" w:hAnsi="Times New Roman" w:cs="Times New Roman"/>
          <w:sz w:val="26"/>
          <w:szCs w:val="26"/>
          <w:lang w:bidi="ar-SA"/>
        </w:rPr>
        <w:t>2025</w:t>
      </w:r>
    </w:p>
    <w:bookmarkEnd w:id="0"/>
    <w:bookmarkEnd w:id="1"/>
    <w:bookmarkEnd w:id="2"/>
    <w:p w14:paraId="2237C46B" w14:textId="77777777" w:rsidR="00003CC5" w:rsidRDefault="006C6497" w:rsidP="0044157A">
      <w:pPr>
        <w:pStyle w:val="11"/>
        <w:spacing w:after="360" w:line="240" w:lineRule="auto"/>
      </w:pPr>
      <w:r>
        <w:lastRenderedPageBreak/>
        <w:t>СОДЕРЖАНИЕ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4"/>
        <w:gridCol w:w="500"/>
      </w:tblGrid>
      <w:tr w:rsidR="008214B6" w14:paraId="171D9CFA" w14:textId="77777777" w:rsidTr="008214B6">
        <w:tc>
          <w:tcPr>
            <w:tcW w:w="8884" w:type="dxa"/>
          </w:tcPr>
          <w:p w14:paraId="5076F4FE" w14:textId="77777777" w:rsidR="008214B6" w:rsidRPr="008214B6" w:rsidRDefault="00CB2C03" w:rsidP="0044157A">
            <w:pPr>
              <w:pStyle w:val="11"/>
              <w:spacing w:after="0" w:line="360" w:lineRule="auto"/>
              <w:jc w:val="both"/>
              <w:outlineLvl w:val="9"/>
              <w:rPr>
                <w:b w:val="0"/>
              </w:rPr>
            </w:pPr>
            <w:r>
              <w:rPr>
                <w:b w:val="0"/>
              </w:rPr>
              <w:t xml:space="preserve">1 </w:t>
            </w:r>
            <w:r w:rsidR="008214B6" w:rsidRPr="008214B6">
              <w:rPr>
                <w:b w:val="0"/>
              </w:rPr>
              <w:t>Спецификация</w:t>
            </w:r>
            <w:r>
              <w:rPr>
                <w:b w:val="0"/>
              </w:rPr>
              <w:t>……………………………………………………………</w:t>
            </w:r>
            <w:r w:rsidR="008214B6">
              <w:rPr>
                <w:b w:val="0"/>
              </w:rPr>
              <w:t>..</w:t>
            </w:r>
          </w:p>
        </w:tc>
        <w:tc>
          <w:tcPr>
            <w:tcW w:w="500" w:type="dxa"/>
            <w:vAlign w:val="bottom"/>
          </w:tcPr>
          <w:p w14:paraId="7EA18FFB" w14:textId="2E6224C6" w:rsidR="008214B6" w:rsidRPr="008214B6" w:rsidRDefault="00232E94" w:rsidP="0044157A">
            <w:pPr>
              <w:pStyle w:val="11"/>
              <w:spacing w:after="0" w:line="360" w:lineRule="auto"/>
              <w:jc w:val="right"/>
              <w:outlineLvl w:val="9"/>
              <w:rPr>
                <w:b w:val="0"/>
              </w:rPr>
            </w:pPr>
            <w:r>
              <w:rPr>
                <w:b w:val="0"/>
              </w:rPr>
              <w:t>3</w:t>
            </w:r>
          </w:p>
        </w:tc>
      </w:tr>
      <w:tr w:rsidR="008214B6" w14:paraId="2082717E" w14:textId="77777777" w:rsidTr="008214B6">
        <w:tc>
          <w:tcPr>
            <w:tcW w:w="8884" w:type="dxa"/>
          </w:tcPr>
          <w:p w14:paraId="661BE1FC" w14:textId="517073EE" w:rsidR="008214B6" w:rsidRPr="008214B6" w:rsidRDefault="00CB2C03" w:rsidP="0044157A">
            <w:pPr>
              <w:pStyle w:val="11"/>
              <w:spacing w:after="0" w:line="360" w:lineRule="auto"/>
              <w:jc w:val="both"/>
              <w:outlineLvl w:val="9"/>
              <w:rPr>
                <w:b w:val="0"/>
              </w:rPr>
            </w:pPr>
            <w:r>
              <w:rPr>
                <w:b w:val="0"/>
              </w:rPr>
              <w:t xml:space="preserve">2 </w:t>
            </w:r>
            <w:r w:rsidR="008214B6" w:rsidRPr="008214B6">
              <w:rPr>
                <w:b w:val="0"/>
              </w:rPr>
              <w:t>Распределение тестовых заданий по компетенциям и дисциплинам</w:t>
            </w:r>
            <w:r>
              <w:rPr>
                <w:b w:val="0"/>
              </w:rPr>
              <w:t>……</w:t>
            </w:r>
            <w:r w:rsidR="00232E94">
              <w:rPr>
                <w:b w:val="0"/>
              </w:rPr>
              <w:t>……………………………………………………………</w:t>
            </w:r>
          </w:p>
        </w:tc>
        <w:tc>
          <w:tcPr>
            <w:tcW w:w="500" w:type="dxa"/>
            <w:vAlign w:val="bottom"/>
          </w:tcPr>
          <w:p w14:paraId="56B95F1B" w14:textId="00E3BB72" w:rsidR="008214B6" w:rsidRPr="008214B6" w:rsidRDefault="00232E94" w:rsidP="0044157A">
            <w:pPr>
              <w:pStyle w:val="11"/>
              <w:spacing w:after="0" w:line="360" w:lineRule="auto"/>
              <w:jc w:val="right"/>
              <w:outlineLvl w:val="9"/>
              <w:rPr>
                <w:b w:val="0"/>
              </w:rPr>
            </w:pPr>
            <w:r>
              <w:rPr>
                <w:b w:val="0"/>
              </w:rPr>
              <w:t>6</w:t>
            </w:r>
          </w:p>
        </w:tc>
      </w:tr>
      <w:tr w:rsidR="008214B6" w14:paraId="6879EEC4" w14:textId="77777777" w:rsidTr="008214B6">
        <w:tc>
          <w:tcPr>
            <w:tcW w:w="8884" w:type="dxa"/>
          </w:tcPr>
          <w:p w14:paraId="4748AAB7" w14:textId="44E9E111" w:rsidR="008214B6" w:rsidRPr="008214B6" w:rsidRDefault="00CB2C03" w:rsidP="0044157A">
            <w:pPr>
              <w:pStyle w:val="11"/>
              <w:spacing w:after="0" w:line="360" w:lineRule="auto"/>
              <w:jc w:val="both"/>
              <w:outlineLvl w:val="9"/>
              <w:rPr>
                <w:b w:val="0"/>
              </w:rPr>
            </w:pPr>
            <w:r>
              <w:rPr>
                <w:b w:val="0"/>
              </w:rPr>
              <w:t xml:space="preserve">3 </w:t>
            </w:r>
            <w:r w:rsidR="008214B6" w:rsidRPr="008214B6">
              <w:rPr>
                <w:b w:val="0"/>
              </w:rPr>
              <w:t>Распределение заданий по типам и уровням сложности</w:t>
            </w:r>
            <w:r>
              <w:rPr>
                <w:b w:val="0"/>
              </w:rPr>
              <w:t>……………</w:t>
            </w:r>
            <w:r w:rsidR="00232E94">
              <w:rPr>
                <w:b w:val="0"/>
              </w:rPr>
              <w:t>…………………………………………………</w:t>
            </w:r>
            <w:r>
              <w:rPr>
                <w:b w:val="0"/>
              </w:rPr>
              <w:t>……</w:t>
            </w:r>
          </w:p>
        </w:tc>
        <w:tc>
          <w:tcPr>
            <w:tcW w:w="500" w:type="dxa"/>
            <w:vAlign w:val="bottom"/>
          </w:tcPr>
          <w:p w14:paraId="49CA144F" w14:textId="04F61550" w:rsidR="008214B6" w:rsidRPr="008214B6" w:rsidRDefault="00232E94" w:rsidP="0044157A">
            <w:pPr>
              <w:pStyle w:val="11"/>
              <w:spacing w:after="0" w:line="360" w:lineRule="auto"/>
              <w:jc w:val="right"/>
              <w:outlineLvl w:val="9"/>
              <w:rPr>
                <w:b w:val="0"/>
              </w:rPr>
            </w:pPr>
            <w:r>
              <w:rPr>
                <w:b w:val="0"/>
              </w:rPr>
              <w:t>24</w:t>
            </w:r>
          </w:p>
        </w:tc>
      </w:tr>
      <w:tr w:rsidR="008214B6" w14:paraId="2F64B2AF" w14:textId="77777777" w:rsidTr="008214B6">
        <w:tc>
          <w:tcPr>
            <w:tcW w:w="8884" w:type="dxa"/>
          </w:tcPr>
          <w:p w14:paraId="28C9CDC4" w14:textId="77777777" w:rsidR="008214B6" w:rsidRPr="008214B6" w:rsidRDefault="00CB2C03" w:rsidP="0044157A">
            <w:pPr>
              <w:pStyle w:val="11"/>
              <w:spacing w:after="0" w:line="360" w:lineRule="auto"/>
              <w:jc w:val="both"/>
              <w:outlineLvl w:val="9"/>
              <w:rPr>
                <w:b w:val="0"/>
              </w:rPr>
            </w:pPr>
            <w:r>
              <w:rPr>
                <w:b w:val="0"/>
              </w:rPr>
              <w:t xml:space="preserve">4 </w:t>
            </w:r>
            <w:r w:rsidR="008214B6" w:rsidRPr="008214B6">
              <w:rPr>
                <w:b w:val="0"/>
              </w:rPr>
              <w:t>Сценарии выполнения диагностических заданий</w:t>
            </w:r>
            <w:r>
              <w:rPr>
                <w:b w:val="0"/>
              </w:rPr>
              <w:t>………………………</w:t>
            </w:r>
          </w:p>
        </w:tc>
        <w:tc>
          <w:tcPr>
            <w:tcW w:w="500" w:type="dxa"/>
            <w:vAlign w:val="bottom"/>
          </w:tcPr>
          <w:p w14:paraId="60E795A5" w14:textId="17FD8730" w:rsidR="008214B6" w:rsidRPr="008214B6" w:rsidRDefault="00232E94" w:rsidP="0044157A">
            <w:pPr>
              <w:pStyle w:val="11"/>
              <w:spacing w:after="0" w:line="360" w:lineRule="auto"/>
              <w:jc w:val="right"/>
              <w:outlineLvl w:val="9"/>
              <w:rPr>
                <w:b w:val="0"/>
              </w:rPr>
            </w:pPr>
            <w:r>
              <w:rPr>
                <w:b w:val="0"/>
              </w:rPr>
              <w:t>34</w:t>
            </w:r>
          </w:p>
        </w:tc>
      </w:tr>
      <w:tr w:rsidR="008214B6" w14:paraId="74E03DD3" w14:textId="77777777" w:rsidTr="008214B6">
        <w:tc>
          <w:tcPr>
            <w:tcW w:w="8884" w:type="dxa"/>
          </w:tcPr>
          <w:p w14:paraId="4527B1F3" w14:textId="77777777" w:rsidR="008214B6" w:rsidRPr="008214B6" w:rsidRDefault="00CB2C03" w:rsidP="0044157A">
            <w:pPr>
              <w:pStyle w:val="11"/>
              <w:spacing w:after="0" w:line="360" w:lineRule="auto"/>
              <w:jc w:val="both"/>
              <w:outlineLvl w:val="9"/>
              <w:rPr>
                <w:b w:val="0"/>
              </w:rPr>
            </w:pPr>
            <w:r>
              <w:rPr>
                <w:b w:val="0"/>
              </w:rPr>
              <w:t xml:space="preserve">5 </w:t>
            </w:r>
            <w:r w:rsidR="008214B6" w:rsidRPr="008214B6">
              <w:rPr>
                <w:b w:val="0"/>
              </w:rPr>
              <w:t>Сценарии оценивания выполнения тестовых заданий</w:t>
            </w:r>
            <w:r>
              <w:rPr>
                <w:b w:val="0"/>
              </w:rPr>
              <w:t>…………………</w:t>
            </w:r>
          </w:p>
        </w:tc>
        <w:tc>
          <w:tcPr>
            <w:tcW w:w="500" w:type="dxa"/>
            <w:vAlign w:val="bottom"/>
          </w:tcPr>
          <w:p w14:paraId="1EE290F8" w14:textId="6DC10168" w:rsidR="008214B6" w:rsidRPr="008214B6" w:rsidRDefault="00232E94" w:rsidP="0044157A">
            <w:pPr>
              <w:pStyle w:val="11"/>
              <w:spacing w:after="0" w:line="360" w:lineRule="auto"/>
              <w:jc w:val="right"/>
              <w:outlineLvl w:val="9"/>
              <w:rPr>
                <w:b w:val="0"/>
              </w:rPr>
            </w:pPr>
            <w:r>
              <w:rPr>
                <w:b w:val="0"/>
              </w:rPr>
              <w:t>35</w:t>
            </w:r>
          </w:p>
        </w:tc>
      </w:tr>
      <w:tr w:rsidR="008214B6" w14:paraId="75310B52" w14:textId="77777777" w:rsidTr="008214B6">
        <w:tc>
          <w:tcPr>
            <w:tcW w:w="8884" w:type="dxa"/>
          </w:tcPr>
          <w:p w14:paraId="59B0CFA5" w14:textId="77777777" w:rsidR="008214B6" w:rsidRPr="008214B6" w:rsidRDefault="00CB2C03" w:rsidP="0044157A">
            <w:pPr>
              <w:pStyle w:val="11"/>
              <w:spacing w:after="0" w:line="360" w:lineRule="auto"/>
              <w:jc w:val="both"/>
              <w:outlineLvl w:val="9"/>
              <w:rPr>
                <w:b w:val="0"/>
              </w:rPr>
            </w:pPr>
            <w:r>
              <w:rPr>
                <w:b w:val="0"/>
              </w:rPr>
              <w:t xml:space="preserve">6 </w:t>
            </w:r>
            <w:r w:rsidR="008214B6" w:rsidRPr="008214B6">
              <w:rPr>
                <w:b w:val="0"/>
              </w:rPr>
              <w:t>Типы заданий с ключами к оцениванию тестовых заданий комплекта оценочных материалов</w:t>
            </w:r>
            <w:r w:rsidR="006D2665">
              <w:rPr>
                <w:b w:val="0"/>
              </w:rPr>
              <w:t>………………………………………………………</w:t>
            </w:r>
          </w:p>
        </w:tc>
        <w:tc>
          <w:tcPr>
            <w:tcW w:w="500" w:type="dxa"/>
            <w:vAlign w:val="bottom"/>
          </w:tcPr>
          <w:p w14:paraId="6F1AE0DA" w14:textId="793CAEBD" w:rsidR="008214B6" w:rsidRPr="008214B6" w:rsidRDefault="00232E94" w:rsidP="0044157A">
            <w:pPr>
              <w:pStyle w:val="11"/>
              <w:spacing w:after="0" w:line="360" w:lineRule="auto"/>
              <w:jc w:val="right"/>
              <w:outlineLvl w:val="9"/>
              <w:rPr>
                <w:b w:val="0"/>
              </w:rPr>
            </w:pPr>
            <w:r>
              <w:rPr>
                <w:b w:val="0"/>
              </w:rPr>
              <w:t>36</w:t>
            </w:r>
          </w:p>
        </w:tc>
      </w:tr>
    </w:tbl>
    <w:p w14:paraId="758C3A01" w14:textId="77777777" w:rsidR="008214B6" w:rsidRDefault="008214B6" w:rsidP="0044157A">
      <w:pPr>
        <w:pStyle w:val="11"/>
        <w:spacing w:after="0" w:line="240" w:lineRule="auto"/>
      </w:pPr>
    </w:p>
    <w:p w14:paraId="1F9A23E3" w14:textId="77777777" w:rsidR="008214B6" w:rsidRDefault="008214B6" w:rsidP="0044157A">
      <w:pPr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>
        <w:br w:type="page"/>
      </w:r>
    </w:p>
    <w:p w14:paraId="775F881D" w14:textId="77777777" w:rsidR="00003CC5" w:rsidRDefault="009501DB" w:rsidP="0044157A">
      <w:pPr>
        <w:pStyle w:val="11"/>
        <w:spacing w:after="360" w:line="240" w:lineRule="auto"/>
      </w:pPr>
      <w:bookmarkStart w:id="3" w:name="bookmark3"/>
      <w:bookmarkStart w:id="4" w:name="bookmark4"/>
      <w:bookmarkStart w:id="5" w:name="bookmark5"/>
      <w:r>
        <w:lastRenderedPageBreak/>
        <w:t xml:space="preserve">1 </w:t>
      </w:r>
      <w:r w:rsidR="00302811">
        <w:t>СПЕЦИФИКАЦИЯ</w:t>
      </w:r>
      <w:bookmarkEnd w:id="3"/>
      <w:bookmarkEnd w:id="4"/>
      <w:bookmarkEnd w:id="5"/>
    </w:p>
    <w:p w14:paraId="26F5B9C5" w14:textId="77777777" w:rsidR="00003CC5" w:rsidRDefault="00302811" w:rsidP="0044157A">
      <w:pPr>
        <w:pStyle w:val="24"/>
        <w:jc w:val="both"/>
      </w:pPr>
      <w:bookmarkStart w:id="6" w:name="bookmark7"/>
      <w:bookmarkStart w:id="7" w:name="bookmark8"/>
      <w:bookmarkStart w:id="8" w:name="bookmark9"/>
      <w:bookmarkStart w:id="9" w:name="bookmark6"/>
      <w:r>
        <w:t>Назначение комплекта оценочных материалов</w:t>
      </w:r>
      <w:bookmarkEnd w:id="6"/>
      <w:bookmarkEnd w:id="7"/>
      <w:bookmarkEnd w:id="8"/>
      <w:bookmarkEnd w:id="9"/>
    </w:p>
    <w:p w14:paraId="3BE49082" w14:textId="77777777" w:rsidR="00003CC5" w:rsidRDefault="00302811" w:rsidP="0044157A">
      <w:pPr>
        <w:pStyle w:val="1"/>
        <w:spacing w:after="160"/>
        <w:ind w:firstLine="720"/>
        <w:jc w:val="both"/>
      </w:pPr>
      <w:r>
        <w:t xml:space="preserve">Комплект оценочных материалов (КОМ) предназначен для контроля и оценки результатов прохождения основной профессиональной образовательной программы по </w:t>
      </w:r>
      <w:r w:rsidR="000C53FC">
        <w:t>направлению подготовки</w:t>
      </w:r>
      <w:r w:rsidR="0098534C">
        <w:t xml:space="preserve"> 18.03.01 Химическая технология</w:t>
      </w:r>
      <w:r w:rsidR="007919B2">
        <w:t>,</w:t>
      </w:r>
      <w:r>
        <w:t xml:space="preserve"> профил</w:t>
      </w:r>
      <w:r w:rsidR="007919B2">
        <w:t>ь</w:t>
      </w:r>
      <w:r>
        <w:t xml:space="preserve"> </w:t>
      </w:r>
      <w:r w:rsidR="0098534C">
        <w:t>«Химическая технология природных энергоносителей и углеродных материалов</w:t>
      </w:r>
      <w:r w:rsidR="009501DB">
        <w:t xml:space="preserve">». </w:t>
      </w:r>
    </w:p>
    <w:p w14:paraId="4A88B22D" w14:textId="77777777" w:rsidR="00003CC5" w:rsidRDefault="00302811" w:rsidP="0044157A">
      <w:pPr>
        <w:pStyle w:val="24"/>
        <w:jc w:val="both"/>
      </w:pPr>
      <w:bookmarkStart w:id="10" w:name="bookmark10"/>
      <w:bookmarkStart w:id="11" w:name="bookmark11"/>
      <w:bookmarkStart w:id="12" w:name="bookmark12"/>
      <w:r>
        <w:t>Нормативное основание отбора содержания</w:t>
      </w:r>
      <w:bookmarkEnd w:id="10"/>
      <w:bookmarkEnd w:id="11"/>
      <w:bookmarkEnd w:id="12"/>
    </w:p>
    <w:p w14:paraId="79285836" w14:textId="77777777" w:rsidR="00003CC5" w:rsidRDefault="00302811" w:rsidP="0044157A">
      <w:pPr>
        <w:pStyle w:val="1"/>
        <w:ind w:firstLine="720"/>
        <w:jc w:val="both"/>
      </w:pPr>
      <w:r>
        <w:t xml:space="preserve">Оценочные материалы по </w:t>
      </w:r>
      <w:r w:rsidR="00413BEE">
        <w:t xml:space="preserve">основной профессиональной </w:t>
      </w:r>
      <w:r>
        <w:t>образовательной программе составлены с учетом требований:</w:t>
      </w:r>
    </w:p>
    <w:p w14:paraId="1BCD1717" w14:textId="1C4EBCBC" w:rsidR="00003CC5" w:rsidRPr="00D72449" w:rsidRDefault="00302811" w:rsidP="0044157A">
      <w:pPr>
        <w:pStyle w:val="1"/>
        <w:numPr>
          <w:ilvl w:val="0"/>
          <w:numId w:val="1"/>
        </w:numPr>
        <w:tabs>
          <w:tab w:val="left" w:pos="1421"/>
        </w:tabs>
        <w:ind w:firstLine="720"/>
        <w:jc w:val="both"/>
      </w:pPr>
      <w:bookmarkStart w:id="13" w:name="bookmark13"/>
      <w:bookmarkEnd w:id="13"/>
      <w:r>
        <w:t>федерального государственного образовательного стандарта высшего образования (далее ФГОС ВО) по направлению подготовки</w:t>
      </w:r>
      <w:r w:rsidR="0098534C">
        <w:t xml:space="preserve"> 18.03.01 Химическая технология</w:t>
      </w:r>
      <w:r w:rsidR="00D72449">
        <w:t xml:space="preserve"> </w:t>
      </w:r>
      <w:r w:rsidRPr="00D72449">
        <w:t>(уровень</w:t>
      </w:r>
      <w:r w:rsidR="00D72449">
        <w:t xml:space="preserve"> </w:t>
      </w:r>
      <w:sdt>
        <w:sdtPr>
          <w:alias w:val="уровень образования"/>
          <w:tag w:val="уровень образования"/>
          <w:id w:val="1879354697"/>
          <w:placeholder>
            <w:docPart w:val="DefaultPlaceholder_-1854013440"/>
          </w:placeholder>
        </w:sdtPr>
        <w:sdtEndPr/>
        <w:sdtContent>
          <w:r w:rsidR="00291A9D" w:rsidRPr="00FD753E">
            <w:t>бакалавриат</w:t>
          </w:r>
          <w:r w:rsidR="00FD753E" w:rsidRPr="00FD753E">
            <w:t>а</w:t>
          </w:r>
        </w:sdtContent>
      </w:sdt>
      <w:r w:rsidRPr="00D72449">
        <w:t>), утвержденного приказом Министерства образовани</w:t>
      </w:r>
      <w:r w:rsidR="00413BEE" w:rsidRPr="00D72449">
        <w:t xml:space="preserve">я и науки Российской Федерации № </w:t>
      </w:r>
      <w:r w:rsidR="0098534C" w:rsidRPr="0098534C">
        <w:rPr>
          <w:u w:val="single"/>
        </w:rPr>
        <w:t xml:space="preserve"> 922</w:t>
      </w:r>
      <w:r w:rsidR="00413BEE" w:rsidRPr="00D72449">
        <w:t xml:space="preserve"> от </w:t>
      </w:r>
      <w:r w:rsidR="00291A9D">
        <w:rPr>
          <w:u w:val="single"/>
        </w:rPr>
        <w:t xml:space="preserve"> 7 </w:t>
      </w:r>
      <w:r w:rsidR="00291A9D">
        <w:t xml:space="preserve"> </w:t>
      </w:r>
      <w:r w:rsidR="00291A9D">
        <w:rPr>
          <w:u w:val="single"/>
        </w:rPr>
        <w:t xml:space="preserve">  августа </w:t>
      </w:r>
      <w:r w:rsidR="00413BEE" w:rsidRPr="00D72449">
        <w:t xml:space="preserve"> 20</w:t>
      </w:r>
      <w:r w:rsidR="00291A9D">
        <w:rPr>
          <w:u w:val="single"/>
        </w:rPr>
        <w:t xml:space="preserve">20 </w:t>
      </w:r>
      <w:r w:rsidR="00413BEE" w:rsidRPr="00D72449">
        <w:t xml:space="preserve"> года;</w:t>
      </w:r>
    </w:p>
    <w:p w14:paraId="25FB906B" w14:textId="77777777" w:rsidR="00C3460D" w:rsidRPr="00B23B62" w:rsidRDefault="00DB2119" w:rsidP="00DB2119">
      <w:pPr>
        <w:pStyle w:val="1"/>
        <w:tabs>
          <w:tab w:val="left" w:pos="1421"/>
        </w:tabs>
        <w:ind w:firstLine="709"/>
        <w:jc w:val="both"/>
        <w:rPr>
          <w:i/>
          <w:iCs/>
          <w:color w:val="auto"/>
        </w:rPr>
      </w:pPr>
      <w:r>
        <w:t xml:space="preserve">– </w:t>
      </w:r>
      <w:r w:rsidR="005B34A0" w:rsidRPr="008C1C20">
        <w:rPr>
          <w:color w:val="auto"/>
        </w:rPr>
        <w:t>профессионального стандарта</w:t>
      </w:r>
      <w:r w:rsidR="005B34A0" w:rsidRPr="00B23B62">
        <w:rPr>
          <w:color w:val="3B4256"/>
          <w:shd w:val="clear" w:color="auto" w:fill="FFFFFF"/>
        </w:rPr>
        <w:t xml:space="preserve"> </w:t>
      </w:r>
      <w:r w:rsidR="008C1C20" w:rsidRPr="00B23B62">
        <w:rPr>
          <w:color w:val="3B4256"/>
          <w:shd w:val="clear" w:color="auto" w:fill="FFFFFF"/>
        </w:rPr>
        <w:t>«</w:t>
      </w:r>
      <w:r w:rsidR="00C3460D" w:rsidRPr="00B23B62">
        <w:rPr>
          <w:color w:val="auto"/>
          <w:shd w:val="clear" w:color="auto" w:fill="FFFFFF"/>
        </w:rPr>
        <w:t>Специалист по химической переработке нефти и газа</w:t>
      </w:r>
      <w:r w:rsidR="008C1C20" w:rsidRPr="00B23B62">
        <w:rPr>
          <w:shd w:val="clear" w:color="auto" w:fill="FFFFFF"/>
        </w:rPr>
        <w:t>»,</w:t>
      </w:r>
      <w:r w:rsidR="00C3460D" w:rsidRPr="008C1C20">
        <w:rPr>
          <w:color w:val="auto"/>
        </w:rPr>
        <w:t xml:space="preserve"> </w:t>
      </w:r>
      <w:r w:rsidR="008C1C20">
        <w:t xml:space="preserve">утвержденного </w:t>
      </w:r>
      <w:r w:rsidR="00C3460D" w:rsidRPr="00B23B62">
        <w:rPr>
          <w:color w:val="auto"/>
          <w:shd w:val="clear" w:color="auto" w:fill="FFFFFF"/>
        </w:rPr>
        <w:t>приказом Министерства труда</w:t>
      </w:r>
      <w:r w:rsidR="008C1C20" w:rsidRPr="00B23B62">
        <w:rPr>
          <w:shd w:val="clear" w:color="auto" w:fill="FFFFFF"/>
        </w:rPr>
        <w:t xml:space="preserve"> </w:t>
      </w:r>
      <w:r w:rsidR="00C3460D" w:rsidRPr="00B23B62">
        <w:rPr>
          <w:color w:val="auto"/>
          <w:shd w:val="clear" w:color="auto" w:fill="FFFFFF"/>
        </w:rPr>
        <w:t>и социальной защиты</w:t>
      </w:r>
      <w:r w:rsidR="008C1C20" w:rsidRPr="00B23B62">
        <w:rPr>
          <w:shd w:val="clear" w:color="auto" w:fill="FFFFFF"/>
        </w:rPr>
        <w:t xml:space="preserve"> </w:t>
      </w:r>
      <w:r w:rsidR="00C3460D" w:rsidRPr="00B23B62">
        <w:rPr>
          <w:color w:val="auto"/>
          <w:shd w:val="clear" w:color="auto" w:fill="FFFFFF"/>
        </w:rPr>
        <w:t>Российской Федерации</w:t>
      </w:r>
      <w:r w:rsidR="008C1C20" w:rsidRPr="00B23B62">
        <w:rPr>
          <w:shd w:val="clear" w:color="auto" w:fill="FFFFFF"/>
        </w:rPr>
        <w:t xml:space="preserve"> </w:t>
      </w:r>
      <w:r w:rsidR="00C3460D" w:rsidRPr="00B23B62">
        <w:rPr>
          <w:color w:val="auto"/>
          <w:shd w:val="clear" w:color="auto" w:fill="FFFFFF"/>
        </w:rPr>
        <w:t>от 21 ноября 2014 года N 926н (</w:t>
      </w:r>
      <w:r w:rsidR="008C1C20">
        <w:t>з</w:t>
      </w:r>
      <w:r w:rsidR="00C3460D" w:rsidRPr="008C1C20">
        <w:rPr>
          <w:color w:val="auto"/>
        </w:rPr>
        <w:t>арегистрирован</w:t>
      </w:r>
      <w:r w:rsidR="008C1C20">
        <w:t xml:space="preserve"> </w:t>
      </w:r>
      <w:r w:rsidR="00C3460D" w:rsidRPr="008C1C20">
        <w:rPr>
          <w:color w:val="auto"/>
        </w:rPr>
        <w:t>в Министерстве юстиции</w:t>
      </w:r>
      <w:r w:rsidR="008C1C20">
        <w:t xml:space="preserve"> </w:t>
      </w:r>
      <w:r w:rsidR="00C3460D" w:rsidRPr="008C1C20">
        <w:rPr>
          <w:color w:val="auto"/>
        </w:rPr>
        <w:t>Российской Федерации</w:t>
      </w:r>
      <w:r w:rsidR="008C1C20">
        <w:t xml:space="preserve"> </w:t>
      </w:r>
      <w:r w:rsidR="00C3460D" w:rsidRPr="008C1C20">
        <w:rPr>
          <w:color w:val="auto"/>
        </w:rPr>
        <w:t xml:space="preserve">19 декабря 2014 </w:t>
      </w:r>
      <w:r w:rsidR="00C3460D" w:rsidRPr="00B23B62">
        <w:rPr>
          <w:color w:val="333333"/>
        </w:rPr>
        <w:t>года,</w:t>
      </w:r>
      <w:r w:rsidR="008C1C20" w:rsidRPr="00B23B62">
        <w:rPr>
          <w:color w:val="333333"/>
        </w:rPr>
        <w:t xml:space="preserve"> </w:t>
      </w:r>
      <w:r w:rsidR="00C3460D" w:rsidRPr="00B23B62">
        <w:rPr>
          <w:color w:val="333333"/>
        </w:rPr>
        <w:t>регистрационный</w:t>
      </w:r>
      <w:r w:rsidR="00C3460D" w:rsidRPr="00B23B62">
        <w:rPr>
          <w:i/>
          <w:iCs/>
          <w:color w:val="333333"/>
        </w:rPr>
        <w:t xml:space="preserve"> </w:t>
      </w:r>
      <w:r w:rsidR="008C1C20" w:rsidRPr="00B23B62">
        <w:rPr>
          <w:color w:val="333333"/>
        </w:rPr>
        <w:t>№</w:t>
      </w:r>
      <w:r w:rsidR="00C3460D" w:rsidRPr="00B23B62">
        <w:rPr>
          <w:color w:val="333333"/>
        </w:rPr>
        <w:t xml:space="preserve"> 35271</w:t>
      </w:r>
      <w:r w:rsidR="00C3460D" w:rsidRPr="00B23B62">
        <w:rPr>
          <w:i/>
          <w:iCs/>
          <w:color w:val="333333"/>
        </w:rPr>
        <w:t>)</w:t>
      </w:r>
      <w:r w:rsidR="00C3460D" w:rsidRPr="008C1C20">
        <w:t xml:space="preserve"> </w:t>
      </w:r>
      <w:r w:rsidR="00C3460D" w:rsidRPr="00B23B62">
        <w:rPr>
          <w:color w:val="auto"/>
        </w:rPr>
        <w:t>с изменением, внесенным приказом Министерства труда и социальной защиты Российской Федерации</w:t>
      </w:r>
      <w:r w:rsidR="00C3460D" w:rsidRPr="00B23B62">
        <w:rPr>
          <w:color w:val="333333"/>
          <w:shd w:val="clear" w:color="auto" w:fill="FFFFFF"/>
        </w:rPr>
        <w:t xml:space="preserve"> от 23.09.2024 № 490</w:t>
      </w:r>
      <w:r w:rsidR="008C1C20" w:rsidRPr="00B23B62">
        <w:rPr>
          <w:color w:val="333333"/>
          <w:shd w:val="clear" w:color="auto" w:fill="FFFFFF"/>
        </w:rPr>
        <w:t xml:space="preserve"> </w:t>
      </w:r>
      <w:r w:rsidR="00C3460D" w:rsidRPr="00B23B62">
        <w:rPr>
          <w:color w:val="333333"/>
          <w:shd w:val="clear" w:color="auto" w:fill="FFFFFF"/>
        </w:rPr>
        <w:t>н</w:t>
      </w:r>
      <w:r w:rsidR="008C1C20" w:rsidRPr="00B23B62">
        <w:rPr>
          <w:color w:val="auto"/>
        </w:rPr>
        <w:t xml:space="preserve">, регистрационный </w:t>
      </w:r>
      <w:r w:rsidR="00C3460D" w:rsidRPr="00B23B62">
        <w:rPr>
          <w:color w:val="auto"/>
        </w:rPr>
        <w:t xml:space="preserve"> </w:t>
      </w:r>
      <w:r w:rsidR="008C1C20" w:rsidRPr="00B23B62">
        <w:t>№</w:t>
      </w:r>
      <w:r w:rsidR="00C3460D" w:rsidRPr="00B23B62">
        <w:rPr>
          <w:color w:val="auto"/>
          <w:shd w:val="clear" w:color="auto" w:fill="FFFFFF"/>
        </w:rPr>
        <w:t xml:space="preserve"> 253</w:t>
      </w:r>
      <w:r w:rsidR="008C1C20" w:rsidRPr="00B23B62">
        <w:rPr>
          <w:shd w:val="clear" w:color="auto" w:fill="FFFFFF"/>
        </w:rPr>
        <w:t>.</w:t>
      </w:r>
    </w:p>
    <w:p w14:paraId="3EE02227" w14:textId="77777777" w:rsidR="00B23B62" w:rsidRDefault="00916138" w:rsidP="00B23B62">
      <w:pPr>
        <w:pStyle w:val="af6"/>
        <w:spacing w:before="0" w:beforeAutospacing="0" w:after="0" w:afterAutospacing="0"/>
        <w:ind w:firstLine="709"/>
        <w:jc w:val="both"/>
        <w:rPr>
          <w:shd w:val="clear" w:color="auto" w:fill="FFFFFF"/>
        </w:rPr>
      </w:pPr>
      <w:r w:rsidRPr="00B23B62">
        <w:t xml:space="preserve"> – </w:t>
      </w:r>
      <w:r w:rsidRPr="008C1C20">
        <w:t>профессионального стандарта</w:t>
      </w:r>
      <w:r w:rsidR="00B23B62">
        <w:t xml:space="preserve"> «Специалист по научно-исследовательским и опытно-конструкторским разработкам» утвержденного приказом Министерства труда и социальной защиты Российской Федерации от 4 марта 2014 г. N 121н (з</w:t>
      </w:r>
      <w:r w:rsidR="00B23B62" w:rsidRPr="008C1C20">
        <w:t>арегистрирован</w:t>
      </w:r>
      <w:r w:rsidR="00B23B62">
        <w:t xml:space="preserve"> </w:t>
      </w:r>
      <w:r w:rsidR="00B23B62" w:rsidRPr="008C1C20">
        <w:t>в Министерстве юстиции</w:t>
      </w:r>
      <w:r w:rsidR="00B23B62">
        <w:t xml:space="preserve"> </w:t>
      </w:r>
      <w:r w:rsidR="00B23B62" w:rsidRPr="008C1C20">
        <w:t>Российской Федерации</w:t>
      </w:r>
      <w:r w:rsidR="00B23B62">
        <w:t xml:space="preserve">  21 марта 2014</w:t>
      </w:r>
      <w:r w:rsidR="00B23B62" w:rsidRPr="008C1C20">
        <w:t xml:space="preserve"> </w:t>
      </w:r>
      <w:r w:rsidR="00B23B62" w:rsidRPr="008C1C20">
        <w:rPr>
          <w:color w:val="333333"/>
        </w:rPr>
        <w:t>года,</w:t>
      </w:r>
      <w:r w:rsidR="00B23B62">
        <w:rPr>
          <w:color w:val="333333"/>
        </w:rPr>
        <w:t xml:space="preserve"> </w:t>
      </w:r>
      <w:r w:rsidR="00B23B62" w:rsidRPr="008C1C20">
        <w:rPr>
          <w:color w:val="333333"/>
        </w:rPr>
        <w:t>регистрационный</w:t>
      </w:r>
      <w:r w:rsidR="00B23B62" w:rsidRPr="008C1C20">
        <w:rPr>
          <w:i/>
          <w:iCs/>
          <w:color w:val="333333"/>
        </w:rPr>
        <w:t xml:space="preserve"> </w:t>
      </w:r>
      <w:r w:rsidR="00B23B62">
        <w:rPr>
          <w:color w:val="333333"/>
        </w:rPr>
        <w:t>№</w:t>
      </w:r>
      <w:r w:rsidR="00B23B62" w:rsidRPr="008C1C20">
        <w:rPr>
          <w:color w:val="333333"/>
        </w:rPr>
        <w:t xml:space="preserve"> </w:t>
      </w:r>
      <w:r w:rsidR="00B23B62">
        <w:t>31692),</w:t>
      </w:r>
      <w:r w:rsidR="00B23B62" w:rsidRPr="00B23B62">
        <w:t xml:space="preserve"> с изменением, внесенным приказом Министерства труда и социальной защиты Российской Федерации</w:t>
      </w:r>
      <w:r w:rsidR="00B23B62" w:rsidRPr="00B23B62">
        <w:rPr>
          <w:color w:val="333333"/>
          <w:shd w:val="clear" w:color="auto" w:fill="FFFFFF"/>
        </w:rPr>
        <w:t xml:space="preserve"> от </w:t>
      </w:r>
      <w:r w:rsidR="00B23B62">
        <w:rPr>
          <w:color w:val="333333"/>
          <w:shd w:val="clear" w:color="auto" w:fill="FFFFFF"/>
        </w:rPr>
        <w:t>1</w:t>
      </w:r>
      <w:r w:rsidR="00B23B62" w:rsidRPr="00B23B62">
        <w:rPr>
          <w:color w:val="333333"/>
          <w:shd w:val="clear" w:color="auto" w:fill="FFFFFF"/>
        </w:rPr>
        <w:t>2.</w:t>
      </w:r>
      <w:r w:rsidR="00B23B62">
        <w:rPr>
          <w:color w:val="333333"/>
          <w:shd w:val="clear" w:color="auto" w:fill="FFFFFF"/>
        </w:rPr>
        <w:t>12</w:t>
      </w:r>
      <w:r w:rsidR="00B23B62" w:rsidRPr="00B23B62">
        <w:rPr>
          <w:color w:val="333333"/>
          <w:shd w:val="clear" w:color="auto" w:fill="FFFFFF"/>
        </w:rPr>
        <w:t>.20</w:t>
      </w:r>
      <w:r w:rsidR="00B23B62">
        <w:rPr>
          <w:color w:val="333333"/>
          <w:shd w:val="clear" w:color="auto" w:fill="FFFFFF"/>
        </w:rPr>
        <w:t>16</w:t>
      </w:r>
      <w:r w:rsidR="00B23B62" w:rsidRPr="00B23B62">
        <w:rPr>
          <w:color w:val="333333"/>
          <w:shd w:val="clear" w:color="auto" w:fill="FFFFFF"/>
        </w:rPr>
        <w:t xml:space="preserve"> № </w:t>
      </w:r>
      <w:r w:rsidR="00B23B62">
        <w:rPr>
          <w:color w:val="333333"/>
          <w:shd w:val="clear" w:color="auto" w:fill="FFFFFF"/>
        </w:rPr>
        <w:t>727</w:t>
      </w:r>
      <w:r w:rsidR="00B23B62" w:rsidRPr="00B23B62">
        <w:rPr>
          <w:color w:val="333333"/>
          <w:shd w:val="clear" w:color="auto" w:fill="FFFFFF"/>
        </w:rPr>
        <w:t xml:space="preserve"> н</w:t>
      </w:r>
      <w:r w:rsidR="00B23B62" w:rsidRPr="00B23B62">
        <w:t>, регистрационный  №</w:t>
      </w:r>
      <w:r w:rsidR="00B23B62" w:rsidRPr="00B23B62">
        <w:rPr>
          <w:shd w:val="clear" w:color="auto" w:fill="FFFFFF"/>
        </w:rPr>
        <w:t xml:space="preserve"> 3</w:t>
      </w:r>
      <w:r w:rsidR="00B23B62">
        <w:rPr>
          <w:shd w:val="clear" w:color="auto" w:fill="FFFFFF"/>
        </w:rPr>
        <w:t>2</w:t>
      </w:r>
      <w:r w:rsidR="00B23B62" w:rsidRPr="00B23B62">
        <w:rPr>
          <w:shd w:val="clear" w:color="auto" w:fill="FFFFFF"/>
        </w:rPr>
        <w:t>.</w:t>
      </w:r>
    </w:p>
    <w:p w14:paraId="378AFE5F" w14:textId="77777777" w:rsidR="00DB2119" w:rsidRPr="008C1C20" w:rsidRDefault="00DB2119" w:rsidP="00B23B62">
      <w:pPr>
        <w:pStyle w:val="af6"/>
        <w:spacing w:before="0" w:beforeAutospacing="0" w:after="0" w:afterAutospacing="0"/>
        <w:ind w:firstLine="709"/>
        <w:jc w:val="both"/>
        <w:rPr>
          <w:i/>
          <w:iCs/>
        </w:rPr>
      </w:pPr>
    </w:p>
    <w:p w14:paraId="6A4D51EF" w14:textId="77777777" w:rsidR="00003CC5" w:rsidRDefault="00302811" w:rsidP="00DB2119">
      <w:pPr>
        <w:pStyle w:val="a7"/>
      </w:pPr>
      <w:r>
        <w:t>Количество заданий</w:t>
      </w:r>
    </w:p>
    <w:p w14:paraId="334D2C58" w14:textId="77777777" w:rsidR="00593E4B" w:rsidRDefault="00593E4B" w:rsidP="0044157A">
      <w:pPr>
        <w:pStyle w:val="a7"/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696"/>
        <w:gridCol w:w="6096"/>
        <w:gridCol w:w="1607"/>
      </w:tblGrid>
      <w:tr w:rsidR="00593E4B" w:rsidRPr="00593E4B" w14:paraId="66723854" w14:textId="77777777" w:rsidTr="00593E4B">
        <w:tc>
          <w:tcPr>
            <w:tcW w:w="1696" w:type="dxa"/>
            <w:vAlign w:val="center"/>
          </w:tcPr>
          <w:p w14:paraId="32AB02BD" w14:textId="77777777" w:rsidR="00593E4B" w:rsidRPr="00593E4B" w:rsidRDefault="00593E4B" w:rsidP="0044157A">
            <w:pPr>
              <w:pStyle w:val="a7"/>
              <w:jc w:val="center"/>
              <w:rPr>
                <w:b w:val="0"/>
              </w:rPr>
            </w:pPr>
            <w:r w:rsidRPr="00593E4B">
              <w:rPr>
                <w:b w:val="0"/>
              </w:rPr>
              <w:t>Код компетенции</w:t>
            </w:r>
          </w:p>
        </w:tc>
        <w:tc>
          <w:tcPr>
            <w:tcW w:w="6096" w:type="dxa"/>
            <w:vAlign w:val="center"/>
          </w:tcPr>
          <w:p w14:paraId="6594CD2C" w14:textId="77777777" w:rsidR="00593E4B" w:rsidRPr="00593E4B" w:rsidRDefault="00593E4B" w:rsidP="0044157A">
            <w:pPr>
              <w:pStyle w:val="a9"/>
              <w:jc w:val="center"/>
            </w:pPr>
            <w:r w:rsidRPr="00593E4B">
              <w:t>Наименование компетенции</w:t>
            </w:r>
          </w:p>
        </w:tc>
        <w:tc>
          <w:tcPr>
            <w:tcW w:w="1607" w:type="dxa"/>
            <w:vAlign w:val="center"/>
          </w:tcPr>
          <w:p w14:paraId="188FF9E3" w14:textId="77777777" w:rsidR="00593E4B" w:rsidRPr="00593E4B" w:rsidRDefault="00593E4B" w:rsidP="0044157A">
            <w:pPr>
              <w:pStyle w:val="a7"/>
              <w:jc w:val="center"/>
              <w:rPr>
                <w:b w:val="0"/>
              </w:rPr>
            </w:pPr>
            <w:r w:rsidRPr="00593E4B">
              <w:rPr>
                <w:b w:val="0"/>
              </w:rPr>
              <w:t>Количество заданий</w:t>
            </w:r>
          </w:p>
        </w:tc>
      </w:tr>
      <w:tr w:rsidR="00593E4B" w14:paraId="51BFD68A" w14:textId="77777777" w:rsidTr="00593E4B">
        <w:tc>
          <w:tcPr>
            <w:tcW w:w="1696" w:type="dxa"/>
          </w:tcPr>
          <w:p w14:paraId="46E7D791" w14:textId="77777777" w:rsidR="00593E4B" w:rsidRPr="00593E4B" w:rsidRDefault="00001835" w:rsidP="0044157A">
            <w:pPr>
              <w:pStyle w:val="a7"/>
              <w:jc w:val="center"/>
              <w:rPr>
                <w:b w:val="0"/>
              </w:rPr>
            </w:pPr>
            <w:r>
              <w:rPr>
                <w:b w:val="0"/>
              </w:rPr>
              <w:t>УК-1</w:t>
            </w:r>
          </w:p>
        </w:tc>
        <w:tc>
          <w:tcPr>
            <w:tcW w:w="6096" w:type="dxa"/>
          </w:tcPr>
          <w:p w14:paraId="4745A27A" w14:textId="77777777" w:rsidR="00593E4B" w:rsidRPr="00593E4B" w:rsidRDefault="004A7B6E" w:rsidP="0044157A">
            <w:pPr>
              <w:pStyle w:val="a7"/>
              <w:jc w:val="both"/>
              <w:rPr>
                <w:b w:val="0"/>
              </w:rPr>
            </w:pPr>
            <w:r w:rsidRPr="004A7B6E">
              <w:rPr>
                <w:rFonts w:eastAsia="Courier New" w:cs="Courier New"/>
                <w:b w:val="0"/>
                <w:bCs w:val="0"/>
                <w:color w:val="auto"/>
                <w:lang w:bidi="ar-SA"/>
              </w:rPr>
              <w:t>Способен осуществлять поиск, критический анализ и синтез информации, применять системный подход для решения поставленных задач</w:t>
            </w:r>
          </w:p>
        </w:tc>
        <w:tc>
          <w:tcPr>
            <w:tcW w:w="1607" w:type="dxa"/>
          </w:tcPr>
          <w:p w14:paraId="55770320" w14:textId="45B72A36" w:rsidR="00593E4B" w:rsidRPr="00001835" w:rsidRDefault="00FA3F00" w:rsidP="0044157A">
            <w:pPr>
              <w:pStyle w:val="a7"/>
              <w:jc w:val="center"/>
              <w:rPr>
                <w:b w:val="0"/>
                <w:color w:val="auto"/>
              </w:rPr>
            </w:pPr>
            <w:r>
              <w:rPr>
                <w:b w:val="0"/>
                <w:color w:val="auto"/>
              </w:rPr>
              <w:t>20</w:t>
            </w:r>
          </w:p>
        </w:tc>
      </w:tr>
      <w:tr w:rsidR="00593E4B" w14:paraId="77B5D142" w14:textId="77777777" w:rsidTr="00593E4B">
        <w:tc>
          <w:tcPr>
            <w:tcW w:w="1696" w:type="dxa"/>
          </w:tcPr>
          <w:p w14:paraId="479645E6" w14:textId="77777777" w:rsidR="00593E4B" w:rsidRPr="00593E4B" w:rsidRDefault="00001835" w:rsidP="0044157A">
            <w:pPr>
              <w:pStyle w:val="a7"/>
              <w:jc w:val="center"/>
              <w:rPr>
                <w:b w:val="0"/>
              </w:rPr>
            </w:pPr>
            <w:r>
              <w:rPr>
                <w:b w:val="0"/>
              </w:rPr>
              <w:t>УК-2</w:t>
            </w:r>
          </w:p>
        </w:tc>
        <w:tc>
          <w:tcPr>
            <w:tcW w:w="6096" w:type="dxa"/>
          </w:tcPr>
          <w:p w14:paraId="6B045342" w14:textId="77777777" w:rsidR="00593E4B" w:rsidRPr="00593E4B" w:rsidRDefault="004A7B6E" w:rsidP="0044157A">
            <w:pPr>
              <w:pStyle w:val="a7"/>
              <w:jc w:val="both"/>
              <w:rPr>
                <w:b w:val="0"/>
              </w:rPr>
            </w:pPr>
            <w:r w:rsidRPr="004A7B6E">
              <w:rPr>
                <w:rFonts w:eastAsia="Courier New" w:cs="Courier New"/>
                <w:b w:val="0"/>
                <w:bCs w:val="0"/>
                <w:lang w:bidi="ar-SA"/>
              </w:rPr>
              <w:t>Способен определять круг задач в рамках поставленной цели и выбирать оптимальные способы их решения, исходя из действующих правовых норм, имеющихся ресурсов и ограничений</w:t>
            </w:r>
          </w:p>
        </w:tc>
        <w:tc>
          <w:tcPr>
            <w:tcW w:w="1607" w:type="dxa"/>
          </w:tcPr>
          <w:p w14:paraId="1FFAE87D" w14:textId="54244FA8" w:rsidR="00FA3F00" w:rsidRDefault="00FA3F00" w:rsidP="0044157A">
            <w:pPr>
              <w:pStyle w:val="a7"/>
              <w:jc w:val="center"/>
              <w:rPr>
                <w:b w:val="0"/>
                <w:color w:val="auto"/>
              </w:rPr>
            </w:pPr>
            <w:r>
              <w:rPr>
                <w:b w:val="0"/>
                <w:color w:val="auto"/>
              </w:rPr>
              <w:t>20</w:t>
            </w:r>
          </w:p>
          <w:p w14:paraId="0E135C01" w14:textId="77777777" w:rsidR="00593E4B" w:rsidRPr="00FA3F00" w:rsidRDefault="00593E4B" w:rsidP="00FA3F00">
            <w:pPr>
              <w:jc w:val="center"/>
            </w:pPr>
          </w:p>
        </w:tc>
      </w:tr>
      <w:tr w:rsidR="00593E4B" w14:paraId="07D8E8D8" w14:textId="77777777" w:rsidTr="00593E4B">
        <w:tc>
          <w:tcPr>
            <w:tcW w:w="1696" w:type="dxa"/>
          </w:tcPr>
          <w:p w14:paraId="1529C69E" w14:textId="77777777" w:rsidR="00593E4B" w:rsidRPr="00001835" w:rsidRDefault="004A7B6E" w:rsidP="0044157A">
            <w:pPr>
              <w:pStyle w:val="a7"/>
              <w:jc w:val="center"/>
              <w:rPr>
                <w:b w:val="0"/>
                <w:vertAlign w:val="superscript"/>
              </w:rPr>
            </w:pPr>
            <w:r>
              <w:rPr>
                <w:b w:val="0"/>
              </w:rPr>
              <w:t>УК-3</w:t>
            </w:r>
          </w:p>
        </w:tc>
        <w:tc>
          <w:tcPr>
            <w:tcW w:w="6096" w:type="dxa"/>
          </w:tcPr>
          <w:p w14:paraId="7EB555C4" w14:textId="77777777" w:rsidR="00593E4B" w:rsidRPr="004A7B6E" w:rsidRDefault="004A7B6E" w:rsidP="0044157A">
            <w:pPr>
              <w:pStyle w:val="a7"/>
              <w:jc w:val="both"/>
              <w:rPr>
                <w:b w:val="0"/>
                <w:bCs w:val="0"/>
              </w:rPr>
            </w:pPr>
            <w:r w:rsidRPr="004A7B6E">
              <w:rPr>
                <w:b w:val="0"/>
                <w:bCs w:val="0"/>
              </w:rPr>
              <w:t>Способен осуществлять социальное взаимодействие и реализовывать свою роль в команде</w:t>
            </w:r>
          </w:p>
        </w:tc>
        <w:tc>
          <w:tcPr>
            <w:tcW w:w="1607" w:type="dxa"/>
          </w:tcPr>
          <w:p w14:paraId="0DA82D27" w14:textId="1010B048" w:rsidR="00593E4B" w:rsidRPr="00001835" w:rsidRDefault="00FA3F00" w:rsidP="0044157A">
            <w:pPr>
              <w:pStyle w:val="a7"/>
              <w:jc w:val="center"/>
              <w:rPr>
                <w:b w:val="0"/>
                <w:color w:val="auto"/>
              </w:rPr>
            </w:pPr>
            <w:r>
              <w:rPr>
                <w:b w:val="0"/>
                <w:color w:val="auto"/>
              </w:rPr>
              <w:t>20</w:t>
            </w:r>
          </w:p>
        </w:tc>
      </w:tr>
      <w:tr w:rsidR="004A7B6E" w14:paraId="1EB47912" w14:textId="77777777" w:rsidTr="00593E4B">
        <w:tc>
          <w:tcPr>
            <w:tcW w:w="1696" w:type="dxa"/>
          </w:tcPr>
          <w:p w14:paraId="2769585F" w14:textId="77777777" w:rsidR="004A7B6E" w:rsidRPr="00001835" w:rsidRDefault="004A7B6E" w:rsidP="0044157A">
            <w:pPr>
              <w:pStyle w:val="a7"/>
              <w:jc w:val="center"/>
              <w:rPr>
                <w:b w:val="0"/>
                <w:vertAlign w:val="superscript"/>
              </w:rPr>
            </w:pPr>
            <w:r>
              <w:rPr>
                <w:b w:val="0"/>
              </w:rPr>
              <w:t>УК-4</w:t>
            </w:r>
          </w:p>
        </w:tc>
        <w:tc>
          <w:tcPr>
            <w:tcW w:w="6096" w:type="dxa"/>
          </w:tcPr>
          <w:p w14:paraId="0F700D4E" w14:textId="77777777" w:rsidR="004A7B6E" w:rsidRPr="004A7B6E" w:rsidRDefault="004A7B6E" w:rsidP="0044157A">
            <w:pPr>
              <w:pStyle w:val="a7"/>
              <w:jc w:val="both"/>
              <w:rPr>
                <w:b w:val="0"/>
                <w:bCs w:val="0"/>
              </w:rPr>
            </w:pPr>
            <w:r w:rsidRPr="004A7B6E">
              <w:rPr>
                <w:b w:val="0"/>
                <w:bCs w:val="0"/>
              </w:rPr>
              <w:t>Способен осуществлять деловую коммуникацию в устной и письменной формах на государственном языке Российской Федерации и иностранном(ых) языке(ах).</w:t>
            </w:r>
          </w:p>
        </w:tc>
        <w:tc>
          <w:tcPr>
            <w:tcW w:w="1607" w:type="dxa"/>
          </w:tcPr>
          <w:p w14:paraId="58BB262D" w14:textId="6B47823C" w:rsidR="004A7B6E" w:rsidRPr="00001835" w:rsidRDefault="00FA3F00" w:rsidP="0044157A">
            <w:pPr>
              <w:pStyle w:val="a7"/>
              <w:jc w:val="center"/>
              <w:rPr>
                <w:b w:val="0"/>
                <w:color w:val="auto"/>
              </w:rPr>
            </w:pPr>
            <w:r>
              <w:rPr>
                <w:b w:val="0"/>
                <w:color w:val="auto"/>
              </w:rPr>
              <w:t>20</w:t>
            </w:r>
          </w:p>
        </w:tc>
      </w:tr>
      <w:tr w:rsidR="004A7B6E" w14:paraId="2B0D0CE0" w14:textId="77777777" w:rsidTr="00593E4B">
        <w:tc>
          <w:tcPr>
            <w:tcW w:w="1696" w:type="dxa"/>
          </w:tcPr>
          <w:p w14:paraId="0C957086" w14:textId="77777777" w:rsidR="004A7B6E" w:rsidRPr="00001835" w:rsidRDefault="004A7B6E" w:rsidP="0044157A">
            <w:pPr>
              <w:pStyle w:val="a7"/>
              <w:jc w:val="center"/>
              <w:rPr>
                <w:b w:val="0"/>
                <w:vertAlign w:val="superscript"/>
              </w:rPr>
            </w:pPr>
            <w:r>
              <w:rPr>
                <w:b w:val="0"/>
              </w:rPr>
              <w:t>УК-5</w:t>
            </w:r>
          </w:p>
        </w:tc>
        <w:tc>
          <w:tcPr>
            <w:tcW w:w="6096" w:type="dxa"/>
          </w:tcPr>
          <w:p w14:paraId="5C0A7502" w14:textId="77777777" w:rsidR="004A7B6E" w:rsidRPr="004A7B6E" w:rsidRDefault="004A7B6E" w:rsidP="0044157A">
            <w:pPr>
              <w:pStyle w:val="a7"/>
              <w:jc w:val="both"/>
              <w:rPr>
                <w:b w:val="0"/>
                <w:bCs w:val="0"/>
              </w:rPr>
            </w:pPr>
            <w:r w:rsidRPr="004A7B6E">
              <w:rPr>
                <w:b w:val="0"/>
                <w:bCs w:val="0"/>
                <w:color w:val="auto"/>
              </w:rPr>
              <w:t>Способен воспринимать межкультурное разнообразие общества в социально-историческом, этическом и философском контекстах</w:t>
            </w:r>
          </w:p>
        </w:tc>
        <w:tc>
          <w:tcPr>
            <w:tcW w:w="1607" w:type="dxa"/>
          </w:tcPr>
          <w:p w14:paraId="1837ADA3" w14:textId="3BBBF765" w:rsidR="004A7B6E" w:rsidRPr="00001835" w:rsidRDefault="00FA3F00" w:rsidP="0044157A">
            <w:pPr>
              <w:pStyle w:val="a7"/>
              <w:jc w:val="center"/>
              <w:rPr>
                <w:b w:val="0"/>
                <w:color w:val="auto"/>
              </w:rPr>
            </w:pPr>
            <w:r>
              <w:rPr>
                <w:b w:val="0"/>
                <w:color w:val="auto"/>
              </w:rPr>
              <w:t>20</w:t>
            </w:r>
          </w:p>
        </w:tc>
      </w:tr>
      <w:tr w:rsidR="004A7B6E" w14:paraId="45D9BDAA" w14:textId="77777777" w:rsidTr="00593E4B">
        <w:tc>
          <w:tcPr>
            <w:tcW w:w="1696" w:type="dxa"/>
          </w:tcPr>
          <w:p w14:paraId="2EB3ABDE" w14:textId="77777777" w:rsidR="004A7B6E" w:rsidRPr="00001835" w:rsidRDefault="004A7B6E" w:rsidP="0044157A">
            <w:pPr>
              <w:pStyle w:val="a7"/>
              <w:jc w:val="center"/>
              <w:rPr>
                <w:b w:val="0"/>
                <w:vertAlign w:val="superscript"/>
              </w:rPr>
            </w:pPr>
            <w:r>
              <w:rPr>
                <w:b w:val="0"/>
              </w:rPr>
              <w:t>УК-6</w:t>
            </w:r>
          </w:p>
        </w:tc>
        <w:tc>
          <w:tcPr>
            <w:tcW w:w="6096" w:type="dxa"/>
          </w:tcPr>
          <w:p w14:paraId="3DD529DB" w14:textId="77777777" w:rsidR="004A7B6E" w:rsidRPr="004A7B6E" w:rsidRDefault="004A7B6E" w:rsidP="0044157A">
            <w:pPr>
              <w:pStyle w:val="a7"/>
              <w:jc w:val="both"/>
              <w:rPr>
                <w:b w:val="0"/>
                <w:bCs w:val="0"/>
              </w:rPr>
            </w:pPr>
            <w:r w:rsidRPr="004A7B6E">
              <w:rPr>
                <w:b w:val="0"/>
                <w:bCs w:val="0"/>
              </w:rPr>
              <w:t xml:space="preserve">Способен управлять своим временем, выстраивать и реализовывать траекторию саморазвития на основе </w:t>
            </w:r>
            <w:r w:rsidRPr="004A7B6E">
              <w:rPr>
                <w:b w:val="0"/>
                <w:bCs w:val="0"/>
              </w:rPr>
              <w:lastRenderedPageBreak/>
              <w:t>принципов образования в течение всей жизни</w:t>
            </w:r>
          </w:p>
        </w:tc>
        <w:tc>
          <w:tcPr>
            <w:tcW w:w="1607" w:type="dxa"/>
          </w:tcPr>
          <w:p w14:paraId="35B397F7" w14:textId="79F59EE8" w:rsidR="004A7B6E" w:rsidRPr="00001835" w:rsidRDefault="00FA3F00" w:rsidP="0044157A">
            <w:pPr>
              <w:pStyle w:val="a7"/>
              <w:jc w:val="center"/>
              <w:rPr>
                <w:b w:val="0"/>
                <w:color w:val="auto"/>
              </w:rPr>
            </w:pPr>
            <w:r>
              <w:rPr>
                <w:b w:val="0"/>
                <w:color w:val="auto"/>
              </w:rPr>
              <w:lastRenderedPageBreak/>
              <w:t>20</w:t>
            </w:r>
          </w:p>
        </w:tc>
      </w:tr>
      <w:tr w:rsidR="004A7B6E" w14:paraId="0E4FF0FD" w14:textId="77777777" w:rsidTr="00593E4B">
        <w:tc>
          <w:tcPr>
            <w:tcW w:w="1696" w:type="dxa"/>
          </w:tcPr>
          <w:p w14:paraId="4D4E01EB" w14:textId="77777777" w:rsidR="004A7B6E" w:rsidRPr="00001835" w:rsidRDefault="004A7B6E" w:rsidP="0044157A">
            <w:pPr>
              <w:pStyle w:val="a7"/>
              <w:jc w:val="center"/>
              <w:rPr>
                <w:b w:val="0"/>
                <w:vertAlign w:val="superscript"/>
              </w:rPr>
            </w:pPr>
            <w:r>
              <w:rPr>
                <w:b w:val="0"/>
              </w:rPr>
              <w:lastRenderedPageBreak/>
              <w:t>УК-7</w:t>
            </w:r>
          </w:p>
        </w:tc>
        <w:tc>
          <w:tcPr>
            <w:tcW w:w="6096" w:type="dxa"/>
          </w:tcPr>
          <w:p w14:paraId="44AC6212" w14:textId="77777777" w:rsidR="004A7B6E" w:rsidRPr="004A7B6E" w:rsidRDefault="004A7B6E" w:rsidP="0044157A">
            <w:pPr>
              <w:pStyle w:val="a7"/>
              <w:jc w:val="both"/>
              <w:rPr>
                <w:b w:val="0"/>
                <w:bCs w:val="0"/>
              </w:rPr>
            </w:pPr>
            <w:r w:rsidRPr="004A7B6E">
              <w:rPr>
                <w:b w:val="0"/>
                <w:bCs w:val="0"/>
                <w:color w:val="auto"/>
              </w:rPr>
              <w:t>Способен поддерживать должный уровень физической подготовленности для обеспечения полноценной социальной и профессиональной деятельности.</w:t>
            </w:r>
          </w:p>
        </w:tc>
        <w:tc>
          <w:tcPr>
            <w:tcW w:w="1607" w:type="dxa"/>
          </w:tcPr>
          <w:p w14:paraId="243B343E" w14:textId="5EDE2E74" w:rsidR="004A7B6E" w:rsidRPr="00001835" w:rsidRDefault="00FA3F00" w:rsidP="0044157A">
            <w:pPr>
              <w:pStyle w:val="a7"/>
              <w:jc w:val="center"/>
              <w:rPr>
                <w:b w:val="0"/>
                <w:color w:val="auto"/>
              </w:rPr>
            </w:pPr>
            <w:r>
              <w:rPr>
                <w:b w:val="0"/>
                <w:color w:val="auto"/>
              </w:rPr>
              <w:t>20</w:t>
            </w:r>
          </w:p>
        </w:tc>
      </w:tr>
      <w:tr w:rsidR="004A7B6E" w14:paraId="6122127F" w14:textId="77777777" w:rsidTr="00593E4B">
        <w:tc>
          <w:tcPr>
            <w:tcW w:w="1696" w:type="dxa"/>
          </w:tcPr>
          <w:p w14:paraId="2BDCD1CF" w14:textId="77777777" w:rsidR="004A7B6E" w:rsidRPr="00001835" w:rsidRDefault="004A7B6E" w:rsidP="0044157A">
            <w:pPr>
              <w:pStyle w:val="a7"/>
              <w:jc w:val="center"/>
              <w:rPr>
                <w:b w:val="0"/>
                <w:vertAlign w:val="superscript"/>
              </w:rPr>
            </w:pPr>
            <w:r>
              <w:rPr>
                <w:b w:val="0"/>
              </w:rPr>
              <w:t>УК-8</w:t>
            </w:r>
          </w:p>
        </w:tc>
        <w:tc>
          <w:tcPr>
            <w:tcW w:w="6096" w:type="dxa"/>
          </w:tcPr>
          <w:p w14:paraId="5169B901" w14:textId="77777777" w:rsidR="004A7B6E" w:rsidRPr="004A7B6E" w:rsidRDefault="004A7B6E" w:rsidP="0044157A">
            <w:pPr>
              <w:pStyle w:val="a7"/>
              <w:jc w:val="both"/>
              <w:rPr>
                <w:b w:val="0"/>
                <w:bCs w:val="0"/>
              </w:rPr>
            </w:pPr>
            <w:r w:rsidRPr="004A7B6E">
              <w:rPr>
                <w:b w:val="0"/>
                <w:bCs w:val="0"/>
              </w:rPr>
              <w:t>Способен создавать и поддерживать в повседневной жизни и в профессиональной деятельности безопасные условия жизнедеятельности для сохранения природной среды, обеспечения устойчивого развития общества, в том числе при угрозе и возникновении чрезвычайных ситуаций и военных конфликтов.</w:t>
            </w:r>
          </w:p>
        </w:tc>
        <w:tc>
          <w:tcPr>
            <w:tcW w:w="1607" w:type="dxa"/>
          </w:tcPr>
          <w:p w14:paraId="5FEB4E27" w14:textId="44B58AC5" w:rsidR="004A7B6E" w:rsidRPr="00001835" w:rsidRDefault="00FA3F00" w:rsidP="0044157A">
            <w:pPr>
              <w:pStyle w:val="a7"/>
              <w:jc w:val="center"/>
              <w:rPr>
                <w:b w:val="0"/>
                <w:color w:val="auto"/>
              </w:rPr>
            </w:pPr>
            <w:r>
              <w:rPr>
                <w:b w:val="0"/>
                <w:color w:val="auto"/>
              </w:rPr>
              <w:t>20</w:t>
            </w:r>
          </w:p>
        </w:tc>
      </w:tr>
      <w:tr w:rsidR="004A7B6E" w14:paraId="6F8E4DDC" w14:textId="77777777" w:rsidTr="00593E4B">
        <w:tc>
          <w:tcPr>
            <w:tcW w:w="1696" w:type="dxa"/>
          </w:tcPr>
          <w:p w14:paraId="732C744A" w14:textId="77777777" w:rsidR="004A7B6E" w:rsidRPr="00001835" w:rsidRDefault="004A7B6E" w:rsidP="0044157A">
            <w:pPr>
              <w:pStyle w:val="a7"/>
              <w:jc w:val="center"/>
              <w:rPr>
                <w:b w:val="0"/>
                <w:vertAlign w:val="superscript"/>
              </w:rPr>
            </w:pPr>
            <w:r>
              <w:rPr>
                <w:b w:val="0"/>
              </w:rPr>
              <w:t>УК-9</w:t>
            </w:r>
          </w:p>
        </w:tc>
        <w:tc>
          <w:tcPr>
            <w:tcW w:w="6096" w:type="dxa"/>
          </w:tcPr>
          <w:p w14:paraId="0B763924" w14:textId="77777777" w:rsidR="004A7B6E" w:rsidRPr="004A7B6E" w:rsidRDefault="004A7B6E" w:rsidP="0044157A">
            <w:pPr>
              <w:pStyle w:val="a7"/>
              <w:jc w:val="both"/>
              <w:rPr>
                <w:b w:val="0"/>
                <w:bCs w:val="0"/>
              </w:rPr>
            </w:pPr>
            <w:r w:rsidRPr="004A7B6E">
              <w:rPr>
                <w:b w:val="0"/>
                <w:bCs w:val="0"/>
              </w:rPr>
              <w:t>Способен использовать базовые дефектологические знания в социальной и профессиональной сферах</w:t>
            </w:r>
          </w:p>
        </w:tc>
        <w:tc>
          <w:tcPr>
            <w:tcW w:w="1607" w:type="dxa"/>
          </w:tcPr>
          <w:p w14:paraId="517AD01A" w14:textId="0399787E" w:rsidR="004A7B6E" w:rsidRPr="00001835" w:rsidRDefault="00FA3F00" w:rsidP="0044157A">
            <w:pPr>
              <w:pStyle w:val="a7"/>
              <w:jc w:val="center"/>
              <w:rPr>
                <w:b w:val="0"/>
                <w:color w:val="auto"/>
              </w:rPr>
            </w:pPr>
            <w:r>
              <w:rPr>
                <w:b w:val="0"/>
                <w:color w:val="auto"/>
              </w:rPr>
              <w:t>20</w:t>
            </w:r>
          </w:p>
        </w:tc>
      </w:tr>
      <w:tr w:rsidR="004A7B6E" w14:paraId="4B5FD62D" w14:textId="77777777" w:rsidTr="00593E4B">
        <w:tc>
          <w:tcPr>
            <w:tcW w:w="1696" w:type="dxa"/>
          </w:tcPr>
          <w:p w14:paraId="414DD7A6" w14:textId="77777777" w:rsidR="004A7B6E" w:rsidRPr="00001835" w:rsidRDefault="004A7B6E" w:rsidP="0044157A">
            <w:pPr>
              <w:pStyle w:val="a7"/>
              <w:jc w:val="center"/>
              <w:rPr>
                <w:b w:val="0"/>
                <w:vertAlign w:val="superscript"/>
              </w:rPr>
            </w:pPr>
            <w:r>
              <w:rPr>
                <w:b w:val="0"/>
              </w:rPr>
              <w:t>УК-10</w:t>
            </w:r>
          </w:p>
        </w:tc>
        <w:tc>
          <w:tcPr>
            <w:tcW w:w="6096" w:type="dxa"/>
          </w:tcPr>
          <w:p w14:paraId="6256D657" w14:textId="77777777" w:rsidR="004A7B6E" w:rsidRPr="004A7B6E" w:rsidRDefault="004A7B6E" w:rsidP="0044157A">
            <w:pPr>
              <w:pStyle w:val="a7"/>
              <w:jc w:val="both"/>
              <w:rPr>
                <w:b w:val="0"/>
                <w:bCs w:val="0"/>
              </w:rPr>
            </w:pPr>
            <w:r w:rsidRPr="004A7B6E">
              <w:rPr>
                <w:b w:val="0"/>
                <w:bCs w:val="0"/>
              </w:rPr>
              <w:t>Способен принимать обоснованные экономические решения в различных областях жизнедеятельности</w:t>
            </w:r>
          </w:p>
        </w:tc>
        <w:tc>
          <w:tcPr>
            <w:tcW w:w="1607" w:type="dxa"/>
          </w:tcPr>
          <w:p w14:paraId="3869BC0B" w14:textId="31B033D8" w:rsidR="004A7B6E" w:rsidRPr="00001835" w:rsidRDefault="00FA3F00" w:rsidP="0044157A">
            <w:pPr>
              <w:pStyle w:val="a7"/>
              <w:jc w:val="center"/>
              <w:rPr>
                <w:b w:val="0"/>
                <w:color w:val="auto"/>
              </w:rPr>
            </w:pPr>
            <w:r>
              <w:rPr>
                <w:b w:val="0"/>
                <w:color w:val="auto"/>
              </w:rPr>
              <w:t>20</w:t>
            </w:r>
          </w:p>
        </w:tc>
      </w:tr>
      <w:tr w:rsidR="004A7B6E" w14:paraId="3D00EB7B" w14:textId="77777777" w:rsidTr="00593E4B">
        <w:tc>
          <w:tcPr>
            <w:tcW w:w="1696" w:type="dxa"/>
          </w:tcPr>
          <w:p w14:paraId="36A85091" w14:textId="77777777" w:rsidR="004A7B6E" w:rsidRPr="00001835" w:rsidRDefault="004A7B6E" w:rsidP="0044157A">
            <w:pPr>
              <w:pStyle w:val="a7"/>
              <w:jc w:val="center"/>
              <w:rPr>
                <w:b w:val="0"/>
                <w:vertAlign w:val="superscript"/>
              </w:rPr>
            </w:pPr>
            <w:r>
              <w:rPr>
                <w:b w:val="0"/>
              </w:rPr>
              <w:t>УК-11</w:t>
            </w:r>
          </w:p>
        </w:tc>
        <w:tc>
          <w:tcPr>
            <w:tcW w:w="6096" w:type="dxa"/>
          </w:tcPr>
          <w:p w14:paraId="7227AACE" w14:textId="77777777" w:rsidR="004A7B6E" w:rsidRPr="004A7B6E" w:rsidRDefault="004A7B6E" w:rsidP="0044157A">
            <w:pPr>
              <w:pStyle w:val="a7"/>
              <w:jc w:val="both"/>
              <w:rPr>
                <w:b w:val="0"/>
                <w:bCs w:val="0"/>
              </w:rPr>
            </w:pPr>
            <w:r w:rsidRPr="004A7B6E">
              <w:rPr>
                <w:b w:val="0"/>
                <w:bCs w:val="0"/>
              </w:rPr>
              <w:t>Способен формировать нетерпимое отношение к проявлениям экстремизма, терроризма, коррупционному поведению и противодействовать им в профессиональной деятельности</w:t>
            </w:r>
          </w:p>
        </w:tc>
        <w:tc>
          <w:tcPr>
            <w:tcW w:w="1607" w:type="dxa"/>
          </w:tcPr>
          <w:p w14:paraId="76D0A2C2" w14:textId="22A8086C" w:rsidR="00FA3F00" w:rsidRDefault="00FA3F00" w:rsidP="0044157A">
            <w:pPr>
              <w:pStyle w:val="a7"/>
              <w:jc w:val="center"/>
              <w:rPr>
                <w:b w:val="0"/>
                <w:color w:val="auto"/>
              </w:rPr>
            </w:pPr>
            <w:r>
              <w:rPr>
                <w:b w:val="0"/>
                <w:color w:val="auto"/>
              </w:rPr>
              <w:t>20</w:t>
            </w:r>
          </w:p>
          <w:p w14:paraId="5FF3AFB1" w14:textId="77777777" w:rsidR="004A7B6E" w:rsidRPr="00FA3F00" w:rsidRDefault="004A7B6E" w:rsidP="00FA3F00">
            <w:pPr>
              <w:jc w:val="center"/>
            </w:pPr>
          </w:p>
        </w:tc>
      </w:tr>
      <w:tr w:rsidR="004A7B6E" w14:paraId="234E650E" w14:textId="77777777" w:rsidTr="00593E4B">
        <w:tc>
          <w:tcPr>
            <w:tcW w:w="1696" w:type="dxa"/>
          </w:tcPr>
          <w:p w14:paraId="6756A306" w14:textId="77777777" w:rsidR="004A7B6E" w:rsidRPr="00001835" w:rsidRDefault="004A7B6E" w:rsidP="0044157A">
            <w:pPr>
              <w:pStyle w:val="a7"/>
              <w:jc w:val="center"/>
              <w:rPr>
                <w:b w:val="0"/>
                <w:vertAlign w:val="superscript"/>
              </w:rPr>
            </w:pPr>
            <w:r>
              <w:rPr>
                <w:b w:val="0"/>
              </w:rPr>
              <w:t>ОПК-1</w:t>
            </w:r>
          </w:p>
        </w:tc>
        <w:tc>
          <w:tcPr>
            <w:tcW w:w="6096" w:type="dxa"/>
          </w:tcPr>
          <w:p w14:paraId="01B9191D" w14:textId="77777777" w:rsidR="004A7B6E" w:rsidRPr="004A7B6E" w:rsidRDefault="004A7B6E" w:rsidP="0044157A">
            <w:pPr>
              <w:pStyle w:val="a7"/>
              <w:jc w:val="both"/>
              <w:rPr>
                <w:b w:val="0"/>
                <w:bCs w:val="0"/>
              </w:rPr>
            </w:pPr>
            <w:r w:rsidRPr="004A7B6E">
              <w:rPr>
                <w:b w:val="0"/>
                <w:bCs w:val="0"/>
                <w:color w:val="auto"/>
              </w:rPr>
              <w:t>С</w:t>
            </w:r>
            <w:r w:rsidRPr="004A7B6E">
              <w:rPr>
                <w:b w:val="0"/>
                <w:bCs w:val="0"/>
                <w:color w:val="auto"/>
                <w:shd w:val="clear" w:color="auto" w:fill="FFFFFF"/>
              </w:rPr>
              <w:t>пособен изучать, анализировать, использовать механизмы химических реакций, происходящих в технологических процессах и окружающем мире, основываясь на знаниях о строении вещества, природе химической связи и свойствах различных классов химических элементов, соединений, веществ и материалов</w:t>
            </w:r>
          </w:p>
        </w:tc>
        <w:tc>
          <w:tcPr>
            <w:tcW w:w="1607" w:type="dxa"/>
          </w:tcPr>
          <w:p w14:paraId="350531A5" w14:textId="2357D906" w:rsidR="004A7B6E" w:rsidRPr="00001835" w:rsidRDefault="00FA3F00" w:rsidP="0044157A">
            <w:pPr>
              <w:pStyle w:val="a7"/>
              <w:jc w:val="center"/>
              <w:rPr>
                <w:b w:val="0"/>
                <w:color w:val="auto"/>
              </w:rPr>
            </w:pPr>
            <w:r>
              <w:rPr>
                <w:b w:val="0"/>
                <w:color w:val="auto"/>
              </w:rPr>
              <w:t>20</w:t>
            </w:r>
          </w:p>
        </w:tc>
      </w:tr>
      <w:tr w:rsidR="00593E4B" w14:paraId="2795EC43" w14:textId="77777777" w:rsidTr="00593E4B">
        <w:tc>
          <w:tcPr>
            <w:tcW w:w="1696" w:type="dxa"/>
          </w:tcPr>
          <w:p w14:paraId="118799F6" w14:textId="77777777" w:rsidR="00593E4B" w:rsidRPr="00593E4B" w:rsidRDefault="004A7B6E" w:rsidP="0044157A">
            <w:pPr>
              <w:pStyle w:val="a7"/>
              <w:jc w:val="center"/>
              <w:rPr>
                <w:b w:val="0"/>
              </w:rPr>
            </w:pPr>
            <w:r>
              <w:rPr>
                <w:b w:val="0"/>
              </w:rPr>
              <w:t>ОПК-2</w:t>
            </w:r>
          </w:p>
        </w:tc>
        <w:tc>
          <w:tcPr>
            <w:tcW w:w="6096" w:type="dxa"/>
          </w:tcPr>
          <w:p w14:paraId="1A2A3DF9" w14:textId="77777777" w:rsidR="00593E4B" w:rsidRPr="004A7B6E" w:rsidRDefault="004A7B6E" w:rsidP="0044157A">
            <w:pPr>
              <w:pStyle w:val="a7"/>
              <w:jc w:val="both"/>
              <w:rPr>
                <w:b w:val="0"/>
                <w:bCs w:val="0"/>
              </w:rPr>
            </w:pPr>
            <w:r w:rsidRPr="004A7B6E">
              <w:rPr>
                <w:b w:val="0"/>
                <w:bCs w:val="0"/>
                <w:color w:val="auto"/>
                <w:shd w:val="clear" w:color="auto" w:fill="FFFFFF"/>
              </w:rPr>
              <w:t>Способен использовать математические, физические, физико-химические, химические методы для решения задач профессиональной деятельности</w:t>
            </w:r>
          </w:p>
        </w:tc>
        <w:tc>
          <w:tcPr>
            <w:tcW w:w="1607" w:type="dxa"/>
          </w:tcPr>
          <w:p w14:paraId="6198377F" w14:textId="2F3437E2" w:rsidR="00FA3F00" w:rsidRDefault="00FA3F00" w:rsidP="0044157A">
            <w:pPr>
              <w:pStyle w:val="a7"/>
              <w:jc w:val="center"/>
              <w:rPr>
                <w:b w:val="0"/>
                <w:color w:val="auto"/>
              </w:rPr>
            </w:pPr>
            <w:r>
              <w:rPr>
                <w:b w:val="0"/>
                <w:color w:val="auto"/>
              </w:rPr>
              <w:t>20</w:t>
            </w:r>
          </w:p>
          <w:p w14:paraId="78BE14E3" w14:textId="77777777" w:rsidR="00593E4B" w:rsidRPr="00FA3F00" w:rsidRDefault="00593E4B" w:rsidP="00FA3F00">
            <w:pPr>
              <w:jc w:val="center"/>
            </w:pPr>
          </w:p>
        </w:tc>
      </w:tr>
      <w:tr w:rsidR="00593E4B" w14:paraId="1201EC14" w14:textId="77777777" w:rsidTr="00593E4B">
        <w:tc>
          <w:tcPr>
            <w:tcW w:w="1696" w:type="dxa"/>
          </w:tcPr>
          <w:p w14:paraId="3D959A1C" w14:textId="77777777" w:rsidR="00593E4B" w:rsidRPr="00593E4B" w:rsidRDefault="004A7B6E" w:rsidP="0044157A">
            <w:pPr>
              <w:pStyle w:val="a7"/>
              <w:jc w:val="center"/>
              <w:rPr>
                <w:b w:val="0"/>
              </w:rPr>
            </w:pPr>
            <w:r>
              <w:rPr>
                <w:b w:val="0"/>
              </w:rPr>
              <w:t>ОПК-3</w:t>
            </w:r>
          </w:p>
        </w:tc>
        <w:tc>
          <w:tcPr>
            <w:tcW w:w="6096" w:type="dxa"/>
          </w:tcPr>
          <w:p w14:paraId="2F4600DC" w14:textId="77777777" w:rsidR="00593E4B" w:rsidRPr="004A7B6E" w:rsidRDefault="004A7B6E" w:rsidP="0044157A">
            <w:pPr>
              <w:pStyle w:val="a7"/>
              <w:jc w:val="both"/>
              <w:rPr>
                <w:b w:val="0"/>
                <w:bCs w:val="0"/>
              </w:rPr>
            </w:pPr>
            <w:r w:rsidRPr="004A7B6E">
              <w:rPr>
                <w:b w:val="0"/>
                <w:bCs w:val="0"/>
                <w:color w:val="auto"/>
                <w:shd w:val="clear" w:color="auto" w:fill="FFFFFF"/>
              </w:rPr>
              <w:t>Способен осуществлять профессиональную деятельность с учетом законодательства Российской Федерации, в том числе в области экономики и экологии</w:t>
            </w:r>
          </w:p>
        </w:tc>
        <w:tc>
          <w:tcPr>
            <w:tcW w:w="1607" w:type="dxa"/>
          </w:tcPr>
          <w:p w14:paraId="2B9BC5D9" w14:textId="0150B6D7" w:rsidR="00593E4B" w:rsidRPr="00001835" w:rsidRDefault="00FA3F00" w:rsidP="0044157A">
            <w:pPr>
              <w:pStyle w:val="a7"/>
              <w:jc w:val="center"/>
              <w:rPr>
                <w:b w:val="0"/>
                <w:color w:val="auto"/>
              </w:rPr>
            </w:pPr>
            <w:r>
              <w:rPr>
                <w:b w:val="0"/>
                <w:color w:val="auto"/>
              </w:rPr>
              <w:t>20</w:t>
            </w:r>
          </w:p>
        </w:tc>
      </w:tr>
      <w:tr w:rsidR="004A7B6E" w14:paraId="48B1AC47" w14:textId="77777777" w:rsidTr="00593E4B">
        <w:tc>
          <w:tcPr>
            <w:tcW w:w="1696" w:type="dxa"/>
          </w:tcPr>
          <w:p w14:paraId="6ECA715C" w14:textId="77777777" w:rsidR="004A7B6E" w:rsidRPr="00593E4B" w:rsidRDefault="004A7B6E" w:rsidP="0044157A">
            <w:pPr>
              <w:pStyle w:val="a7"/>
              <w:jc w:val="center"/>
              <w:rPr>
                <w:b w:val="0"/>
              </w:rPr>
            </w:pPr>
            <w:r>
              <w:rPr>
                <w:b w:val="0"/>
              </w:rPr>
              <w:t>ОПК-4</w:t>
            </w:r>
          </w:p>
        </w:tc>
        <w:tc>
          <w:tcPr>
            <w:tcW w:w="6096" w:type="dxa"/>
          </w:tcPr>
          <w:p w14:paraId="676BDC2B" w14:textId="77777777" w:rsidR="004A7B6E" w:rsidRPr="004A7B6E" w:rsidRDefault="004A7B6E" w:rsidP="0044157A">
            <w:pPr>
              <w:pStyle w:val="a7"/>
              <w:jc w:val="both"/>
              <w:rPr>
                <w:b w:val="0"/>
                <w:bCs w:val="0"/>
              </w:rPr>
            </w:pPr>
            <w:r w:rsidRPr="004A7B6E">
              <w:rPr>
                <w:b w:val="0"/>
                <w:bCs w:val="0"/>
                <w:color w:val="auto"/>
                <w:shd w:val="clear" w:color="auto" w:fill="FFFFFF"/>
              </w:rPr>
              <w:t>Способен обеспечивать проведение технологического процесса, использовать технические средства для контроля параметров технологического процесса, свойств сырья и готовой продукции, осуществлять изменение параметров технологического процесса при изменении свойств сырья</w:t>
            </w:r>
          </w:p>
        </w:tc>
        <w:tc>
          <w:tcPr>
            <w:tcW w:w="1607" w:type="dxa"/>
          </w:tcPr>
          <w:p w14:paraId="2FEA404E" w14:textId="10831280" w:rsidR="004A7B6E" w:rsidRPr="00001835" w:rsidRDefault="00FA3F00" w:rsidP="0044157A">
            <w:pPr>
              <w:pStyle w:val="a7"/>
              <w:jc w:val="center"/>
              <w:rPr>
                <w:b w:val="0"/>
                <w:color w:val="auto"/>
              </w:rPr>
            </w:pPr>
            <w:r>
              <w:rPr>
                <w:b w:val="0"/>
                <w:color w:val="auto"/>
              </w:rPr>
              <w:t>20</w:t>
            </w:r>
          </w:p>
        </w:tc>
      </w:tr>
      <w:tr w:rsidR="004A7B6E" w14:paraId="4142CC35" w14:textId="77777777" w:rsidTr="00593E4B">
        <w:tc>
          <w:tcPr>
            <w:tcW w:w="1696" w:type="dxa"/>
          </w:tcPr>
          <w:p w14:paraId="632B059E" w14:textId="77777777" w:rsidR="004A7B6E" w:rsidRPr="00593E4B" w:rsidRDefault="004A7B6E" w:rsidP="0044157A">
            <w:pPr>
              <w:pStyle w:val="a7"/>
              <w:jc w:val="center"/>
              <w:rPr>
                <w:b w:val="0"/>
              </w:rPr>
            </w:pPr>
            <w:r>
              <w:rPr>
                <w:b w:val="0"/>
              </w:rPr>
              <w:t>ОПК-5</w:t>
            </w:r>
          </w:p>
        </w:tc>
        <w:tc>
          <w:tcPr>
            <w:tcW w:w="6096" w:type="dxa"/>
          </w:tcPr>
          <w:p w14:paraId="048378D6" w14:textId="77777777" w:rsidR="004A7B6E" w:rsidRPr="004A7B6E" w:rsidRDefault="004A7B6E" w:rsidP="0044157A">
            <w:pPr>
              <w:pStyle w:val="a7"/>
              <w:jc w:val="both"/>
              <w:rPr>
                <w:b w:val="0"/>
                <w:bCs w:val="0"/>
              </w:rPr>
            </w:pPr>
            <w:r w:rsidRPr="004A7B6E">
              <w:rPr>
                <w:b w:val="0"/>
                <w:bCs w:val="0"/>
                <w:color w:val="auto"/>
                <w:shd w:val="clear" w:color="auto" w:fill="FFFFFF"/>
              </w:rPr>
              <w:t>Способен осуществлять экспериментальные исследования и испытания по заданной методике, проводить наблюдения и измерения с учетом требований техники безопасности, обрабатывать и интерпретировать экспериментальные данные</w:t>
            </w:r>
          </w:p>
        </w:tc>
        <w:tc>
          <w:tcPr>
            <w:tcW w:w="1607" w:type="dxa"/>
          </w:tcPr>
          <w:p w14:paraId="42BF5593" w14:textId="6683285B" w:rsidR="004A7B6E" w:rsidRPr="00001835" w:rsidRDefault="00FA3F00" w:rsidP="0044157A">
            <w:pPr>
              <w:pStyle w:val="a7"/>
              <w:jc w:val="center"/>
              <w:rPr>
                <w:b w:val="0"/>
                <w:color w:val="auto"/>
              </w:rPr>
            </w:pPr>
            <w:r>
              <w:rPr>
                <w:b w:val="0"/>
                <w:color w:val="auto"/>
              </w:rPr>
              <w:t>20</w:t>
            </w:r>
          </w:p>
        </w:tc>
      </w:tr>
      <w:tr w:rsidR="00593E4B" w14:paraId="6C4BB964" w14:textId="77777777" w:rsidTr="00593E4B">
        <w:tc>
          <w:tcPr>
            <w:tcW w:w="1696" w:type="dxa"/>
          </w:tcPr>
          <w:p w14:paraId="3AA0E4FF" w14:textId="77777777" w:rsidR="00593E4B" w:rsidRPr="00001835" w:rsidRDefault="004A7B6E" w:rsidP="0044157A">
            <w:pPr>
              <w:pStyle w:val="a7"/>
              <w:jc w:val="center"/>
              <w:rPr>
                <w:b w:val="0"/>
                <w:vertAlign w:val="superscript"/>
              </w:rPr>
            </w:pPr>
            <w:r>
              <w:rPr>
                <w:b w:val="0"/>
              </w:rPr>
              <w:t>ОПК-6</w:t>
            </w:r>
          </w:p>
        </w:tc>
        <w:tc>
          <w:tcPr>
            <w:tcW w:w="6096" w:type="dxa"/>
          </w:tcPr>
          <w:p w14:paraId="497DD903" w14:textId="77777777" w:rsidR="00593E4B" w:rsidRPr="004A7B6E" w:rsidRDefault="004A7B6E" w:rsidP="0044157A">
            <w:pPr>
              <w:pStyle w:val="a7"/>
              <w:jc w:val="both"/>
              <w:rPr>
                <w:b w:val="0"/>
                <w:bCs w:val="0"/>
              </w:rPr>
            </w:pPr>
            <w:r w:rsidRPr="004A7B6E">
              <w:rPr>
                <w:b w:val="0"/>
                <w:bCs w:val="0"/>
                <w:color w:val="auto"/>
                <w:shd w:val="clear" w:color="auto" w:fill="FFFFFF"/>
              </w:rPr>
              <w:t>Способен понимать принципы работы современных информационных технологий и использовать их для решения задач профессиональной деятельности</w:t>
            </w:r>
          </w:p>
        </w:tc>
        <w:tc>
          <w:tcPr>
            <w:tcW w:w="1607" w:type="dxa"/>
          </w:tcPr>
          <w:p w14:paraId="7BFB21C7" w14:textId="50B00918" w:rsidR="00593E4B" w:rsidRPr="00001835" w:rsidRDefault="00FA3F00" w:rsidP="0044157A">
            <w:pPr>
              <w:pStyle w:val="a7"/>
              <w:jc w:val="center"/>
              <w:rPr>
                <w:b w:val="0"/>
                <w:color w:val="auto"/>
              </w:rPr>
            </w:pPr>
            <w:r>
              <w:rPr>
                <w:b w:val="0"/>
                <w:color w:val="auto"/>
              </w:rPr>
              <w:t>20</w:t>
            </w:r>
          </w:p>
        </w:tc>
      </w:tr>
      <w:tr w:rsidR="00001835" w14:paraId="6D030A6A" w14:textId="77777777" w:rsidTr="00593E4B">
        <w:tc>
          <w:tcPr>
            <w:tcW w:w="1696" w:type="dxa"/>
          </w:tcPr>
          <w:p w14:paraId="301412F6" w14:textId="77777777" w:rsidR="00001835" w:rsidRPr="00593E4B" w:rsidRDefault="00001835" w:rsidP="0044157A">
            <w:pPr>
              <w:pStyle w:val="a7"/>
              <w:jc w:val="center"/>
              <w:rPr>
                <w:b w:val="0"/>
              </w:rPr>
            </w:pPr>
            <w:r>
              <w:rPr>
                <w:b w:val="0"/>
              </w:rPr>
              <w:t>ПК-1</w:t>
            </w:r>
          </w:p>
        </w:tc>
        <w:tc>
          <w:tcPr>
            <w:tcW w:w="6096" w:type="dxa"/>
          </w:tcPr>
          <w:p w14:paraId="0D2834EC" w14:textId="77777777" w:rsidR="00001835" w:rsidRPr="00BC7222" w:rsidRDefault="00BC7222" w:rsidP="0044157A">
            <w:pPr>
              <w:pStyle w:val="a7"/>
              <w:jc w:val="both"/>
              <w:rPr>
                <w:b w:val="0"/>
              </w:rPr>
            </w:pPr>
            <w:r w:rsidRPr="00BC7222">
              <w:rPr>
                <w:rFonts w:eastAsia="Courier New"/>
                <w:b w:val="0"/>
                <w:bCs w:val="0"/>
                <w:lang w:bidi="ar-SA"/>
              </w:rPr>
              <w:t>Готовность использовать знание свойств химических элементов, соединений и материалов на их основе для решения задач профессиональной деятельности</w:t>
            </w:r>
          </w:p>
        </w:tc>
        <w:tc>
          <w:tcPr>
            <w:tcW w:w="1607" w:type="dxa"/>
          </w:tcPr>
          <w:p w14:paraId="5A82F522" w14:textId="0C59B5FD" w:rsidR="00001835" w:rsidRPr="00001835" w:rsidRDefault="00FA3F00" w:rsidP="0044157A">
            <w:pPr>
              <w:pStyle w:val="a7"/>
              <w:jc w:val="center"/>
              <w:rPr>
                <w:b w:val="0"/>
                <w:color w:val="auto"/>
              </w:rPr>
            </w:pPr>
            <w:r>
              <w:rPr>
                <w:b w:val="0"/>
                <w:color w:val="auto"/>
              </w:rPr>
              <w:t>20</w:t>
            </w:r>
          </w:p>
        </w:tc>
      </w:tr>
      <w:tr w:rsidR="00001835" w14:paraId="5BD21A5D" w14:textId="77777777" w:rsidTr="00593E4B">
        <w:tc>
          <w:tcPr>
            <w:tcW w:w="1696" w:type="dxa"/>
          </w:tcPr>
          <w:p w14:paraId="28B38862" w14:textId="77777777" w:rsidR="00001835" w:rsidRPr="00593E4B" w:rsidRDefault="00001835" w:rsidP="0044157A">
            <w:pPr>
              <w:pStyle w:val="a7"/>
              <w:jc w:val="center"/>
              <w:rPr>
                <w:b w:val="0"/>
              </w:rPr>
            </w:pPr>
            <w:r>
              <w:rPr>
                <w:b w:val="0"/>
              </w:rPr>
              <w:t>ПК-2</w:t>
            </w:r>
          </w:p>
        </w:tc>
        <w:tc>
          <w:tcPr>
            <w:tcW w:w="6096" w:type="dxa"/>
          </w:tcPr>
          <w:p w14:paraId="0A83E575" w14:textId="77777777" w:rsidR="00BC7222" w:rsidRPr="00BC7222" w:rsidRDefault="00BC7222" w:rsidP="00BC7222">
            <w:pPr>
              <w:jc w:val="both"/>
              <w:rPr>
                <w:rFonts w:ascii="Times New Roman" w:eastAsia="Times New Roman" w:hAnsi="Times New Roman" w:cs="Times New Roman"/>
                <w:lang w:bidi="ar-SA"/>
              </w:rPr>
            </w:pPr>
            <w:r w:rsidRPr="00BC7222">
              <w:rPr>
                <w:rFonts w:ascii="Times New Roman" w:eastAsia="Times New Roman" w:hAnsi="Times New Roman" w:cs="Times New Roman"/>
                <w:lang w:bidi="ar-SA"/>
              </w:rPr>
              <w:t xml:space="preserve">Готовность к решению профессиональных, производственных задач, контролю технологического </w:t>
            </w:r>
            <w:r w:rsidRPr="00BC7222">
              <w:rPr>
                <w:rFonts w:ascii="Times New Roman" w:eastAsia="Times New Roman" w:hAnsi="Times New Roman" w:cs="Times New Roman"/>
                <w:lang w:bidi="ar-SA"/>
              </w:rPr>
              <w:lastRenderedPageBreak/>
              <w:t xml:space="preserve">процесса, выбору оборудования, разработке </w:t>
            </w:r>
          </w:p>
          <w:p w14:paraId="0106626B" w14:textId="77777777" w:rsidR="00001835" w:rsidRPr="00BC7222" w:rsidRDefault="00BC7222" w:rsidP="00BC7222">
            <w:pPr>
              <w:pStyle w:val="a7"/>
              <w:jc w:val="both"/>
              <w:rPr>
                <w:b w:val="0"/>
              </w:rPr>
            </w:pPr>
            <w:r w:rsidRPr="00BC7222">
              <w:rPr>
                <w:b w:val="0"/>
                <w:bCs w:val="0"/>
                <w:lang w:bidi="ar-SA"/>
              </w:rPr>
              <w:t>технологических нормативов на расход материалов, топлива и электроэнергии.</w:t>
            </w:r>
          </w:p>
        </w:tc>
        <w:tc>
          <w:tcPr>
            <w:tcW w:w="1607" w:type="dxa"/>
          </w:tcPr>
          <w:p w14:paraId="6CFA5D17" w14:textId="68A75D56" w:rsidR="00001835" w:rsidRPr="00001835" w:rsidRDefault="00FA3F00" w:rsidP="0044157A">
            <w:pPr>
              <w:pStyle w:val="a7"/>
              <w:jc w:val="center"/>
              <w:rPr>
                <w:b w:val="0"/>
                <w:color w:val="auto"/>
              </w:rPr>
            </w:pPr>
            <w:r>
              <w:rPr>
                <w:b w:val="0"/>
                <w:color w:val="auto"/>
              </w:rPr>
              <w:lastRenderedPageBreak/>
              <w:t>20</w:t>
            </w:r>
          </w:p>
        </w:tc>
      </w:tr>
      <w:tr w:rsidR="00BC7222" w14:paraId="51E10634" w14:textId="77777777" w:rsidTr="00593E4B">
        <w:tc>
          <w:tcPr>
            <w:tcW w:w="1696" w:type="dxa"/>
          </w:tcPr>
          <w:p w14:paraId="264A5374" w14:textId="77777777" w:rsidR="00BC7222" w:rsidRPr="00593E4B" w:rsidRDefault="00BC7222" w:rsidP="00BC7222">
            <w:pPr>
              <w:pStyle w:val="a7"/>
              <w:jc w:val="center"/>
              <w:rPr>
                <w:b w:val="0"/>
              </w:rPr>
            </w:pPr>
            <w:r>
              <w:rPr>
                <w:b w:val="0"/>
              </w:rPr>
              <w:lastRenderedPageBreak/>
              <w:t>ПК-3</w:t>
            </w:r>
          </w:p>
        </w:tc>
        <w:tc>
          <w:tcPr>
            <w:tcW w:w="6096" w:type="dxa"/>
          </w:tcPr>
          <w:p w14:paraId="0C7051AD" w14:textId="77777777" w:rsidR="00BC7222" w:rsidRPr="00BC7222" w:rsidRDefault="00BC7222" w:rsidP="00BC7222">
            <w:pPr>
              <w:jc w:val="both"/>
              <w:rPr>
                <w:b/>
              </w:rPr>
            </w:pPr>
            <w:r w:rsidRPr="00BC7222">
              <w:rPr>
                <w:rFonts w:ascii="Times New Roman" w:eastAsia="Times New Roman" w:hAnsi="Times New Roman" w:cs="Times New Roman"/>
                <w:bCs/>
                <w:lang w:bidi="ar-SA"/>
              </w:rPr>
              <w:t xml:space="preserve">Способность принимать конкретные технические решения для совершенствования технологических процессов с учетом экологических последствий их </w:t>
            </w:r>
            <w:r w:rsidRPr="00BC7222">
              <w:rPr>
                <w:rFonts w:ascii="Times New Roman" w:hAnsi="Times New Roman" w:cs="Times New Roman"/>
                <w:lang w:bidi="ar-SA"/>
              </w:rPr>
              <w:t>применения</w:t>
            </w:r>
          </w:p>
        </w:tc>
        <w:tc>
          <w:tcPr>
            <w:tcW w:w="1607" w:type="dxa"/>
          </w:tcPr>
          <w:p w14:paraId="4BFA06BB" w14:textId="649C08C5" w:rsidR="00BC7222" w:rsidRPr="00001835" w:rsidRDefault="00FA3F00" w:rsidP="00BC7222">
            <w:pPr>
              <w:pStyle w:val="a7"/>
              <w:jc w:val="center"/>
              <w:rPr>
                <w:b w:val="0"/>
                <w:color w:val="auto"/>
              </w:rPr>
            </w:pPr>
            <w:r>
              <w:rPr>
                <w:b w:val="0"/>
                <w:color w:val="auto"/>
              </w:rPr>
              <w:t>20</w:t>
            </w:r>
          </w:p>
        </w:tc>
      </w:tr>
      <w:tr w:rsidR="00BC7222" w14:paraId="13E63F15" w14:textId="77777777" w:rsidTr="00593E4B">
        <w:tc>
          <w:tcPr>
            <w:tcW w:w="1696" w:type="dxa"/>
          </w:tcPr>
          <w:p w14:paraId="40B7E3AA" w14:textId="77777777" w:rsidR="00BC7222" w:rsidRPr="00001835" w:rsidRDefault="00BC7222" w:rsidP="00BC7222">
            <w:pPr>
              <w:pStyle w:val="a7"/>
              <w:jc w:val="center"/>
              <w:rPr>
                <w:b w:val="0"/>
                <w:vertAlign w:val="superscript"/>
              </w:rPr>
            </w:pPr>
            <w:r>
              <w:rPr>
                <w:b w:val="0"/>
              </w:rPr>
              <w:t>ПК-4</w:t>
            </w:r>
          </w:p>
        </w:tc>
        <w:tc>
          <w:tcPr>
            <w:tcW w:w="6096" w:type="dxa"/>
          </w:tcPr>
          <w:p w14:paraId="69A5C460" w14:textId="77777777" w:rsidR="00BC7222" w:rsidRPr="00BC7222" w:rsidRDefault="00BC7222" w:rsidP="00BC7222">
            <w:pPr>
              <w:jc w:val="both"/>
              <w:rPr>
                <w:b/>
              </w:rPr>
            </w:pPr>
            <w:r w:rsidRPr="00BC7222">
              <w:rPr>
                <w:rFonts w:ascii="Times New Roman" w:eastAsia="Courier New" w:hAnsi="Times New Roman" w:cs="Times New Roman"/>
                <w:lang w:bidi="ar-SA"/>
              </w:rPr>
              <w:t>Способность выявлять и устранять отклонения от режимов работы технологического оборудования и параметров технологического процесса</w:t>
            </w:r>
          </w:p>
        </w:tc>
        <w:tc>
          <w:tcPr>
            <w:tcW w:w="1607" w:type="dxa"/>
          </w:tcPr>
          <w:p w14:paraId="176B8BFE" w14:textId="51094B3A" w:rsidR="00BC7222" w:rsidRPr="00001835" w:rsidRDefault="00FA3F00" w:rsidP="00BC7222">
            <w:pPr>
              <w:pStyle w:val="a7"/>
              <w:jc w:val="center"/>
              <w:rPr>
                <w:b w:val="0"/>
                <w:color w:val="auto"/>
              </w:rPr>
            </w:pPr>
            <w:r>
              <w:rPr>
                <w:b w:val="0"/>
                <w:color w:val="auto"/>
              </w:rPr>
              <w:t>20</w:t>
            </w:r>
          </w:p>
        </w:tc>
      </w:tr>
      <w:tr w:rsidR="00BC7222" w14:paraId="28EC6AA4" w14:textId="77777777" w:rsidTr="00593E4B">
        <w:tc>
          <w:tcPr>
            <w:tcW w:w="1696" w:type="dxa"/>
          </w:tcPr>
          <w:p w14:paraId="030EB7C3" w14:textId="77777777" w:rsidR="00BC7222" w:rsidRPr="00001835" w:rsidRDefault="00BC7222" w:rsidP="00BC7222">
            <w:pPr>
              <w:pStyle w:val="a7"/>
              <w:jc w:val="center"/>
              <w:rPr>
                <w:b w:val="0"/>
                <w:vertAlign w:val="superscript"/>
              </w:rPr>
            </w:pPr>
            <w:r>
              <w:rPr>
                <w:b w:val="0"/>
              </w:rPr>
              <w:t>ПК-5</w:t>
            </w:r>
          </w:p>
        </w:tc>
        <w:tc>
          <w:tcPr>
            <w:tcW w:w="6096" w:type="dxa"/>
          </w:tcPr>
          <w:p w14:paraId="66AC70FB" w14:textId="77777777" w:rsidR="00BC7222" w:rsidRPr="00BC7222" w:rsidRDefault="00BC7222" w:rsidP="00BC7222">
            <w:pPr>
              <w:jc w:val="both"/>
              <w:rPr>
                <w:rFonts w:ascii="Times New Roman" w:eastAsia="Courier New" w:hAnsi="Times New Roman" w:cs="Times New Roman"/>
                <w:lang w:bidi="ar-SA"/>
              </w:rPr>
            </w:pPr>
            <w:r w:rsidRPr="00BC7222">
              <w:rPr>
                <w:rFonts w:ascii="Times New Roman" w:eastAsia="Courier New" w:hAnsi="Times New Roman" w:cs="Times New Roman"/>
                <w:lang w:bidi="ar-SA"/>
              </w:rPr>
              <w:t xml:space="preserve">Готовность к поиску, обработке, анализу и систематизации научно-технической информации по теме исследования, выбору методик и средств решения </w:t>
            </w:r>
          </w:p>
          <w:p w14:paraId="00772F6C" w14:textId="77777777" w:rsidR="00BC7222" w:rsidRPr="00BC7222" w:rsidRDefault="00BC7222" w:rsidP="00BC7222">
            <w:pPr>
              <w:pStyle w:val="a7"/>
              <w:jc w:val="both"/>
              <w:rPr>
                <w:b w:val="0"/>
              </w:rPr>
            </w:pPr>
            <w:r w:rsidRPr="00BC7222">
              <w:rPr>
                <w:rFonts w:eastAsia="Courier New"/>
                <w:b w:val="0"/>
                <w:bCs w:val="0"/>
                <w:lang w:bidi="ar-SA"/>
              </w:rPr>
              <w:t>задачи.</w:t>
            </w:r>
          </w:p>
        </w:tc>
        <w:tc>
          <w:tcPr>
            <w:tcW w:w="1607" w:type="dxa"/>
          </w:tcPr>
          <w:p w14:paraId="7762EB5E" w14:textId="0E10DAFA" w:rsidR="00BC7222" w:rsidRPr="00001835" w:rsidRDefault="00FA3F00" w:rsidP="00BC7222">
            <w:pPr>
              <w:pStyle w:val="a7"/>
              <w:jc w:val="center"/>
              <w:rPr>
                <w:b w:val="0"/>
                <w:color w:val="auto"/>
              </w:rPr>
            </w:pPr>
            <w:r>
              <w:rPr>
                <w:b w:val="0"/>
                <w:color w:val="auto"/>
              </w:rPr>
              <w:t>20</w:t>
            </w:r>
          </w:p>
        </w:tc>
      </w:tr>
      <w:tr w:rsidR="00BC7222" w14:paraId="3CE744A2" w14:textId="77777777" w:rsidTr="00593E4B">
        <w:tc>
          <w:tcPr>
            <w:tcW w:w="1696" w:type="dxa"/>
          </w:tcPr>
          <w:p w14:paraId="10C3CD67" w14:textId="77777777" w:rsidR="00BC7222" w:rsidRPr="00001835" w:rsidRDefault="00BC7222" w:rsidP="00BC7222">
            <w:pPr>
              <w:pStyle w:val="a7"/>
              <w:jc w:val="center"/>
              <w:rPr>
                <w:b w:val="0"/>
                <w:vertAlign w:val="superscript"/>
              </w:rPr>
            </w:pPr>
            <w:r>
              <w:rPr>
                <w:b w:val="0"/>
              </w:rPr>
              <w:t>ПК-6</w:t>
            </w:r>
          </w:p>
        </w:tc>
        <w:tc>
          <w:tcPr>
            <w:tcW w:w="6096" w:type="dxa"/>
          </w:tcPr>
          <w:p w14:paraId="42ABA842" w14:textId="77777777" w:rsidR="00BC7222" w:rsidRPr="00BC7222" w:rsidRDefault="00BC7222" w:rsidP="00BC7222">
            <w:pPr>
              <w:jc w:val="both"/>
              <w:rPr>
                <w:b/>
              </w:rPr>
            </w:pPr>
            <w:r w:rsidRPr="00BC7222">
              <w:rPr>
                <w:rFonts w:ascii="Times New Roman" w:eastAsia="Times New Roman" w:hAnsi="Times New Roman" w:cs="Times New Roman"/>
                <w:bCs/>
                <w:color w:val="auto"/>
                <w:lang w:bidi="ar-SA"/>
              </w:rPr>
              <w:t xml:space="preserve">Способность использовать современные приборы и методики, организовывать проведение экспериментов и испытаний, проводить их обработку и </w:t>
            </w:r>
            <w:r w:rsidRPr="00BC7222">
              <w:rPr>
                <w:rFonts w:ascii="Times New Roman" w:hAnsi="Times New Roman" w:cs="Times New Roman"/>
                <w:color w:val="auto"/>
                <w:lang w:bidi="ar-SA"/>
              </w:rPr>
              <w:t>анализировать их результаты</w:t>
            </w:r>
            <w:r>
              <w:rPr>
                <w:rFonts w:ascii="Times New Roman" w:hAnsi="Times New Roman" w:cs="Times New Roman"/>
                <w:color w:val="auto"/>
                <w:lang w:bidi="ar-SA"/>
              </w:rPr>
              <w:t>.</w:t>
            </w:r>
          </w:p>
        </w:tc>
        <w:tc>
          <w:tcPr>
            <w:tcW w:w="1607" w:type="dxa"/>
          </w:tcPr>
          <w:p w14:paraId="4E62BC86" w14:textId="37AD5A6C" w:rsidR="00BC7222" w:rsidRPr="00001835" w:rsidRDefault="00FA3F00" w:rsidP="00BC7222">
            <w:pPr>
              <w:pStyle w:val="a7"/>
              <w:jc w:val="center"/>
              <w:rPr>
                <w:b w:val="0"/>
                <w:color w:val="auto"/>
              </w:rPr>
            </w:pPr>
            <w:r>
              <w:rPr>
                <w:b w:val="0"/>
                <w:color w:val="auto"/>
              </w:rPr>
              <w:t>20</w:t>
            </w:r>
          </w:p>
        </w:tc>
      </w:tr>
      <w:tr w:rsidR="00BC7222" w14:paraId="6B982B18" w14:textId="77777777" w:rsidTr="00593E4B">
        <w:tc>
          <w:tcPr>
            <w:tcW w:w="1696" w:type="dxa"/>
          </w:tcPr>
          <w:p w14:paraId="0F40E088" w14:textId="77777777" w:rsidR="00BC7222" w:rsidRPr="00593E4B" w:rsidRDefault="00BC7222" w:rsidP="00BC7222">
            <w:pPr>
              <w:pStyle w:val="a7"/>
              <w:jc w:val="center"/>
              <w:rPr>
                <w:b w:val="0"/>
              </w:rPr>
            </w:pPr>
            <w:r>
              <w:rPr>
                <w:b w:val="0"/>
              </w:rPr>
              <w:t>Всего</w:t>
            </w:r>
          </w:p>
        </w:tc>
        <w:tc>
          <w:tcPr>
            <w:tcW w:w="6096" w:type="dxa"/>
          </w:tcPr>
          <w:p w14:paraId="46F2878A" w14:textId="77777777" w:rsidR="00BC7222" w:rsidRPr="00593E4B" w:rsidRDefault="00BC7222" w:rsidP="00BC7222">
            <w:pPr>
              <w:pStyle w:val="a7"/>
              <w:jc w:val="both"/>
              <w:rPr>
                <w:b w:val="0"/>
              </w:rPr>
            </w:pPr>
          </w:p>
        </w:tc>
        <w:tc>
          <w:tcPr>
            <w:tcW w:w="1607" w:type="dxa"/>
          </w:tcPr>
          <w:p w14:paraId="61469392" w14:textId="2CDB9404" w:rsidR="00BC7222" w:rsidRPr="00703A98" w:rsidRDefault="00BC7222" w:rsidP="00D3204B">
            <w:pPr>
              <w:pStyle w:val="a7"/>
              <w:jc w:val="center"/>
              <w:rPr>
                <w:b w:val="0"/>
                <w:i/>
              </w:rPr>
            </w:pPr>
            <w:r w:rsidRPr="00D3204B">
              <w:rPr>
                <w:b w:val="0"/>
                <w:i/>
                <w:color w:val="000000" w:themeColor="text1"/>
              </w:rPr>
              <w:t>4</w:t>
            </w:r>
            <w:r w:rsidR="00FA3F00">
              <w:rPr>
                <w:b w:val="0"/>
                <w:i/>
                <w:color w:val="000000" w:themeColor="text1"/>
              </w:rPr>
              <w:t>60</w:t>
            </w:r>
          </w:p>
        </w:tc>
      </w:tr>
    </w:tbl>
    <w:p w14:paraId="47BA1681" w14:textId="77777777" w:rsidR="00593E4B" w:rsidRDefault="00593E4B" w:rsidP="0044157A">
      <w:pPr>
        <w:pStyle w:val="a7"/>
      </w:pPr>
    </w:p>
    <w:p w14:paraId="48FE2429" w14:textId="77777777" w:rsidR="00003CC5" w:rsidRDefault="00003CC5" w:rsidP="0044157A">
      <w:pPr>
        <w:sectPr w:rsidR="00003CC5" w:rsidSect="00CB2C03">
          <w:headerReference w:type="first" r:id="rId13"/>
          <w:pgSz w:w="11900" w:h="16840"/>
          <w:pgMar w:top="1134" w:right="822" w:bottom="1582" w:left="1669" w:header="567" w:footer="3" w:gutter="0"/>
          <w:cols w:space="720"/>
          <w:noEndnote/>
          <w:titlePg/>
          <w:docGrid w:linePitch="360"/>
        </w:sectPr>
      </w:pPr>
    </w:p>
    <w:p w14:paraId="58BE15CE" w14:textId="77777777" w:rsidR="00003CC5" w:rsidRDefault="002E0DD2" w:rsidP="0044157A">
      <w:pPr>
        <w:pStyle w:val="11"/>
        <w:spacing w:after="360" w:line="240" w:lineRule="auto"/>
      </w:pPr>
      <w:bookmarkStart w:id="14" w:name="bookmark17"/>
      <w:bookmarkStart w:id="15" w:name="bookmark18"/>
      <w:bookmarkStart w:id="16" w:name="bookmark19"/>
      <w:r>
        <w:lastRenderedPageBreak/>
        <w:t xml:space="preserve">2 </w:t>
      </w:r>
      <w:bookmarkStart w:id="17" w:name="_Hlk190680964"/>
      <w:r w:rsidR="00302811">
        <w:t>РАСПРЕДЕЛЕНИЕ ТЕСТОВЫХ ЗАДАНИЙ ПО КОМПЕТЕНЦИЯМ И ДИСЦИПЛИНАМ</w:t>
      </w:r>
      <w:bookmarkEnd w:id="14"/>
      <w:bookmarkEnd w:id="15"/>
      <w:bookmarkEnd w:id="16"/>
      <w:bookmarkEnd w:id="17"/>
      <w:r w:rsidR="009133EE">
        <w:t xml:space="preserve"> </w:t>
      </w:r>
      <w:r w:rsidR="000E0A91">
        <w:t xml:space="preserve">   18.03.01</w:t>
      </w:r>
    </w:p>
    <w:tbl>
      <w:tblPr>
        <w:tblStyle w:val="ae"/>
        <w:tblW w:w="14849" w:type="dxa"/>
        <w:tblLook w:val="04A0" w:firstRow="1" w:lastRow="0" w:firstColumn="1" w:lastColumn="0" w:noHBand="0" w:noVBand="1"/>
      </w:tblPr>
      <w:tblGrid>
        <w:gridCol w:w="1566"/>
        <w:gridCol w:w="2855"/>
        <w:gridCol w:w="4037"/>
        <w:gridCol w:w="3125"/>
        <w:gridCol w:w="1250"/>
        <w:gridCol w:w="2016"/>
      </w:tblGrid>
      <w:tr w:rsidR="008333E6" w:rsidRPr="00A67094" w14:paraId="48D54C8C" w14:textId="77777777" w:rsidTr="008E2ACB">
        <w:trPr>
          <w:trHeight w:val="430"/>
          <w:tblHeader/>
        </w:trPr>
        <w:tc>
          <w:tcPr>
            <w:tcW w:w="1566" w:type="dxa"/>
            <w:vAlign w:val="center"/>
          </w:tcPr>
          <w:p w14:paraId="0F5762AB" w14:textId="77777777" w:rsidR="00A67094" w:rsidRPr="00A67094" w:rsidRDefault="00A67094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bookmarkStart w:id="18" w:name="_Hlk190680987"/>
            <w:r w:rsidRPr="00A67094">
              <w:rPr>
                <w:b w:val="0"/>
                <w:sz w:val="24"/>
                <w:szCs w:val="24"/>
              </w:rPr>
              <w:t>Код компетенции</w:t>
            </w:r>
          </w:p>
        </w:tc>
        <w:tc>
          <w:tcPr>
            <w:tcW w:w="2855" w:type="dxa"/>
            <w:vAlign w:val="center"/>
          </w:tcPr>
          <w:p w14:paraId="26710401" w14:textId="77777777" w:rsidR="00A67094" w:rsidRPr="00A67094" w:rsidRDefault="00A67094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A67094">
              <w:rPr>
                <w:b w:val="0"/>
                <w:sz w:val="24"/>
                <w:szCs w:val="24"/>
              </w:rPr>
              <w:t>Наименование компетенции</w:t>
            </w:r>
          </w:p>
        </w:tc>
        <w:tc>
          <w:tcPr>
            <w:tcW w:w="4037" w:type="dxa"/>
            <w:vAlign w:val="center"/>
          </w:tcPr>
          <w:p w14:paraId="58B35196" w14:textId="77777777" w:rsidR="00A67094" w:rsidRPr="00A67094" w:rsidRDefault="00A67094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A67094">
              <w:rPr>
                <w:b w:val="0"/>
                <w:sz w:val="24"/>
                <w:szCs w:val="24"/>
              </w:rPr>
              <w:t>Наименование индикатора сформированности компетенции</w:t>
            </w:r>
          </w:p>
        </w:tc>
        <w:tc>
          <w:tcPr>
            <w:tcW w:w="3125" w:type="dxa"/>
            <w:vAlign w:val="center"/>
          </w:tcPr>
          <w:p w14:paraId="724DBC4F" w14:textId="77777777" w:rsidR="00A67094" w:rsidRPr="00A67094" w:rsidRDefault="00A67094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A67094">
              <w:rPr>
                <w:b w:val="0"/>
                <w:sz w:val="24"/>
                <w:szCs w:val="24"/>
              </w:rPr>
              <w:t>Наименование дисциплины/модуля/ практики</w:t>
            </w:r>
          </w:p>
        </w:tc>
        <w:tc>
          <w:tcPr>
            <w:tcW w:w="1250" w:type="dxa"/>
            <w:vAlign w:val="center"/>
          </w:tcPr>
          <w:p w14:paraId="2B3E1438" w14:textId="77777777" w:rsidR="00A67094" w:rsidRPr="00A67094" w:rsidRDefault="00A67094" w:rsidP="0044157A">
            <w:pPr>
              <w:pStyle w:val="a9"/>
              <w:spacing w:line="283" w:lineRule="auto"/>
              <w:jc w:val="center"/>
            </w:pPr>
            <w:r w:rsidRPr="00A67094">
              <w:t>Семестр</w:t>
            </w:r>
          </w:p>
        </w:tc>
        <w:tc>
          <w:tcPr>
            <w:tcW w:w="2016" w:type="dxa"/>
            <w:vAlign w:val="center"/>
          </w:tcPr>
          <w:p w14:paraId="079A6304" w14:textId="77777777" w:rsidR="00A67094" w:rsidRPr="00A67094" w:rsidRDefault="00A67094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A67094">
              <w:rPr>
                <w:b w:val="0"/>
                <w:sz w:val="24"/>
                <w:szCs w:val="24"/>
              </w:rPr>
              <w:t>Номер задания</w:t>
            </w:r>
          </w:p>
        </w:tc>
      </w:tr>
      <w:tr w:rsidR="00BC7222" w:rsidRPr="00A67094" w14:paraId="4347368B" w14:textId="77777777" w:rsidTr="008E2ACB">
        <w:tc>
          <w:tcPr>
            <w:tcW w:w="1566" w:type="dxa"/>
            <w:vMerge w:val="restart"/>
          </w:tcPr>
          <w:p w14:paraId="39E66443" w14:textId="77777777" w:rsidR="00BC7222" w:rsidRPr="00A67094" w:rsidRDefault="00BC7222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1</w:t>
            </w:r>
          </w:p>
        </w:tc>
        <w:tc>
          <w:tcPr>
            <w:tcW w:w="2855" w:type="dxa"/>
            <w:vMerge w:val="restart"/>
          </w:tcPr>
          <w:p w14:paraId="56A12A2B" w14:textId="77777777" w:rsidR="00BC7222" w:rsidRPr="0026467C" w:rsidRDefault="00BC7222" w:rsidP="00186BDE">
            <w:pPr>
              <w:pStyle w:val="11"/>
              <w:spacing w:after="0" w:line="240" w:lineRule="auto"/>
              <w:jc w:val="left"/>
              <w:rPr>
                <w:b w:val="0"/>
                <w:bCs w:val="0"/>
                <w:sz w:val="24"/>
                <w:szCs w:val="24"/>
              </w:rPr>
            </w:pPr>
            <w:r w:rsidRPr="0026467C">
              <w:rPr>
                <w:b w:val="0"/>
                <w:bCs w:val="0"/>
                <w:color w:val="auto"/>
                <w:sz w:val="24"/>
              </w:rPr>
              <w:t>Способен осуществлять поиск, критический анализ и синтез информации, применять системный подход для решения поставленных задач</w:t>
            </w:r>
          </w:p>
        </w:tc>
        <w:tc>
          <w:tcPr>
            <w:tcW w:w="4037" w:type="dxa"/>
            <w:vMerge w:val="restart"/>
          </w:tcPr>
          <w:p w14:paraId="7FDB8690" w14:textId="77777777" w:rsidR="00A1104B" w:rsidRPr="00A1104B" w:rsidRDefault="00A1104B" w:rsidP="00A1104B">
            <w:pPr>
              <w:widowControl/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</w:pPr>
            <w:r w:rsidRPr="00A1104B"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  <w:t>УК-1.1</w:t>
            </w:r>
            <w:r w:rsidR="007903C4"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  <w:t> </w:t>
            </w:r>
            <w:r w:rsidRPr="00A1104B"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  <w:t xml:space="preserve">Знает, как осуществлять поиск, критический анализ и синтез информации для решения поставленных профессиональных задач. </w:t>
            </w:r>
          </w:p>
          <w:p w14:paraId="23C64570" w14:textId="77777777" w:rsidR="00A1104B" w:rsidRPr="00742918" w:rsidRDefault="00A1104B" w:rsidP="00A1104B">
            <w:pPr>
              <w:widowControl/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color w:val="FF0000"/>
                <w:lang w:eastAsia="en-US" w:bidi="ar-SA"/>
              </w:rPr>
            </w:pPr>
          </w:p>
          <w:p w14:paraId="0862AEBC" w14:textId="77777777" w:rsidR="00A1104B" w:rsidRDefault="00A1104B" w:rsidP="00A1104B">
            <w:pPr>
              <w:widowControl/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</w:pPr>
            <w:r w:rsidRPr="00A1104B"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  <w:t>УК-1.2</w:t>
            </w:r>
            <w:r w:rsidR="007903C4"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  <w:t> </w:t>
            </w:r>
            <w:r w:rsidRPr="00A1104B"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  <w:t>Умеет применять системный подход на основе поиска, критического анализа и синтеза информации для решения научно-технических задач профессиональной области.</w:t>
            </w:r>
          </w:p>
          <w:p w14:paraId="4CD61BFE" w14:textId="77777777" w:rsidR="00A1104B" w:rsidRPr="00A1104B" w:rsidRDefault="00A1104B" w:rsidP="00A1104B">
            <w:pPr>
              <w:widowControl/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</w:pPr>
          </w:p>
          <w:p w14:paraId="4CFCB3DE" w14:textId="77777777" w:rsidR="00BC7222" w:rsidRPr="00A67094" w:rsidRDefault="00A1104B" w:rsidP="00A1104B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  <w:r w:rsidRPr="00A1104B"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lang w:bidi="ar-SA"/>
              </w:rPr>
              <w:t>УК-1.3</w:t>
            </w:r>
            <w:r w:rsidR="007903C4"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lang w:bidi="ar-SA"/>
              </w:rPr>
              <w:t> </w:t>
            </w:r>
            <w:r w:rsidRPr="00A1104B"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lang w:bidi="ar-SA"/>
              </w:rPr>
              <w:t>Владеет навыками поиска, синтеза и критического анализа информации в своей профессиональной области; владеет системным подходом для решения поставленных задач</w:t>
            </w:r>
            <w:r w:rsidRPr="00A1104B">
              <w:rPr>
                <w:rFonts w:eastAsia="Courier New" w:cs="Courier New"/>
                <w:b w:val="0"/>
                <w:bCs w:val="0"/>
                <w:color w:val="auto"/>
                <w:szCs w:val="24"/>
                <w:lang w:bidi="ar-SA"/>
              </w:rPr>
              <w:t>.</w:t>
            </w:r>
          </w:p>
        </w:tc>
        <w:tc>
          <w:tcPr>
            <w:tcW w:w="3125" w:type="dxa"/>
          </w:tcPr>
          <w:p w14:paraId="158D2843" w14:textId="77777777" w:rsidR="00BC7222" w:rsidRPr="00A67094" w:rsidRDefault="00BC7222" w:rsidP="0044157A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Философия</w:t>
            </w:r>
          </w:p>
        </w:tc>
        <w:tc>
          <w:tcPr>
            <w:tcW w:w="1250" w:type="dxa"/>
            <w:vAlign w:val="center"/>
          </w:tcPr>
          <w:p w14:paraId="634E594C" w14:textId="77777777" w:rsidR="00BC7222" w:rsidRPr="00A67094" w:rsidRDefault="00BC7222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</w:t>
            </w:r>
          </w:p>
        </w:tc>
        <w:tc>
          <w:tcPr>
            <w:tcW w:w="2016" w:type="dxa"/>
            <w:vAlign w:val="center"/>
          </w:tcPr>
          <w:p w14:paraId="4FC492F9" w14:textId="64AA366E" w:rsidR="00BC7222" w:rsidRPr="00A67094" w:rsidRDefault="002C5222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,</w:t>
            </w:r>
            <w:r w:rsidR="0094006B">
              <w:rPr>
                <w:b w:val="0"/>
                <w:sz w:val="24"/>
                <w:szCs w:val="24"/>
              </w:rPr>
              <w:t>232</w:t>
            </w:r>
          </w:p>
        </w:tc>
      </w:tr>
      <w:tr w:rsidR="00BC7222" w:rsidRPr="00A67094" w14:paraId="75C12F55" w14:textId="77777777" w:rsidTr="008E2ACB">
        <w:tc>
          <w:tcPr>
            <w:tcW w:w="1566" w:type="dxa"/>
            <w:vMerge/>
          </w:tcPr>
          <w:p w14:paraId="1E045567" w14:textId="77777777" w:rsidR="00BC7222" w:rsidRDefault="00BC7222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274D2144" w14:textId="77777777" w:rsidR="00BC7222" w:rsidRPr="00A67094" w:rsidRDefault="00BC7222" w:rsidP="00186BDE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</w:p>
        </w:tc>
        <w:tc>
          <w:tcPr>
            <w:tcW w:w="4037" w:type="dxa"/>
            <w:vMerge/>
          </w:tcPr>
          <w:p w14:paraId="5502072B" w14:textId="77777777" w:rsidR="00BC7222" w:rsidRPr="00A67094" w:rsidRDefault="00BC7222" w:rsidP="0044157A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49D9D1D0" w14:textId="77777777" w:rsidR="00BC7222" w:rsidRPr="00A67094" w:rsidRDefault="00BC7222" w:rsidP="0044157A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рикладная механика</w:t>
            </w:r>
          </w:p>
        </w:tc>
        <w:tc>
          <w:tcPr>
            <w:tcW w:w="1250" w:type="dxa"/>
            <w:vAlign w:val="center"/>
          </w:tcPr>
          <w:p w14:paraId="4453068F" w14:textId="77777777" w:rsidR="00BC7222" w:rsidRPr="00A67094" w:rsidRDefault="00BC7222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</w:t>
            </w:r>
          </w:p>
        </w:tc>
        <w:tc>
          <w:tcPr>
            <w:tcW w:w="2016" w:type="dxa"/>
            <w:vAlign w:val="center"/>
          </w:tcPr>
          <w:p w14:paraId="402F684D" w14:textId="70F6FB97" w:rsidR="00BC7222" w:rsidRPr="00A67094" w:rsidRDefault="002C5222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,</w:t>
            </w:r>
            <w:r w:rsidR="0094006B">
              <w:rPr>
                <w:b w:val="0"/>
                <w:sz w:val="24"/>
                <w:szCs w:val="24"/>
              </w:rPr>
              <w:t>233</w:t>
            </w:r>
          </w:p>
        </w:tc>
      </w:tr>
      <w:tr w:rsidR="00CF21B1" w:rsidRPr="00A67094" w14:paraId="6794F7C2" w14:textId="77777777" w:rsidTr="008E2ACB">
        <w:trPr>
          <w:trHeight w:val="450"/>
        </w:trPr>
        <w:tc>
          <w:tcPr>
            <w:tcW w:w="1566" w:type="dxa"/>
            <w:vMerge/>
          </w:tcPr>
          <w:p w14:paraId="0F41B629" w14:textId="77777777" w:rsidR="00CF21B1" w:rsidRDefault="00CF21B1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66F5F41F" w14:textId="77777777" w:rsidR="00CF21B1" w:rsidRPr="00A67094" w:rsidRDefault="00CF21B1" w:rsidP="00186BDE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</w:p>
        </w:tc>
        <w:tc>
          <w:tcPr>
            <w:tcW w:w="4037" w:type="dxa"/>
            <w:vMerge/>
          </w:tcPr>
          <w:p w14:paraId="04A33011" w14:textId="77777777" w:rsidR="00CF21B1" w:rsidRPr="00A67094" w:rsidRDefault="00CF21B1" w:rsidP="0044157A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0377B7BF" w14:textId="77777777" w:rsidR="00CF21B1" w:rsidRPr="00A67094" w:rsidRDefault="00CF21B1" w:rsidP="0044157A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Материаловедение</w:t>
            </w:r>
          </w:p>
        </w:tc>
        <w:tc>
          <w:tcPr>
            <w:tcW w:w="1250" w:type="dxa"/>
          </w:tcPr>
          <w:p w14:paraId="22D0DD60" w14:textId="77777777" w:rsidR="00CF21B1" w:rsidRPr="00A67094" w:rsidRDefault="00CF21B1" w:rsidP="00CF21B1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</w:t>
            </w:r>
          </w:p>
        </w:tc>
        <w:tc>
          <w:tcPr>
            <w:tcW w:w="2016" w:type="dxa"/>
            <w:vAlign w:val="center"/>
          </w:tcPr>
          <w:p w14:paraId="41C96E30" w14:textId="5E757B6E" w:rsidR="00CF21B1" w:rsidRPr="00A67094" w:rsidRDefault="002C5222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,</w:t>
            </w:r>
            <w:r w:rsidR="0094006B">
              <w:rPr>
                <w:b w:val="0"/>
                <w:sz w:val="24"/>
                <w:szCs w:val="24"/>
              </w:rPr>
              <w:t>234,235,236</w:t>
            </w:r>
          </w:p>
        </w:tc>
      </w:tr>
      <w:tr w:rsidR="00BC7222" w:rsidRPr="00A67094" w14:paraId="1A476800" w14:textId="77777777" w:rsidTr="008E2ACB">
        <w:tc>
          <w:tcPr>
            <w:tcW w:w="1566" w:type="dxa"/>
            <w:vMerge/>
          </w:tcPr>
          <w:p w14:paraId="58F1C2E3" w14:textId="77777777" w:rsidR="00BC7222" w:rsidRDefault="00BC7222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4DCE7081" w14:textId="77777777" w:rsidR="00BC7222" w:rsidRPr="00A67094" w:rsidRDefault="00BC7222" w:rsidP="00186BDE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</w:p>
        </w:tc>
        <w:tc>
          <w:tcPr>
            <w:tcW w:w="4037" w:type="dxa"/>
            <w:vMerge/>
          </w:tcPr>
          <w:p w14:paraId="03BEF03D" w14:textId="77777777" w:rsidR="00BC7222" w:rsidRPr="00A67094" w:rsidRDefault="00BC7222" w:rsidP="0044157A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4F1312CD" w14:textId="77777777" w:rsidR="00BC7222" w:rsidRPr="00A67094" w:rsidRDefault="00BC7222" w:rsidP="0044157A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чебная ознакомительная практика</w:t>
            </w:r>
          </w:p>
        </w:tc>
        <w:tc>
          <w:tcPr>
            <w:tcW w:w="1250" w:type="dxa"/>
            <w:vAlign w:val="center"/>
          </w:tcPr>
          <w:p w14:paraId="29C5169E" w14:textId="77777777" w:rsidR="00BC7222" w:rsidRPr="00A67094" w:rsidRDefault="00BC7222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</w:t>
            </w:r>
          </w:p>
        </w:tc>
        <w:tc>
          <w:tcPr>
            <w:tcW w:w="2016" w:type="dxa"/>
            <w:vAlign w:val="center"/>
          </w:tcPr>
          <w:p w14:paraId="09018491" w14:textId="5C0D2637" w:rsidR="00BC7222" w:rsidRPr="00A67094" w:rsidRDefault="002C5222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,5</w:t>
            </w:r>
            <w:r w:rsidR="0094006B">
              <w:rPr>
                <w:b w:val="0"/>
                <w:sz w:val="24"/>
                <w:szCs w:val="24"/>
              </w:rPr>
              <w:t>,237</w:t>
            </w:r>
          </w:p>
        </w:tc>
      </w:tr>
      <w:tr w:rsidR="00BC7222" w:rsidRPr="00A67094" w14:paraId="3A5BF39C" w14:textId="77777777" w:rsidTr="008E2ACB">
        <w:tc>
          <w:tcPr>
            <w:tcW w:w="1566" w:type="dxa"/>
            <w:vMerge/>
          </w:tcPr>
          <w:p w14:paraId="406D79C1" w14:textId="77777777" w:rsidR="00BC7222" w:rsidRDefault="00BC7222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42E4ABF7" w14:textId="77777777" w:rsidR="00BC7222" w:rsidRPr="00A67094" w:rsidRDefault="00BC7222" w:rsidP="00186BDE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</w:p>
        </w:tc>
        <w:tc>
          <w:tcPr>
            <w:tcW w:w="4037" w:type="dxa"/>
            <w:vMerge/>
          </w:tcPr>
          <w:p w14:paraId="59A60E2D" w14:textId="77777777" w:rsidR="00BC7222" w:rsidRPr="00A67094" w:rsidRDefault="00BC7222" w:rsidP="0044157A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527AC052" w14:textId="77777777" w:rsidR="00BC7222" w:rsidRPr="00A67094" w:rsidRDefault="00BC7222" w:rsidP="0044157A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роизводственная технологическая практика</w:t>
            </w:r>
          </w:p>
        </w:tc>
        <w:tc>
          <w:tcPr>
            <w:tcW w:w="1250" w:type="dxa"/>
            <w:vAlign w:val="center"/>
          </w:tcPr>
          <w:p w14:paraId="4A30D9D0" w14:textId="77777777" w:rsidR="00BC7222" w:rsidRPr="00A67094" w:rsidRDefault="00BC7222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,6</w:t>
            </w:r>
          </w:p>
        </w:tc>
        <w:tc>
          <w:tcPr>
            <w:tcW w:w="2016" w:type="dxa"/>
            <w:vAlign w:val="center"/>
          </w:tcPr>
          <w:p w14:paraId="4F20DA1A" w14:textId="1E19361D" w:rsidR="00BC7222" w:rsidRPr="00A67094" w:rsidRDefault="002C5222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6,7,8</w:t>
            </w:r>
            <w:r w:rsidR="0094006B">
              <w:rPr>
                <w:b w:val="0"/>
                <w:sz w:val="24"/>
                <w:szCs w:val="24"/>
              </w:rPr>
              <w:t>,238,239,240</w:t>
            </w:r>
          </w:p>
        </w:tc>
      </w:tr>
      <w:tr w:rsidR="00BC7222" w:rsidRPr="00A67094" w14:paraId="4BE343CB" w14:textId="77777777" w:rsidTr="008E2ACB">
        <w:tc>
          <w:tcPr>
            <w:tcW w:w="1566" w:type="dxa"/>
            <w:vMerge/>
          </w:tcPr>
          <w:p w14:paraId="749D6B2E" w14:textId="77777777" w:rsidR="00BC7222" w:rsidRDefault="00BC7222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5625B6CD" w14:textId="77777777" w:rsidR="00BC7222" w:rsidRPr="00A67094" w:rsidRDefault="00BC7222" w:rsidP="00186BDE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</w:p>
        </w:tc>
        <w:tc>
          <w:tcPr>
            <w:tcW w:w="4037" w:type="dxa"/>
            <w:vMerge/>
          </w:tcPr>
          <w:p w14:paraId="7FE2B04F" w14:textId="77777777" w:rsidR="00BC7222" w:rsidRPr="00A67094" w:rsidRDefault="00BC7222" w:rsidP="0044157A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3692BEBC" w14:textId="77777777" w:rsidR="00BC7222" w:rsidRPr="00A67094" w:rsidRDefault="00BC7222" w:rsidP="0044157A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роизводственная преддипломная практика</w:t>
            </w:r>
          </w:p>
        </w:tc>
        <w:tc>
          <w:tcPr>
            <w:tcW w:w="1250" w:type="dxa"/>
          </w:tcPr>
          <w:p w14:paraId="36AC0BD6" w14:textId="77777777" w:rsidR="00BC7222" w:rsidRPr="00A67094" w:rsidRDefault="00BC7222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8</w:t>
            </w:r>
          </w:p>
        </w:tc>
        <w:tc>
          <w:tcPr>
            <w:tcW w:w="2016" w:type="dxa"/>
          </w:tcPr>
          <w:p w14:paraId="014EECE8" w14:textId="483DCB94" w:rsidR="00BC7222" w:rsidRPr="00A67094" w:rsidRDefault="002C5222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9,10</w:t>
            </w:r>
            <w:r w:rsidR="0094006B">
              <w:rPr>
                <w:b w:val="0"/>
                <w:sz w:val="24"/>
                <w:szCs w:val="24"/>
              </w:rPr>
              <w:t>,241</w:t>
            </w:r>
          </w:p>
        </w:tc>
      </w:tr>
      <w:tr w:rsidR="00954DD9" w:rsidRPr="00A67094" w14:paraId="575390A8" w14:textId="77777777" w:rsidTr="008E2ACB">
        <w:tc>
          <w:tcPr>
            <w:tcW w:w="1566" w:type="dxa"/>
            <w:vMerge w:val="restart"/>
          </w:tcPr>
          <w:p w14:paraId="33615BB1" w14:textId="77777777" w:rsidR="00954DD9" w:rsidRPr="00A67094" w:rsidRDefault="00954DD9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2</w:t>
            </w:r>
          </w:p>
        </w:tc>
        <w:tc>
          <w:tcPr>
            <w:tcW w:w="2855" w:type="dxa"/>
            <w:vMerge w:val="restart"/>
          </w:tcPr>
          <w:p w14:paraId="39076194" w14:textId="77777777" w:rsidR="00954DD9" w:rsidRPr="0026467C" w:rsidRDefault="00954DD9" w:rsidP="00186BDE">
            <w:pPr>
              <w:pStyle w:val="11"/>
              <w:spacing w:after="0" w:line="240" w:lineRule="auto"/>
              <w:jc w:val="left"/>
              <w:rPr>
                <w:b w:val="0"/>
                <w:bCs w:val="0"/>
                <w:sz w:val="24"/>
                <w:szCs w:val="24"/>
              </w:rPr>
            </w:pPr>
            <w:r w:rsidRPr="0026467C">
              <w:rPr>
                <w:b w:val="0"/>
                <w:bCs w:val="0"/>
                <w:sz w:val="24"/>
              </w:rPr>
              <w:t xml:space="preserve">Способен определять круг задач в рамках поставленной цели и выбирать оптимальные способы их решения, исходя из действующих правовых норм, имеющихся ресурсов и </w:t>
            </w:r>
            <w:r w:rsidRPr="0026467C">
              <w:rPr>
                <w:b w:val="0"/>
                <w:bCs w:val="0"/>
                <w:sz w:val="24"/>
              </w:rPr>
              <w:lastRenderedPageBreak/>
              <w:t>ограничений.</w:t>
            </w:r>
          </w:p>
        </w:tc>
        <w:tc>
          <w:tcPr>
            <w:tcW w:w="4037" w:type="dxa"/>
            <w:vMerge w:val="restart"/>
          </w:tcPr>
          <w:p w14:paraId="6B374128" w14:textId="77777777" w:rsidR="00954DD9" w:rsidRPr="00A1104B" w:rsidRDefault="00954DD9" w:rsidP="00A1104B">
            <w:pPr>
              <w:widowControl/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</w:pPr>
            <w:r w:rsidRPr="00A1104B"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  <w:lastRenderedPageBreak/>
              <w:t>УК-2.1</w:t>
            </w:r>
            <w:r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  <w:t> </w:t>
            </w:r>
            <w:r w:rsidRPr="00A1104B"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  <w:t xml:space="preserve">Знает подходы в постановке задач для достижения поставленной цели, обладает знаниями в выборе оптимальных способов их решения. </w:t>
            </w:r>
          </w:p>
          <w:p w14:paraId="41CB85EE" w14:textId="77777777" w:rsidR="00954DD9" w:rsidRDefault="00954DD9" w:rsidP="00A1104B">
            <w:pPr>
              <w:widowControl/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</w:pPr>
            <w:r w:rsidRPr="00A1104B"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  <w:t>УК-2.2</w:t>
            </w:r>
            <w:r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  <w:t> </w:t>
            </w:r>
            <w:r w:rsidRPr="00A1104B"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  <w:t xml:space="preserve">Умеет, исходя из действующих правовых норм, имеющихся ресурсов и ограничений, выбирать оптимальные способы </w:t>
            </w:r>
            <w:r w:rsidRPr="00A1104B"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  <w:lastRenderedPageBreak/>
              <w:t xml:space="preserve">решения научно-технических задач в профессиональной области для достижения поставленной цели. </w:t>
            </w:r>
          </w:p>
          <w:p w14:paraId="37DDD29A" w14:textId="77777777" w:rsidR="00954DD9" w:rsidRPr="00A1104B" w:rsidRDefault="00954DD9" w:rsidP="00A1104B">
            <w:pPr>
              <w:widowControl/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</w:pPr>
          </w:p>
          <w:p w14:paraId="53E5414D" w14:textId="77777777" w:rsidR="00954DD9" w:rsidRPr="00A1104B" w:rsidRDefault="00954DD9" w:rsidP="00A1104B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  <w:r w:rsidRPr="00A1104B"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lang w:bidi="ar-SA"/>
              </w:rPr>
              <w:t>УК-2.3</w:t>
            </w:r>
            <w:r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lang w:bidi="ar-SA"/>
              </w:rPr>
              <w:t> </w:t>
            </w:r>
            <w:r w:rsidRPr="00A1104B"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lang w:bidi="ar-SA"/>
              </w:rPr>
              <w:t>Владеет навыками определения круга профессиональных задач в рамках поставленной цели; выбором оптимальных способов их решения с учетом действующих правовых норм и имеющихся ресурсов</w:t>
            </w:r>
          </w:p>
        </w:tc>
        <w:tc>
          <w:tcPr>
            <w:tcW w:w="3125" w:type="dxa"/>
          </w:tcPr>
          <w:p w14:paraId="1D06FB45" w14:textId="77777777" w:rsidR="00954DD9" w:rsidRDefault="00954DD9" w:rsidP="0044157A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lastRenderedPageBreak/>
              <w:t>Правоведение</w:t>
            </w:r>
          </w:p>
        </w:tc>
        <w:tc>
          <w:tcPr>
            <w:tcW w:w="1250" w:type="dxa"/>
            <w:vAlign w:val="center"/>
          </w:tcPr>
          <w:p w14:paraId="2FE246CE" w14:textId="77777777" w:rsidR="00954DD9" w:rsidRDefault="00954DD9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6</w:t>
            </w:r>
          </w:p>
        </w:tc>
        <w:tc>
          <w:tcPr>
            <w:tcW w:w="2016" w:type="dxa"/>
            <w:vAlign w:val="center"/>
          </w:tcPr>
          <w:p w14:paraId="0B4BA3F2" w14:textId="77777777" w:rsidR="00954DD9" w:rsidRDefault="00954DD9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1,12,13,14,242,</w:t>
            </w:r>
          </w:p>
          <w:p w14:paraId="16C32448" w14:textId="6D9F4E9E" w:rsidR="00954DD9" w:rsidRPr="00A67094" w:rsidRDefault="00954DD9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43,244,245</w:t>
            </w:r>
          </w:p>
        </w:tc>
      </w:tr>
      <w:tr w:rsidR="00954DD9" w:rsidRPr="00A67094" w14:paraId="40F055B2" w14:textId="77777777" w:rsidTr="008E2ACB">
        <w:tc>
          <w:tcPr>
            <w:tcW w:w="1566" w:type="dxa"/>
            <w:vMerge/>
          </w:tcPr>
          <w:p w14:paraId="3BE16735" w14:textId="77777777" w:rsidR="00954DD9" w:rsidRDefault="00954DD9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51411E7D" w14:textId="77777777" w:rsidR="00954DD9" w:rsidRPr="0026467C" w:rsidRDefault="00954DD9" w:rsidP="00186BDE">
            <w:pPr>
              <w:pStyle w:val="11"/>
              <w:spacing w:after="0" w:line="240" w:lineRule="auto"/>
              <w:jc w:val="left"/>
              <w:rPr>
                <w:b w:val="0"/>
                <w:bCs w:val="0"/>
                <w:sz w:val="24"/>
              </w:rPr>
            </w:pPr>
          </w:p>
        </w:tc>
        <w:tc>
          <w:tcPr>
            <w:tcW w:w="4037" w:type="dxa"/>
            <w:vMerge/>
          </w:tcPr>
          <w:p w14:paraId="4A3B9121" w14:textId="77777777" w:rsidR="00954DD9" w:rsidRPr="00A67094" w:rsidRDefault="00954DD9" w:rsidP="0044157A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6A3B7228" w14:textId="77777777" w:rsidR="00954DD9" w:rsidRDefault="00954DD9" w:rsidP="0044157A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Научно-исследовательская работа студента</w:t>
            </w:r>
          </w:p>
        </w:tc>
        <w:tc>
          <w:tcPr>
            <w:tcW w:w="1250" w:type="dxa"/>
            <w:vAlign w:val="center"/>
          </w:tcPr>
          <w:p w14:paraId="05975A34" w14:textId="77777777" w:rsidR="00954DD9" w:rsidRDefault="00954DD9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7,8</w:t>
            </w:r>
          </w:p>
        </w:tc>
        <w:tc>
          <w:tcPr>
            <w:tcW w:w="2016" w:type="dxa"/>
            <w:vAlign w:val="center"/>
          </w:tcPr>
          <w:p w14:paraId="1A6C1F10" w14:textId="451D72C0" w:rsidR="00954DD9" w:rsidRPr="00A67094" w:rsidRDefault="00954DD9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5,16,246,247</w:t>
            </w:r>
          </w:p>
        </w:tc>
      </w:tr>
      <w:tr w:rsidR="00954DD9" w:rsidRPr="00A67094" w14:paraId="1E037AD5" w14:textId="77777777" w:rsidTr="008E2ACB">
        <w:tc>
          <w:tcPr>
            <w:tcW w:w="1566" w:type="dxa"/>
            <w:vMerge/>
          </w:tcPr>
          <w:p w14:paraId="3EDE40C1" w14:textId="77777777" w:rsidR="00954DD9" w:rsidRDefault="00954DD9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6F670AF8" w14:textId="77777777" w:rsidR="00954DD9" w:rsidRPr="0026467C" w:rsidRDefault="00954DD9" w:rsidP="00186BDE">
            <w:pPr>
              <w:pStyle w:val="11"/>
              <w:spacing w:after="0" w:line="240" w:lineRule="auto"/>
              <w:jc w:val="left"/>
              <w:rPr>
                <w:b w:val="0"/>
                <w:bCs w:val="0"/>
                <w:sz w:val="24"/>
              </w:rPr>
            </w:pPr>
          </w:p>
        </w:tc>
        <w:tc>
          <w:tcPr>
            <w:tcW w:w="4037" w:type="dxa"/>
            <w:vMerge/>
          </w:tcPr>
          <w:p w14:paraId="5F1CCAA5" w14:textId="77777777" w:rsidR="00954DD9" w:rsidRPr="00A67094" w:rsidRDefault="00954DD9" w:rsidP="0044157A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6E971433" w14:textId="77777777" w:rsidR="00954DD9" w:rsidRDefault="00954DD9" w:rsidP="0044157A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роизводственная технологическая практика</w:t>
            </w:r>
          </w:p>
        </w:tc>
        <w:tc>
          <w:tcPr>
            <w:tcW w:w="1250" w:type="dxa"/>
            <w:vAlign w:val="center"/>
          </w:tcPr>
          <w:p w14:paraId="34EED6D3" w14:textId="77777777" w:rsidR="00954DD9" w:rsidRDefault="00954DD9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6</w:t>
            </w:r>
          </w:p>
        </w:tc>
        <w:tc>
          <w:tcPr>
            <w:tcW w:w="2016" w:type="dxa"/>
            <w:vAlign w:val="center"/>
          </w:tcPr>
          <w:p w14:paraId="49B41E84" w14:textId="0BA4FA65" w:rsidR="00954DD9" w:rsidRPr="00A67094" w:rsidRDefault="00954DD9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8,248,249</w:t>
            </w:r>
          </w:p>
        </w:tc>
      </w:tr>
      <w:tr w:rsidR="00954DD9" w:rsidRPr="00A67094" w14:paraId="160CFA3C" w14:textId="77777777" w:rsidTr="00954DD9">
        <w:trPr>
          <w:trHeight w:val="288"/>
        </w:trPr>
        <w:tc>
          <w:tcPr>
            <w:tcW w:w="1566" w:type="dxa"/>
            <w:vMerge/>
          </w:tcPr>
          <w:p w14:paraId="068BFECC" w14:textId="77777777" w:rsidR="00954DD9" w:rsidRDefault="00954DD9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43BA7B2D" w14:textId="77777777" w:rsidR="00954DD9" w:rsidRPr="0026467C" w:rsidRDefault="00954DD9" w:rsidP="00186BDE">
            <w:pPr>
              <w:pStyle w:val="11"/>
              <w:spacing w:after="0" w:line="240" w:lineRule="auto"/>
              <w:jc w:val="left"/>
              <w:rPr>
                <w:b w:val="0"/>
                <w:bCs w:val="0"/>
                <w:sz w:val="24"/>
              </w:rPr>
            </w:pPr>
          </w:p>
        </w:tc>
        <w:tc>
          <w:tcPr>
            <w:tcW w:w="4037" w:type="dxa"/>
            <w:vMerge/>
          </w:tcPr>
          <w:p w14:paraId="6414477C" w14:textId="77777777" w:rsidR="00954DD9" w:rsidRPr="00A67094" w:rsidRDefault="00954DD9" w:rsidP="0044157A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77382D93" w14:textId="77777777" w:rsidR="00954DD9" w:rsidRDefault="00954DD9" w:rsidP="0044157A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роизводственная преддипломная практика</w:t>
            </w:r>
          </w:p>
          <w:p w14:paraId="79074D97" w14:textId="03EB5C14" w:rsidR="00954DD9" w:rsidRDefault="00954DD9" w:rsidP="0044157A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</w:p>
        </w:tc>
        <w:tc>
          <w:tcPr>
            <w:tcW w:w="1250" w:type="dxa"/>
          </w:tcPr>
          <w:p w14:paraId="28388920" w14:textId="77777777" w:rsidR="00954DD9" w:rsidRDefault="00954DD9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lastRenderedPageBreak/>
              <w:t>8</w:t>
            </w:r>
          </w:p>
        </w:tc>
        <w:tc>
          <w:tcPr>
            <w:tcW w:w="2016" w:type="dxa"/>
          </w:tcPr>
          <w:p w14:paraId="1BF1606D" w14:textId="000FFB0E" w:rsidR="00954DD9" w:rsidRPr="00A67094" w:rsidRDefault="00954DD9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9,20,250,251</w:t>
            </w:r>
          </w:p>
        </w:tc>
      </w:tr>
      <w:tr w:rsidR="00954DD9" w:rsidRPr="00A67094" w14:paraId="76069BB3" w14:textId="77777777" w:rsidTr="008E2ACB">
        <w:trPr>
          <w:trHeight w:val="2748"/>
        </w:trPr>
        <w:tc>
          <w:tcPr>
            <w:tcW w:w="1566" w:type="dxa"/>
            <w:vMerge/>
          </w:tcPr>
          <w:p w14:paraId="4E2713C4" w14:textId="77777777" w:rsidR="00954DD9" w:rsidRDefault="00954DD9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4C2E2609" w14:textId="77777777" w:rsidR="00954DD9" w:rsidRPr="0026467C" w:rsidRDefault="00954DD9" w:rsidP="00186BDE">
            <w:pPr>
              <w:pStyle w:val="11"/>
              <w:spacing w:after="0" w:line="240" w:lineRule="auto"/>
              <w:jc w:val="left"/>
              <w:rPr>
                <w:b w:val="0"/>
                <w:bCs w:val="0"/>
                <w:sz w:val="24"/>
              </w:rPr>
            </w:pPr>
          </w:p>
        </w:tc>
        <w:tc>
          <w:tcPr>
            <w:tcW w:w="4037" w:type="dxa"/>
            <w:vMerge/>
          </w:tcPr>
          <w:p w14:paraId="21760D53" w14:textId="77777777" w:rsidR="00954DD9" w:rsidRPr="00A67094" w:rsidRDefault="00954DD9" w:rsidP="0044157A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48E9EBC3" w14:textId="22E9956C" w:rsidR="00954DD9" w:rsidRDefault="00954DD9" w:rsidP="0044157A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рганизация научных исследований</w:t>
            </w:r>
          </w:p>
        </w:tc>
        <w:tc>
          <w:tcPr>
            <w:tcW w:w="1250" w:type="dxa"/>
          </w:tcPr>
          <w:p w14:paraId="51068409" w14:textId="761627E6" w:rsidR="00954DD9" w:rsidRDefault="00954DD9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7</w:t>
            </w:r>
          </w:p>
        </w:tc>
        <w:tc>
          <w:tcPr>
            <w:tcW w:w="2016" w:type="dxa"/>
          </w:tcPr>
          <w:p w14:paraId="02043234" w14:textId="0D7E6641" w:rsidR="00954DD9" w:rsidRDefault="00954DD9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7</w:t>
            </w:r>
          </w:p>
        </w:tc>
      </w:tr>
      <w:tr w:rsidR="00BC7222" w:rsidRPr="00A67094" w14:paraId="0E6053DD" w14:textId="77777777" w:rsidTr="008E2ACB">
        <w:tc>
          <w:tcPr>
            <w:tcW w:w="1566" w:type="dxa"/>
            <w:vMerge w:val="restart"/>
          </w:tcPr>
          <w:p w14:paraId="5085F113" w14:textId="77777777" w:rsidR="00BC7222" w:rsidRDefault="00BC7222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3</w:t>
            </w:r>
          </w:p>
        </w:tc>
        <w:tc>
          <w:tcPr>
            <w:tcW w:w="2855" w:type="dxa"/>
            <w:vMerge w:val="restart"/>
          </w:tcPr>
          <w:p w14:paraId="3D7E53D3" w14:textId="77777777" w:rsidR="00BC7222" w:rsidRPr="0026467C" w:rsidRDefault="00BC7222" w:rsidP="00186BDE">
            <w:pPr>
              <w:pStyle w:val="11"/>
              <w:spacing w:after="0" w:line="240" w:lineRule="auto"/>
              <w:jc w:val="left"/>
              <w:rPr>
                <w:b w:val="0"/>
                <w:bCs w:val="0"/>
                <w:sz w:val="24"/>
              </w:rPr>
            </w:pPr>
            <w:r w:rsidRPr="0026467C">
              <w:rPr>
                <w:rFonts w:eastAsia="Courier New" w:cs="Courier New"/>
                <w:b w:val="0"/>
                <w:bCs w:val="0"/>
                <w:sz w:val="24"/>
                <w:szCs w:val="24"/>
                <w:lang w:bidi="ar-SA"/>
              </w:rPr>
              <w:t>Способен осуществлять социальное взаимодействие и реализовывать свою роль в команде</w:t>
            </w:r>
          </w:p>
        </w:tc>
        <w:tc>
          <w:tcPr>
            <w:tcW w:w="4037" w:type="dxa"/>
            <w:vMerge w:val="restart"/>
          </w:tcPr>
          <w:p w14:paraId="32628B09" w14:textId="77777777" w:rsidR="00A1104B" w:rsidRDefault="00A1104B" w:rsidP="00A1104B">
            <w:pPr>
              <w:widowControl/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</w:pPr>
            <w:r w:rsidRPr="00A1104B"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  <w:t>УК-3.1</w:t>
            </w:r>
            <w:r w:rsidR="007903C4"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  <w:t> </w:t>
            </w:r>
            <w:r w:rsidRPr="00A1104B"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  <w:t xml:space="preserve">Знает принципы командной работы; проблемы, связанные с эффективной командной работой; социальной взаимодействие людей в команде; нормативные и правовые акты, касающиеся организации и осуществления командной работы. </w:t>
            </w:r>
          </w:p>
          <w:p w14:paraId="097CB9C1" w14:textId="77777777" w:rsidR="00A1104B" w:rsidRPr="00A1104B" w:rsidRDefault="00A1104B" w:rsidP="00A1104B">
            <w:pPr>
              <w:widowControl/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</w:pPr>
          </w:p>
          <w:p w14:paraId="10EEE0A8" w14:textId="77777777" w:rsidR="00A1104B" w:rsidRDefault="00A1104B" w:rsidP="00A1104B">
            <w:pPr>
              <w:widowControl/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</w:pPr>
            <w:r w:rsidRPr="00A1104B"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  <w:t>УК-3.2</w:t>
            </w:r>
            <w:r w:rsidR="007903C4"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  <w:t> </w:t>
            </w:r>
            <w:r w:rsidRPr="00A1104B"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  <w:t>Умеет реализовать принципы командной работы; вырабатывать командную стратегию; определять свою роль и социальное взаимодействие в командной работе</w:t>
            </w:r>
          </w:p>
          <w:p w14:paraId="372D41B5" w14:textId="77777777" w:rsidR="00A1104B" w:rsidRPr="00A1104B" w:rsidRDefault="00A1104B" w:rsidP="00A1104B">
            <w:pPr>
              <w:widowControl/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</w:pPr>
          </w:p>
          <w:p w14:paraId="5E3E8AD4" w14:textId="77777777" w:rsidR="00BC7222" w:rsidRPr="00A67094" w:rsidRDefault="00A1104B" w:rsidP="00A1104B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  <w:r w:rsidRPr="00A1104B"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lang w:bidi="ar-SA"/>
              </w:rPr>
              <w:t>УК-3.3</w:t>
            </w:r>
            <w:r w:rsidR="007903C4"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lang w:bidi="ar-SA"/>
              </w:rPr>
              <w:t> </w:t>
            </w:r>
            <w:r w:rsidRPr="00A1104B"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lang w:bidi="ar-SA"/>
              </w:rPr>
              <w:t xml:space="preserve">Владеет навыками командной работы при решении поставленных задач; социального взаимодействия в коллективе команды; реализации командной </w:t>
            </w:r>
            <w:r w:rsidRPr="00A1104B"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lang w:bidi="ar-SA"/>
              </w:rPr>
              <w:lastRenderedPageBreak/>
              <w:t>стратегии и своей роли в команде.</w:t>
            </w:r>
          </w:p>
        </w:tc>
        <w:tc>
          <w:tcPr>
            <w:tcW w:w="3125" w:type="dxa"/>
          </w:tcPr>
          <w:p w14:paraId="2060CB32" w14:textId="77777777" w:rsidR="00BC7222" w:rsidRDefault="00BC7222" w:rsidP="0044157A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lastRenderedPageBreak/>
              <w:t>Правоведение</w:t>
            </w:r>
          </w:p>
        </w:tc>
        <w:tc>
          <w:tcPr>
            <w:tcW w:w="1250" w:type="dxa"/>
            <w:vAlign w:val="center"/>
          </w:tcPr>
          <w:p w14:paraId="3C601162" w14:textId="77777777" w:rsidR="00BC7222" w:rsidRDefault="00BC7222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6</w:t>
            </w:r>
          </w:p>
        </w:tc>
        <w:tc>
          <w:tcPr>
            <w:tcW w:w="2016" w:type="dxa"/>
            <w:vAlign w:val="center"/>
          </w:tcPr>
          <w:p w14:paraId="68FA45B8" w14:textId="6D997B5C" w:rsidR="00BC7222" w:rsidRDefault="002C5222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1,22,23,24,25,26</w:t>
            </w:r>
            <w:r w:rsidR="0094006B">
              <w:rPr>
                <w:b w:val="0"/>
                <w:sz w:val="24"/>
                <w:szCs w:val="24"/>
              </w:rPr>
              <w:t>,</w:t>
            </w:r>
          </w:p>
          <w:p w14:paraId="342A6053" w14:textId="77777777" w:rsidR="002C5222" w:rsidRDefault="002C5222" w:rsidP="002C522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7,28</w:t>
            </w:r>
            <w:r w:rsidR="0094006B">
              <w:rPr>
                <w:b w:val="0"/>
                <w:sz w:val="24"/>
                <w:szCs w:val="24"/>
              </w:rPr>
              <w:t>,252,253,254</w:t>
            </w:r>
          </w:p>
          <w:p w14:paraId="4C87BCBC" w14:textId="4792A058" w:rsidR="0094006B" w:rsidRPr="00A67094" w:rsidRDefault="0094006B" w:rsidP="002C522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55,256,257,258</w:t>
            </w:r>
          </w:p>
        </w:tc>
      </w:tr>
      <w:tr w:rsidR="00BC7222" w:rsidRPr="00A67094" w14:paraId="2DD00CB9" w14:textId="77777777" w:rsidTr="008E2ACB">
        <w:tc>
          <w:tcPr>
            <w:tcW w:w="1566" w:type="dxa"/>
            <w:vMerge/>
          </w:tcPr>
          <w:p w14:paraId="207DF76A" w14:textId="58BE1948" w:rsidR="00BC7222" w:rsidRDefault="00BC7222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1B8964D8" w14:textId="77777777" w:rsidR="00BC7222" w:rsidRPr="0026467C" w:rsidRDefault="00BC7222" w:rsidP="00186BDE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sz w:val="24"/>
                <w:szCs w:val="24"/>
                <w:lang w:bidi="ar-SA"/>
              </w:rPr>
            </w:pPr>
          </w:p>
        </w:tc>
        <w:tc>
          <w:tcPr>
            <w:tcW w:w="4037" w:type="dxa"/>
            <w:vMerge/>
          </w:tcPr>
          <w:p w14:paraId="00EE62F4" w14:textId="77777777" w:rsidR="00BC7222" w:rsidRPr="00A67094" w:rsidRDefault="00BC7222" w:rsidP="0044157A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5456CBC2" w14:textId="77777777" w:rsidR="00BC7222" w:rsidRDefault="00BC7222" w:rsidP="0044157A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роизводственная технологическая практика</w:t>
            </w:r>
          </w:p>
        </w:tc>
        <w:tc>
          <w:tcPr>
            <w:tcW w:w="1250" w:type="dxa"/>
          </w:tcPr>
          <w:p w14:paraId="20D3B642" w14:textId="77777777" w:rsidR="00BC7222" w:rsidRDefault="00BC7222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6</w:t>
            </w:r>
          </w:p>
        </w:tc>
        <w:tc>
          <w:tcPr>
            <w:tcW w:w="2016" w:type="dxa"/>
          </w:tcPr>
          <w:p w14:paraId="7503CCAD" w14:textId="5A661F9B" w:rsidR="00BC7222" w:rsidRPr="00A67094" w:rsidRDefault="002C5222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9,30</w:t>
            </w:r>
            <w:r w:rsidR="0094006B">
              <w:rPr>
                <w:b w:val="0"/>
                <w:sz w:val="24"/>
                <w:szCs w:val="24"/>
              </w:rPr>
              <w:t>,259,260,261</w:t>
            </w:r>
          </w:p>
        </w:tc>
      </w:tr>
      <w:tr w:rsidR="009D6B9A" w:rsidRPr="00A67094" w14:paraId="0F9BA4D8" w14:textId="77777777" w:rsidTr="008E2ACB">
        <w:tc>
          <w:tcPr>
            <w:tcW w:w="1566" w:type="dxa"/>
            <w:vMerge w:val="restart"/>
          </w:tcPr>
          <w:p w14:paraId="1FA0E826" w14:textId="77777777" w:rsidR="009D6B9A" w:rsidRDefault="009D6B9A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lastRenderedPageBreak/>
              <w:t>УК-4</w:t>
            </w:r>
          </w:p>
        </w:tc>
        <w:tc>
          <w:tcPr>
            <w:tcW w:w="2855" w:type="dxa"/>
            <w:vMerge w:val="restart"/>
          </w:tcPr>
          <w:p w14:paraId="7AF6B8F7" w14:textId="77777777" w:rsidR="009D6B9A" w:rsidRPr="0026467C" w:rsidRDefault="009D6B9A" w:rsidP="00186BDE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sz w:val="24"/>
                <w:szCs w:val="24"/>
                <w:lang w:bidi="ar-SA"/>
              </w:rPr>
            </w:pPr>
            <w:r w:rsidRPr="007B698F">
              <w:rPr>
                <w:rFonts w:eastAsia="Courier New" w:cs="Courier New"/>
                <w:b w:val="0"/>
                <w:bCs w:val="0"/>
                <w:sz w:val="24"/>
                <w:szCs w:val="24"/>
                <w:lang w:bidi="ar-SA"/>
              </w:rPr>
              <w:t>Способен осуществлять деловую коммуникацию в устной и письменной формах на государственном языке Российской Федерации и иностранном(ых) языке(ах).</w:t>
            </w:r>
          </w:p>
        </w:tc>
        <w:tc>
          <w:tcPr>
            <w:tcW w:w="4037" w:type="dxa"/>
            <w:vMerge w:val="restart"/>
          </w:tcPr>
          <w:p w14:paraId="6622E0A7" w14:textId="77777777" w:rsidR="009D6B9A" w:rsidRDefault="009D6B9A" w:rsidP="00A1104B">
            <w:pPr>
              <w:widowControl/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</w:pPr>
            <w:r w:rsidRPr="00A1104B"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  <w:t>УК-4.1</w:t>
            </w:r>
            <w:r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  <w:t> </w:t>
            </w:r>
            <w:r w:rsidRPr="00A1104B"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  <w:t xml:space="preserve">Знает виды и формы деловой коммуникации; знает правила применения деловых взаимодействий на русском и иностранном языках. </w:t>
            </w:r>
          </w:p>
          <w:p w14:paraId="6311497F" w14:textId="77777777" w:rsidR="009D6B9A" w:rsidRPr="00A1104B" w:rsidRDefault="009D6B9A" w:rsidP="00A1104B">
            <w:pPr>
              <w:widowControl/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</w:pPr>
          </w:p>
          <w:p w14:paraId="293D7D62" w14:textId="77777777" w:rsidR="009D6B9A" w:rsidRDefault="009D6B9A" w:rsidP="007903C4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lang w:bidi="ar-SA"/>
              </w:rPr>
            </w:pPr>
            <w:r w:rsidRPr="00A1104B"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lang w:bidi="ar-SA"/>
              </w:rPr>
              <w:t>УК-4.2</w:t>
            </w:r>
            <w:r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lang w:bidi="ar-SA"/>
              </w:rPr>
              <w:t> </w:t>
            </w:r>
            <w:r w:rsidRPr="00A1104B"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lang w:bidi="ar-SA"/>
              </w:rPr>
              <w:t>Умеет</w:t>
            </w:r>
            <w:r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lang w:bidi="ar-SA"/>
              </w:rPr>
              <w:t xml:space="preserve"> </w:t>
            </w:r>
            <w:r w:rsidRPr="00A1104B"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lang w:bidi="ar-SA"/>
              </w:rPr>
              <w:t xml:space="preserve">использовать </w:t>
            </w:r>
            <w:r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lang w:bidi="ar-SA"/>
              </w:rPr>
              <w:t>к</w:t>
            </w:r>
            <w:r w:rsidRPr="00A1104B"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lang w:bidi="ar-SA"/>
              </w:rPr>
              <w:t>оммуникативные технологии для поиска, обмена информацией, установления взаимодействия с партнерами; составляет деловые письма на русском и иностранном языках.</w:t>
            </w:r>
          </w:p>
          <w:p w14:paraId="36FFCFD3" w14:textId="77777777" w:rsidR="009D6B9A" w:rsidRPr="00A1104B" w:rsidRDefault="009D6B9A" w:rsidP="00A1104B">
            <w:pPr>
              <w:pStyle w:val="11"/>
              <w:spacing w:after="0" w:line="240" w:lineRule="auto"/>
              <w:jc w:val="both"/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lang w:bidi="ar-SA"/>
              </w:rPr>
            </w:pPr>
          </w:p>
          <w:p w14:paraId="0ED4A679" w14:textId="77777777" w:rsidR="009D6B9A" w:rsidRPr="00A1104B" w:rsidRDefault="009D6B9A" w:rsidP="00A1104B">
            <w:pPr>
              <w:pStyle w:val="11"/>
              <w:spacing w:after="0" w:line="240" w:lineRule="auto"/>
              <w:jc w:val="both"/>
              <w:rPr>
                <w:b w:val="0"/>
                <w:bCs w:val="0"/>
                <w:sz w:val="24"/>
                <w:szCs w:val="24"/>
              </w:rPr>
            </w:pPr>
            <w:r w:rsidRPr="00A1104B"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lang w:bidi="ar-SA"/>
              </w:rPr>
              <w:t>УК-4.3</w:t>
            </w:r>
            <w:r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lang w:bidi="ar-SA"/>
              </w:rPr>
              <w:t> </w:t>
            </w:r>
            <w:r w:rsidRPr="00A1104B"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lang w:bidi="ar-SA"/>
              </w:rPr>
              <w:t>Владеет навыками деловой коммуникации в устной и письменной формах на русском и иностранном языках; навыками использования коммуникационных технологий.</w:t>
            </w:r>
          </w:p>
        </w:tc>
        <w:tc>
          <w:tcPr>
            <w:tcW w:w="3125" w:type="dxa"/>
          </w:tcPr>
          <w:p w14:paraId="0F033B1D" w14:textId="77777777" w:rsidR="009D6B9A" w:rsidRDefault="009D6B9A" w:rsidP="0044157A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Иностранный язык</w:t>
            </w:r>
          </w:p>
        </w:tc>
        <w:tc>
          <w:tcPr>
            <w:tcW w:w="1250" w:type="dxa"/>
            <w:vAlign w:val="center"/>
          </w:tcPr>
          <w:p w14:paraId="09FF8222" w14:textId="77777777" w:rsidR="009D6B9A" w:rsidRDefault="009D6B9A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,2,3,4</w:t>
            </w:r>
          </w:p>
        </w:tc>
        <w:tc>
          <w:tcPr>
            <w:tcW w:w="2016" w:type="dxa"/>
            <w:vAlign w:val="center"/>
          </w:tcPr>
          <w:p w14:paraId="1AD75F64" w14:textId="09DA87B0" w:rsidR="009D6B9A" w:rsidRDefault="009D6B9A" w:rsidP="002C522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1,32,33,34,262,</w:t>
            </w:r>
          </w:p>
          <w:p w14:paraId="2A30077A" w14:textId="5F216115" w:rsidR="009D6B9A" w:rsidRPr="00A67094" w:rsidRDefault="009D6B9A" w:rsidP="002C522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63,264,265,266</w:t>
            </w:r>
          </w:p>
        </w:tc>
      </w:tr>
      <w:tr w:rsidR="009D6B9A" w:rsidRPr="00A67094" w14:paraId="45D90E4E" w14:textId="77777777" w:rsidTr="008E2ACB">
        <w:tc>
          <w:tcPr>
            <w:tcW w:w="1566" w:type="dxa"/>
            <w:vMerge/>
          </w:tcPr>
          <w:p w14:paraId="610FBDEB" w14:textId="53735040" w:rsidR="009D6B9A" w:rsidRDefault="009D6B9A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33F5DD34" w14:textId="77777777" w:rsidR="009D6B9A" w:rsidRPr="007B698F" w:rsidRDefault="009D6B9A" w:rsidP="00186BDE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sz w:val="24"/>
                <w:szCs w:val="24"/>
                <w:lang w:bidi="ar-SA"/>
              </w:rPr>
            </w:pPr>
          </w:p>
        </w:tc>
        <w:tc>
          <w:tcPr>
            <w:tcW w:w="4037" w:type="dxa"/>
            <w:vMerge/>
          </w:tcPr>
          <w:p w14:paraId="7A33DEE4" w14:textId="77777777" w:rsidR="009D6B9A" w:rsidRPr="00A67094" w:rsidRDefault="009D6B9A" w:rsidP="0044157A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32FACA37" w14:textId="77777777" w:rsidR="009D6B9A" w:rsidRDefault="009D6B9A" w:rsidP="0044157A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Русский язык и культура речи</w:t>
            </w:r>
          </w:p>
        </w:tc>
        <w:tc>
          <w:tcPr>
            <w:tcW w:w="1250" w:type="dxa"/>
            <w:vAlign w:val="center"/>
          </w:tcPr>
          <w:p w14:paraId="5A2C5D58" w14:textId="77777777" w:rsidR="009D6B9A" w:rsidRDefault="009D6B9A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,2</w:t>
            </w:r>
          </w:p>
        </w:tc>
        <w:tc>
          <w:tcPr>
            <w:tcW w:w="2016" w:type="dxa"/>
            <w:vAlign w:val="center"/>
          </w:tcPr>
          <w:p w14:paraId="075239F9" w14:textId="09AB0E3F" w:rsidR="009D6B9A" w:rsidRDefault="009D6B9A" w:rsidP="002C522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5,267,268,</w:t>
            </w:r>
          </w:p>
          <w:p w14:paraId="7305F01A" w14:textId="6365FB03" w:rsidR="009D6B9A" w:rsidRPr="00A67094" w:rsidRDefault="009D6B9A" w:rsidP="002C522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70</w:t>
            </w:r>
          </w:p>
        </w:tc>
      </w:tr>
      <w:tr w:rsidR="009D6B9A" w:rsidRPr="00A67094" w14:paraId="3A81BBB7" w14:textId="77777777" w:rsidTr="008E2ACB">
        <w:tc>
          <w:tcPr>
            <w:tcW w:w="1566" w:type="dxa"/>
            <w:vMerge/>
          </w:tcPr>
          <w:p w14:paraId="33069FBA" w14:textId="7886B8A1" w:rsidR="009D6B9A" w:rsidRDefault="009D6B9A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202A70CC" w14:textId="77777777" w:rsidR="009D6B9A" w:rsidRPr="007B698F" w:rsidRDefault="009D6B9A" w:rsidP="00186BDE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sz w:val="24"/>
                <w:szCs w:val="24"/>
                <w:lang w:bidi="ar-SA"/>
              </w:rPr>
            </w:pPr>
          </w:p>
        </w:tc>
        <w:tc>
          <w:tcPr>
            <w:tcW w:w="4037" w:type="dxa"/>
            <w:vMerge/>
          </w:tcPr>
          <w:p w14:paraId="17360DDD" w14:textId="77777777" w:rsidR="009D6B9A" w:rsidRPr="00A67094" w:rsidRDefault="009D6B9A" w:rsidP="0044157A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0FBEA344" w14:textId="77777777" w:rsidR="009D6B9A" w:rsidRDefault="009D6B9A" w:rsidP="0044157A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Технологии эффективных коммуникаций в профессиональной сфере</w:t>
            </w:r>
          </w:p>
        </w:tc>
        <w:tc>
          <w:tcPr>
            <w:tcW w:w="1250" w:type="dxa"/>
            <w:vAlign w:val="center"/>
          </w:tcPr>
          <w:p w14:paraId="1F8A2239" w14:textId="77777777" w:rsidR="009D6B9A" w:rsidRDefault="009D6B9A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</w:t>
            </w:r>
          </w:p>
        </w:tc>
        <w:tc>
          <w:tcPr>
            <w:tcW w:w="2016" w:type="dxa"/>
            <w:vAlign w:val="center"/>
          </w:tcPr>
          <w:p w14:paraId="114FB93B" w14:textId="4BC460B0" w:rsidR="009D6B9A" w:rsidRPr="00A67094" w:rsidRDefault="009D6B9A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6,271</w:t>
            </w:r>
          </w:p>
        </w:tc>
      </w:tr>
      <w:tr w:rsidR="009D6B9A" w:rsidRPr="00A67094" w14:paraId="68D9AB6D" w14:textId="77777777" w:rsidTr="008E2ACB">
        <w:tc>
          <w:tcPr>
            <w:tcW w:w="1566" w:type="dxa"/>
            <w:vMerge/>
          </w:tcPr>
          <w:p w14:paraId="2ACC9D10" w14:textId="77777777" w:rsidR="009D6B9A" w:rsidRDefault="009D6B9A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06B2473B" w14:textId="77777777" w:rsidR="009D6B9A" w:rsidRPr="007B698F" w:rsidRDefault="009D6B9A" w:rsidP="00186BDE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sz w:val="24"/>
                <w:szCs w:val="24"/>
                <w:lang w:bidi="ar-SA"/>
              </w:rPr>
            </w:pPr>
          </w:p>
        </w:tc>
        <w:tc>
          <w:tcPr>
            <w:tcW w:w="4037" w:type="dxa"/>
            <w:vMerge/>
          </w:tcPr>
          <w:p w14:paraId="006362CD" w14:textId="77777777" w:rsidR="009D6B9A" w:rsidRPr="00A67094" w:rsidRDefault="009D6B9A" w:rsidP="0044157A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7FD20712" w14:textId="77777777" w:rsidR="009D6B9A" w:rsidRDefault="009D6B9A" w:rsidP="0044157A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чебная ознакомительная практика</w:t>
            </w:r>
          </w:p>
        </w:tc>
        <w:tc>
          <w:tcPr>
            <w:tcW w:w="1250" w:type="dxa"/>
            <w:vAlign w:val="center"/>
          </w:tcPr>
          <w:p w14:paraId="37662B03" w14:textId="77777777" w:rsidR="009D6B9A" w:rsidRDefault="009D6B9A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</w:t>
            </w:r>
          </w:p>
        </w:tc>
        <w:tc>
          <w:tcPr>
            <w:tcW w:w="2016" w:type="dxa"/>
            <w:vAlign w:val="center"/>
          </w:tcPr>
          <w:p w14:paraId="658CE27C" w14:textId="49543618" w:rsidR="009D6B9A" w:rsidRPr="00A67094" w:rsidRDefault="009D6B9A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7,38</w:t>
            </w:r>
          </w:p>
        </w:tc>
      </w:tr>
      <w:tr w:rsidR="009D6B9A" w:rsidRPr="00A67094" w14:paraId="055CC99B" w14:textId="77777777" w:rsidTr="009D6B9A">
        <w:trPr>
          <w:trHeight w:val="888"/>
        </w:trPr>
        <w:tc>
          <w:tcPr>
            <w:tcW w:w="1566" w:type="dxa"/>
            <w:vMerge/>
          </w:tcPr>
          <w:p w14:paraId="01926286" w14:textId="77777777" w:rsidR="009D6B9A" w:rsidRDefault="009D6B9A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67DA4DB3" w14:textId="77777777" w:rsidR="009D6B9A" w:rsidRPr="007B698F" w:rsidRDefault="009D6B9A" w:rsidP="00186BDE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sz w:val="24"/>
                <w:szCs w:val="24"/>
                <w:lang w:bidi="ar-SA"/>
              </w:rPr>
            </w:pPr>
          </w:p>
        </w:tc>
        <w:tc>
          <w:tcPr>
            <w:tcW w:w="4037" w:type="dxa"/>
            <w:vMerge/>
          </w:tcPr>
          <w:p w14:paraId="3CE3AD83" w14:textId="77777777" w:rsidR="009D6B9A" w:rsidRPr="00A67094" w:rsidRDefault="009D6B9A" w:rsidP="0044157A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05844599" w14:textId="77777777" w:rsidR="009D6B9A" w:rsidRDefault="009D6B9A" w:rsidP="0044157A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роизводственная технологическая практика</w:t>
            </w:r>
          </w:p>
        </w:tc>
        <w:tc>
          <w:tcPr>
            <w:tcW w:w="1250" w:type="dxa"/>
          </w:tcPr>
          <w:p w14:paraId="3E6EAB3D" w14:textId="77777777" w:rsidR="009D6B9A" w:rsidRDefault="009D6B9A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</w:t>
            </w:r>
          </w:p>
        </w:tc>
        <w:tc>
          <w:tcPr>
            <w:tcW w:w="2016" w:type="dxa"/>
          </w:tcPr>
          <w:p w14:paraId="36AC26E4" w14:textId="6ACA7515" w:rsidR="009D6B9A" w:rsidRPr="00A67094" w:rsidRDefault="009D6B9A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9,40</w:t>
            </w:r>
          </w:p>
        </w:tc>
      </w:tr>
      <w:tr w:rsidR="009D6B9A" w:rsidRPr="00A67094" w14:paraId="45D8CD33" w14:textId="77777777" w:rsidTr="008E2ACB">
        <w:trPr>
          <w:trHeight w:val="2112"/>
        </w:trPr>
        <w:tc>
          <w:tcPr>
            <w:tcW w:w="1566" w:type="dxa"/>
            <w:vMerge/>
          </w:tcPr>
          <w:p w14:paraId="462A73CF" w14:textId="77777777" w:rsidR="009D6B9A" w:rsidRDefault="009D6B9A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65A99879" w14:textId="77777777" w:rsidR="009D6B9A" w:rsidRPr="007B698F" w:rsidRDefault="009D6B9A" w:rsidP="00186BDE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sz w:val="24"/>
                <w:szCs w:val="24"/>
                <w:lang w:bidi="ar-SA"/>
              </w:rPr>
            </w:pPr>
          </w:p>
        </w:tc>
        <w:tc>
          <w:tcPr>
            <w:tcW w:w="4037" w:type="dxa"/>
            <w:vMerge/>
          </w:tcPr>
          <w:p w14:paraId="364B56B7" w14:textId="77777777" w:rsidR="009D6B9A" w:rsidRPr="00A67094" w:rsidRDefault="009D6B9A" w:rsidP="0044157A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034A6E85" w14:textId="473EA75B" w:rsidR="009D6B9A" w:rsidRDefault="009D6B9A" w:rsidP="0044157A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Культурология</w:t>
            </w:r>
          </w:p>
        </w:tc>
        <w:tc>
          <w:tcPr>
            <w:tcW w:w="1250" w:type="dxa"/>
          </w:tcPr>
          <w:p w14:paraId="597E9518" w14:textId="49A72C51" w:rsidR="009D6B9A" w:rsidRDefault="009D6B9A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</w:t>
            </w:r>
          </w:p>
        </w:tc>
        <w:tc>
          <w:tcPr>
            <w:tcW w:w="2016" w:type="dxa"/>
          </w:tcPr>
          <w:p w14:paraId="682A9D13" w14:textId="0DD716D3" w:rsidR="009D6B9A" w:rsidRDefault="009D6B9A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69</w:t>
            </w:r>
          </w:p>
        </w:tc>
      </w:tr>
      <w:tr w:rsidR="009D6B9A" w:rsidRPr="00A67094" w14:paraId="5CFCC3FF" w14:textId="77777777" w:rsidTr="008E2ACB">
        <w:tc>
          <w:tcPr>
            <w:tcW w:w="1566" w:type="dxa"/>
            <w:vMerge w:val="restart"/>
          </w:tcPr>
          <w:p w14:paraId="1456C3CD" w14:textId="77777777" w:rsidR="009D6B9A" w:rsidRDefault="009D6B9A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5</w:t>
            </w:r>
          </w:p>
        </w:tc>
        <w:tc>
          <w:tcPr>
            <w:tcW w:w="2855" w:type="dxa"/>
            <w:vMerge w:val="restart"/>
          </w:tcPr>
          <w:p w14:paraId="5FA2578D" w14:textId="77777777" w:rsidR="009D6B9A" w:rsidRPr="007B698F" w:rsidRDefault="009D6B9A" w:rsidP="00186BDE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sz w:val="24"/>
                <w:szCs w:val="24"/>
                <w:lang w:bidi="ar-SA"/>
              </w:rPr>
            </w:pPr>
            <w:r w:rsidRPr="007B698F"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lang w:bidi="ar-SA"/>
              </w:rPr>
              <w:t xml:space="preserve">Способен воспринимать межкультурное разнообразие общества в социально-историческом, </w:t>
            </w:r>
            <w:r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lang w:bidi="ar-SA"/>
              </w:rPr>
              <w:t>э</w:t>
            </w:r>
            <w:r w:rsidRPr="007B698F"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lang w:bidi="ar-SA"/>
              </w:rPr>
              <w:t>тическом и философском контекстах.</w:t>
            </w:r>
          </w:p>
        </w:tc>
        <w:tc>
          <w:tcPr>
            <w:tcW w:w="4037" w:type="dxa"/>
            <w:vMerge w:val="restart"/>
          </w:tcPr>
          <w:p w14:paraId="7205B262" w14:textId="77777777" w:rsidR="009D6B9A" w:rsidRDefault="009D6B9A" w:rsidP="00A1104B">
            <w:pPr>
              <w:widowControl/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</w:pPr>
            <w:r w:rsidRPr="00A1104B"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  <w:t>УК-5.1</w:t>
            </w:r>
            <w:r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  <w:t> </w:t>
            </w:r>
            <w:r w:rsidRPr="00A1104B"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  <w:t xml:space="preserve">Знает психологические основы социального взаимодействия в обществе; национальные этнокультурные и конфессиональные особенности и народные традиции населения; основные концепции взаимодействия людей в организации. </w:t>
            </w:r>
          </w:p>
          <w:p w14:paraId="5F994499" w14:textId="77777777" w:rsidR="009D6B9A" w:rsidRPr="00A1104B" w:rsidRDefault="009D6B9A" w:rsidP="00A1104B">
            <w:pPr>
              <w:widowControl/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</w:pPr>
          </w:p>
          <w:p w14:paraId="15E98A1C" w14:textId="77777777" w:rsidR="009D6B9A" w:rsidRDefault="009D6B9A" w:rsidP="00A1104B">
            <w:pPr>
              <w:widowControl/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</w:pPr>
            <w:r w:rsidRPr="00A1104B"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  <w:t>УК-5.2</w:t>
            </w:r>
            <w:r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  <w:t> </w:t>
            </w:r>
            <w:r w:rsidRPr="00A1104B"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  <w:t xml:space="preserve">Умеет грамотно, доступно излагать профессиональную информацию в процессе межкультурного взаимодействия; соблюдать этические нормы и права человека; анализировать особенности социального взаимодействия с учетом национальных, этнокультурных, конфессиональных особенностей. </w:t>
            </w:r>
          </w:p>
          <w:p w14:paraId="3B64168F" w14:textId="77777777" w:rsidR="009D6B9A" w:rsidRPr="00A1104B" w:rsidRDefault="009D6B9A" w:rsidP="00A1104B">
            <w:pPr>
              <w:widowControl/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</w:pPr>
          </w:p>
          <w:p w14:paraId="09C2433F" w14:textId="77777777" w:rsidR="009D6B9A" w:rsidRDefault="009D6B9A" w:rsidP="00A1104B">
            <w:pPr>
              <w:jc w:val="both"/>
              <w:rPr>
                <w:rFonts w:ascii="Times New Roman" w:eastAsia="Courier New" w:hAnsi="Times New Roman" w:cs="Courier New"/>
                <w:color w:val="auto"/>
                <w:lang w:bidi="ar-SA"/>
              </w:rPr>
            </w:pPr>
            <w:r w:rsidRPr="00A1104B">
              <w:rPr>
                <w:rFonts w:ascii="Times New Roman" w:eastAsia="Courier New" w:hAnsi="Times New Roman" w:cs="Courier New"/>
                <w:color w:val="auto"/>
                <w:lang w:bidi="ar-SA"/>
              </w:rPr>
              <w:t>УК-5.3</w:t>
            </w:r>
            <w:r>
              <w:rPr>
                <w:rFonts w:ascii="Times New Roman" w:eastAsia="Courier New" w:hAnsi="Times New Roman" w:cs="Courier New"/>
                <w:color w:val="auto"/>
                <w:lang w:bidi="ar-SA"/>
              </w:rPr>
              <w:t> </w:t>
            </w:r>
            <w:r w:rsidRPr="00A1104B">
              <w:rPr>
                <w:rFonts w:ascii="Times New Roman" w:eastAsia="Courier New" w:hAnsi="Times New Roman" w:cs="Courier New"/>
                <w:color w:val="auto"/>
                <w:lang w:bidi="ar-SA"/>
              </w:rPr>
              <w:t>Владеет навыками организации продуктивного взаимодействия в профессиональной среде с учетом национальных, этнокультурных, конфессиональных особенностей; навыками преодоления коммуникативных, образовательных, этнических, конфессиональных и других барьеров в процессе межкультурного взаимодействия.</w:t>
            </w:r>
          </w:p>
          <w:p w14:paraId="7C9A6C73" w14:textId="77777777" w:rsidR="009D6B9A" w:rsidRPr="00A1104B" w:rsidRDefault="009D6B9A" w:rsidP="00A1104B">
            <w:pPr>
              <w:jc w:val="both"/>
              <w:rPr>
                <w:rFonts w:ascii="Times New Roman" w:eastAsia="Courier New" w:hAnsi="Times New Roman" w:cs="Courier New"/>
                <w:color w:val="auto"/>
                <w:lang w:bidi="ar-SA"/>
              </w:rPr>
            </w:pPr>
          </w:p>
          <w:p w14:paraId="4B3F6A31" w14:textId="77777777" w:rsidR="009D6B9A" w:rsidRPr="00A1104B" w:rsidRDefault="009D6B9A" w:rsidP="00A1104B">
            <w:pPr>
              <w:pStyle w:val="11"/>
              <w:spacing w:after="0" w:line="240" w:lineRule="auto"/>
              <w:jc w:val="both"/>
              <w:rPr>
                <w:b w:val="0"/>
                <w:bCs w:val="0"/>
                <w:sz w:val="24"/>
                <w:szCs w:val="24"/>
              </w:rPr>
            </w:pPr>
            <w:r w:rsidRPr="00A1104B"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lang w:bidi="ar-SA"/>
              </w:rPr>
              <w:t>УК-5.4</w:t>
            </w:r>
            <w:r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lang w:bidi="ar-SA"/>
              </w:rPr>
              <w:t> </w:t>
            </w:r>
            <w:r w:rsidRPr="00A1104B"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lang w:bidi="ar-SA"/>
              </w:rPr>
              <w:t xml:space="preserve">Владеет системой знаний, навыков и компетенций,  также ценностей, правил и норм поведения, связанных с осознанием принадлежности к российскому обществу, развитием чувства </w:t>
            </w:r>
            <w:r w:rsidRPr="00A1104B"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lang w:bidi="ar-SA"/>
              </w:rPr>
              <w:lastRenderedPageBreak/>
              <w:t>патриотизма и гражданственности, формированием духовно-нравственного и культурного фундамента развитой и цельной личности, осознающей особенности исторического пути российского государства, самобытность его политической организации и сопряжение индивидуального достоинства и успеха с общественным прогрессом и политической стабильностью своей Родины</w:t>
            </w:r>
          </w:p>
        </w:tc>
        <w:tc>
          <w:tcPr>
            <w:tcW w:w="3125" w:type="dxa"/>
          </w:tcPr>
          <w:p w14:paraId="5AD9C1BA" w14:textId="77777777" w:rsidR="009D6B9A" w:rsidRPr="007B698F" w:rsidRDefault="009D6B9A" w:rsidP="0044157A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lastRenderedPageBreak/>
              <w:t>История России</w:t>
            </w:r>
          </w:p>
        </w:tc>
        <w:tc>
          <w:tcPr>
            <w:tcW w:w="1250" w:type="dxa"/>
            <w:vAlign w:val="center"/>
          </w:tcPr>
          <w:p w14:paraId="6EE9D3EF" w14:textId="77777777" w:rsidR="009D6B9A" w:rsidRDefault="009D6B9A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</w:t>
            </w:r>
          </w:p>
        </w:tc>
        <w:tc>
          <w:tcPr>
            <w:tcW w:w="2016" w:type="dxa"/>
            <w:vAlign w:val="center"/>
          </w:tcPr>
          <w:p w14:paraId="7A22E91F" w14:textId="385BFB14" w:rsidR="009D6B9A" w:rsidRDefault="009D6B9A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1,42,43,272,273</w:t>
            </w:r>
          </w:p>
          <w:p w14:paraId="1B747016" w14:textId="051B0F34" w:rsidR="009D6B9A" w:rsidRPr="00A67094" w:rsidRDefault="009D6B9A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</w:tr>
      <w:tr w:rsidR="009D6B9A" w:rsidRPr="00A67094" w14:paraId="3F97AF2E" w14:textId="77777777" w:rsidTr="008E2ACB">
        <w:tc>
          <w:tcPr>
            <w:tcW w:w="1566" w:type="dxa"/>
            <w:vMerge/>
          </w:tcPr>
          <w:p w14:paraId="67F7FCD4" w14:textId="2856430C" w:rsidR="009D6B9A" w:rsidRDefault="009D6B9A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2FAB4023" w14:textId="77777777" w:rsidR="009D6B9A" w:rsidRPr="007B698F" w:rsidRDefault="009D6B9A" w:rsidP="00186BDE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lang w:bidi="ar-SA"/>
              </w:rPr>
            </w:pPr>
          </w:p>
        </w:tc>
        <w:tc>
          <w:tcPr>
            <w:tcW w:w="4037" w:type="dxa"/>
            <w:vMerge/>
          </w:tcPr>
          <w:p w14:paraId="57C84080" w14:textId="77777777" w:rsidR="009D6B9A" w:rsidRPr="00A67094" w:rsidRDefault="009D6B9A" w:rsidP="0044157A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385F5AC6" w14:textId="77777777" w:rsidR="009D6B9A" w:rsidRDefault="009D6B9A" w:rsidP="0044157A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Философия</w:t>
            </w:r>
          </w:p>
        </w:tc>
        <w:tc>
          <w:tcPr>
            <w:tcW w:w="1250" w:type="dxa"/>
            <w:vAlign w:val="center"/>
          </w:tcPr>
          <w:p w14:paraId="3D2A2377" w14:textId="77777777" w:rsidR="009D6B9A" w:rsidRDefault="009D6B9A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</w:t>
            </w:r>
          </w:p>
        </w:tc>
        <w:tc>
          <w:tcPr>
            <w:tcW w:w="2016" w:type="dxa"/>
            <w:vAlign w:val="center"/>
          </w:tcPr>
          <w:p w14:paraId="149F554A" w14:textId="1056F5B5" w:rsidR="009D6B9A" w:rsidRPr="00A67094" w:rsidRDefault="009D6B9A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4,45,274</w:t>
            </w:r>
          </w:p>
        </w:tc>
      </w:tr>
      <w:tr w:rsidR="009D6B9A" w:rsidRPr="00A67094" w14:paraId="3D621308" w14:textId="77777777" w:rsidTr="008E2ACB">
        <w:tc>
          <w:tcPr>
            <w:tcW w:w="1566" w:type="dxa"/>
            <w:vMerge/>
          </w:tcPr>
          <w:p w14:paraId="39285380" w14:textId="77777777" w:rsidR="009D6B9A" w:rsidRDefault="009D6B9A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5B181C88" w14:textId="77777777" w:rsidR="009D6B9A" w:rsidRPr="007B698F" w:rsidRDefault="009D6B9A" w:rsidP="00186BDE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lang w:bidi="ar-SA"/>
              </w:rPr>
            </w:pPr>
          </w:p>
        </w:tc>
        <w:tc>
          <w:tcPr>
            <w:tcW w:w="4037" w:type="dxa"/>
            <w:vMerge/>
          </w:tcPr>
          <w:p w14:paraId="470B6EBD" w14:textId="77777777" w:rsidR="009D6B9A" w:rsidRPr="00A67094" w:rsidRDefault="009D6B9A" w:rsidP="0044157A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1CA420A1" w14:textId="77777777" w:rsidR="009D6B9A" w:rsidRDefault="009D6B9A" w:rsidP="0044157A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сновы Российской государственности</w:t>
            </w:r>
          </w:p>
        </w:tc>
        <w:tc>
          <w:tcPr>
            <w:tcW w:w="1250" w:type="dxa"/>
            <w:vAlign w:val="center"/>
          </w:tcPr>
          <w:p w14:paraId="5F847D67" w14:textId="77777777" w:rsidR="009D6B9A" w:rsidRDefault="009D6B9A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</w:t>
            </w:r>
          </w:p>
        </w:tc>
        <w:tc>
          <w:tcPr>
            <w:tcW w:w="2016" w:type="dxa"/>
            <w:vAlign w:val="center"/>
          </w:tcPr>
          <w:p w14:paraId="78CBCC1B" w14:textId="60A71523" w:rsidR="009D6B9A" w:rsidRPr="00A67094" w:rsidRDefault="009D6B9A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6,276,</w:t>
            </w:r>
            <w:r w:rsidR="0058198E">
              <w:rPr>
                <w:b w:val="0"/>
                <w:sz w:val="24"/>
                <w:szCs w:val="24"/>
              </w:rPr>
              <w:t xml:space="preserve"> </w:t>
            </w:r>
            <w:r>
              <w:rPr>
                <w:b w:val="0"/>
                <w:sz w:val="24"/>
                <w:szCs w:val="24"/>
              </w:rPr>
              <w:t>278</w:t>
            </w:r>
          </w:p>
        </w:tc>
      </w:tr>
      <w:tr w:rsidR="009D6B9A" w:rsidRPr="00A67094" w14:paraId="1907AF14" w14:textId="77777777" w:rsidTr="008E2ACB">
        <w:tc>
          <w:tcPr>
            <w:tcW w:w="1566" w:type="dxa"/>
            <w:vMerge/>
          </w:tcPr>
          <w:p w14:paraId="7680F10B" w14:textId="77777777" w:rsidR="009D6B9A" w:rsidRDefault="009D6B9A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4BAC3CB7" w14:textId="77777777" w:rsidR="009D6B9A" w:rsidRPr="007B698F" w:rsidRDefault="009D6B9A" w:rsidP="00186BDE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lang w:bidi="ar-SA"/>
              </w:rPr>
            </w:pPr>
          </w:p>
        </w:tc>
        <w:tc>
          <w:tcPr>
            <w:tcW w:w="4037" w:type="dxa"/>
            <w:vMerge/>
          </w:tcPr>
          <w:p w14:paraId="29A20CED" w14:textId="77777777" w:rsidR="009D6B9A" w:rsidRPr="00A67094" w:rsidRDefault="009D6B9A" w:rsidP="0044157A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48D6AEC6" w14:textId="77777777" w:rsidR="009D6B9A" w:rsidRDefault="009D6B9A" w:rsidP="0044157A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История химии и химической технологии</w:t>
            </w:r>
          </w:p>
        </w:tc>
        <w:tc>
          <w:tcPr>
            <w:tcW w:w="1250" w:type="dxa"/>
            <w:vAlign w:val="center"/>
          </w:tcPr>
          <w:p w14:paraId="6EFBB120" w14:textId="77777777" w:rsidR="009D6B9A" w:rsidRDefault="009D6B9A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</w:t>
            </w:r>
          </w:p>
        </w:tc>
        <w:tc>
          <w:tcPr>
            <w:tcW w:w="2016" w:type="dxa"/>
            <w:vAlign w:val="center"/>
          </w:tcPr>
          <w:p w14:paraId="48C7189A" w14:textId="11D41878" w:rsidR="009D6B9A" w:rsidRPr="00A67094" w:rsidRDefault="009D6B9A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7,48,275,279</w:t>
            </w:r>
          </w:p>
        </w:tc>
      </w:tr>
      <w:tr w:rsidR="009D6B9A" w:rsidRPr="00A67094" w14:paraId="0DA156D9" w14:textId="77777777" w:rsidTr="008E2ACB">
        <w:tc>
          <w:tcPr>
            <w:tcW w:w="1566" w:type="dxa"/>
            <w:vMerge/>
          </w:tcPr>
          <w:p w14:paraId="69EDFEB5" w14:textId="77777777" w:rsidR="009D6B9A" w:rsidRDefault="009D6B9A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6A5155EB" w14:textId="77777777" w:rsidR="009D6B9A" w:rsidRPr="007B698F" w:rsidRDefault="009D6B9A" w:rsidP="00186BDE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lang w:bidi="ar-SA"/>
              </w:rPr>
            </w:pPr>
          </w:p>
        </w:tc>
        <w:tc>
          <w:tcPr>
            <w:tcW w:w="4037" w:type="dxa"/>
            <w:vMerge/>
          </w:tcPr>
          <w:p w14:paraId="4D5A155A" w14:textId="77777777" w:rsidR="009D6B9A" w:rsidRPr="00A67094" w:rsidRDefault="009D6B9A" w:rsidP="0044157A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13F1F6A3" w14:textId="77777777" w:rsidR="009D6B9A" w:rsidRDefault="009D6B9A" w:rsidP="0044157A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чебная ознакомительная практика</w:t>
            </w:r>
          </w:p>
        </w:tc>
        <w:tc>
          <w:tcPr>
            <w:tcW w:w="1250" w:type="dxa"/>
            <w:vAlign w:val="center"/>
          </w:tcPr>
          <w:p w14:paraId="448F95FE" w14:textId="77777777" w:rsidR="009D6B9A" w:rsidRDefault="009D6B9A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</w:t>
            </w:r>
          </w:p>
        </w:tc>
        <w:tc>
          <w:tcPr>
            <w:tcW w:w="2016" w:type="dxa"/>
            <w:vAlign w:val="center"/>
          </w:tcPr>
          <w:p w14:paraId="537A15C0" w14:textId="10BB72FC" w:rsidR="009D6B9A" w:rsidRPr="00A67094" w:rsidRDefault="009D6B9A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9,280</w:t>
            </w:r>
          </w:p>
        </w:tc>
      </w:tr>
      <w:tr w:rsidR="009D6B9A" w:rsidRPr="00A67094" w14:paraId="4DE79322" w14:textId="77777777" w:rsidTr="009D6B9A">
        <w:trPr>
          <w:trHeight w:val="780"/>
        </w:trPr>
        <w:tc>
          <w:tcPr>
            <w:tcW w:w="1566" w:type="dxa"/>
            <w:vMerge/>
          </w:tcPr>
          <w:p w14:paraId="018D6C1F" w14:textId="77777777" w:rsidR="009D6B9A" w:rsidRDefault="009D6B9A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297997F6" w14:textId="77777777" w:rsidR="009D6B9A" w:rsidRPr="007B698F" w:rsidRDefault="009D6B9A" w:rsidP="00186BDE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lang w:bidi="ar-SA"/>
              </w:rPr>
            </w:pPr>
          </w:p>
        </w:tc>
        <w:tc>
          <w:tcPr>
            <w:tcW w:w="4037" w:type="dxa"/>
            <w:vMerge/>
          </w:tcPr>
          <w:p w14:paraId="38C782C6" w14:textId="77777777" w:rsidR="009D6B9A" w:rsidRPr="00A67094" w:rsidRDefault="009D6B9A" w:rsidP="0044157A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58F0B311" w14:textId="77777777" w:rsidR="009D6B9A" w:rsidRDefault="009D6B9A" w:rsidP="0044157A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роизводственная технологическая</w:t>
            </w:r>
          </w:p>
        </w:tc>
        <w:tc>
          <w:tcPr>
            <w:tcW w:w="1250" w:type="dxa"/>
          </w:tcPr>
          <w:p w14:paraId="25128020" w14:textId="77777777" w:rsidR="009D6B9A" w:rsidRDefault="009D6B9A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</w:t>
            </w:r>
          </w:p>
        </w:tc>
        <w:tc>
          <w:tcPr>
            <w:tcW w:w="2016" w:type="dxa"/>
          </w:tcPr>
          <w:p w14:paraId="51CA0325" w14:textId="0236FAA7" w:rsidR="009D6B9A" w:rsidRPr="00A67094" w:rsidRDefault="009D6B9A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50,281</w:t>
            </w:r>
          </w:p>
        </w:tc>
      </w:tr>
      <w:tr w:rsidR="009D6B9A" w:rsidRPr="00A67094" w14:paraId="70924C95" w14:textId="77777777" w:rsidTr="008E2ACB">
        <w:trPr>
          <w:trHeight w:val="7500"/>
        </w:trPr>
        <w:tc>
          <w:tcPr>
            <w:tcW w:w="1566" w:type="dxa"/>
            <w:vMerge/>
          </w:tcPr>
          <w:p w14:paraId="1BF16BE5" w14:textId="77777777" w:rsidR="009D6B9A" w:rsidRDefault="009D6B9A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17C5041D" w14:textId="77777777" w:rsidR="009D6B9A" w:rsidRPr="007B698F" w:rsidRDefault="009D6B9A" w:rsidP="00186BDE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lang w:bidi="ar-SA"/>
              </w:rPr>
            </w:pPr>
          </w:p>
        </w:tc>
        <w:tc>
          <w:tcPr>
            <w:tcW w:w="4037" w:type="dxa"/>
            <w:vMerge/>
          </w:tcPr>
          <w:p w14:paraId="7C3B90CB" w14:textId="77777777" w:rsidR="009D6B9A" w:rsidRPr="00A67094" w:rsidRDefault="009D6B9A" w:rsidP="0044157A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142EA7CC" w14:textId="4F1814D5" w:rsidR="009D6B9A" w:rsidRPr="009D6B9A" w:rsidRDefault="009D6B9A" w:rsidP="0058198E">
            <w:pPr>
              <w:rPr>
                <w:rFonts w:ascii="Times New Roman" w:hAnsi="Times New Roman" w:cs="Times New Roman"/>
              </w:rPr>
            </w:pPr>
            <w:r w:rsidRPr="009D6B9A">
              <w:rPr>
                <w:rFonts w:ascii="Times New Roman" w:hAnsi="Times New Roman" w:cs="Times New Roman"/>
              </w:rPr>
              <w:t>Культурология</w:t>
            </w:r>
          </w:p>
        </w:tc>
        <w:tc>
          <w:tcPr>
            <w:tcW w:w="1250" w:type="dxa"/>
          </w:tcPr>
          <w:p w14:paraId="5CE7EDE3" w14:textId="65F6A507" w:rsidR="009D6B9A" w:rsidRDefault="0058198E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</w:t>
            </w:r>
          </w:p>
        </w:tc>
        <w:tc>
          <w:tcPr>
            <w:tcW w:w="2016" w:type="dxa"/>
          </w:tcPr>
          <w:p w14:paraId="489E00D2" w14:textId="0BD26449" w:rsidR="009D6B9A" w:rsidRDefault="0058198E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77</w:t>
            </w:r>
          </w:p>
        </w:tc>
      </w:tr>
      <w:tr w:rsidR="00BC7222" w:rsidRPr="00A67094" w14:paraId="6A91AC19" w14:textId="77777777" w:rsidTr="008E2ACB">
        <w:tc>
          <w:tcPr>
            <w:tcW w:w="1566" w:type="dxa"/>
            <w:vMerge w:val="restart"/>
          </w:tcPr>
          <w:p w14:paraId="3B1F9D9E" w14:textId="77777777" w:rsidR="00BC7222" w:rsidRDefault="00BC7222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lastRenderedPageBreak/>
              <w:t>УК-6</w:t>
            </w:r>
          </w:p>
        </w:tc>
        <w:tc>
          <w:tcPr>
            <w:tcW w:w="2855" w:type="dxa"/>
            <w:vMerge w:val="restart"/>
          </w:tcPr>
          <w:p w14:paraId="46EE7B1C" w14:textId="77777777" w:rsidR="00BC7222" w:rsidRPr="007B698F" w:rsidRDefault="00BC7222" w:rsidP="00186BDE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lang w:bidi="ar-SA"/>
              </w:rPr>
            </w:pPr>
            <w:r w:rsidRPr="007B698F">
              <w:rPr>
                <w:rFonts w:eastAsia="Courier New" w:cs="Courier New"/>
                <w:b w:val="0"/>
                <w:bCs w:val="0"/>
                <w:sz w:val="24"/>
                <w:szCs w:val="24"/>
                <w:lang w:bidi="ar-SA"/>
              </w:rPr>
              <w:t xml:space="preserve">Способен управлять своим временем, выстраивать и </w:t>
            </w:r>
            <w:r w:rsidRPr="007B698F">
              <w:rPr>
                <w:rFonts w:eastAsia="Courier New" w:cs="Courier New"/>
                <w:b w:val="0"/>
                <w:bCs w:val="0"/>
                <w:sz w:val="24"/>
                <w:szCs w:val="24"/>
                <w:lang w:bidi="ar-SA"/>
              </w:rPr>
              <w:lastRenderedPageBreak/>
              <w:t>реализовывать траекторию саморазвития на основе принципов образования в течение всей жизни</w:t>
            </w:r>
          </w:p>
        </w:tc>
        <w:tc>
          <w:tcPr>
            <w:tcW w:w="4037" w:type="dxa"/>
            <w:vMerge w:val="restart"/>
          </w:tcPr>
          <w:p w14:paraId="45F5AA4D" w14:textId="77777777" w:rsidR="00A1104B" w:rsidRPr="00A1104B" w:rsidRDefault="00A1104B" w:rsidP="00A1104B">
            <w:pPr>
              <w:widowControl/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</w:pPr>
            <w:r w:rsidRPr="00A1104B"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  <w:lastRenderedPageBreak/>
              <w:t>УК-6.1</w:t>
            </w:r>
            <w:r w:rsidR="007903C4"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  <w:t> </w:t>
            </w:r>
            <w:r w:rsidRPr="00A1104B"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  <w:t xml:space="preserve">Знает основные принципы самоорганизации, саморазвития и управления своим временем; имеет </w:t>
            </w:r>
            <w:r w:rsidRPr="00A1104B"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  <w:lastRenderedPageBreak/>
              <w:t xml:space="preserve">представление о траектории саморазвития на основе принципов самообразования. </w:t>
            </w:r>
          </w:p>
          <w:p w14:paraId="7C933099" w14:textId="77777777" w:rsidR="00A1104B" w:rsidRPr="00A1104B" w:rsidRDefault="00A1104B" w:rsidP="00A1104B">
            <w:pPr>
              <w:widowControl/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</w:pPr>
          </w:p>
          <w:p w14:paraId="35BC5B9D" w14:textId="77777777" w:rsidR="00A1104B" w:rsidRPr="00A1104B" w:rsidRDefault="00A1104B" w:rsidP="00A1104B">
            <w:pPr>
              <w:widowControl/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</w:pPr>
            <w:r w:rsidRPr="00A1104B"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  <w:t>УК-6.2</w:t>
            </w:r>
            <w:r w:rsidR="007903C4"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  <w:t> </w:t>
            </w:r>
            <w:r w:rsidRPr="00A1104B"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  <w:t>Умеет определять приоритеты профессиональной деятельности и способы ее совершенствования на основе самооценки; разрабатывать, контролировать, оценивать и исследовать компоненты профессиональной деятельности; планировать свою деятельность в решении профессиональных задач.</w:t>
            </w:r>
          </w:p>
          <w:p w14:paraId="16135D98" w14:textId="77777777" w:rsidR="00A1104B" w:rsidRPr="00A1104B" w:rsidRDefault="00A1104B" w:rsidP="00A1104B">
            <w:pPr>
              <w:widowControl/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color w:val="auto"/>
                <w:lang w:eastAsia="en-US" w:bidi="ar-SA"/>
              </w:rPr>
            </w:pPr>
          </w:p>
          <w:p w14:paraId="7FFA5599" w14:textId="77777777" w:rsidR="00BC7222" w:rsidRPr="00A67094" w:rsidRDefault="00A1104B" w:rsidP="00A1104B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  <w:r w:rsidRPr="00A1104B"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lang w:bidi="ar-SA"/>
              </w:rPr>
              <w:t>УК-6.3</w:t>
            </w:r>
            <w:r w:rsidR="007903C4"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lang w:bidi="ar-SA"/>
              </w:rPr>
              <w:t> </w:t>
            </w:r>
            <w:r w:rsidRPr="00A1104B"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lang w:bidi="ar-SA"/>
              </w:rPr>
              <w:t>Владеет навыками управления своим временем, планирования и реализации траектории саморазвития; определения эффективного направления действий в области профессиональной деятельности</w:t>
            </w:r>
          </w:p>
        </w:tc>
        <w:tc>
          <w:tcPr>
            <w:tcW w:w="3125" w:type="dxa"/>
          </w:tcPr>
          <w:p w14:paraId="41B2D66D" w14:textId="77777777" w:rsidR="00BC7222" w:rsidRPr="007B698F" w:rsidRDefault="00BC7222" w:rsidP="0044157A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lastRenderedPageBreak/>
              <w:t>Введение в специальность</w:t>
            </w:r>
          </w:p>
        </w:tc>
        <w:tc>
          <w:tcPr>
            <w:tcW w:w="1250" w:type="dxa"/>
            <w:vAlign w:val="center"/>
          </w:tcPr>
          <w:p w14:paraId="04D8F994" w14:textId="77777777" w:rsidR="00BC7222" w:rsidRDefault="00BC7222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</w:t>
            </w:r>
          </w:p>
        </w:tc>
        <w:tc>
          <w:tcPr>
            <w:tcW w:w="2016" w:type="dxa"/>
            <w:vAlign w:val="center"/>
          </w:tcPr>
          <w:p w14:paraId="424557AD" w14:textId="5BDD53A7" w:rsidR="00BC7222" w:rsidRDefault="00F11423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51,52,53,54,55,</w:t>
            </w:r>
          </w:p>
          <w:p w14:paraId="6A981F31" w14:textId="77777777" w:rsidR="00F11423" w:rsidRDefault="00F11423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56,57,58,</w:t>
            </w:r>
            <w:r w:rsidR="0094006B">
              <w:rPr>
                <w:b w:val="0"/>
                <w:sz w:val="24"/>
                <w:szCs w:val="24"/>
              </w:rPr>
              <w:t>282,283,</w:t>
            </w:r>
          </w:p>
          <w:p w14:paraId="743E9454" w14:textId="12419B75" w:rsidR="0094006B" w:rsidRDefault="00FA3F00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84,</w:t>
            </w:r>
            <w:r w:rsidR="0094006B">
              <w:rPr>
                <w:b w:val="0"/>
                <w:sz w:val="24"/>
                <w:szCs w:val="24"/>
              </w:rPr>
              <w:t>285,286,287,</w:t>
            </w:r>
          </w:p>
          <w:p w14:paraId="12EB5E69" w14:textId="24B38FDE" w:rsidR="0094006B" w:rsidRPr="00A67094" w:rsidRDefault="0094006B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lastRenderedPageBreak/>
              <w:t>288</w:t>
            </w:r>
          </w:p>
        </w:tc>
      </w:tr>
      <w:tr w:rsidR="00BC7222" w:rsidRPr="00A67094" w14:paraId="4BD950F4" w14:textId="77777777" w:rsidTr="008E2ACB">
        <w:tc>
          <w:tcPr>
            <w:tcW w:w="1566" w:type="dxa"/>
            <w:vMerge/>
          </w:tcPr>
          <w:p w14:paraId="71841FA2" w14:textId="1FCD5E9E" w:rsidR="00BC7222" w:rsidRDefault="00BC7222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74BE80E9" w14:textId="77777777" w:rsidR="00BC7222" w:rsidRPr="007B698F" w:rsidRDefault="00BC7222" w:rsidP="00186BDE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sz w:val="24"/>
                <w:szCs w:val="24"/>
                <w:lang w:bidi="ar-SA"/>
              </w:rPr>
            </w:pPr>
          </w:p>
        </w:tc>
        <w:tc>
          <w:tcPr>
            <w:tcW w:w="4037" w:type="dxa"/>
            <w:vMerge/>
          </w:tcPr>
          <w:p w14:paraId="4B645C9C" w14:textId="77777777" w:rsidR="00BC7222" w:rsidRPr="00A67094" w:rsidRDefault="00BC7222" w:rsidP="0044157A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6441B126" w14:textId="77777777" w:rsidR="00BC7222" w:rsidRDefault="00BC7222" w:rsidP="0044157A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чебная ознакомительная практика</w:t>
            </w:r>
          </w:p>
        </w:tc>
        <w:tc>
          <w:tcPr>
            <w:tcW w:w="1250" w:type="dxa"/>
          </w:tcPr>
          <w:p w14:paraId="4735EEE6" w14:textId="77777777" w:rsidR="00BC7222" w:rsidRDefault="00BC7222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</w:t>
            </w:r>
          </w:p>
        </w:tc>
        <w:tc>
          <w:tcPr>
            <w:tcW w:w="2016" w:type="dxa"/>
          </w:tcPr>
          <w:p w14:paraId="7B1ABD33" w14:textId="42A26C8E" w:rsidR="00BC7222" w:rsidRPr="00A67094" w:rsidRDefault="00F11423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59,60</w:t>
            </w:r>
            <w:r w:rsidR="0094006B">
              <w:rPr>
                <w:b w:val="0"/>
                <w:sz w:val="24"/>
                <w:szCs w:val="24"/>
              </w:rPr>
              <w:t>,289</w:t>
            </w:r>
            <w:r w:rsidR="008E2ACB">
              <w:rPr>
                <w:b w:val="0"/>
                <w:sz w:val="24"/>
                <w:szCs w:val="24"/>
              </w:rPr>
              <w:t>,290,291</w:t>
            </w:r>
          </w:p>
        </w:tc>
      </w:tr>
      <w:tr w:rsidR="00BC7222" w:rsidRPr="00A67094" w14:paraId="1E8F52DD" w14:textId="77777777" w:rsidTr="008E2ACB">
        <w:tc>
          <w:tcPr>
            <w:tcW w:w="1566" w:type="dxa"/>
          </w:tcPr>
          <w:p w14:paraId="6B74BF5D" w14:textId="77777777" w:rsidR="00BC7222" w:rsidRDefault="00BC7222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7</w:t>
            </w:r>
          </w:p>
        </w:tc>
        <w:tc>
          <w:tcPr>
            <w:tcW w:w="2855" w:type="dxa"/>
          </w:tcPr>
          <w:p w14:paraId="78DE383C" w14:textId="77777777" w:rsidR="00BC7222" w:rsidRPr="007B698F" w:rsidRDefault="00BC7222" w:rsidP="00186BDE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sz w:val="24"/>
                <w:szCs w:val="24"/>
                <w:lang w:bidi="ar-SA"/>
              </w:rPr>
            </w:pPr>
            <w:r w:rsidRPr="007B698F"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lang w:bidi="ar-SA"/>
              </w:rPr>
              <w:t>Способен поддерживать должный уровень физической подготовленности для обеспечения полноценной социальной и профессиональной деятельности.</w:t>
            </w:r>
          </w:p>
        </w:tc>
        <w:tc>
          <w:tcPr>
            <w:tcW w:w="4037" w:type="dxa"/>
          </w:tcPr>
          <w:p w14:paraId="002053E8" w14:textId="77777777" w:rsidR="00A1104B" w:rsidRPr="00A1104B" w:rsidRDefault="00A1104B" w:rsidP="00A1104B">
            <w:pPr>
              <w:pStyle w:val="Default"/>
              <w:jc w:val="both"/>
              <w:rPr>
                <w:color w:val="auto"/>
              </w:rPr>
            </w:pPr>
            <w:r w:rsidRPr="00A1104B">
              <w:rPr>
                <w:color w:val="auto"/>
              </w:rPr>
              <w:t>УК-7.1</w:t>
            </w:r>
            <w:r w:rsidR="007903C4">
              <w:rPr>
                <w:color w:val="auto"/>
              </w:rPr>
              <w:t> </w:t>
            </w:r>
            <w:r w:rsidRPr="00A1104B">
              <w:rPr>
                <w:color w:val="auto"/>
              </w:rPr>
              <w:t xml:space="preserve">Знает уровень требований и принципы оценки уровня физической подготовленности для социальной и профессиональной работы; пути и методы повышения уровня физического развития человека. </w:t>
            </w:r>
          </w:p>
          <w:p w14:paraId="733F935D" w14:textId="77777777" w:rsidR="00A1104B" w:rsidRPr="00A1104B" w:rsidRDefault="00A1104B" w:rsidP="00A1104B">
            <w:pPr>
              <w:pStyle w:val="Default"/>
              <w:jc w:val="both"/>
              <w:rPr>
                <w:color w:val="auto"/>
              </w:rPr>
            </w:pPr>
          </w:p>
          <w:p w14:paraId="69055DCE" w14:textId="77777777" w:rsidR="00A1104B" w:rsidRPr="00A1104B" w:rsidRDefault="00A1104B" w:rsidP="00A1104B">
            <w:pPr>
              <w:pStyle w:val="Default"/>
              <w:jc w:val="both"/>
              <w:rPr>
                <w:color w:val="auto"/>
              </w:rPr>
            </w:pPr>
            <w:r w:rsidRPr="00A1104B">
              <w:rPr>
                <w:color w:val="auto"/>
              </w:rPr>
              <w:lastRenderedPageBreak/>
              <w:t>УК-7.2</w:t>
            </w:r>
            <w:r w:rsidR="007903C4">
              <w:rPr>
                <w:color w:val="auto"/>
              </w:rPr>
              <w:t> </w:t>
            </w:r>
            <w:r w:rsidRPr="00A1104B">
              <w:rPr>
                <w:color w:val="auto"/>
              </w:rPr>
              <w:t xml:space="preserve">Умеет проводить оценку уровня физической подготовленности для последующей профессиональной деятельности; контролировать состояние своего физического развития и управлять этим состоянием. </w:t>
            </w:r>
          </w:p>
          <w:p w14:paraId="0DEC9C34" w14:textId="77777777" w:rsidR="00A1104B" w:rsidRPr="00A1104B" w:rsidRDefault="00A1104B" w:rsidP="00A1104B">
            <w:pPr>
              <w:pStyle w:val="Default"/>
              <w:jc w:val="both"/>
              <w:rPr>
                <w:color w:val="auto"/>
              </w:rPr>
            </w:pPr>
          </w:p>
          <w:p w14:paraId="49312DBD" w14:textId="77777777" w:rsidR="00BC7222" w:rsidRPr="00A1104B" w:rsidRDefault="00A1104B" w:rsidP="00A1104B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A1104B">
              <w:rPr>
                <w:rFonts w:ascii="Times New Roman" w:hAnsi="Times New Roman" w:cs="Times New Roman"/>
                <w:color w:val="auto"/>
              </w:rPr>
              <w:t>УК-7.3</w:t>
            </w:r>
            <w:r w:rsidR="007903C4">
              <w:rPr>
                <w:rFonts w:ascii="Times New Roman" w:hAnsi="Times New Roman" w:cs="Times New Roman"/>
                <w:color w:val="auto"/>
              </w:rPr>
              <w:t> </w:t>
            </w:r>
            <w:r w:rsidRPr="00A1104B">
              <w:rPr>
                <w:rFonts w:ascii="Times New Roman" w:hAnsi="Times New Roman" w:cs="Times New Roman"/>
                <w:color w:val="auto"/>
              </w:rPr>
              <w:t>Владеет навыками оценки, контроля и управления состоянием физического развития; определения достаточного (комфортного) состояния для полноценной социальной и профессиональной деятельности.</w:t>
            </w:r>
          </w:p>
        </w:tc>
        <w:tc>
          <w:tcPr>
            <w:tcW w:w="3125" w:type="dxa"/>
          </w:tcPr>
          <w:p w14:paraId="7EB483FF" w14:textId="77777777" w:rsidR="00BC7222" w:rsidRPr="007B698F" w:rsidRDefault="00BC7222" w:rsidP="0044157A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lastRenderedPageBreak/>
              <w:t>Физическая культура и спорт</w:t>
            </w:r>
          </w:p>
        </w:tc>
        <w:tc>
          <w:tcPr>
            <w:tcW w:w="1250" w:type="dxa"/>
          </w:tcPr>
          <w:p w14:paraId="6E38D3C2" w14:textId="77777777" w:rsidR="00BC7222" w:rsidRDefault="00BC7222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</w:t>
            </w:r>
          </w:p>
        </w:tc>
        <w:tc>
          <w:tcPr>
            <w:tcW w:w="2016" w:type="dxa"/>
          </w:tcPr>
          <w:p w14:paraId="3A46CBE9" w14:textId="77777777" w:rsidR="00114E8D" w:rsidRDefault="00114E8D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61,62,63,64,65,</w:t>
            </w:r>
          </w:p>
          <w:p w14:paraId="6C2B4F09" w14:textId="77777777" w:rsidR="00BC7222" w:rsidRDefault="00114E8D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66,67,68,69,70</w:t>
            </w:r>
            <w:r w:rsidR="008E2ACB">
              <w:rPr>
                <w:b w:val="0"/>
                <w:sz w:val="24"/>
                <w:szCs w:val="24"/>
              </w:rPr>
              <w:t>,</w:t>
            </w:r>
          </w:p>
          <w:p w14:paraId="625DBC9E" w14:textId="77777777" w:rsidR="008E2ACB" w:rsidRDefault="008E2ACB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92,293,294,295,</w:t>
            </w:r>
          </w:p>
          <w:p w14:paraId="7A24B8D0" w14:textId="77777777" w:rsidR="008E2ACB" w:rsidRDefault="008E2ACB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96,297,298,299,</w:t>
            </w:r>
          </w:p>
          <w:p w14:paraId="152098B7" w14:textId="511980FC" w:rsidR="008E2ACB" w:rsidRPr="00A67094" w:rsidRDefault="008E2ACB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00,301</w:t>
            </w:r>
          </w:p>
        </w:tc>
      </w:tr>
      <w:tr w:rsidR="00BB7846" w:rsidRPr="00A67094" w14:paraId="384A0DDE" w14:textId="77777777" w:rsidTr="008E2ACB">
        <w:tc>
          <w:tcPr>
            <w:tcW w:w="1566" w:type="dxa"/>
            <w:vMerge w:val="restart"/>
          </w:tcPr>
          <w:p w14:paraId="074701BF" w14:textId="77777777" w:rsidR="00BB7846" w:rsidRDefault="00BB7846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lastRenderedPageBreak/>
              <w:t>УК-8</w:t>
            </w:r>
          </w:p>
        </w:tc>
        <w:tc>
          <w:tcPr>
            <w:tcW w:w="2855" w:type="dxa"/>
            <w:vMerge w:val="restart"/>
          </w:tcPr>
          <w:p w14:paraId="4A1AB9AE" w14:textId="77777777" w:rsidR="00BB7846" w:rsidRPr="007B698F" w:rsidRDefault="00BB7846" w:rsidP="00186BDE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lang w:bidi="ar-SA"/>
              </w:rPr>
            </w:pPr>
            <w:r w:rsidRPr="007B698F">
              <w:rPr>
                <w:rFonts w:eastAsia="Courier New" w:cs="Courier New"/>
                <w:b w:val="0"/>
                <w:bCs w:val="0"/>
                <w:sz w:val="24"/>
                <w:szCs w:val="24"/>
                <w:lang w:bidi="ar-SA"/>
              </w:rPr>
              <w:t xml:space="preserve">Способен создавать и поддерживать в повседневной жизни и в профессиональной </w:t>
            </w:r>
            <w:r w:rsidRPr="007B698F">
              <w:rPr>
                <w:rFonts w:eastAsia="Courier New" w:cs="Courier New"/>
                <w:b w:val="0"/>
                <w:bCs w:val="0"/>
                <w:sz w:val="24"/>
                <w:szCs w:val="24"/>
                <w:lang w:bidi="ar-SA"/>
              </w:rPr>
              <w:lastRenderedPageBreak/>
              <w:t>деятельности безопасные условия жизнедеятельности для сохранения природной среды, обеспечения устойчивого развития общества, в том числе при угрозе и возникновении чрезвычайных ситуаций и военных конфликтов.</w:t>
            </w:r>
          </w:p>
        </w:tc>
        <w:tc>
          <w:tcPr>
            <w:tcW w:w="4037" w:type="dxa"/>
            <w:vMerge w:val="restart"/>
          </w:tcPr>
          <w:p w14:paraId="7E521203" w14:textId="77777777" w:rsidR="00BB7846" w:rsidRDefault="00BB7846" w:rsidP="00A1104B">
            <w:pPr>
              <w:pStyle w:val="Default"/>
              <w:jc w:val="both"/>
              <w:rPr>
                <w:color w:val="auto"/>
              </w:rPr>
            </w:pPr>
            <w:r w:rsidRPr="00A1104B">
              <w:rPr>
                <w:color w:val="auto"/>
              </w:rPr>
              <w:lastRenderedPageBreak/>
              <w:t>УК-8.1</w:t>
            </w:r>
            <w:r>
              <w:rPr>
                <w:color w:val="auto"/>
              </w:rPr>
              <w:t> </w:t>
            </w:r>
            <w:r w:rsidRPr="00A1104B">
              <w:rPr>
                <w:color w:val="auto"/>
              </w:rPr>
              <w:t xml:space="preserve">Знает уровень требований для создания и поддержания в повседневной жизни и в профессиональной деятельности </w:t>
            </w:r>
            <w:r w:rsidRPr="00A1104B">
              <w:rPr>
                <w:color w:val="auto"/>
              </w:rPr>
              <w:lastRenderedPageBreak/>
              <w:t xml:space="preserve">безопасных условий жизнедеятельности; правила поведения при угрозе и возникновении чрезвычайных ситуаций и военных конфликтов. </w:t>
            </w:r>
          </w:p>
          <w:p w14:paraId="214B5D7B" w14:textId="77777777" w:rsidR="00BB7846" w:rsidRDefault="00BB7846" w:rsidP="00114E8D">
            <w:pPr>
              <w:pStyle w:val="Default"/>
              <w:spacing w:before="120"/>
              <w:rPr>
                <w:color w:val="auto"/>
              </w:rPr>
            </w:pPr>
            <w:r w:rsidRPr="00A1104B">
              <w:rPr>
                <w:color w:val="auto"/>
              </w:rPr>
              <w:t>УК-8.2</w:t>
            </w:r>
            <w:r>
              <w:rPr>
                <w:color w:val="auto"/>
              </w:rPr>
              <w:t> </w:t>
            </w:r>
            <w:r w:rsidRPr="00A1104B">
              <w:rPr>
                <w:color w:val="auto"/>
              </w:rPr>
              <w:t>Умеет создавать и поддерживать безопасные условия жизнедеятельности для сохранения природной среды, обеспечения устойчивого развития общества; соблюдать правила техники безопасности при проведении научно-исследовательских работ и в области профессиональной деятельности; умеет вести себя при угрозе и возникновении чрезвычайных ситуаций и военных конфликтов.</w:t>
            </w:r>
          </w:p>
          <w:p w14:paraId="42C14D59" w14:textId="77777777" w:rsidR="00BB7846" w:rsidRPr="00A67094" w:rsidRDefault="00BB7846" w:rsidP="00114E8D">
            <w:pPr>
              <w:pStyle w:val="11"/>
              <w:spacing w:before="120" w:after="0" w:line="240" w:lineRule="auto"/>
              <w:jc w:val="both"/>
              <w:rPr>
                <w:b w:val="0"/>
                <w:sz w:val="24"/>
                <w:szCs w:val="24"/>
              </w:rPr>
            </w:pPr>
            <w:r w:rsidRPr="00A1104B">
              <w:rPr>
                <w:b w:val="0"/>
                <w:bCs w:val="0"/>
                <w:color w:val="auto"/>
                <w:sz w:val="24"/>
              </w:rPr>
              <w:t>УК-8.3</w:t>
            </w:r>
            <w:r>
              <w:rPr>
                <w:b w:val="0"/>
                <w:bCs w:val="0"/>
                <w:color w:val="auto"/>
                <w:sz w:val="24"/>
              </w:rPr>
              <w:t> </w:t>
            </w:r>
            <w:r w:rsidRPr="00A1104B">
              <w:rPr>
                <w:b w:val="0"/>
                <w:bCs w:val="0"/>
                <w:color w:val="auto"/>
                <w:sz w:val="24"/>
              </w:rPr>
              <w:t>Владеет навыками техники безопасности в повседневной жизни и при выполнении работ в области профессиональной деятельности; создания и соблюдения безопасных условий жизнедеятельности; владеет навыками действий при угрозе и в условиях чрезвычайных ситуаций и военных конфликтов.</w:t>
            </w:r>
          </w:p>
        </w:tc>
        <w:tc>
          <w:tcPr>
            <w:tcW w:w="3125" w:type="dxa"/>
          </w:tcPr>
          <w:p w14:paraId="0CC11911" w14:textId="77777777" w:rsidR="00BB7846" w:rsidRPr="007B698F" w:rsidRDefault="00BB7846" w:rsidP="0044157A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lastRenderedPageBreak/>
              <w:t>Безопасность жизнедеятельности</w:t>
            </w:r>
          </w:p>
        </w:tc>
        <w:tc>
          <w:tcPr>
            <w:tcW w:w="1250" w:type="dxa"/>
            <w:vAlign w:val="center"/>
          </w:tcPr>
          <w:p w14:paraId="66EB4A76" w14:textId="77777777" w:rsidR="00BB7846" w:rsidRDefault="00BB7846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</w:t>
            </w:r>
          </w:p>
        </w:tc>
        <w:tc>
          <w:tcPr>
            <w:tcW w:w="2016" w:type="dxa"/>
            <w:vAlign w:val="center"/>
          </w:tcPr>
          <w:p w14:paraId="4A1A3139" w14:textId="77777777" w:rsidR="00BB7846" w:rsidRDefault="00114E8D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72,73,74,75,</w:t>
            </w:r>
            <w:r w:rsidR="008E2ACB">
              <w:rPr>
                <w:b w:val="0"/>
                <w:sz w:val="24"/>
                <w:szCs w:val="24"/>
              </w:rPr>
              <w:t>302,</w:t>
            </w:r>
          </w:p>
          <w:p w14:paraId="6B946DED" w14:textId="4AB96070" w:rsidR="008E2ACB" w:rsidRPr="00A67094" w:rsidRDefault="00FA3F00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03,305,306</w:t>
            </w:r>
          </w:p>
        </w:tc>
      </w:tr>
      <w:tr w:rsidR="00BB7846" w:rsidRPr="00A67094" w14:paraId="6706F1B7" w14:textId="77777777" w:rsidTr="008E2ACB">
        <w:tc>
          <w:tcPr>
            <w:tcW w:w="1566" w:type="dxa"/>
            <w:vMerge/>
          </w:tcPr>
          <w:p w14:paraId="0C02BF5D" w14:textId="69DF29C0" w:rsidR="00BB7846" w:rsidRDefault="00BB7846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607411B9" w14:textId="77777777" w:rsidR="00BB7846" w:rsidRPr="007B698F" w:rsidRDefault="00BB7846" w:rsidP="00186BDE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sz w:val="24"/>
                <w:szCs w:val="24"/>
                <w:lang w:bidi="ar-SA"/>
              </w:rPr>
            </w:pPr>
          </w:p>
        </w:tc>
        <w:tc>
          <w:tcPr>
            <w:tcW w:w="4037" w:type="dxa"/>
            <w:vMerge/>
          </w:tcPr>
          <w:p w14:paraId="5FD8D639" w14:textId="77777777" w:rsidR="00BB7846" w:rsidRPr="00A67094" w:rsidRDefault="00BB7846" w:rsidP="0044157A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1C9F37C1" w14:textId="77777777" w:rsidR="00BB7846" w:rsidRDefault="00BB7846" w:rsidP="0044157A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роизводственная технологическая практика</w:t>
            </w:r>
          </w:p>
        </w:tc>
        <w:tc>
          <w:tcPr>
            <w:tcW w:w="1250" w:type="dxa"/>
            <w:vAlign w:val="center"/>
          </w:tcPr>
          <w:p w14:paraId="232AA1EF" w14:textId="77777777" w:rsidR="00BB7846" w:rsidRDefault="00BB7846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</w:t>
            </w:r>
          </w:p>
        </w:tc>
        <w:tc>
          <w:tcPr>
            <w:tcW w:w="2016" w:type="dxa"/>
            <w:vAlign w:val="center"/>
          </w:tcPr>
          <w:p w14:paraId="359317DB" w14:textId="6665EB4F" w:rsidR="00BB7846" w:rsidRPr="00A67094" w:rsidRDefault="00114E8D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79</w:t>
            </w:r>
            <w:r w:rsidR="008E2ACB">
              <w:rPr>
                <w:b w:val="0"/>
                <w:sz w:val="24"/>
                <w:szCs w:val="24"/>
              </w:rPr>
              <w:t>,309</w:t>
            </w:r>
          </w:p>
        </w:tc>
      </w:tr>
      <w:tr w:rsidR="00BB7846" w:rsidRPr="00A67094" w14:paraId="149C7EBE" w14:textId="77777777" w:rsidTr="008E2ACB">
        <w:trPr>
          <w:trHeight w:val="3094"/>
        </w:trPr>
        <w:tc>
          <w:tcPr>
            <w:tcW w:w="1566" w:type="dxa"/>
            <w:vMerge/>
          </w:tcPr>
          <w:p w14:paraId="1073EC6C" w14:textId="77777777" w:rsidR="00BB7846" w:rsidRDefault="00BB7846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4A41B723" w14:textId="77777777" w:rsidR="00BB7846" w:rsidRPr="007B698F" w:rsidRDefault="00BB7846" w:rsidP="00186BDE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sz w:val="24"/>
                <w:szCs w:val="24"/>
                <w:lang w:bidi="ar-SA"/>
              </w:rPr>
            </w:pPr>
          </w:p>
        </w:tc>
        <w:tc>
          <w:tcPr>
            <w:tcW w:w="4037" w:type="dxa"/>
            <w:vMerge/>
          </w:tcPr>
          <w:p w14:paraId="561B93A1" w14:textId="77777777" w:rsidR="00BB7846" w:rsidRPr="00A67094" w:rsidRDefault="00BB7846" w:rsidP="0044157A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7AFB6020" w14:textId="77777777" w:rsidR="00BB7846" w:rsidRDefault="00BB7846" w:rsidP="0044157A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сновы военной подготовки</w:t>
            </w:r>
          </w:p>
        </w:tc>
        <w:tc>
          <w:tcPr>
            <w:tcW w:w="1250" w:type="dxa"/>
          </w:tcPr>
          <w:p w14:paraId="18A3A742" w14:textId="77777777" w:rsidR="00BB7846" w:rsidRDefault="00BB7846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</w:t>
            </w:r>
          </w:p>
        </w:tc>
        <w:tc>
          <w:tcPr>
            <w:tcW w:w="2016" w:type="dxa"/>
          </w:tcPr>
          <w:p w14:paraId="59545DBA" w14:textId="170E6F30" w:rsidR="00BB7846" w:rsidRPr="00A67094" w:rsidRDefault="00114E8D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80</w:t>
            </w:r>
            <w:r w:rsidR="008E2ACB">
              <w:rPr>
                <w:b w:val="0"/>
                <w:sz w:val="24"/>
                <w:szCs w:val="24"/>
              </w:rPr>
              <w:t>,310,311</w:t>
            </w:r>
          </w:p>
        </w:tc>
      </w:tr>
      <w:tr w:rsidR="00BB7846" w:rsidRPr="00A67094" w14:paraId="318B347F" w14:textId="77777777" w:rsidTr="008E2ACB">
        <w:trPr>
          <w:trHeight w:val="3094"/>
        </w:trPr>
        <w:tc>
          <w:tcPr>
            <w:tcW w:w="1566" w:type="dxa"/>
            <w:vMerge/>
          </w:tcPr>
          <w:p w14:paraId="5EE7F709" w14:textId="77777777" w:rsidR="00BB7846" w:rsidRDefault="00BB7846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03FCF8D4" w14:textId="77777777" w:rsidR="00BB7846" w:rsidRPr="007B698F" w:rsidRDefault="00BB7846" w:rsidP="00186BDE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sz w:val="24"/>
                <w:szCs w:val="24"/>
                <w:lang w:bidi="ar-SA"/>
              </w:rPr>
            </w:pPr>
          </w:p>
        </w:tc>
        <w:tc>
          <w:tcPr>
            <w:tcW w:w="4037" w:type="dxa"/>
            <w:vMerge/>
          </w:tcPr>
          <w:p w14:paraId="1AE2875A" w14:textId="77777777" w:rsidR="00BB7846" w:rsidRPr="00A67094" w:rsidRDefault="00BB7846" w:rsidP="0044157A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7F6F5338" w14:textId="738E99EB" w:rsidR="00BB7846" w:rsidRDefault="00BB7846" w:rsidP="0044157A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храна труда и производственная безопасность</w:t>
            </w:r>
          </w:p>
        </w:tc>
        <w:tc>
          <w:tcPr>
            <w:tcW w:w="1250" w:type="dxa"/>
          </w:tcPr>
          <w:p w14:paraId="6CD88F24" w14:textId="40B3C4C8" w:rsidR="00BB7846" w:rsidRDefault="00BB7846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5</w:t>
            </w:r>
          </w:p>
        </w:tc>
        <w:tc>
          <w:tcPr>
            <w:tcW w:w="2016" w:type="dxa"/>
          </w:tcPr>
          <w:p w14:paraId="18FC7559" w14:textId="77777777" w:rsidR="00BB7846" w:rsidRDefault="00114E8D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71,76,77,78</w:t>
            </w:r>
            <w:r w:rsidR="008E2ACB">
              <w:rPr>
                <w:b w:val="0"/>
                <w:sz w:val="24"/>
                <w:szCs w:val="24"/>
              </w:rPr>
              <w:t>,304,</w:t>
            </w:r>
          </w:p>
          <w:p w14:paraId="4AF84566" w14:textId="71124ECC" w:rsidR="008E2ACB" w:rsidRPr="00A67094" w:rsidRDefault="008E2ACB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07,308</w:t>
            </w:r>
          </w:p>
        </w:tc>
      </w:tr>
      <w:tr w:rsidR="00186BDE" w:rsidRPr="00A67094" w14:paraId="4D6F7AB7" w14:textId="77777777" w:rsidTr="008E2ACB">
        <w:tc>
          <w:tcPr>
            <w:tcW w:w="1566" w:type="dxa"/>
          </w:tcPr>
          <w:p w14:paraId="57F23094" w14:textId="282E8EDB" w:rsidR="00186BDE" w:rsidRDefault="00186BDE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9</w:t>
            </w:r>
          </w:p>
        </w:tc>
        <w:tc>
          <w:tcPr>
            <w:tcW w:w="2855" w:type="dxa"/>
          </w:tcPr>
          <w:p w14:paraId="013E8000" w14:textId="77777777" w:rsidR="00186BDE" w:rsidRPr="005512AB" w:rsidRDefault="00186BDE" w:rsidP="00186BDE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sz w:val="24"/>
                <w:szCs w:val="24"/>
                <w:lang w:bidi="ar-SA"/>
              </w:rPr>
            </w:pPr>
            <w:r w:rsidRPr="005512AB">
              <w:rPr>
                <w:b w:val="0"/>
                <w:bCs w:val="0"/>
                <w:sz w:val="24"/>
              </w:rPr>
              <w:t xml:space="preserve">Способен использовать базовые </w:t>
            </w:r>
            <w:r w:rsidRPr="005512AB">
              <w:rPr>
                <w:b w:val="0"/>
                <w:bCs w:val="0"/>
                <w:sz w:val="24"/>
              </w:rPr>
              <w:lastRenderedPageBreak/>
              <w:t>дефектологические знания в социальной и профессиональной сферах</w:t>
            </w:r>
          </w:p>
        </w:tc>
        <w:tc>
          <w:tcPr>
            <w:tcW w:w="4037" w:type="dxa"/>
          </w:tcPr>
          <w:p w14:paraId="55C1387F" w14:textId="77777777" w:rsidR="005A761D" w:rsidRDefault="005A761D" w:rsidP="005A761D">
            <w:pPr>
              <w:pStyle w:val="Default"/>
              <w:jc w:val="both"/>
              <w:rPr>
                <w:color w:val="auto"/>
              </w:rPr>
            </w:pPr>
            <w:r w:rsidRPr="005A761D">
              <w:rPr>
                <w:color w:val="auto"/>
              </w:rPr>
              <w:lastRenderedPageBreak/>
              <w:t>УК-9.1</w:t>
            </w:r>
            <w:r w:rsidR="007903C4">
              <w:rPr>
                <w:color w:val="auto"/>
              </w:rPr>
              <w:t> </w:t>
            </w:r>
            <w:r w:rsidRPr="005A761D">
              <w:rPr>
                <w:color w:val="auto"/>
              </w:rPr>
              <w:t xml:space="preserve">Знает основные принципы недискриминационного языка в </w:t>
            </w:r>
            <w:r w:rsidRPr="005A761D">
              <w:rPr>
                <w:color w:val="auto"/>
              </w:rPr>
              <w:lastRenderedPageBreak/>
              <w:t xml:space="preserve">отношении людей с инвалидностью (корректное употребление формулировок, связанных с инвалидностью и с ограниченными возможностями здоровья), а также эмпатии и психологической поддержки. </w:t>
            </w:r>
          </w:p>
          <w:p w14:paraId="70A13853" w14:textId="77777777" w:rsidR="005A761D" w:rsidRPr="005A761D" w:rsidRDefault="005A761D" w:rsidP="005A761D">
            <w:pPr>
              <w:pStyle w:val="Default"/>
              <w:jc w:val="both"/>
              <w:rPr>
                <w:color w:val="auto"/>
              </w:rPr>
            </w:pPr>
          </w:p>
          <w:p w14:paraId="73FACBCC" w14:textId="77777777" w:rsidR="005A761D" w:rsidRDefault="005A761D" w:rsidP="005A761D">
            <w:pPr>
              <w:pStyle w:val="Default"/>
              <w:jc w:val="both"/>
              <w:rPr>
                <w:color w:val="auto"/>
              </w:rPr>
            </w:pPr>
            <w:r w:rsidRPr="005A761D">
              <w:rPr>
                <w:color w:val="auto"/>
              </w:rPr>
              <w:t>УК-9.2</w:t>
            </w:r>
            <w:r w:rsidR="007903C4">
              <w:rPr>
                <w:color w:val="auto"/>
              </w:rPr>
              <w:t> </w:t>
            </w:r>
            <w:r w:rsidRPr="005A761D">
              <w:rPr>
                <w:color w:val="auto"/>
              </w:rPr>
              <w:t xml:space="preserve">Умеет в общении с инвалидами фокусироваться не на проблеме, а на человеке (личности), с его возможностями и условиями социального окружения человека с инвалидностью. </w:t>
            </w:r>
          </w:p>
          <w:p w14:paraId="776956DA" w14:textId="77777777" w:rsidR="00B54748" w:rsidRPr="005A761D" w:rsidRDefault="00B54748" w:rsidP="005A761D">
            <w:pPr>
              <w:pStyle w:val="Default"/>
              <w:jc w:val="both"/>
              <w:rPr>
                <w:color w:val="auto"/>
              </w:rPr>
            </w:pPr>
          </w:p>
          <w:p w14:paraId="1F35F23E" w14:textId="77777777" w:rsidR="00186BDE" w:rsidRPr="005A761D" w:rsidRDefault="005A761D" w:rsidP="005A761D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  <w:r w:rsidRPr="005A761D">
              <w:rPr>
                <w:b w:val="0"/>
                <w:bCs w:val="0"/>
                <w:color w:val="auto"/>
                <w:sz w:val="24"/>
                <w:szCs w:val="24"/>
              </w:rPr>
              <w:t>УК-9.3</w:t>
            </w:r>
            <w:r w:rsidR="007903C4">
              <w:rPr>
                <w:b w:val="0"/>
                <w:bCs w:val="0"/>
                <w:color w:val="auto"/>
                <w:sz w:val="24"/>
                <w:szCs w:val="24"/>
              </w:rPr>
              <w:t> </w:t>
            </w:r>
            <w:r w:rsidRPr="005A761D">
              <w:rPr>
                <w:b w:val="0"/>
                <w:bCs w:val="0"/>
                <w:color w:val="auto"/>
                <w:sz w:val="24"/>
                <w:szCs w:val="24"/>
              </w:rPr>
              <w:t>Владеет навыками инклюзивного волонтерства (вовлечение инвалидов в волонтерскую общественную деятельность), взаимодействия с инвалидами на основе гуманистических ценностей, поддержки инвалидов в сложной ситуации</w:t>
            </w:r>
          </w:p>
        </w:tc>
        <w:tc>
          <w:tcPr>
            <w:tcW w:w="3125" w:type="dxa"/>
          </w:tcPr>
          <w:p w14:paraId="739AF08A" w14:textId="77777777" w:rsidR="00186BDE" w:rsidRPr="007B698F" w:rsidRDefault="00186BDE" w:rsidP="0044157A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lastRenderedPageBreak/>
              <w:t>Учебная ознакомительная практика</w:t>
            </w:r>
          </w:p>
        </w:tc>
        <w:tc>
          <w:tcPr>
            <w:tcW w:w="1250" w:type="dxa"/>
          </w:tcPr>
          <w:p w14:paraId="1A0ACAEE" w14:textId="77777777" w:rsidR="00186BDE" w:rsidRDefault="00186BDE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</w:t>
            </w:r>
          </w:p>
        </w:tc>
        <w:tc>
          <w:tcPr>
            <w:tcW w:w="2016" w:type="dxa"/>
          </w:tcPr>
          <w:p w14:paraId="789E9BFE" w14:textId="296D6CF5" w:rsidR="00114E8D" w:rsidRDefault="00114E8D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81,82,83,84, 85,</w:t>
            </w:r>
          </w:p>
          <w:p w14:paraId="194DE741" w14:textId="7C5751F2" w:rsidR="00186BDE" w:rsidRDefault="00114E8D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86,87,88,89, 90</w:t>
            </w:r>
            <w:r w:rsidR="008E2ACB">
              <w:rPr>
                <w:b w:val="0"/>
                <w:sz w:val="24"/>
                <w:szCs w:val="24"/>
              </w:rPr>
              <w:t>,</w:t>
            </w:r>
          </w:p>
          <w:p w14:paraId="1FCC3751" w14:textId="7454A19F" w:rsidR="008E2ACB" w:rsidRDefault="008E2ACB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lastRenderedPageBreak/>
              <w:t>312,313,314,315,</w:t>
            </w:r>
          </w:p>
          <w:p w14:paraId="6DC93FA7" w14:textId="636AED23" w:rsidR="008E2ACB" w:rsidRDefault="008E2ACB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16,317,318,319,</w:t>
            </w:r>
          </w:p>
          <w:p w14:paraId="18184975" w14:textId="64177C9E" w:rsidR="008E2ACB" w:rsidRDefault="008E2ACB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20,321</w:t>
            </w:r>
          </w:p>
          <w:p w14:paraId="2B17DC69" w14:textId="67E9E386" w:rsidR="00114E8D" w:rsidRPr="00A67094" w:rsidRDefault="00114E8D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</w:tr>
      <w:tr w:rsidR="00186BDE" w:rsidRPr="00A67094" w14:paraId="3998D288" w14:textId="77777777" w:rsidTr="008E2ACB">
        <w:tc>
          <w:tcPr>
            <w:tcW w:w="1566" w:type="dxa"/>
            <w:vMerge w:val="restart"/>
          </w:tcPr>
          <w:p w14:paraId="30411185" w14:textId="76C6DD00" w:rsidR="00186BDE" w:rsidRDefault="00186BDE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lastRenderedPageBreak/>
              <w:t>УК-10</w:t>
            </w:r>
          </w:p>
        </w:tc>
        <w:tc>
          <w:tcPr>
            <w:tcW w:w="2855" w:type="dxa"/>
            <w:vMerge w:val="restart"/>
          </w:tcPr>
          <w:p w14:paraId="4B49F29C" w14:textId="77777777" w:rsidR="00186BDE" w:rsidRPr="005512AB" w:rsidRDefault="00186BDE" w:rsidP="00186BDE">
            <w:pPr>
              <w:pStyle w:val="11"/>
              <w:spacing w:after="0" w:line="240" w:lineRule="auto"/>
              <w:jc w:val="left"/>
              <w:rPr>
                <w:b w:val="0"/>
                <w:bCs w:val="0"/>
                <w:sz w:val="24"/>
              </w:rPr>
            </w:pPr>
            <w:r w:rsidRPr="005512AB">
              <w:rPr>
                <w:b w:val="0"/>
                <w:bCs w:val="0"/>
                <w:sz w:val="24"/>
              </w:rPr>
              <w:t>Способен принимать обоснованные экономические решения в различных областях жизнедеятельности</w:t>
            </w:r>
          </w:p>
        </w:tc>
        <w:tc>
          <w:tcPr>
            <w:tcW w:w="4037" w:type="dxa"/>
            <w:vMerge w:val="restart"/>
          </w:tcPr>
          <w:p w14:paraId="6EED1599" w14:textId="77777777" w:rsidR="00B54748" w:rsidRPr="00B54748" w:rsidRDefault="00B54748" w:rsidP="00B54748">
            <w:pPr>
              <w:pStyle w:val="Default"/>
              <w:jc w:val="both"/>
              <w:rPr>
                <w:color w:val="auto"/>
              </w:rPr>
            </w:pPr>
            <w:r w:rsidRPr="00B54748">
              <w:rPr>
                <w:color w:val="auto"/>
              </w:rPr>
              <w:t>УК-10.1</w:t>
            </w:r>
            <w:r w:rsidR="007903C4">
              <w:rPr>
                <w:color w:val="auto"/>
              </w:rPr>
              <w:t> </w:t>
            </w:r>
            <w:r w:rsidRPr="00B54748">
              <w:rPr>
                <w:color w:val="auto"/>
              </w:rPr>
              <w:t xml:space="preserve">Знает базовые принципы функционирования экономики и экономического развития, цели и формы участия государства в экономике. </w:t>
            </w:r>
          </w:p>
          <w:p w14:paraId="18628100" w14:textId="77777777" w:rsidR="00B54748" w:rsidRPr="00B54748" w:rsidRDefault="00B54748" w:rsidP="00B54748">
            <w:pPr>
              <w:pStyle w:val="Default"/>
              <w:jc w:val="both"/>
              <w:rPr>
                <w:color w:val="auto"/>
              </w:rPr>
            </w:pPr>
          </w:p>
          <w:p w14:paraId="15FB9E91" w14:textId="77777777" w:rsidR="00B54748" w:rsidRPr="00B54748" w:rsidRDefault="00B54748" w:rsidP="00B54748">
            <w:pPr>
              <w:pStyle w:val="Default"/>
              <w:jc w:val="both"/>
              <w:rPr>
                <w:color w:val="auto"/>
              </w:rPr>
            </w:pPr>
            <w:r w:rsidRPr="00B54748">
              <w:rPr>
                <w:color w:val="auto"/>
              </w:rPr>
              <w:lastRenderedPageBreak/>
              <w:t>УК-10.2</w:t>
            </w:r>
            <w:r w:rsidR="007903C4">
              <w:rPr>
                <w:color w:val="auto"/>
              </w:rPr>
              <w:t> </w:t>
            </w:r>
            <w:r w:rsidRPr="00B54748">
              <w:rPr>
                <w:color w:val="auto"/>
              </w:rPr>
              <w:t xml:space="preserve">Умеет применять методы личного экономического и финансового планирования для достижения текущих и долгосрочных финансовых целей. </w:t>
            </w:r>
          </w:p>
          <w:p w14:paraId="70FED1AD" w14:textId="77777777" w:rsidR="00B54748" w:rsidRPr="00B54748" w:rsidRDefault="00B54748" w:rsidP="00B54748">
            <w:pPr>
              <w:pStyle w:val="Default"/>
              <w:jc w:val="both"/>
              <w:rPr>
                <w:color w:val="auto"/>
              </w:rPr>
            </w:pPr>
          </w:p>
          <w:p w14:paraId="7ABED21B" w14:textId="77777777" w:rsidR="00B54748" w:rsidRPr="00B54748" w:rsidRDefault="00B54748" w:rsidP="00B54748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B54748">
              <w:rPr>
                <w:rFonts w:ascii="Times New Roman" w:hAnsi="Times New Roman" w:cs="Times New Roman"/>
                <w:color w:val="auto"/>
              </w:rPr>
              <w:t>УК-10.3</w:t>
            </w:r>
            <w:r w:rsidR="007903C4">
              <w:rPr>
                <w:rFonts w:ascii="Times New Roman" w:hAnsi="Times New Roman" w:cs="Times New Roman"/>
                <w:color w:val="auto"/>
              </w:rPr>
              <w:t> </w:t>
            </w:r>
            <w:r w:rsidRPr="00B54748">
              <w:rPr>
                <w:rFonts w:ascii="Times New Roman" w:hAnsi="Times New Roman" w:cs="Times New Roman"/>
                <w:color w:val="auto"/>
              </w:rPr>
              <w:t xml:space="preserve">Владеет навыками использования финансовых инструментов для управления личными финансами (личным бюджетом), контролирует собственные экономические финансовые риски. </w:t>
            </w:r>
          </w:p>
          <w:p w14:paraId="058F442F" w14:textId="77777777" w:rsidR="00186BDE" w:rsidRPr="00A67094" w:rsidRDefault="00186BDE" w:rsidP="0044157A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6437619D" w14:textId="77777777" w:rsidR="00186BDE" w:rsidRPr="007B698F" w:rsidRDefault="00186BDE" w:rsidP="0044157A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lastRenderedPageBreak/>
              <w:t>Основы экономики и управления производством</w:t>
            </w:r>
          </w:p>
        </w:tc>
        <w:tc>
          <w:tcPr>
            <w:tcW w:w="1250" w:type="dxa"/>
            <w:vAlign w:val="center"/>
          </w:tcPr>
          <w:p w14:paraId="3BA8BA1F" w14:textId="77777777" w:rsidR="00186BDE" w:rsidRDefault="00186BDE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</w:t>
            </w:r>
          </w:p>
        </w:tc>
        <w:tc>
          <w:tcPr>
            <w:tcW w:w="2016" w:type="dxa"/>
            <w:vAlign w:val="center"/>
          </w:tcPr>
          <w:p w14:paraId="23704C37" w14:textId="77777777" w:rsidR="00186BDE" w:rsidRDefault="00114E8D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91</w:t>
            </w:r>
            <w:r w:rsidR="004E34E5">
              <w:rPr>
                <w:b w:val="0"/>
                <w:sz w:val="24"/>
                <w:szCs w:val="24"/>
              </w:rPr>
              <w:t>,92,93,94,95,</w:t>
            </w:r>
          </w:p>
          <w:p w14:paraId="7414B062" w14:textId="77777777" w:rsidR="004E34E5" w:rsidRDefault="004E34E5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96,97,98,99</w:t>
            </w:r>
            <w:r w:rsidR="008E2ACB">
              <w:rPr>
                <w:b w:val="0"/>
                <w:sz w:val="24"/>
                <w:szCs w:val="24"/>
              </w:rPr>
              <w:t>,322,</w:t>
            </w:r>
          </w:p>
          <w:p w14:paraId="67DB8289" w14:textId="77777777" w:rsidR="008E2ACB" w:rsidRDefault="008E2ACB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23,324,325,326,</w:t>
            </w:r>
          </w:p>
          <w:p w14:paraId="52F91B4A" w14:textId="6150CCA7" w:rsidR="008E2ACB" w:rsidRPr="00A67094" w:rsidRDefault="008E2ACB" w:rsidP="0044157A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27,328,329,330</w:t>
            </w:r>
          </w:p>
        </w:tc>
      </w:tr>
      <w:tr w:rsidR="00186BDE" w:rsidRPr="00A67094" w14:paraId="4C808A48" w14:textId="77777777" w:rsidTr="008E2ACB">
        <w:tc>
          <w:tcPr>
            <w:tcW w:w="1566" w:type="dxa"/>
            <w:vMerge/>
          </w:tcPr>
          <w:p w14:paraId="36D16D6B" w14:textId="6B2BBAED" w:rsidR="00186BDE" w:rsidRDefault="00186BDE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1B5F7CB0" w14:textId="77777777" w:rsidR="00186BDE" w:rsidRPr="005512AB" w:rsidRDefault="00186BDE" w:rsidP="00186BDE">
            <w:pPr>
              <w:pStyle w:val="11"/>
              <w:spacing w:after="0" w:line="240" w:lineRule="auto"/>
              <w:jc w:val="left"/>
              <w:rPr>
                <w:b w:val="0"/>
                <w:bCs w:val="0"/>
                <w:sz w:val="24"/>
              </w:rPr>
            </w:pPr>
          </w:p>
        </w:tc>
        <w:tc>
          <w:tcPr>
            <w:tcW w:w="4037" w:type="dxa"/>
            <w:vMerge/>
          </w:tcPr>
          <w:p w14:paraId="393F251C" w14:textId="77777777" w:rsidR="00186BDE" w:rsidRPr="00A67094" w:rsidRDefault="00186BDE" w:rsidP="005512AB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467F6D5A" w14:textId="77777777" w:rsidR="00186BDE" w:rsidRDefault="00186BDE" w:rsidP="005512AB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роизводственная технологическая практика</w:t>
            </w:r>
          </w:p>
        </w:tc>
        <w:tc>
          <w:tcPr>
            <w:tcW w:w="1250" w:type="dxa"/>
          </w:tcPr>
          <w:p w14:paraId="2192E8CB" w14:textId="77777777" w:rsidR="00186BDE" w:rsidRDefault="00186BDE" w:rsidP="006A1928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</w:t>
            </w:r>
          </w:p>
        </w:tc>
        <w:tc>
          <w:tcPr>
            <w:tcW w:w="2016" w:type="dxa"/>
          </w:tcPr>
          <w:p w14:paraId="1BF97815" w14:textId="73C81A67" w:rsidR="00186BDE" w:rsidRPr="00A67094" w:rsidRDefault="004E34E5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00</w:t>
            </w:r>
            <w:r w:rsidR="008E2ACB">
              <w:rPr>
                <w:b w:val="0"/>
                <w:sz w:val="24"/>
                <w:szCs w:val="24"/>
              </w:rPr>
              <w:t>,331</w:t>
            </w:r>
          </w:p>
        </w:tc>
      </w:tr>
      <w:tr w:rsidR="00186BDE" w:rsidRPr="00A67094" w14:paraId="2335C3B1" w14:textId="77777777" w:rsidTr="008E2ACB">
        <w:tc>
          <w:tcPr>
            <w:tcW w:w="1566" w:type="dxa"/>
            <w:vMerge w:val="restart"/>
          </w:tcPr>
          <w:p w14:paraId="43F78D62" w14:textId="77777777" w:rsidR="00186BDE" w:rsidRDefault="00186BDE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lastRenderedPageBreak/>
              <w:t>УК-11</w:t>
            </w:r>
          </w:p>
        </w:tc>
        <w:tc>
          <w:tcPr>
            <w:tcW w:w="2855" w:type="dxa"/>
            <w:vMerge w:val="restart"/>
          </w:tcPr>
          <w:p w14:paraId="0AF7B6C1" w14:textId="77777777" w:rsidR="00186BDE" w:rsidRPr="005512AB" w:rsidRDefault="00186BDE" w:rsidP="00186BDE">
            <w:pPr>
              <w:pStyle w:val="11"/>
              <w:spacing w:after="0" w:line="240" w:lineRule="auto"/>
              <w:jc w:val="left"/>
              <w:rPr>
                <w:b w:val="0"/>
                <w:bCs w:val="0"/>
                <w:sz w:val="24"/>
              </w:rPr>
            </w:pPr>
            <w:r w:rsidRPr="005512AB">
              <w:rPr>
                <w:b w:val="0"/>
                <w:bCs w:val="0"/>
                <w:sz w:val="24"/>
              </w:rPr>
              <w:t>Способен формировать нетерпимое отношение к проявлениям экстремизма, терроризма, коррупционному поведению и противодействовать им в профессиональной деятельности</w:t>
            </w:r>
          </w:p>
        </w:tc>
        <w:tc>
          <w:tcPr>
            <w:tcW w:w="4037" w:type="dxa"/>
            <w:vMerge w:val="restart"/>
          </w:tcPr>
          <w:p w14:paraId="5C2ACEE5" w14:textId="77777777" w:rsidR="00B54748" w:rsidRDefault="00B54748" w:rsidP="00B54748">
            <w:pPr>
              <w:pStyle w:val="Default"/>
              <w:rPr>
                <w:color w:val="auto"/>
              </w:rPr>
            </w:pPr>
            <w:r w:rsidRPr="00B54748">
              <w:rPr>
                <w:color w:val="auto"/>
              </w:rPr>
              <w:t>УК-11.1</w:t>
            </w:r>
            <w:r w:rsidR="007903C4">
              <w:rPr>
                <w:color w:val="auto"/>
              </w:rPr>
              <w:t> </w:t>
            </w:r>
            <w:r w:rsidRPr="00B54748">
              <w:rPr>
                <w:color w:val="auto"/>
              </w:rPr>
              <w:t xml:space="preserve">Знает понятие коррупционной деятельности </w:t>
            </w:r>
          </w:p>
          <w:p w14:paraId="71501DA6" w14:textId="77777777" w:rsidR="00B54748" w:rsidRPr="00B54748" w:rsidRDefault="00B54748" w:rsidP="00B54748">
            <w:pPr>
              <w:pStyle w:val="Default"/>
              <w:rPr>
                <w:color w:val="auto"/>
              </w:rPr>
            </w:pPr>
          </w:p>
          <w:p w14:paraId="298E702D" w14:textId="77777777" w:rsidR="00B54748" w:rsidRDefault="00B54748" w:rsidP="00B54748">
            <w:pPr>
              <w:pStyle w:val="Default"/>
              <w:jc w:val="both"/>
              <w:rPr>
                <w:color w:val="auto"/>
              </w:rPr>
            </w:pPr>
            <w:r w:rsidRPr="00B54748">
              <w:rPr>
                <w:color w:val="auto"/>
              </w:rPr>
              <w:t>УК-11.2</w:t>
            </w:r>
            <w:r w:rsidR="007903C4">
              <w:rPr>
                <w:color w:val="auto"/>
              </w:rPr>
              <w:t> </w:t>
            </w:r>
            <w:r w:rsidRPr="00B54748">
              <w:rPr>
                <w:color w:val="auto"/>
              </w:rPr>
              <w:t xml:space="preserve">Умеет выявлять признаки коррупционного поведения </w:t>
            </w:r>
          </w:p>
          <w:p w14:paraId="58724663" w14:textId="77777777" w:rsidR="00B54748" w:rsidRPr="00B54748" w:rsidRDefault="00B54748" w:rsidP="00B54748">
            <w:pPr>
              <w:pStyle w:val="Default"/>
              <w:jc w:val="both"/>
              <w:rPr>
                <w:color w:val="auto"/>
              </w:rPr>
            </w:pPr>
          </w:p>
          <w:p w14:paraId="33032E37" w14:textId="77777777" w:rsidR="00186BDE" w:rsidRPr="00A67094" w:rsidRDefault="00B54748" w:rsidP="00B54748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  <w:r w:rsidRPr="00B54748">
              <w:rPr>
                <w:b w:val="0"/>
                <w:bCs w:val="0"/>
                <w:color w:val="auto"/>
                <w:sz w:val="24"/>
              </w:rPr>
              <w:t>УК-11.3</w:t>
            </w:r>
            <w:r w:rsidR="007903C4">
              <w:rPr>
                <w:b w:val="0"/>
                <w:bCs w:val="0"/>
                <w:color w:val="auto"/>
                <w:sz w:val="24"/>
              </w:rPr>
              <w:t> </w:t>
            </w:r>
            <w:r w:rsidRPr="00B54748">
              <w:rPr>
                <w:b w:val="0"/>
                <w:bCs w:val="0"/>
                <w:color w:val="auto"/>
                <w:sz w:val="24"/>
              </w:rPr>
              <w:t>Владеет навыками выявления признаков коррупционного поведения и его пресечения</w:t>
            </w:r>
          </w:p>
        </w:tc>
        <w:tc>
          <w:tcPr>
            <w:tcW w:w="3125" w:type="dxa"/>
          </w:tcPr>
          <w:p w14:paraId="1C10BD30" w14:textId="77777777" w:rsidR="00186BDE" w:rsidRPr="007B698F" w:rsidRDefault="00186BDE" w:rsidP="005512AB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равоведение</w:t>
            </w:r>
          </w:p>
        </w:tc>
        <w:tc>
          <w:tcPr>
            <w:tcW w:w="1250" w:type="dxa"/>
            <w:vAlign w:val="center"/>
          </w:tcPr>
          <w:p w14:paraId="49369FAC" w14:textId="77777777" w:rsidR="00186BDE" w:rsidRDefault="00186BDE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6</w:t>
            </w:r>
          </w:p>
        </w:tc>
        <w:tc>
          <w:tcPr>
            <w:tcW w:w="2016" w:type="dxa"/>
            <w:vAlign w:val="center"/>
          </w:tcPr>
          <w:p w14:paraId="39CC5636" w14:textId="77777777" w:rsidR="004E34E5" w:rsidRDefault="004E34E5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01,102,103,104,</w:t>
            </w:r>
          </w:p>
          <w:p w14:paraId="558F6871" w14:textId="4FC1B68A" w:rsidR="00186BDE" w:rsidRDefault="004E34E5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05,106,107,108</w:t>
            </w:r>
            <w:r w:rsidR="00FA3F00">
              <w:rPr>
                <w:b w:val="0"/>
                <w:sz w:val="24"/>
                <w:szCs w:val="24"/>
              </w:rPr>
              <w:t>,</w:t>
            </w:r>
          </w:p>
          <w:p w14:paraId="3202D365" w14:textId="77777777" w:rsidR="004E34E5" w:rsidRDefault="004E34E5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09</w:t>
            </w:r>
            <w:r w:rsidR="008E2ACB">
              <w:rPr>
                <w:b w:val="0"/>
                <w:sz w:val="24"/>
                <w:szCs w:val="24"/>
              </w:rPr>
              <w:t>,332,333,334,</w:t>
            </w:r>
          </w:p>
          <w:p w14:paraId="506B2EC3" w14:textId="77777777" w:rsidR="008E2ACB" w:rsidRDefault="008E2ACB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35,336,337,338,</w:t>
            </w:r>
          </w:p>
          <w:p w14:paraId="4F985D07" w14:textId="17FC1A52" w:rsidR="008E2ACB" w:rsidRPr="00A67094" w:rsidRDefault="008E2ACB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39,340</w:t>
            </w:r>
          </w:p>
        </w:tc>
      </w:tr>
      <w:tr w:rsidR="00186BDE" w:rsidRPr="00A67094" w14:paraId="270EDC9C" w14:textId="77777777" w:rsidTr="008E2ACB">
        <w:tc>
          <w:tcPr>
            <w:tcW w:w="1566" w:type="dxa"/>
            <w:vMerge/>
          </w:tcPr>
          <w:p w14:paraId="60A11139" w14:textId="31749AEA" w:rsidR="00186BDE" w:rsidRDefault="00186BDE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1E1EB331" w14:textId="77777777" w:rsidR="00186BDE" w:rsidRPr="005512AB" w:rsidRDefault="00186BDE" w:rsidP="00186BDE">
            <w:pPr>
              <w:pStyle w:val="11"/>
              <w:spacing w:after="0" w:line="240" w:lineRule="auto"/>
              <w:jc w:val="left"/>
              <w:rPr>
                <w:b w:val="0"/>
                <w:bCs w:val="0"/>
                <w:sz w:val="24"/>
              </w:rPr>
            </w:pPr>
          </w:p>
        </w:tc>
        <w:tc>
          <w:tcPr>
            <w:tcW w:w="4037" w:type="dxa"/>
            <w:vMerge/>
          </w:tcPr>
          <w:p w14:paraId="1ACD1F77" w14:textId="77777777" w:rsidR="00186BDE" w:rsidRPr="00A67094" w:rsidRDefault="00186BDE" w:rsidP="005512AB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4A3CE8B4" w14:textId="77777777" w:rsidR="00186BDE" w:rsidRDefault="00186BDE" w:rsidP="005512AB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роизводственная технологическая практика</w:t>
            </w:r>
          </w:p>
        </w:tc>
        <w:tc>
          <w:tcPr>
            <w:tcW w:w="1250" w:type="dxa"/>
          </w:tcPr>
          <w:p w14:paraId="1DB81E61" w14:textId="77777777" w:rsidR="00186BDE" w:rsidRDefault="00186BDE" w:rsidP="006A1928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6</w:t>
            </w:r>
          </w:p>
        </w:tc>
        <w:tc>
          <w:tcPr>
            <w:tcW w:w="2016" w:type="dxa"/>
            <w:vAlign w:val="center"/>
          </w:tcPr>
          <w:p w14:paraId="3B7232AD" w14:textId="3D8A7542" w:rsidR="00186BDE" w:rsidRPr="00A67094" w:rsidRDefault="004E34E5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10</w:t>
            </w:r>
            <w:r w:rsidR="008E2ACB">
              <w:rPr>
                <w:b w:val="0"/>
                <w:sz w:val="24"/>
                <w:szCs w:val="24"/>
              </w:rPr>
              <w:t>,341</w:t>
            </w:r>
          </w:p>
        </w:tc>
      </w:tr>
      <w:tr w:rsidR="00CF21B1" w:rsidRPr="00A67094" w14:paraId="1864EF49" w14:textId="77777777" w:rsidTr="008E2ACB">
        <w:trPr>
          <w:trHeight w:val="1420"/>
        </w:trPr>
        <w:tc>
          <w:tcPr>
            <w:tcW w:w="1566" w:type="dxa"/>
            <w:vMerge w:val="restart"/>
          </w:tcPr>
          <w:p w14:paraId="6D463617" w14:textId="77777777" w:rsidR="00CF21B1" w:rsidRDefault="00CF21B1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855" w:type="dxa"/>
            <w:vMerge w:val="restart"/>
          </w:tcPr>
          <w:p w14:paraId="3995F223" w14:textId="77777777" w:rsidR="00CF21B1" w:rsidRPr="005512AB" w:rsidRDefault="00CF21B1" w:rsidP="00186BDE">
            <w:pPr>
              <w:pStyle w:val="11"/>
              <w:spacing w:after="0" w:line="240" w:lineRule="auto"/>
              <w:jc w:val="left"/>
              <w:rPr>
                <w:b w:val="0"/>
                <w:bCs w:val="0"/>
                <w:sz w:val="24"/>
              </w:rPr>
            </w:pPr>
            <w:r w:rsidRPr="005C37C6"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lang w:bidi="ar-SA"/>
              </w:rPr>
              <w:t>С</w:t>
            </w:r>
            <w:r w:rsidRPr="005C37C6"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shd w:val="clear" w:color="auto" w:fill="FFFFFF"/>
                <w:lang w:bidi="ar-SA"/>
              </w:rPr>
              <w:t xml:space="preserve">пособен изучать, анализировать, использовать механизмы химических реакций, происходящих в технологических </w:t>
            </w:r>
            <w:r w:rsidRPr="005C37C6"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shd w:val="clear" w:color="auto" w:fill="FFFFFF"/>
                <w:lang w:bidi="ar-SA"/>
              </w:rPr>
              <w:lastRenderedPageBreak/>
              <w:t>процессах и окружающем мире, основываясь на знаниях о строении вещества, природе химической связи и свойствах различных классов химических элементов, соединений, веществ и материалов</w:t>
            </w:r>
          </w:p>
        </w:tc>
        <w:tc>
          <w:tcPr>
            <w:tcW w:w="4037" w:type="dxa"/>
            <w:vMerge w:val="restart"/>
          </w:tcPr>
          <w:p w14:paraId="48770434" w14:textId="77777777" w:rsidR="00CF21B1" w:rsidRPr="00B54748" w:rsidRDefault="00CF21B1" w:rsidP="00B54748">
            <w:pPr>
              <w:pStyle w:val="Default"/>
              <w:jc w:val="both"/>
              <w:rPr>
                <w:color w:val="auto"/>
              </w:rPr>
            </w:pPr>
            <w:r w:rsidRPr="00B54748">
              <w:rPr>
                <w:color w:val="auto"/>
              </w:rPr>
              <w:lastRenderedPageBreak/>
              <w:t>ОПК-1.1</w:t>
            </w:r>
            <w:r>
              <w:rPr>
                <w:color w:val="auto"/>
              </w:rPr>
              <w:t> </w:t>
            </w:r>
            <w:r w:rsidRPr="00B54748">
              <w:rPr>
                <w:color w:val="auto"/>
              </w:rPr>
              <w:t xml:space="preserve">Знает. механизмы химических реакций, свойств, различных классов химических элементов, соединений, веществ и материалов. </w:t>
            </w:r>
          </w:p>
          <w:p w14:paraId="18E9106A" w14:textId="77777777" w:rsidR="00CF21B1" w:rsidRPr="00B54748" w:rsidRDefault="00CF21B1" w:rsidP="00B54748">
            <w:pPr>
              <w:pStyle w:val="Default"/>
              <w:jc w:val="both"/>
              <w:rPr>
                <w:color w:val="auto"/>
              </w:rPr>
            </w:pPr>
          </w:p>
          <w:p w14:paraId="40277DF6" w14:textId="77777777" w:rsidR="00CF21B1" w:rsidRPr="00B54748" w:rsidRDefault="00CF21B1" w:rsidP="00B54748">
            <w:pPr>
              <w:pStyle w:val="Default"/>
              <w:jc w:val="both"/>
              <w:rPr>
                <w:color w:val="auto"/>
              </w:rPr>
            </w:pPr>
            <w:r w:rsidRPr="00B54748">
              <w:rPr>
                <w:color w:val="auto"/>
              </w:rPr>
              <w:lastRenderedPageBreak/>
              <w:t>ОПК-1.2</w:t>
            </w:r>
            <w:r>
              <w:rPr>
                <w:color w:val="auto"/>
              </w:rPr>
              <w:t> </w:t>
            </w:r>
            <w:r w:rsidRPr="00B54748">
              <w:rPr>
                <w:color w:val="auto"/>
              </w:rPr>
              <w:t xml:space="preserve">Умеет решать стандартные профессиональные задачи, опираясь на знания о строении веществ, природе химической связи, с применением естественнонаучных и общеинженерных знаний. </w:t>
            </w:r>
          </w:p>
          <w:p w14:paraId="46181CD6" w14:textId="77777777" w:rsidR="00CF21B1" w:rsidRPr="00B54748" w:rsidRDefault="00CF21B1" w:rsidP="00B54748">
            <w:pPr>
              <w:pStyle w:val="Default"/>
              <w:jc w:val="both"/>
              <w:rPr>
                <w:color w:val="auto"/>
              </w:rPr>
            </w:pPr>
          </w:p>
          <w:p w14:paraId="261708BF" w14:textId="77777777" w:rsidR="00CF21B1" w:rsidRPr="00A67094" w:rsidRDefault="00CF21B1" w:rsidP="00B54748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  <w:r w:rsidRPr="00B54748">
              <w:rPr>
                <w:b w:val="0"/>
                <w:bCs w:val="0"/>
                <w:color w:val="auto"/>
                <w:sz w:val="24"/>
              </w:rPr>
              <w:t>ОПК-1.3</w:t>
            </w:r>
            <w:r>
              <w:rPr>
                <w:b w:val="0"/>
                <w:bCs w:val="0"/>
                <w:color w:val="auto"/>
                <w:sz w:val="24"/>
              </w:rPr>
              <w:t> </w:t>
            </w:r>
            <w:r w:rsidRPr="00B54748">
              <w:rPr>
                <w:b w:val="0"/>
                <w:bCs w:val="0"/>
                <w:color w:val="auto"/>
                <w:sz w:val="24"/>
              </w:rPr>
              <w:t>Владеет навыками теоретического и экспериментального исследования объектов профессиональной деятельности.</w:t>
            </w:r>
          </w:p>
        </w:tc>
        <w:tc>
          <w:tcPr>
            <w:tcW w:w="3125" w:type="dxa"/>
          </w:tcPr>
          <w:p w14:paraId="5CB75A68" w14:textId="77777777" w:rsidR="00CF21B1" w:rsidRPr="00471A30" w:rsidRDefault="00CF21B1" w:rsidP="005512AB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  <w:highlight w:val="yellow"/>
              </w:rPr>
            </w:pPr>
            <w:r>
              <w:rPr>
                <w:b w:val="0"/>
                <w:sz w:val="24"/>
                <w:szCs w:val="24"/>
              </w:rPr>
              <w:lastRenderedPageBreak/>
              <w:t>Коллоидная химия</w:t>
            </w:r>
          </w:p>
        </w:tc>
        <w:tc>
          <w:tcPr>
            <w:tcW w:w="1250" w:type="dxa"/>
          </w:tcPr>
          <w:p w14:paraId="01142B84" w14:textId="77777777" w:rsidR="00CF21B1" w:rsidRDefault="00CF21B1" w:rsidP="00CF21B1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</w:t>
            </w:r>
          </w:p>
        </w:tc>
        <w:tc>
          <w:tcPr>
            <w:tcW w:w="2016" w:type="dxa"/>
          </w:tcPr>
          <w:p w14:paraId="7DD6115C" w14:textId="0DE0CEBD" w:rsidR="00CF21B1" w:rsidRPr="00A67094" w:rsidRDefault="00365603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11</w:t>
            </w:r>
            <w:r w:rsidR="008E2ACB">
              <w:rPr>
                <w:b w:val="0"/>
                <w:sz w:val="24"/>
                <w:szCs w:val="24"/>
              </w:rPr>
              <w:t>,342,343</w:t>
            </w:r>
          </w:p>
        </w:tc>
      </w:tr>
      <w:tr w:rsidR="00186BDE" w:rsidRPr="00A67094" w14:paraId="3AB856D7" w14:textId="77777777" w:rsidTr="008E2ACB">
        <w:tc>
          <w:tcPr>
            <w:tcW w:w="1566" w:type="dxa"/>
            <w:vMerge/>
          </w:tcPr>
          <w:p w14:paraId="733C8215" w14:textId="77777777" w:rsidR="00186BDE" w:rsidRDefault="00186BDE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7357532A" w14:textId="77777777" w:rsidR="00186BDE" w:rsidRPr="005C37C6" w:rsidRDefault="00186BDE" w:rsidP="00186BDE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lang w:bidi="ar-SA"/>
              </w:rPr>
            </w:pPr>
          </w:p>
        </w:tc>
        <w:tc>
          <w:tcPr>
            <w:tcW w:w="4037" w:type="dxa"/>
            <w:vMerge/>
          </w:tcPr>
          <w:p w14:paraId="781E760E" w14:textId="77777777" w:rsidR="00186BDE" w:rsidRPr="00A67094" w:rsidRDefault="00186BDE" w:rsidP="005512AB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43A3E468" w14:textId="77777777" w:rsidR="00186BDE" w:rsidRDefault="00186BDE" w:rsidP="005512AB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 xml:space="preserve">Коррозия металлов в </w:t>
            </w:r>
            <w:r>
              <w:rPr>
                <w:b w:val="0"/>
                <w:sz w:val="24"/>
                <w:szCs w:val="24"/>
              </w:rPr>
              <w:lastRenderedPageBreak/>
              <w:t>химической технологии</w:t>
            </w:r>
          </w:p>
        </w:tc>
        <w:tc>
          <w:tcPr>
            <w:tcW w:w="1250" w:type="dxa"/>
            <w:vAlign w:val="center"/>
          </w:tcPr>
          <w:p w14:paraId="017E4439" w14:textId="77777777" w:rsidR="00186BDE" w:rsidRDefault="00186BDE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lastRenderedPageBreak/>
              <w:t>4</w:t>
            </w:r>
          </w:p>
        </w:tc>
        <w:tc>
          <w:tcPr>
            <w:tcW w:w="2016" w:type="dxa"/>
          </w:tcPr>
          <w:p w14:paraId="640BFB66" w14:textId="29683485" w:rsidR="00186BDE" w:rsidRPr="00A67094" w:rsidRDefault="00365603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12,113</w:t>
            </w:r>
            <w:r w:rsidR="008E2ACB">
              <w:rPr>
                <w:b w:val="0"/>
                <w:sz w:val="24"/>
                <w:szCs w:val="24"/>
              </w:rPr>
              <w:t>,344</w:t>
            </w:r>
          </w:p>
        </w:tc>
      </w:tr>
      <w:tr w:rsidR="00186BDE" w:rsidRPr="00A67094" w14:paraId="71D2D087" w14:textId="77777777" w:rsidTr="008E2ACB">
        <w:tc>
          <w:tcPr>
            <w:tcW w:w="1566" w:type="dxa"/>
            <w:vMerge/>
          </w:tcPr>
          <w:p w14:paraId="4CE852CB" w14:textId="77777777" w:rsidR="00186BDE" w:rsidRDefault="00186BDE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07BD03AD" w14:textId="77777777" w:rsidR="00186BDE" w:rsidRPr="005C37C6" w:rsidRDefault="00186BDE" w:rsidP="00186BDE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lang w:bidi="ar-SA"/>
              </w:rPr>
            </w:pPr>
          </w:p>
        </w:tc>
        <w:tc>
          <w:tcPr>
            <w:tcW w:w="4037" w:type="dxa"/>
            <w:vMerge/>
          </w:tcPr>
          <w:p w14:paraId="7942B3B9" w14:textId="77777777" w:rsidR="00186BDE" w:rsidRPr="00A67094" w:rsidRDefault="00186BDE" w:rsidP="005512AB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0EF5C309" w14:textId="77777777" w:rsidR="00186BDE" w:rsidRDefault="00186BDE" w:rsidP="005512AB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риродные энергоносители</w:t>
            </w:r>
          </w:p>
        </w:tc>
        <w:tc>
          <w:tcPr>
            <w:tcW w:w="1250" w:type="dxa"/>
            <w:vAlign w:val="center"/>
          </w:tcPr>
          <w:p w14:paraId="0547E972" w14:textId="77777777" w:rsidR="00186BDE" w:rsidRDefault="00186BDE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5</w:t>
            </w:r>
          </w:p>
        </w:tc>
        <w:tc>
          <w:tcPr>
            <w:tcW w:w="2016" w:type="dxa"/>
          </w:tcPr>
          <w:p w14:paraId="32D35E3B" w14:textId="77A7EE03" w:rsidR="00186BDE" w:rsidRPr="00A67094" w:rsidRDefault="00365603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14</w:t>
            </w:r>
            <w:r w:rsidR="008E2ACB">
              <w:rPr>
                <w:b w:val="0"/>
                <w:sz w:val="24"/>
                <w:szCs w:val="24"/>
              </w:rPr>
              <w:t>,345,346</w:t>
            </w:r>
          </w:p>
        </w:tc>
      </w:tr>
      <w:tr w:rsidR="00CF21B1" w:rsidRPr="00A67094" w14:paraId="3627A512" w14:textId="77777777" w:rsidTr="008E2ACB">
        <w:trPr>
          <w:trHeight w:val="430"/>
        </w:trPr>
        <w:tc>
          <w:tcPr>
            <w:tcW w:w="1566" w:type="dxa"/>
            <w:vMerge/>
          </w:tcPr>
          <w:p w14:paraId="3F96B5BE" w14:textId="77777777" w:rsidR="00CF21B1" w:rsidRDefault="00CF21B1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13C706AE" w14:textId="77777777" w:rsidR="00CF21B1" w:rsidRPr="005C37C6" w:rsidRDefault="00CF21B1" w:rsidP="00186BDE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lang w:bidi="ar-SA"/>
              </w:rPr>
            </w:pPr>
          </w:p>
        </w:tc>
        <w:tc>
          <w:tcPr>
            <w:tcW w:w="4037" w:type="dxa"/>
            <w:vMerge/>
          </w:tcPr>
          <w:p w14:paraId="5557EDB8" w14:textId="77777777" w:rsidR="00CF21B1" w:rsidRPr="00A67094" w:rsidRDefault="00CF21B1" w:rsidP="005512AB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294781A3" w14:textId="77777777" w:rsidR="00CF21B1" w:rsidRDefault="00CF21B1" w:rsidP="005512AB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Термодинамика</w:t>
            </w:r>
          </w:p>
        </w:tc>
        <w:tc>
          <w:tcPr>
            <w:tcW w:w="1250" w:type="dxa"/>
          </w:tcPr>
          <w:p w14:paraId="3745233B" w14:textId="77777777" w:rsidR="00CF21B1" w:rsidRDefault="00CF21B1" w:rsidP="00CF21B1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6</w:t>
            </w:r>
          </w:p>
        </w:tc>
        <w:tc>
          <w:tcPr>
            <w:tcW w:w="2016" w:type="dxa"/>
          </w:tcPr>
          <w:p w14:paraId="7265602D" w14:textId="0062EEEA" w:rsidR="00CF21B1" w:rsidRPr="00A67094" w:rsidRDefault="00365603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15</w:t>
            </w:r>
            <w:r w:rsidR="008E2ACB">
              <w:rPr>
                <w:b w:val="0"/>
                <w:sz w:val="24"/>
                <w:szCs w:val="24"/>
              </w:rPr>
              <w:t>,347</w:t>
            </w:r>
          </w:p>
        </w:tc>
      </w:tr>
      <w:tr w:rsidR="00186BDE" w:rsidRPr="00A67094" w14:paraId="591AF697" w14:textId="77777777" w:rsidTr="008E2ACB">
        <w:tc>
          <w:tcPr>
            <w:tcW w:w="1566" w:type="dxa"/>
            <w:vMerge/>
          </w:tcPr>
          <w:p w14:paraId="29F46DCB" w14:textId="77777777" w:rsidR="00186BDE" w:rsidRDefault="00186BDE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2124DED0" w14:textId="77777777" w:rsidR="00186BDE" w:rsidRPr="005C37C6" w:rsidRDefault="00186BDE" w:rsidP="00186BDE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lang w:bidi="ar-SA"/>
              </w:rPr>
            </w:pPr>
          </w:p>
        </w:tc>
        <w:tc>
          <w:tcPr>
            <w:tcW w:w="4037" w:type="dxa"/>
            <w:vMerge/>
          </w:tcPr>
          <w:p w14:paraId="1E8491C7" w14:textId="77777777" w:rsidR="00186BDE" w:rsidRPr="00A67094" w:rsidRDefault="00186BDE" w:rsidP="005512AB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5ED94C51" w14:textId="77777777" w:rsidR="00186BDE" w:rsidRDefault="00186BDE" w:rsidP="005512AB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Коррозия и защита химико-технологических производств</w:t>
            </w:r>
          </w:p>
        </w:tc>
        <w:tc>
          <w:tcPr>
            <w:tcW w:w="1250" w:type="dxa"/>
            <w:vAlign w:val="center"/>
          </w:tcPr>
          <w:p w14:paraId="5151B523" w14:textId="77777777" w:rsidR="00186BDE" w:rsidRDefault="00186BDE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5</w:t>
            </w:r>
          </w:p>
        </w:tc>
        <w:tc>
          <w:tcPr>
            <w:tcW w:w="2016" w:type="dxa"/>
            <w:vAlign w:val="center"/>
          </w:tcPr>
          <w:p w14:paraId="469EE744" w14:textId="6E744A5E" w:rsidR="00186BDE" w:rsidRPr="00A67094" w:rsidRDefault="00365603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16,117</w:t>
            </w:r>
            <w:r w:rsidR="008E2ACB">
              <w:rPr>
                <w:b w:val="0"/>
                <w:sz w:val="24"/>
                <w:szCs w:val="24"/>
              </w:rPr>
              <w:t>,348</w:t>
            </w:r>
          </w:p>
        </w:tc>
      </w:tr>
      <w:tr w:rsidR="00186BDE" w:rsidRPr="00A67094" w14:paraId="24E8831A" w14:textId="77777777" w:rsidTr="008E2ACB">
        <w:tc>
          <w:tcPr>
            <w:tcW w:w="1566" w:type="dxa"/>
            <w:vMerge/>
          </w:tcPr>
          <w:p w14:paraId="7A72E55B" w14:textId="77777777" w:rsidR="00186BDE" w:rsidRDefault="00186BDE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24D5C07B" w14:textId="77777777" w:rsidR="00186BDE" w:rsidRPr="005C37C6" w:rsidRDefault="00186BDE" w:rsidP="00186BDE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lang w:bidi="ar-SA"/>
              </w:rPr>
            </w:pPr>
          </w:p>
        </w:tc>
        <w:tc>
          <w:tcPr>
            <w:tcW w:w="4037" w:type="dxa"/>
            <w:vMerge/>
          </w:tcPr>
          <w:p w14:paraId="3746023B" w14:textId="77777777" w:rsidR="00186BDE" w:rsidRPr="00A67094" w:rsidRDefault="00186BDE" w:rsidP="005512AB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13D05938" w14:textId="77777777" w:rsidR="00186BDE" w:rsidRDefault="00186BDE" w:rsidP="005512AB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чебная ознакомительная практика</w:t>
            </w:r>
          </w:p>
        </w:tc>
        <w:tc>
          <w:tcPr>
            <w:tcW w:w="1250" w:type="dxa"/>
            <w:vAlign w:val="center"/>
          </w:tcPr>
          <w:p w14:paraId="3AFB6D45" w14:textId="77777777" w:rsidR="00186BDE" w:rsidRDefault="00186BDE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</w:t>
            </w:r>
          </w:p>
        </w:tc>
        <w:tc>
          <w:tcPr>
            <w:tcW w:w="2016" w:type="dxa"/>
            <w:vAlign w:val="center"/>
          </w:tcPr>
          <w:p w14:paraId="5A9BC52F" w14:textId="7E55DD4D" w:rsidR="00186BDE" w:rsidRPr="00A67094" w:rsidRDefault="00365603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18</w:t>
            </w:r>
            <w:r w:rsidR="008E2ACB">
              <w:rPr>
                <w:b w:val="0"/>
                <w:sz w:val="24"/>
                <w:szCs w:val="24"/>
              </w:rPr>
              <w:t>,349</w:t>
            </w:r>
          </w:p>
        </w:tc>
      </w:tr>
      <w:tr w:rsidR="00186BDE" w:rsidRPr="00A67094" w14:paraId="2731B1CF" w14:textId="77777777" w:rsidTr="008E2ACB">
        <w:tc>
          <w:tcPr>
            <w:tcW w:w="1566" w:type="dxa"/>
            <w:vMerge/>
          </w:tcPr>
          <w:p w14:paraId="06FA4CEC" w14:textId="77777777" w:rsidR="00186BDE" w:rsidRDefault="00186BDE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4B65B05B" w14:textId="77777777" w:rsidR="00186BDE" w:rsidRPr="005C37C6" w:rsidRDefault="00186BDE" w:rsidP="00186BDE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lang w:bidi="ar-SA"/>
              </w:rPr>
            </w:pPr>
          </w:p>
        </w:tc>
        <w:tc>
          <w:tcPr>
            <w:tcW w:w="4037" w:type="dxa"/>
            <w:vMerge/>
          </w:tcPr>
          <w:p w14:paraId="172B7CDC" w14:textId="77777777" w:rsidR="00186BDE" w:rsidRPr="00A67094" w:rsidRDefault="00186BDE" w:rsidP="005512AB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7A61C9AD" w14:textId="77777777" w:rsidR="00186BDE" w:rsidRDefault="00186BDE" w:rsidP="005512AB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роизводственная технологическая практика</w:t>
            </w:r>
          </w:p>
        </w:tc>
        <w:tc>
          <w:tcPr>
            <w:tcW w:w="1250" w:type="dxa"/>
            <w:vAlign w:val="center"/>
          </w:tcPr>
          <w:p w14:paraId="1482F62D" w14:textId="77777777" w:rsidR="00186BDE" w:rsidRDefault="00186BDE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6</w:t>
            </w:r>
          </w:p>
        </w:tc>
        <w:tc>
          <w:tcPr>
            <w:tcW w:w="2016" w:type="dxa"/>
            <w:vAlign w:val="center"/>
          </w:tcPr>
          <w:p w14:paraId="7F2AC76E" w14:textId="3F17C371" w:rsidR="00186BDE" w:rsidRPr="00A67094" w:rsidRDefault="00365603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19</w:t>
            </w:r>
            <w:r w:rsidR="008E2ACB">
              <w:rPr>
                <w:b w:val="0"/>
                <w:sz w:val="24"/>
                <w:szCs w:val="24"/>
              </w:rPr>
              <w:t>,350</w:t>
            </w:r>
          </w:p>
        </w:tc>
      </w:tr>
      <w:tr w:rsidR="00186BDE" w:rsidRPr="00A67094" w14:paraId="60A27382" w14:textId="77777777" w:rsidTr="008E2ACB">
        <w:tc>
          <w:tcPr>
            <w:tcW w:w="1566" w:type="dxa"/>
            <w:vMerge/>
          </w:tcPr>
          <w:p w14:paraId="387F2CF0" w14:textId="77777777" w:rsidR="00186BDE" w:rsidRDefault="00186BDE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01EBCBC2" w14:textId="77777777" w:rsidR="00186BDE" w:rsidRPr="005C37C6" w:rsidRDefault="00186BDE" w:rsidP="00186BDE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lang w:bidi="ar-SA"/>
              </w:rPr>
            </w:pPr>
          </w:p>
        </w:tc>
        <w:tc>
          <w:tcPr>
            <w:tcW w:w="4037" w:type="dxa"/>
            <w:vMerge/>
          </w:tcPr>
          <w:p w14:paraId="4DF4796A" w14:textId="77777777" w:rsidR="00186BDE" w:rsidRPr="00A67094" w:rsidRDefault="00186BDE" w:rsidP="005512AB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36E2AA3B" w14:textId="77777777" w:rsidR="00186BDE" w:rsidRDefault="00186BDE" w:rsidP="005512AB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роизводственная преддипломная</w:t>
            </w:r>
          </w:p>
        </w:tc>
        <w:tc>
          <w:tcPr>
            <w:tcW w:w="1250" w:type="dxa"/>
            <w:vAlign w:val="center"/>
          </w:tcPr>
          <w:p w14:paraId="30A9784B" w14:textId="77777777" w:rsidR="00186BDE" w:rsidRDefault="00186BDE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8</w:t>
            </w:r>
          </w:p>
        </w:tc>
        <w:tc>
          <w:tcPr>
            <w:tcW w:w="2016" w:type="dxa"/>
            <w:vAlign w:val="center"/>
          </w:tcPr>
          <w:p w14:paraId="7078AD6F" w14:textId="0DB19242" w:rsidR="00186BDE" w:rsidRPr="00A67094" w:rsidRDefault="00365603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20</w:t>
            </w:r>
            <w:r w:rsidR="008E2ACB">
              <w:rPr>
                <w:b w:val="0"/>
                <w:sz w:val="24"/>
                <w:szCs w:val="24"/>
              </w:rPr>
              <w:t>,351</w:t>
            </w:r>
          </w:p>
        </w:tc>
      </w:tr>
      <w:tr w:rsidR="00186BDE" w:rsidRPr="00A67094" w14:paraId="5FCAF463" w14:textId="77777777" w:rsidTr="008E2ACB">
        <w:tc>
          <w:tcPr>
            <w:tcW w:w="1566" w:type="dxa"/>
            <w:vMerge w:val="restart"/>
          </w:tcPr>
          <w:p w14:paraId="56D5BA00" w14:textId="77777777" w:rsidR="00186BDE" w:rsidRDefault="00186BDE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ПК-2</w:t>
            </w:r>
          </w:p>
        </w:tc>
        <w:tc>
          <w:tcPr>
            <w:tcW w:w="2855" w:type="dxa"/>
            <w:vMerge w:val="restart"/>
          </w:tcPr>
          <w:p w14:paraId="604D66BE" w14:textId="77777777" w:rsidR="00186BDE" w:rsidRPr="005C37C6" w:rsidRDefault="00186BDE" w:rsidP="00186BDE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lang w:bidi="ar-SA"/>
              </w:rPr>
            </w:pPr>
            <w:r w:rsidRPr="005C37C6"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shd w:val="clear" w:color="auto" w:fill="FFFFFF"/>
                <w:lang w:bidi="ar-SA"/>
              </w:rPr>
              <w:t>Способен использовать математические, физические, физико-химические, химические методы для решения задач профессиональной деятельности</w:t>
            </w:r>
          </w:p>
        </w:tc>
        <w:tc>
          <w:tcPr>
            <w:tcW w:w="4037" w:type="dxa"/>
            <w:vMerge w:val="restart"/>
          </w:tcPr>
          <w:p w14:paraId="146B7193" w14:textId="77777777" w:rsidR="00B54748" w:rsidRPr="00B54748" w:rsidRDefault="00B54748" w:rsidP="00B54748">
            <w:pPr>
              <w:pStyle w:val="Default"/>
              <w:jc w:val="both"/>
              <w:rPr>
                <w:color w:val="auto"/>
              </w:rPr>
            </w:pPr>
            <w:r w:rsidRPr="00B54748">
              <w:rPr>
                <w:color w:val="auto"/>
              </w:rPr>
              <w:t>ОПК-2.1</w:t>
            </w:r>
            <w:r w:rsidR="007903C4">
              <w:rPr>
                <w:color w:val="auto"/>
              </w:rPr>
              <w:t> </w:t>
            </w:r>
            <w:r w:rsidRPr="00B54748">
              <w:rPr>
                <w:color w:val="auto"/>
              </w:rPr>
              <w:t xml:space="preserve">Знает основы математики, физики, химии. </w:t>
            </w:r>
          </w:p>
          <w:p w14:paraId="78F0D31D" w14:textId="77777777" w:rsidR="00B54748" w:rsidRDefault="00B54748" w:rsidP="00B54748">
            <w:pPr>
              <w:pStyle w:val="Default"/>
              <w:jc w:val="both"/>
              <w:rPr>
                <w:color w:val="auto"/>
              </w:rPr>
            </w:pPr>
            <w:r w:rsidRPr="00B54748">
              <w:rPr>
                <w:color w:val="auto"/>
              </w:rPr>
              <w:t>ОПК-2.2</w:t>
            </w:r>
            <w:r w:rsidR="007903C4">
              <w:rPr>
                <w:color w:val="auto"/>
              </w:rPr>
              <w:t> </w:t>
            </w:r>
            <w:r w:rsidRPr="00B54748">
              <w:rPr>
                <w:color w:val="auto"/>
              </w:rPr>
              <w:t xml:space="preserve">Умеет </w:t>
            </w:r>
            <w:r w:rsidR="007903C4">
              <w:rPr>
                <w:color w:val="auto"/>
              </w:rPr>
              <w:t>п</w:t>
            </w:r>
            <w:r w:rsidRPr="00B54748">
              <w:rPr>
                <w:color w:val="auto"/>
              </w:rPr>
              <w:t xml:space="preserve">рименять знания основ физических явлений и химических процессов, основные законы физики, химии, механики в профессиональной деятельности. </w:t>
            </w:r>
          </w:p>
          <w:p w14:paraId="49E00103" w14:textId="77777777" w:rsidR="00B54748" w:rsidRPr="00B54748" w:rsidRDefault="00B54748" w:rsidP="00B54748">
            <w:pPr>
              <w:pStyle w:val="Default"/>
              <w:jc w:val="both"/>
              <w:rPr>
                <w:color w:val="auto"/>
              </w:rPr>
            </w:pPr>
          </w:p>
          <w:p w14:paraId="3193A522" w14:textId="77777777" w:rsidR="00186BDE" w:rsidRPr="00A67094" w:rsidRDefault="00B54748" w:rsidP="007903C4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  <w:r w:rsidRPr="00B54748">
              <w:rPr>
                <w:b w:val="0"/>
                <w:bCs w:val="0"/>
                <w:color w:val="auto"/>
                <w:sz w:val="24"/>
              </w:rPr>
              <w:t>ОПК-2.3</w:t>
            </w:r>
            <w:r w:rsidR="007903C4">
              <w:rPr>
                <w:b w:val="0"/>
                <w:bCs w:val="0"/>
                <w:color w:val="auto"/>
                <w:sz w:val="24"/>
              </w:rPr>
              <w:t> </w:t>
            </w:r>
            <w:r w:rsidRPr="00B54748">
              <w:rPr>
                <w:b w:val="0"/>
                <w:bCs w:val="0"/>
                <w:color w:val="auto"/>
                <w:sz w:val="24"/>
              </w:rPr>
              <w:t>Владеет</w:t>
            </w:r>
            <w:r w:rsidR="007903C4">
              <w:rPr>
                <w:b w:val="0"/>
                <w:bCs w:val="0"/>
                <w:color w:val="auto"/>
                <w:sz w:val="24"/>
              </w:rPr>
              <w:t xml:space="preserve"> </w:t>
            </w:r>
            <w:r w:rsidRPr="00B54748">
              <w:rPr>
                <w:b w:val="0"/>
                <w:bCs w:val="0"/>
                <w:color w:val="auto"/>
                <w:sz w:val="24"/>
              </w:rPr>
              <w:t xml:space="preserve">методами </w:t>
            </w:r>
            <w:r w:rsidR="007903C4">
              <w:rPr>
                <w:b w:val="0"/>
                <w:bCs w:val="0"/>
                <w:color w:val="auto"/>
                <w:sz w:val="24"/>
              </w:rPr>
              <w:t>м</w:t>
            </w:r>
            <w:r w:rsidRPr="00B54748">
              <w:rPr>
                <w:b w:val="0"/>
                <w:bCs w:val="0"/>
                <w:color w:val="auto"/>
                <w:sz w:val="24"/>
              </w:rPr>
              <w:t>атематического моделирования процессов и объектов на базе стандартных пакетов прикладных программ.</w:t>
            </w:r>
          </w:p>
        </w:tc>
        <w:tc>
          <w:tcPr>
            <w:tcW w:w="3125" w:type="dxa"/>
          </w:tcPr>
          <w:p w14:paraId="0832E96A" w14:textId="77777777" w:rsidR="00186BDE" w:rsidRPr="007B698F" w:rsidRDefault="00186BDE" w:rsidP="005512AB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Математика</w:t>
            </w:r>
          </w:p>
        </w:tc>
        <w:tc>
          <w:tcPr>
            <w:tcW w:w="1250" w:type="dxa"/>
            <w:vAlign w:val="center"/>
          </w:tcPr>
          <w:p w14:paraId="243135BE" w14:textId="77777777" w:rsidR="00186BDE" w:rsidRDefault="00186BDE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,2</w:t>
            </w:r>
          </w:p>
        </w:tc>
        <w:tc>
          <w:tcPr>
            <w:tcW w:w="2016" w:type="dxa"/>
            <w:vAlign w:val="center"/>
          </w:tcPr>
          <w:p w14:paraId="0EE77046" w14:textId="18789F40" w:rsidR="00186BDE" w:rsidRPr="00A67094" w:rsidRDefault="00365603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21,</w:t>
            </w:r>
            <w:r w:rsidR="00A10A98">
              <w:rPr>
                <w:b w:val="0"/>
                <w:sz w:val="24"/>
                <w:szCs w:val="24"/>
              </w:rPr>
              <w:t>352</w:t>
            </w:r>
          </w:p>
        </w:tc>
      </w:tr>
      <w:tr w:rsidR="00186BDE" w:rsidRPr="00A67094" w14:paraId="28E7EF73" w14:textId="77777777" w:rsidTr="008E2ACB">
        <w:tc>
          <w:tcPr>
            <w:tcW w:w="1566" w:type="dxa"/>
            <w:vMerge/>
          </w:tcPr>
          <w:p w14:paraId="080E5455" w14:textId="77777777" w:rsidR="00186BDE" w:rsidRDefault="00186BDE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28C5F69B" w14:textId="77777777" w:rsidR="00186BDE" w:rsidRPr="005C37C6" w:rsidRDefault="00186BDE" w:rsidP="00186BDE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shd w:val="clear" w:color="auto" w:fill="FFFFFF"/>
                <w:lang w:bidi="ar-SA"/>
              </w:rPr>
            </w:pPr>
          </w:p>
        </w:tc>
        <w:tc>
          <w:tcPr>
            <w:tcW w:w="4037" w:type="dxa"/>
            <w:vMerge/>
          </w:tcPr>
          <w:p w14:paraId="4D9254DA" w14:textId="77777777" w:rsidR="00186BDE" w:rsidRPr="00A67094" w:rsidRDefault="00186BDE" w:rsidP="005512AB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01CE000C" w14:textId="77777777" w:rsidR="00186BDE" w:rsidRDefault="00186BDE" w:rsidP="005512AB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Физика</w:t>
            </w:r>
          </w:p>
        </w:tc>
        <w:tc>
          <w:tcPr>
            <w:tcW w:w="1250" w:type="dxa"/>
            <w:vAlign w:val="center"/>
          </w:tcPr>
          <w:p w14:paraId="56E47F76" w14:textId="77777777" w:rsidR="00186BDE" w:rsidRDefault="00186BDE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,2</w:t>
            </w:r>
          </w:p>
        </w:tc>
        <w:tc>
          <w:tcPr>
            <w:tcW w:w="2016" w:type="dxa"/>
            <w:vAlign w:val="center"/>
          </w:tcPr>
          <w:p w14:paraId="16FAA711" w14:textId="66820AE0" w:rsidR="00186BDE" w:rsidRPr="00A67094" w:rsidRDefault="00365603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22</w:t>
            </w:r>
            <w:r w:rsidR="00A10A98">
              <w:rPr>
                <w:b w:val="0"/>
                <w:sz w:val="24"/>
                <w:szCs w:val="24"/>
              </w:rPr>
              <w:t>,353</w:t>
            </w:r>
          </w:p>
        </w:tc>
      </w:tr>
      <w:tr w:rsidR="00186BDE" w:rsidRPr="00A67094" w14:paraId="1CCB3130" w14:textId="77777777" w:rsidTr="008E2ACB">
        <w:tc>
          <w:tcPr>
            <w:tcW w:w="1566" w:type="dxa"/>
            <w:vMerge/>
          </w:tcPr>
          <w:p w14:paraId="64D9D210" w14:textId="77777777" w:rsidR="00186BDE" w:rsidRDefault="00186BDE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135C8E00" w14:textId="77777777" w:rsidR="00186BDE" w:rsidRPr="005C37C6" w:rsidRDefault="00186BDE" w:rsidP="00186BDE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shd w:val="clear" w:color="auto" w:fill="FFFFFF"/>
                <w:lang w:bidi="ar-SA"/>
              </w:rPr>
            </w:pPr>
          </w:p>
        </w:tc>
        <w:tc>
          <w:tcPr>
            <w:tcW w:w="4037" w:type="dxa"/>
            <w:vMerge/>
          </w:tcPr>
          <w:p w14:paraId="60C055D6" w14:textId="77777777" w:rsidR="00186BDE" w:rsidRPr="00A67094" w:rsidRDefault="00186BDE" w:rsidP="005512AB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4DA9E9A7" w14:textId="77777777" w:rsidR="00186BDE" w:rsidRDefault="00186BDE" w:rsidP="005512AB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бщая и неорганическая химия</w:t>
            </w:r>
          </w:p>
        </w:tc>
        <w:tc>
          <w:tcPr>
            <w:tcW w:w="1250" w:type="dxa"/>
            <w:vAlign w:val="center"/>
          </w:tcPr>
          <w:p w14:paraId="0A758FA0" w14:textId="77777777" w:rsidR="00186BDE" w:rsidRDefault="00186BDE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</w:t>
            </w:r>
          </w:p>
        </w:tc>
        <w:tc>
          <w:tcPr>
            <w:tcW w:w="2016" w:type="dxa"/>
            <w:vAlign w:val="center"/>
          </w:tcPr>
          <w:p w14:paraId="5B13AC70" w14:textId="25E82F29" w:rsidR="00186BDE" w:rsidRPr="00A67094" w:rsidRDefault="00365603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23</w:t>
            </w:r>
            <w:r w:rsidR="00A10A98">
              <w:rPr>
                <w:b w:val="0"/>
                <w:sz w:val="24"/>
                <w:szCs w:val="24"/>
              </w:rPr>
              <w:t>,354</w:t>
            </w:r>
          </w:p>
        </w:tc>
      </w:tr>
      <w:tr w:rsidR="00186BDE" w:rsidRPr="00A67094" w14:paraId="49C48955" w14:textId="77777777" w:rsidTr="008E2ACB">
        <w:tc>
          <w:tcPr>
            <w:tcW w:w="1566" w:type="dxa"/>
            <w:vMerge/>
          </w:tcPr>
          <w:p w14:paraId="3A2AB283" w14:textId="77777777" w:rsidR="00186BDE" w:rsidRDefault="00186BDE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130F2EA6" w14:textId="77777777" w:rsidR="00186BDE" w:rsidRPr="005C37C6" w:rsidRDefault="00186BDE" w:rsidP="00186BDE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shd w:val="clear" w:color="auto" w:fill="FFFFFF"/>
                <w:lang w:bidi="ar-SA"/>
              </w:rPr>
            </w:pPr>
          </w:p>
        </w:tc>
        <w:tc>
          <w:tcPr>
            <w:tcW w:w="4037" w:type="dxa"/>
            <w:vMerge/>
          </w:tcPr>
          <w:p w14:paraId="487D4EBA" w14:textId="77777777" w:rsidR="00186BDE" w:rsidRPr="00A67094" w:rsidRDefault="00186BDE" w:rsidP="005512AB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0A4206CC" w14:textId="77777777" w:rsidR="00186BDE" w:rsidRDefault="00186BDE" w:rsidP="005512AB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рганическая химия</w:t>
            </w:r>
          </w:p>
        </w:tc>
        <w:tc>
          <w:tcPr>
            <w:tcW w:w="1250" w:type="dxa"/>
            <w:vAlign w:val="center"/>
          </w:tcPr>
          <w:p w14:paraId="220B6FB1" w14:textId="77777777" w:rsidR="00186BDE" w:rsidRDefault="00186BDE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</w:t>
            </w:r>
          </w:p>
        </w:tc>
        <w:tc>
          <w:tcPr>
            <w:tcW w:w="2016" w:type="dxa"/>
            <w:vAlign w:val="center"/>
          </w:tcPr>
          <w:p w14:paraId="2BC899E4" w14:textId="5765EE11" w:rsidR="00186BDE" w:rsidRPr="00A67094" w:rsidRDefault="00365603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24</w:t>
            </w:r>
            <w:r w:rsidR="00A10A98">
              <w:rPr>
                <w:b w:val="0"/>
                <w:sz w:val="24"/>
                <w:szCs w:val="24"/>
              </w:rPr>
              <w:t>,355</w:t>
            </w:r>
          </w:p>
        </w:tc>
      </w:tr>
      <w:tr w:rsidR="00186BDE" w:rsidRPr="00A67094" w14:paraId="663BEC9A" w14:textId="77777777" w:rsidTr="008E2ACB">
        <w:tc>
          <w:tcPr>
            <w:tcW w:w="1566" w:type="dxa"/>
            <w:vMerge/>
          </w:tcPr>
          <w:p w14:paraId="13D562FD" w14:textId="77777777" w:rsidR="00186BDE" w:rsidRDefault="00186BDE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7C4346F8" w14:textId="77777777" w:rsidR="00186BDE" w:rsidRPr="005C37C6" w:rsidRDefault="00186BDE" w:rsidP="00186BDE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shd w:val="clear" w:color="auto" w:fill="FFFFFF"/>
                <w:lang w:bidi="ar-SA"/>
              </w:rPr>
            </w:pPr>
          </w:p>
        </w:tc>
        <w:tc>
          <w:tcPr>
            <w:tcW w:w="4037" w:type="dxa"/>
            <w:vMerge/>
          </w:tcPr>
          <w:p w14:paraId="3C0687BD" w14:textId="77777777" w:rsidR="00186BDE" w:rsidRPr="00A67094" w:rsidRDefault="00186BDE" w:rsidP="005512AB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61922A03" w14:textId="77777777" w:rsidR="00186BDE" w:rsidRDefault="00186BDE" w:rsidP="005512AB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Аналитическая химия и физико-химические методы анализа</w:t>
            </w:r>
          </w:p>
        </w:tc>
        <w:tc>
          <w:tcPr>
            <w:tcW w:w="1250" w:type="dxa"/>
            <w:vAlign w:val="center"/>
          </w:tcPr>
          <w:p w14:paraId="3F629273" w14:textId="77777777" w:rsidR="00186BDE" w:rsidRDefault="00186BDE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</w:t>
            </w:r>
          </w:p>
        </w:tc>
        <w:tc>
          <w:tcPr>
            <w:tcW w:w="2016" w:type="dxa"/>
            <w:vAlign w:val="center"/>
          </w:tcPr>
          <w:p w14:paraId="7446D5AB" w14:textId="77777777" w:rsidR="00186BDE" w:rsidRDefault="00365603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25,129</w:t>
            </w:r>
            <w:r w:rsidR="00A10A98">
              <w:rPr>
                <w:b w:val="0"/>
                <w:sz w:val="24"/>
                <w:szCs w:val="24"/>
              </w:rPr>
              <w:t>,356,359,</w:t>
            </w:r>
          </w:p>
          <w:p w14:paraId="43992C0E" w14:textId="33417B9C" w:rsidR="00A10A98" w:rsidRPr="00A67094" w:rsidRDefault="00A10A98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60</w:t>
            </w:r>
          </w:p>
        </w:tc>
      </w:tr>
      <w:tr w:rsidR="00186BDE" w:rsidRPr="00A67094" w14:paraId="1032D91B" w14:textId="77777777" w:rsidTr="008E2ACB">
        <w:tc>
          <w:tcPr>
            <w:tcW w:w="1566" w:type="dxa"/>
            <w:vMerge/>
          </w:tcPr>
          <w:p w14:paraId="23F0AFC8" w14:textId="5C7FF0B0" w:rsidR="00186BDE" w:rsidRDefault="00186BDE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63944B58" w14:textId="77777777" w:rsidR="00186BDE" w:rsidRPr="005C37C6" w:rsidRDefault="00186BDE" w:rsidP="00186BDE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shd w:val="clear" w:color="auto" w:fill="FFFFFF"/>
                <w:lang w:bidi="ar-SA"/>
              </w:rPr>
            </w:pPr>
          </w:p>
        </w:tc>
        <w:tc>
          <w:tcPr>
            <w:tcW w:w="4037" w:type="dxa"/>
            <w:vMerge/>
          </w:tcPr>
          <w:p w14:paraId="4B1B57F1" w14:textId="77777777" w:rsidR="00186BDE" w:rsidRPr="00A67094" w:rsidRDefault="00186BDE" w:rsidP="005512AB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7309A4BF" w14:textId="77777777" w:rsidR="00186BDE" w:rsidRDefault="00186BDE" w:rsidP="005512AB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Физическая химия</w:t>
            </w:r>
          </w:p>
        </w:tc>
        <w:tc>
          <w:tcPr>
            <w:tcW w:w="1250" w:type="dxa"/>
            <w:vAlign w:val="center"/>
          </w:tcPr>
          <w:p w14:paraId="54021850" w14:textId="77777777" w:rsidR="00186BDE" w:rsidRDefault="00186BDE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,3</w:t>
            </w:r>
          </w:p>
        </w:tc>
        <w:tc>
          <w:tcPr>
            <w:tcW w:w="2016" w:type="dxa"/>
            <w:vAlign w:val="center"/>
          </w:tcPr>
          <w:p w14:paraId="151553D5" w14:textId="77777777" w:rsidR="00186BDE" w:rsidRDefault="00365603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26,127,128</w:t>
            </w:r>
            <w:r w:rsidR="00A10A98">
              <w:rPr>
                <w:b w:val="0"/>
                <w:sz w:val="24"/>
                <w:szCs w:val="24"/>
              </w:rPr>
              <w:t>,357,</w:t>
            </w:r>
          </w:p>
          <w:p w14:paraId="6F6BA8AD" w14:textId="55CA727A" w:rsidR="00A10A98" w:rsidRPr="00A67094" w:rsidRDefault="00A10A98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58</w:t>
            </w:r>
          </w:p>
        </w:tc>
      </w:tr>
      <w:tr w:rsidR="00186BDE" w:rsidRPr="00A67094" w14:paraId="1B8FD677" w14:textId="77777777" w:rsidTr="008E2ACB">
        <w:tc>
          <w:tcPr>
            <w:tcW w:w="1566" w:type="dxa"/>
            <w:vMerge/>
          </w:tcPr>
          <w:p w14:paraId="09BF95C9" w14:textId="6E3DD969" w:rsidR="00186BDE" w:rsidRDefault="00186BDE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15E2039C" w14:textId="77777777" w:rsidR="00186BDE" w:rsidRPr="005C37C6" w:rsidRDefault="00186BDE" w:rsidP="00186BDE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shd w:val="clear" w:color="auto" w:fill="FFFFFF"/>
                <w:lang w:bidi="ar-SA"/>
              </w:rPr>
            </w:pPr>
          </w:p>
        </w:tc>
        <w:tc>
          <w:tcPr>
            <w:tcW w:w="4037" w:type="dxa"/>
            <w:vMerge/>
          </w:tcPr>
          <w:p w14:paraId="1AB12502" w14:textId="77777777" w:rsidR="00186BDE" w:rsidRPr="00A67094" w:rsidRDefault="00186BDE" w:rsidP="005512AB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18E56D15" w14:textId="77777777" w:rsidR="00186BDE" w:rsidRDefault="00186BDE" w:rsidP="005512AB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Физическая химия (курсовая работа)</w:t>
            </w:r>
          </w:p>
        </w:tc>
        <w:tc>
          <w:tcPr>
            <w:tcW w:w="1250" w:type="dxa"/>
            <w:vAlign w:val="center"/>
          </w:tcPr>
          <w:p w14:paraId="349690AD" w14:textId="77777777" w:rsidR="00186BDE" w:rsidRDefault="00186BDE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</w:t>
            </w:r>
          </w:p>
        </w:tc>
        <w:tc>
          <w:tcPr>
            <w:tcW w:w="2016" w:type="dxa"/>
            <w:vAlign w:val="center"/>
          </w:tcPr>
          <w:p w14:paraId="0F3912B8" w14:textId="77777777" w:rsidR="00186BDE" w:rsidRPr="00A67094" w:rsidRDefault="00186BDE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</w:tr>
      <w:tr w:rsidR="00CF21B1" w:rsidRPr="00A67094" w14:paraId="0998B1DB" w14:textId="77777777" w:rsidTr="008E2ACB">
        <w:trPr>
          <w:trHeight w:val="586"/>
        </w:trPr>
        <w:tc>
          <w:tcPr>
            <w:tcW w:w="1566" w:type="dxa"/>
            <w:vMerge/>
          </w:tcPr>
          <w:p w14:paraId="0E2B079B" w14:textId="77777777" w:rsidR="00CF21B1" w:rsidRDefault="00CF21B1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23CF7291" w14:textId="77777777" w:rsidR="00CF21B1" w:rsidRPr="005C37C6" w:rsidRDefault="00CF21B1" w:rsidP="00186BDE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shd w:val="clear" w:color="auto" w:fill="FFFFFF"/>
                <w:lang w:bidi="ar-SA"/>
              </w:rPr>
            </w:pPr>
          </w:p>
        </w:tc>
        <w:tc>
          <w:tcPr>
            <w:tcW w:w="4037" w:type="dxa"/>
            <w:vMerge/>
          </w:tcPr>
          <w:p w14:paraId="686AF36C" w14:textId="77777777" w:rsidR="00CF21B1" w:rsidRPr="00A67094" w:rsidRDefault="00CF21B1" w:rsidP="005512AB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6A0972C3" w14:textId="77777777" w:rsidR="00CF21B1" w:rsidRDefault="00CF21B1" w:rsidP="005512AB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чебная ознакомительная практика</w:t>
            </w:r>
          </w:p>
        </w:tc>
        <w:tc>
          <w:tcPr>
            <w:tcW w:w="1250" w:type="dxa"/>
          </w:tcPr>
          <w:p w14:paraId="07849EB3" w14:textId="77777777" w:rsidR="00CF21B1" w:rsidRDefault="00CF21B1" w:rsidP="00CF21B1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</w:t>
            </w:r>
          </w:p>
        </w:tc>
        <w:tc>
          <w:tcPr>
            <w:tcW w:w="2016" w:type="dxa"/>
            <w:vAlign w:val="center"/>
          </w:tcPr>
          <w:p w14:paraId="05C8F62C" w14:textId="7C6D3146" w:rsidR="00CF21B1" w:rsidRPr="00A67094" w:rsidRDefault="00365603" w:rsidP="005512A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30</w:t>
            </w:r>
          </w:p>
        </w:tc>
      </w:tr>
      <w:tr w:rsidR="00186BDE" w:rsidRPr="00A67094" w14:paraId="25E38F5E" w14:textId="77777777" w:rsidTr="008E2ACB">
        <w:tc>
          <w:tcPr>
            <w:tcW w:w="1566" w:type="dxa"/>
            <w:vMerge/>
          </w:tcPr>
          <w:p w14:paraId="41EBD70E" w14:textId="77777777" w:rsidR="00186BDE" w:rsidRDefault="00186BDE" w:rsidP="003A26BC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0FA60C48" w14:textId="77777777" w:rsidR="00186BDE" w:rsidRPr="005C37C6" w:rsidRDefault="00186BDE" w:rsidP="00186BDE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shd w:val="clear" w:color="auto" w:fill="FFFFFF"/>
                <w:lang w:bidi="ar-SA"/>
              </w:rPr>
            </w:pPr>
          </w:p>
        </w:tc>
        <w:tc>
          <w:tcPr>
            <w:tcW w:w="4037" w:type="dxa"/>
            <w:vMerge/>
          </w:tcPr>
          <w:p w14:paraId="7031D19D" w14:textId="77777777" w:rsidR="00186BDE" w:rsidRPr="00A67094" w:rsidRDefault="00186BDE" w:rsidP="003A26BC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42435B5D" w14:textId="77777777" w:rsidR="00186BDE" w:rsidRDefault="00186BDE" w:rsidP="003A26BC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роизводственная технологическая практика</w:t>
            </w:r>
          </w:p>
        </w:tc>
        <w:tc>
          <w:tcPr>
            <w:tcW w:w="1250" w:type="dxa"/>
            <w:vAlign w:val="center"/>
          </w:tcPr>
          <w:p w14:paraId="2D14C4D8" w14:textId="77777777" w:rsidR="00186BDE" w:rsidRDefault="00186BDE" w:rsidP="003A26BC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6</w:t>
            </w:r>
          </w:p>
        </w:tc>
        <w:tc>
          <w:tcPr>
            <w:tcW w:w="2016" w:type="dxa"/>
            <w:vAlign w:val="center"/>
          </w:tcPr>
          <w:p w14:paraId="10D065F1" w14:textId="722FEA2F" w:rsidR="00186BDE" w:rsidRPr="00A67094" w:rsidRDefault="00A10A98" w:rsidP="003A26BC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61</w:t>
            </w:r>
          </w:p>
        </w:tc>
      </w:tr>
      <w:tr w:rsidR="008B6809" w:rsidRPr="00A67094" w14:paraId="5BC05161" w14:textId="77777777" w:rsidTr="008E2ACB">
        <w:tc>
          <w:tcPr>
            <w:tcW w:w="1566" w:type="dxa"/>
            <w:vMerge w:val="restart"/>
          </w:tcPr>
          <w:p w14:paraId="35DC51EB" w14:textId="77777777" w:rsidR="008B6809" w:rsidRDefault="008B680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ПК-3</w:t>
            </w:r>
          </w:p>
        </w:tc>
        <w:tc>
          <w:tcPr>
            <w:tcW w:w="2855" w:type="dxa"/>
            <w:vMerge w:val="restart"/>
            <w:tcBorders>
              <w:right w:val="single" w:sz="4" w:space="0" w:color="auto"/>
            </w:tcBorders>
          </w:tcPr>
          <w:p w14:paraId="603F7EF5" w14:textId="77777777" w:rsidR="008B6809" w:rsidRPr="005C37C6" w:rsidRDefault="008B6809" w:rsidP="003A6C92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shd w:val="clear" w:color="auto" w:fill="FFFFFF"/>
                <w:lang w:bidi="ar-SA"/>
              </w:rPr>
            </w:pPr>
            <w:r w:rsidRPr="003A26BC"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shd w:val="clear" w:color="auto" w:fill="FFFFFF"/>
                <w:lang w:bidi="ar-SA"/>
              </w:rPr>
              <w:t xml:space="preserve">Способен осуществлять </w:t>
            </w:r>
            <w:r w:rsidRPr="003A26BC"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shd w:val="clear" w:color="auto" w:fill="FFFFFF"/>
                <w:lang w:bidi="ar-SA"/>
              </w:rPr>
              <w:lastRenderedPageBreak/>
              <w:t>профессиональную деятельность с учетом законодательства Российской Федерации, в том числе в области экономики и экологии</w:t>
            </w:r>
          </w:p>
        </w:tc>
        <w:tc>
          <w:tcPr>
            <w:tcW w:w="403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EF66DFE" w14:textId="77777777" w:rsidR="008B6809" w:rsidRDefault="008B6809" w:rsidP="008B6809">
            <w:pPr>
              <w:pStyle w:val="Default"/>
              <w:jc w:val="both"/>
              <w:rPr>
                <w:color w:val="auto"/>
              </w:rPr>
            </w:pPr>
            <w:r w:rsidRPr="008B6809">
              <w:rPr>
                <w:color w:val="auto"/>
              </w:rPr>
              <w:lastRenderedPageBreak/>
              <w:t>ОПК-3.1</w:t>
            </w:r>
            <w:r w:rsidR="007903C4">
              <w:rPr>
                <w:color w:val="auto"/>
              </w:rPr>
              <w:t> </w:t>
            </w:r>
            <w:r w:rsidRPr="008B6809">
              <w:rPr>
                <w:color w:val="auto"/>
              </w:rPr>
              <w:t xml:space="preserve">Знает основы экономики, </w:t>
            </w:r>
            <w:r w:rsidRPr="008B6809">
              <w:rPr>
                <w:color w:val="auto"/>
              </w:rPr>
              <w:lastRenderedPageBreak/>
              <w:t xml:space="preserve">менеджмента, экологии. </w:t>
            </w:r>
          </w:p>
          <w:p w14:paraId="4EE6A62E" w14:textId="77777777" w:rsidR="008B6809" w:rsidRPr="008B6809" w:rsidRDefault="008B6809" w:rsidP="008B6809">
            <w:pPr>
              <w:pStyle w:val="Default"/>
              <w:jc w:val="both"/>
              <w:rPr>
                <w:color w:val="auto"/>
              </w:rPr>
            </w:pPr>
          </w:p>
          <w:p w14:paraId="018204C3" w14:textId="77777777" w:rsidR="008B6809" w:rsidRDefault="008B6809" w:rsidP="008B6809">
            <w:pPr>
              <w:pStyle w:val="Default"/>
              <w:jc w:val="both"/>
              <w:rPr>
                <w:color w:val="auto"/>
              </w:rPr>
            </w:pPr>
            <w:r w:rsidRPr="008B6809">
              <w:rPr>
                <w:color w:val="auto"/>
              </w:rPr>
              <w:t>ОПК-3.2</w:t>
            </w:r>
            <w:r w:rsidR="007903C4">
              <w:rPr>
                <w:color w:val="auto"/>
              </w:rPr>
              <w:t> </w:t>
            </w:r>
            <w:r w:rsidRPr="008B6809">
              <w:rPr>
                <w:color w:val="auto"/>
              </w:rPr>
              <w:t>Умеет демонстрировать знание в области трудового законодательства Российской Федерации, экономики, организации труда и экологии.</w:t>
            </w:r>
          </w:p>
          <w:p w14:paraId="73FD5C57" w14:textId="77777777" w:rsidR="007903C4" w:rsidRPr="008B6809" w:rsidRDefault="007903C4" w:rsidP="008B6809">
            <w:pPr>
              <w:pStyle w:val="Default"/>
              <w:jc w:val="both"/>
              <w:rPr>
                <w:color w:val="auto"/>
              </w:rPr>
            </w:pPr>
          </w:p>
          <w:p w14:paraId="59CC7BF4" w14:textId="77777777" w:rsidR="008B6809" w:rsidRPr="00357AB2" w:rsidRDefault="008B6809" w:rsidP="008B6809">
            <w:pPr>
              <w:pStyle w:val="Default"/>
              <w:jc w:val="both"/>
              <w:rPr>
                <w:color w:val="auto"/>
              </w:rPr>
            </w:pPr>
            <w:r w:rsidRPr="008B6809">
              <w:rPr>
                <w:color w:val="auto"/>
              </w:rPr>
              <w:t>ОПК-3.3</w:t>
            </w:r>
            <w:r w:rsidR="007903C4">
              <w:rPr>
                <w:color w:val="auto"/>
              </w:rPr>
              <w:t> </w:t>
            </w:r>
            <w:r w:rsidRPr="008B6809">
              <w:rPr>
                <w:color w:val="auto"/>
              </w:rPr>
              <w:t>Владеет анализом технологических процессов и выбирает технические средства и технологии с учетом экологических последствий, применяет навыки управления профессиональной деятельностью, используя знания в области экономики и менеджмента</w:t>
            </w:r>
          </w:p>
        </w:tc>
        <w:tc>
          <w:tcPr>
            <w:tcW w:w="3125" w:type="dxa"/>
            <w:tcBorders>
              <w:left w:val="single" w:sz="4" w:space="0" w:color="auto"/>
            </w:tcBorders>
          </w:tcPr>
          <w:p w14:paraId="14BC18E2" w14:textId="77777777" w:rsidR="008B6809" w:rsidRPr="007B698F" w:rsidRDefault="008B6809" w:rsidP="003A6C92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lastRenderedPageBreak/>
              <w:t xml:space="preserve">Основы экономики и </w:t>
            </w:r>
            <w:r>
              <w:rPr>
                <w:b w:val="0"/>
                <w:sz w:val="24"/>
                <w:szCs w:val="24"/>
              </w:rPr>
              <w:lastRenderedPageBreak/>
              <w:t>управления производством</w:t>
            </w:r>
          </w:p>
        </w:tc>
        <w:tc>
          <w:tcPr>
            <w:tcW w:w="1250" w:type="dxa"/>
            <w:vAlign w:val="center"/>
          </w:tcPr>
          <w:p w14:paraId="0F135665" w14:textId="77777777" w:rsidR="008B6809" w:rsidRDefault="008B680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lastRenderedPageBreak/>
              <w:t>3</w:t>
            </w:r>
          </w:p>
        </w:tc>
        <w:tc>
          <w:tcPr>
            <w:tcW w:w="2016" w:type="dxa"/>
            <w:vAlign w:val="center"/>
          </w:tcPr>
          <w:p w14:paraId="4A89D710" w14:textId="3464CF85" w:rsidR="008B6809" w:rsidRDefault="00365603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31,132,</w:t>
            </w:r>
            <w:r w:rsidR="003B471E">
              <w:rPr>
                <w:b w:val="0"/>
                <w:sz w:val="24"/>
                <w:szCs w:val="24"/>
              </w:rPr>
              <w:t>362,363</w:t>
            </w:r>
          </w:p>
          <w:p w14:paraId="73E60E52" w14:textId="106D4201" w:rsidR="003B471E" w:rsidRPr="00A67094" w:rsidRDefault="003B471E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</w:tr>
      <w:tr w:rsidR="008B6809" w:rsidRPr="00A67094" w14:paraId="3D3B2012" w14:textId="77777777" w:rsidTr="008E2ACB">
        <w:tc>
          <w:tcPr>
            <w:tcW w:w="1566" w:type="dxa"/>
            <w:vMerge/>
          </w:tcPr>
          <w:p w14:paraId="7BFEDE29" w14:textId="250C4B38" w:rsidR="008B6809" w:rsidRDefault="008B680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  <w:tcBorders>
              <w:right w:val="single" w:sz="4" w:space="0" w:color="auto"/>
            </w:tcBorders>
          </w:tcPr>
          <w:p w14:paraId="7B9DC89F" w14:textId="77777777" w:rsidR="008B6809" w:rsidRPr="003A26BC" w:rsidRDefault="008B6809" w:rsidP="003A6C92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shd w:val="clear" w:color="auto" w:fill="FFFFFF"/>
                <w:lang w:bidi="ar-SA"/>
              </w:rPr>
            </w:pPr>
          </w:p>
        </w:tc>
        <w:tc>
          <w:tcPr>
            <w:tcW w:w="403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F26742B" w14:textId="77777777" w:rsidR="008B6809" w:rsidRPr="00A67094" w:rsidRDefault="008B6809" w:rsidP="003A6C9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  <w:tcBorders>
              <w:left w:val="single" w:sz="4" w:space="0" w:color="auto"/>
            </w:tcBorders>
          </w:tcPr>
          <w:p w14:paraId="314391EE" w14:textId="77777777" w:rsidR="008B6809" w:rsidRDefault="008B6809" w:rsidP="003A6C92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Экология</w:t>
            </w:r>
          </w:p>
        </w:tc>
        <w:tc>
          <w:tcPr>
            <w:tcW w:w="1250" w:type="dxa"/>
            <w:vAlign w:val="center"/>
          </w:tcPr>
          <w:p w14:paraId="08421821" w14:textId="77777777" w:rsidR="008B6809" w:rsidRDefault="008B680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</w:t>
            </w:r>
          </w:p>
        </w:tc>
        <w:tc>
          <w:tcPr>
            <w:tcW w:w="2016" w:type="dxa"/>
            <w:vAlign w:val="center"/>
          </w:tcPr>
          <w:p w14:paraId="6AA45419" w14:textId="52D63406" w:rsidR="008B6809" w:rsidRPr="00A67094" w:rsidRDefault="00365603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33</w:t>
            </w:r>
            <w:r w:rsidR="003B471E">
              <w:rPr>
                <w:b w:val="0"/>
                <w:sz w:val="24"/>
                <w:szCs w:val="24"/>
              </w:rPr>
              <w:t>,364,365</w:t>
            </w:r>
          </w:p>
        </w:tc>
      </w:tr>
      <w:tr w:rsidR="008B6809" w:rsidRPr="00A67094" w14:paraId="3048BF9D" w14:textId="77777777" w:rsidTr="008E2ACB">
        <w:tc>
          <w:tcPr>
            <w:tcW w:w="1566" w:type="dxa"/>
            <w:vMerge/>
          </w:tcPr>
          <w:p w14:paraId="204A15FA" w14:textId="77777777" w:rsidR="008B6809" w:rsidRDefault="008B680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  <w:tcBorders>
              <w:right w:val="single" w:sz="4" w:space="0" w:color="auto"/>
            </w:tcBorders>
          </w:tcPr>
          <w:p w14:paraId="5539DD94" w14:textId="77777777" w:rsidR="008B6809" w:rsidRPr="003A26BC" w:rsidRDefault="008B6809" w:rsidP="003A6C92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shd w:val="clear" w:color="auto" w:fill="FFFFFF"/>
                <w:lang w:bidi="ar-SA"/>
              </w:rPr>
            </w:pPr>
          </w:p>
        </w:tc>
        <w:tc>
          <w:tcPr>
            <w:tcW w:w="403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7F654BA" w14:textId="77777777" w:rsidR="008B6809" w:rsidRPr="00A67094" w:rsidRDefault="008B6809" w:rsidP="003A6C9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  <w:tcBorders>
              <w:left w:val="single" w:sz="4" w:space="0" w:color="auto"/>
            </w:tcBorders>
          </w:tcPr>
          <w:p w14:paraId="301D34DE" w14:textId="77777777" w:rsidR="008B6809" w:rsidRDefault="008B6809" w:rsidP="003A6C92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сновы маркетинга</w:t>
            </w:r>
          </w:p>
        </w:tc>
        <w:tc>
          <w:tcPr>
            <w:tcW w:w="1250" w:type="dxa"/>
            <w:vAlign w:val="center"/>
          </w:tcPr>
          <w:p w14:paraId="6B82058F" w14:textId="77777777" w:rsidR="008B6809" w:rsidRDefault="008B680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</w:t>
            </w:r>
          </w:p>
        </w:tc>
        <w:tc>
          <w:tcPr>
            <w:tcW w:w="2016" w:type="dxa"/>
            <w:vAlign w:val="center"/>
          </w:tcPr>
          <w:p w14:paraId="761C21C7" w14:textId="499DA50B" w:rsidR="008B6809" w:rsidRPr="00A67094" w:rsidRDefault="00365603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34</w:t>
            </w:r>
            <w:r w:rsidR="003B471E">
              <w:rPr>
                <w:b w:val="0"/>
                <w:sz w:val="24"/>
                <w:szCs w:val="24"/>
              </w:rPr>
              <w:t>,366,367</w:t>
            </w:r>
          </w:p>
        </w:tc>
      </w:tr>
      <w:tr w:rsidR="008B6809" w:rsidRPr="00A67094" w14:paraId="411EAEF6" w14:textId="77777777" w:rsidTr="008E2ACB">
        <w:tc>
          <w:tcPr>
            <w:tcW w:w="1566" w:type="dxa"/>
            <w:vMerge/>
          </w:tcPr>
          <w:p w14:paraId="71EBA84C" w14:textId="77777777" w:rsidR="008B6809" w:rsidRDefault="008B680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  <w:tcBorders>
              <w:right w:val="single" w:sz="4" w:space="0" w:color="auto"/>
            </w:tcBorders>
          </w:tcPr>
          <w:p w14:paraId="78A469A3" w14:textId="77777777" w:rsidR="008B6809" w:rsidRPr="003A26BC" w:rsidRDefault="008B6809" w:rsidP="003A6C92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shd w:val="clear" w:color="auto" w:fill="FFFFFF"/>
                <w:lang w:bidi="ar-SA"/>
              </w:rPr>
            </w:pPr>
          </w:p>
        </w:tc>
        <w:tc>
          <w:tcPr>
            <w:tcW w:w="403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6758022" w14:textId="77777777" w:rsidR="008B6809" w:rsidRPr="00A67094" w:rsidRDefault="008B6809" w:rsidP="003A6C9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  <w:tcBorders>
              <w:left w:val="single" w:sz="4" w:space="0" w:color="auto"/>
            </w:tcBorders>
          </w:tcPr>
          <w:p w14:paraId="74C1842C" w14:textId="77777777" w:rsidR="008B6809" w:rsidRDefault="008B6809" w:rsidP="003A6C92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сновы менеджмента</w:t>
            </w:r>
          </w:p>
        </w:tc>
        <w:tc>
          <w:tcPr>
            <w:tcW w:w="1250" w:type="dxa"/>
            <w:vAlign w:val="center"/>
          </w:tcPr>
          <w:p w14:paraId="3EF8746F" w14:textId="77777777" w:rsidR="008B6809" w:rsidRDefault="008B680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</w:t>
            </w:r>
          </w:p>
        </w:tc>
        <w:tc>
          <w:tcPr>
            <w:tcW w:w="2016" w:type="dxa"/>
            <w:vAlign w:val="center"/>
          </w:tcPr>
          <w:p w14:paraId="5C97A841" w14:textId="61141AB3" w:rsidR="008B6809" w:rsidRPr="00A67094" w:rsidRDefault="00365603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35,136</w:t>
            </w:r>
            <w:r w:rsidR="003B471E">
              <w:rPr>
                <w:b w:val="0"/>
                <w:sz w:val="24"/>
                <w:szCs w:val="24"/>
              </w:rPr>
              <w:t>,368</w:t>
            </w:r>
          </w:p>
        </w:tc>
      </w:tr>
      <w:tr w:rsidR="008B6809" w:rsidRPr="00A67094" w14:paraId="7C96167B" w14:textId="77777777" w:rsidTr="008E2ACB">
        <w:tc>
          <w:tcPr>
            <w:tcW w:w="1566" w:type="dxa"/>
            <w:vMerge/>
          </w:tcPr>
          <w:p w14:paraId="6FA2A209" w14:textId="77777777" w:rsidR="008B6809" w:rsidRDefault="008B680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  <w:tcBorders>
              <w:right w:val="single" w:sz="4" w:space="0" w:color="auto"/>
            </w:tcBorders>
          </w:tcPr>
          <w:p w14:paraId="4D2F3741" w14:textId="77777777" w:rsidR="008B6809" w:rsidRPr="003A26BC" w:rsidRDefault="008B6809" w:rsidP="003A6C92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shd w:val="clear" w:color="auto" w:fill="FFFFFF"/>
                <w:lang w:bidi="ar-SA"/>
              </w:rPr>
            </w:pPr>
          </w:p>
        </w:tc>
        <w:tc>
          <w:tcPr>
            <w:tcW w:w="403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767A423" w14:textId="77777777" w:rsidR="008B6809" w:rsidRPr="00A67094" w:rsidRDefault="008B6809" w:rsidP="003A6C9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  <w:tcBorders>
              <w:left w:val="single" w:sz="4" w:space="0" w:color="auto"/>
            </w:tcBorders>
          </w:tcPr>
          <w:p w14:paraId="4E109F4B" w14:textId="77777777" w:rsidR="008B6809" w:rsidRDefault="008B6809" w:rsidP="003A6C92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чебная ознакомительная практика</w:t>
            </w:r>
          </w:p>
        </w:tc>
        <w:tc>
          <w:tcPr>
            <w:tcW w:w="1250" w:type="dxa"/>
            <w:vAlign w:val="center"/>
          </w:tcPr>
          <w:p w14:paraId="6EBBCC25" w14:textId="77777777" w:rsidR="008B6809" w:rsidRDefault="008B680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</w:t>
            </w:r>
          </w:p>
        </w:tc>
        <w:tc>
          <w:tcPr>
            <w:tcW w:w="2016" w:type="dxa"/>
            <w:vAlign w:val="center"/>
          </w:tcPr>
          <w:p w14:paraId="3593A7B8" w14:textId="6E5E9859" w:rsidR="008B6809" w:rsidRPr="00A67094" w:rsidRDefault="00365603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38</w:t>
            </w:r>
            <w:r w:rsidR="003B471E">
              <w:rPr>
                <w:b w:val="0"/>
                <w:sz w:val="24"/>
                <w:szCs w:val="24"/>
              </w:rPr>
              <w:t>,371</w:t>
            </w:r>
          </w:p>
        </w:tc>
      </w:tr>
      <w:tr w:rsidR="008B6809" w:rsidRPr="00A67094" w14:paraId="21E0D6E2" w14:textId="77777777" w:rsidTr="008E2ACB">
        <w:tc>
          <w:tcPr>
            <w:tcW w:w="1566" w:type="dxa"/>
            <w:vMerge/>
          </w:tcPr>
          <w:p w14:paraId="24E96851" w14:textId="77777777" w:rsidR="008B6809" w:rsidRDefault="008B680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  <w:tcBorders>
              <w:right w:val="single" w:sz="4" w:space="0" w:color="auto"/>
            </w:tcBorders>
          </w:tcPr>
          <w:p w14:paraId="2953BA2D" w14:textId="77777777" w:rsidR="008B6809" w:rsidRPr="003A26BC" w:rsidRDefault="008B6809" w:rsidP="003A6C92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shd w:val="clear" w:color="auto" w:fill="FFFFFF"/>
                <w:lang w:bidi="ar-SA"/>
              </w:rPr>
            </w:pPr>
          </w:p>
        </w:tc>
        <w:tc>
          <w:tcPr>
            <w:tcW w:w="403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C1A2685" w14:textId="77777777" w:rsidR="008B6809" w:rsidRPr="00A67094" w:rsidRDefault="008B6809" w:rsidP="003A6C9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  <w:tcBorders>
              <w:left w:val="single" w:sz="4" w:space="0" w:color="auto"/>
            </w:tcBorders>
          </w:tcPr>
          <w:p w14:paraId="62446B72" w14:textId="77777777" w:rsidR="008B6809" w:rsidRDefault="008B6809" w:rsidP="003A6C92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роизводственная технологическая практика</w:t>
            </w:r>
          </w:p>
        </w:tc>
        <w:tc>
          <w:tcPr>
            <w:tcW w:w="1250" w:type="dxa"/>
          </w:tcPr>
          <w:p w14:paraId="75DAD7EA" w14:textId="77777777" w:rsidR="008B6809" w:rsidRDefault="008B6809" w:rsidP="006A1928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6</w:t>
            </w:r>
          </w:p>
        </w:tc>
        <w:tc>
          <w:tcPr>
            <w:tcW w:w="2016" w:type="dxa"/>
          </w:tcPr>
          <w:p w14:paraId="56024F50" w14:textId="77777777" w:rsidR="008B6809" w:rsidRDefault="00365603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37,139,140</w:t>
            </w:r>
            <w:r w:rsidR="003B471E">
              <w:rPr>
                <w:b w:val="0"/>
                <w:sz w:val="24"/>
                <w:szCs w:val="24"/>
              </w:rPr>
              <w:t>,369,</w:t>
            </w:r>
          </w:p>
          <w:p w14:paraId="679A349A" w14:textId="53974C7F" w:rsidR="003B471E" w:rsidRPr="00A67094" w:rsidRDefault="003B471E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70</w:t>
            </w:r>
          </w:p>
        </w:tc>
      </w:tr>
      <w:tr w:rsidR="008B6809" w:rsidRPr="00A67094" w14:paraId="257EBD93" w14:textId="77777777" w:rsidTr="008E2ACB">
        <w:tc>
          <w:tcPr>
            <w:tcW w:w="1566" w:type="dxa"/>
            <w:vMerge w:val="restart"/>
          </w:tcPr>
          <w:p w14:paraId="088B29E0" w14:textId="31A9A121" w:rsidR="008B6809" w:rsidRDefault="008B680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ПК-4</w:t>
            </w:r>
          </w:p>
        </w:tc>
        <w:tc>
          <w:tcPr>
            <w:tcW w:w="2855" w:type="dxa"/>
            <w:vMerge w:val="restart"/>
            <w:tcBorders>
              <w:right w:val="single" w:sz="4" w:space="0" w:color="auto"/>
            </w:tcBorders>
          </w:tcPr>
          <w:p w14:paraId="5DD21AEE" w14:textId="77777777" w:rsidR="008B6809" w:rsidRPr="003A26BC" w:rsidRDefault="008B6809" w:rsidP="003A6C92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shd w:val="clear" w:color="auto" w:fill="FFFFFF"/>
                <w:lang w:bidi="ar-SA"/>
              </w:rPr>
            </w:pPr>
            <w:r w:rsidRPr="003A26BC"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shd w:val="clear" w:color="auto" w:fill="FFFFFF"/>
                <w:lang w:bidi="ar-SA"/>
              </w:rPr>
              <w:t>Способен обеспечивать проведение технологического процесса, использовать технические средства для контроля параметров технологического процесса, свойств сырья и готовой продукции, осуществлять изменение параметров технологического процесса при изменении свойств сырья</w:t>
            </w:r>
          </w:p>
        </w:tc>
        <w:tc>
          <w:tcPr>
            <w:tcW w:w="403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05FFF9E" w14:textId="77777777" w:rsidR="008B6809" w:rsidRDefault="008B6809" w:rsidP="008B6809">
            <w:pPr>
              <w:pStyle w:val="Default"/>
              <w:jc w:val="both"/>
              <w:rPr>
                <w:color w:val="auto"/>
              </w:rPr>
            </w:pPr>
            <w:r w:rsidRPr="008B6809">
              <w:rPr>
                <w:color w:val="auto"/>
              </w:rPr>
              <w:t>ОПК-4.1</w:t>
            </w:r>
            <w:r w:rsidR="007903C4">
              <w:rPr>
                <w:color w:val="auto"/>
              </w:rPr>
              <w:t> </w:t>
            </w:r>
            <w:r w:rsidRPr="008B6809">
              <w:rPr>
                <w:color w:val="auto"/>
              </w:rPr>
              <w:t xml:space="preserve">Знает, изучает и анализирует состав и свойства сырья и продуктов, влияющие на оптимизацию технологического процесса и качество готовой продукции, основы проведения измерений и наблюдений; требования стандартов к измерениям и наблюдениям. </w:t>
            </w:r>
          </w:p>
          <w:p w14:paraId="5DDE3D91" w14:textId="77777777" w:rsidR="007903C4" w:rsidRPr="008B6809" w:rsidRDefault="007903C4" w:rsidP="008B6809">
            <w:pPr>
              <w:pStyle w:val="Default"/>
              <w:jc w:val="both"/>
              <w:rPr>
                <w:color w:val="auto"/>
              </w:rPr>
            </w:pPr>
          </w:p>
          <w:p w14:paraId="31ECD678" w14:textId="77777777" w:rsidR="008B6809" w:rsidRDefault="008B6809" w:rsidP="008B6809">
            <w:pPr>
              <w:pStyle w:val="Default"/>
              <w:jc w:val="both"/>
              <w:rPr>
                <w:color w:val="auto"/>
              </w:rPr>
            </w:pPr>
            <w:r w:rsidRPr="008B6809">
              <w:rPr>
                <w:color w:val="auto"/>
              </w:rPr>
              <w:t>ОПК-4.2</w:t>
            </w:r>
            <w:r w:rsidR="007903C4">
              <w:rPr>
                <w:color w:val="auto"/>
              </w:rPr>
              <w:t> </w:t>
            </w:r>
            <w:r w:rsidRPr="008B6809">
              <w:rPr>
                <w:color w:val="auto"/>
              </w:rPr>
              <w:t xml:space="preserve">Умеет проводить измерения и наблюдения с учетом требований стандартов. Выявляет и устраняет отклонения от </w:t>
            </w:r>
            <w:r w:rsidRPr="008B6809">
              <w:rPr>
                <w:color w:val="auto"/>
              </w:rPr>
              <w:lastRenderedPageBreak/>
              <w:t>контрольных характеристик технологического процесса</w:t>
            </w:r>
          </w:p>
          <w:p w14:paraId="65EC778F" w14:textId="77777777" w:rsidR="007903C4" w:rsidRPr="008B6809" w:rsidRDefault="007903C4" w:rsidP="008B6809">
            <w:pPr>
              <w:pStyle w:val="Default"/>
              <w:jc w:val="both"/>
              <w:rPr>
                <w:color w:val="auto"/>
              </w:rPr>
            </w:pPr>
          </w:p>
          <w:p w14:paraId="3BB38B1B" w14:textId="77777777" w:rsidR="008B6809" w:rsidRPr="00A67094" w:rsidRDefault="008B6809" w:rsidP="008B6809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  <w:r w:rsidRPr="008B6809">
              <w:rPr>
                <w:b w:val="0"/>
                <w:bCs w:val="0"/>
                <w:color w:val="auto"/>
                <w:sz w:val="24"/>
              </w:rPr>
              <w:t>ОПК-4.3</w:t>
            </w:r>
            <w:r w:rsidR="007903C4">
              <w:rPr>
                <w:b w:val="0"/>
                <w:bCs w:val="0"/>
                <w:color w:val="auto"/>
                <w:sz w:val="24"/>
              </w:rPr>
              <w:t> </w:t>
            </w:r>
            <w:r w:rsidRPr="008B6809">
              <w:rPr>
                <w:b w:val="0"/>
                <w:bCs w:val="0"/>
                <w:color w:val="auto"/>
                <w:sz w:val="24"/>
              </w:rPr>
              <w:t>Владеет навыками обработки и представления экспериментальных данных. Выбирает пути интенсификации технологических процессов производства и совершенствования современного технологического оборудования и приборов</w:t>
            </w:r>
          </w:p>
        </w:tc>
        <w:tc>
          <w:tcPr>
            <w:tcW w:w="3125" w:type="dxa"/>
            <w:tcBorders>
              <w:left w:val="single" w:sz="4" w:space="0" w:color="auto"/>
            </w:tcBorders>
          </w:tcPr>
          <w:p w14:paraId="71EC62B2" w14:textId="77777777" w:rsidR="008B6809" w:rsidRPr="007B698F" w:rsidRDefault="008B6809" w:rsidP="003A6C92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lastRenderedPageBreak/>
              <w:t>Прикладная механика</w:t>
            </w:r>
          </w:p>
        </w:tc>
        <w:tc>
          <w:tcPr>
            <w:tcW w:w="1250" w:type="dxa"/>
            <w:vAlign w:val="center"/>
          </w:tcPr>
          <w:p w14:paraId="14934958" w14:textId="77777777" w:rsidR="008B6809" w:rsidRDefault="008B680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</w:t>
            </w:r>
          </w:p>
        </w:tc>
        <w:tc>
          <w:tcPr>
            <w:tcW w:w="2016" w:type="dxa"/>
            <w:vAlign w:val="center"/>
          </w:tcPr>
          <w:p w14:paraId="7171600D" w14:textId="3E0783F8" w:rsidR="008B6809" w:rsidRPr="00A67094" w:rsidRDefault="003B471E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72</w:t>
            </w:r>
          </w:p>
        </w:tc>
      </w:tr>
      <w:tr w:rsidR="008B6809" w:rsidRPr="00A67094" w14:paraId="61A77AF1" w14:textId="77777777" w:rsidTr="008E2ACB">
        <w:tc>
          <w:tcPr>
            <w:tcW w:w="1566" w:type="dxa"/>
            <w:vMerge/>
          </w:tcPr>
          <w:p w14:paraId="0A3B64C8" w14:textId="77777777" w:rsidR="008B6809" w:rsidRDefault="008B680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  <w:tcBorders>
              <w:right w:val="single" w:sz="4" w:space="0" w:color="auto"/>
            </w:tcBorders>
          </w:tcPr>
          <w:p w14:paraId="2395FEDC" w14:textId="77777777" w:rsidR="008B6809" w:rsidRPr="003A26BC" w:rsidRDefault="008B6809" w:rsidP="003A6C92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shd w:val="clear" w:color="auto" w:fill="FFFFFF"/>
                <w:lang w:bidi="ar-SA"/>
              </w:rPr>
            </w:pPr>
          </w:p>
        </w:tc>
        <w:tc>
          <w:tcPr>
            <w:tcW w:w="403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C5F0C39" w14:textId="77777777" w:rsidR="008B6809" w:rsidRPr="00A67094" w:rsidRDefault="008B6809" w:rsidP="003A6C9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  <w:tcBorders>
              <w:left w:val="single" w:sz="4" w:space="0" w:color="auto"/>
            </w:tcBorders>
          </w:tcPr>
          <w:p w14:paraId="7564B96D" w14:textId="77777777" w:rsidR="008B6809" w:rsidRDefault="008B6809" w:rsidP="003A6C92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Электротехника и промышленная электроника</w:t>
            </w:r>
          </w:p>
        </w:tc>
        <w:tc>
          <w:tcPr>
            <w:tcW w:w="1250" w:type="dxa"/>
            <w:vAlign w:val="center"/>
          </w:tcPr>
          <w:p w14:paraId="342A78D1" w14:textId="77777777" w:rsidR="008B6809" w:rsidRDefault="008B680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7</w:t>
            </w:r>
          </w:p>
        </w:tc>
        <w:tc>
          <w:tcPr>
            <w:tcW w:w="2016" w:type="dxa"/>
            <w:vAlign w:val="center"/>
          </w:tcPr>
          <w:p w14:paraId="5C69CB42" w14:textId="415EA1D4" w:rsidR="008B6809" w:rsidRPr="00A67094" w:rsidRDefault="00365603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41</w:t>
            </w:r>
            <w:r w:rsidR="003B471E">
              <w:rPr>
                <w:b w:val="0"/>
                <w:sz w:val="24"/>
                <w:szCs w:val="24"/>
              </w:rPr>
              <w:t>,373</w:t>
            </w:r>
          </w:p>
        </w:tc>
      </w:tr>
      <w:tr w:rsidR="008B6809" w:rsidRPr="00A67094" w14:paraId="75B6DA40" w14:textId="77777777" w:rsidTr="008E2ACB">
        <w:tc>
          <w:tcPr>
            <w:tcW w:w="1566" w:type="dxa"/>
            <w:vMerge/>
          </w:tcPr>
          <w:p w14:paraId="712452D4" w14:textId="77777777" w:rsidR="008B6809" w:rsidRDefault="008B680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  <w:tcBorders>
              <w:right w:val="single" w:sz="4" w:space="0" w:color="auto"/>
            </w:tcBorders>
          </w:tcPr>
          <w:p w14:paraId="198A82B5" w14:textId="77777777" w:rsidR="008B6809" w:rsidRPr="003A26BC" w:rsidRDefault="008B6809" w:rsidP="003A6C92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shd w:val="clear" w:color="auto" w:fill="FFFFFF"/>
                <w:lang w:bidi="ar-SA"/>
              </w:rPr>
            </w:pPr>
          </w:p>
        </w:tc>
        <w:tc>
          <w:tcPr>
            <w:tcW w:w="403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1C51E9C" w14:textId="77777777" w:rsidR="008B6809" w:rsidRPr="00A67094" w:rsidRDefault="008B6809" w:rsidP="003A6C9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  <w:tcBorders>
              <w:left w:val="single" w:sz="4" w:space="0" w:color="auto"/>
            </w:tcBorders>
          </w:tcPr>
          <w:p w14:paraId="3234441A" w14:textId="77777777" w:rsidR="008B6809" w:rsidRDefault="008B6809" w:rsidP="003A6C92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бщая химическая технология</w:t>
            </w:r>
          </w:p>
        </w:tc>
        <w:tc>
          <w:tcPr>
            <w:tcW w:w="1250" w:type="dxa"/>
            <w:vAlign w:val="center"/>
          </w:tcPr>
          <w:p w14:paraId="1A2575FC" w14:textId="77777777" w:rsidR="008B6809" w:rsidRDefault="008B680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5</w:t>
            </w:r>
          </w:p>
        </w:tc>
        <w:tc>
          <w:tcPr>
            <w:tcW w:w="2016" w:type="dxa"/>
            <w:vAlign w:val="center"/>
          </w:tcPr>
          <w:p w14:paraId="2A2C048A" w14:textId="661DB377" w:rsidR="008B6809" w:rsidRPr="00A67094" w:rsidRDefault="003B471E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74,375</w:t>
            </w:r>
          </w:p>
        </w:tc>
      </w:tr>
      <w:tr w:rsidR="008B6809" w:rsidRPr="00A67094" w14:paraId="5A2AE6D5" w14:textId="77777777" w:rsidTr="008E2ACB">
        <w:tc>
          <w:tcPr>
            <w:tcW w:w="1566" w:type="dxa"/>
            <w:vMerge/>
          </w:tcPr>
          <w:p w14:paraId="02DFCB54" w14:textId="77777777" w:rsidR="008B6809" w:rsidRDefault="008B680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  <w:tcBorders>
              <w:right w:val="single" w:sz="4" w:space="0" w:color="auto"/>
            </w:tcBorders>
          </w:tcPr>
          <w:p w14:paraId="5E881594" w14:textId="77777777" w:rsidR="008B6809" w:rsidRPr="003A26BC" w:rsidRDefault="008B6809" w:rsidP="003A6C92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shd w:val="clear" w:color="auto" w:fill="FFFFFF"/>
                <w:lang w:bidi="ar-SA"/>
              </w:rPr>
            </w:pPr>
          </w:p>
        </w:tc>
        <w:tc>
          <w:tcPr>
            <w:tcW w:w="403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5B0B439" w14:textId="77777777" w:rsidR="008B6809" w:rsidRPr="00A67094" w:rsidRDefault="008B6809" w:rsidP="003A6C9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  <w:tcBorders>
              <w:left w:val="single" w:sz="4" w:space="0" w:color="auto"/>
            </w:tcBorders>
          </w:tcPr>
          <w:p w14:paraId="06FEB6F1" w14:textId="77777777" w:rsidR="008B6809" w:rsidRDefault="008B6809" w:rsidP="003A6C92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роцессы и аппараты химической технологии</w:t>
            </w:r>
          </w:p>
        </w:tc>
        <w:tc>
          <w:tcPr>
            <w:tcW w:w="1250" w:type="dxa"/>
            <w:vAlign w:val="center"/>
          </w:tcPr>
          <w:p w14:paraId="74BCF2EB" w14:textId="77777777" w:rsidR="008B6809" w:rsidRDefault="008B680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6,7</w:t>
            </w:r>
          </w:p>
        </w:tc>
        <w:tc>
          <w:tcPr>
            <w:tcW w:w="2016" w:type="dxa"/>
            <w:vAlign w:val="center"/>
          </w:tcPr>
          <w:p w14:paraId="0FC02A7E" w14:textId="1C7ACCED" w:rsidR="008B6809" w:rsidRPr="00A67094" w:rsidRDefault="00B01ECD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42</w:t>
            </w:r>
            <w:r w:rsidR="003B471E">
              <w:rPr>
                <w:b w:val="0"/>
                <w:sz w:val="24"/>
                <w:szCs w:val="24"/>
              </w:rPr>
              <w:t>,376</w:t>
            </w:r>
          </w:p>
        </w:tc>
      </w:tr>
      <w:tr w:rsidR="008B6809" w:rsidRPr="00A67094" w14:paraId="549D15A9" w14:textId="77777777" w:rsidTr="008E2ACB">
        <w:tc>
          <w:tcPr>
            <w:tcW w:w="1566" w:type="dxa"/>
            <w:vMerge/>
          </w:tcPr>
          <w:p w14:paraId="3AE66906" w14:textId="77777777" w:rsidR="008B6809" w:rsidRDefault="008B680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  <w:tcBorders>
              <w:right w:val="single" w:sz="4" w:space="0" w:color="auto"/>
            </w:tcBorders>
          </w:tcPr>
          <w:p w14:paraId="3457D762" w14:textId="77777777" w:rsidR="008B6809" w:rsidRPr="003A26BC" w:rsidRDefault="008B6809" w:rsidP="003A6C92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shd w:val="clear" w:color="auto" w:fill="FFFFFF"/>
                <w:lang w:bidi="ar-SA"/>
              </w:rPr>
            </w:pPr>
          </w:p>
        </w:tc>
        <w:tc>
          <w:tcPr>
            <w:tcW w:w="403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8EE9A07" w14:textId="77777777" w:rsidR="008B6809" w:rsidRPr="00A67094" w:rsidRDefault="008B6809" w:rsidP="003A6C9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  <w:tcBorders>
              <w:left w:val="single" w:sz="4" w:space="0" w:color="auto"/>
            </w:tcBorders>
          </w:tcPr>
          <w:p w14:paraId="6497C6B2" w14:textId="77777777" w:rsidR="008B6809" w:rsidRDefault="008B6809" w:rsidP="003A6C92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Химические реакторы</w:t>
            </w:r>
          </w:p>
        </w:tc>
        <w:tc>
          <w:tcPr>
            <w:tcW w:w="1250" w:type="dxa"/>
            <w:vAlign w:val="center"/>
          </w:tcPr>
          <w:p w14:paraId="2DAE97CC" w14:textId="77777777" w:rsidR="008B6809" w:rsidRDefault="008B680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7</w:t>
            </w:r>
          </w:p>
        </w:tc>
        <w:tc>
          <w:tcPr>
            <w:tcW w:w="2016" w:type="dxa"/>
            <w:vAlign w:val="center"/>
          </w:tcPr>
          <w:p w14:paraId="1E022DA0" w14:textId="2E145AC5" w:rsidR="008B6809" w:rsidRPr="00A67094" w:rsidRDefault="00B01ECD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43</w:t>
            </w:r>
            <w:r w:rsidR="003B471E">
              <w:rPr>
                <w:b w:val="0"/>
                <w:sz w:val="24"/>
                <w:szCs w:val="24"/>
              </w:rPr>
              <w:t>,377</w:t>
            </w:r>
          </w:p>
        </w:tc>
      </w:tr>
      <w:tr w:rsidR="008B6809" w:rsidRPr="00A67094" w14:paraId="262A03BC" w14:textId="77777777" w:rsidTr="008E2ACB">
        <w:tc>
          <w:tcPr>
            <w:tcW w:w="1566" w:type="dxa"/>
            <w:vMerge/>
          </w:tcPr>
          <w:p w14:paraId="2954D9A0" w14:textId="77777777" w:rsidR="008B6809" w:rsidRDefault="008B680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  <w:tcBorders>
              <w:right w:val="single" w:sz="4" w:space="0" w:color="auto"/>
            </w:tcBorders>
          </w:tcPr>
          <w:p w14:paraId="372D91D0" w14:textId="77777777" w:rsidR="008B6809" w:rsidRPr="003A26BC" w:rsidRDefault="008B6809" w:rsidP="003A6C92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shd w:val="clear" w:color="auto" w:fill="FFFFFF"/>
                <w:lang w:bidi="ar-SA"/>
              </w:rPr>
            </w:pPr>
          </w:p>
        </w:tc>
        <w:tc>
          <w:tcPr>
            <w:tcW w:w="403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A3FA55D" w14:textId="77777777" w:rsidR="008B6809" w:rsidRPr="00A67094" w:rsidRDefault="008B6809" w:rsidP="003A6C9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  <w:tcBorders>
              <w:left w:val="single" w:sz="4" w:space="0" w:color="auto"/>
            </w:tcBorders>
          </w:tcPr>
          <w:p w14:paraId="26B7C198" w14:textId="77777777" w:rsidR="008B6809" w:rsidRDefault="008B6809" w:rsidP="003A6C92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Химическая технология природных энергоносителей и углеродных материалов</w:t>
            </w:r>
          </w:p>
        </w:tc>
        <w:tc>
          <w:tcPr>
            <w:tcW w:w="1250" w:type="dxa"/>
            <w:vAlign w:val="center"/>
          </w:tcPr>
          <w:p w14:paraId="728AB1C4" w14:textId="77777777" w:rsidR="008B6809" w:rsidRDefault="008B680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5</w:t>
            </w:r>
          </w:p>
        </w:tc>
        <w:tc>
          <w:tcPr>
            <w:tcW w:w="2016" w:type="dxa"/>
            <w:vAlign w:val="center"/>
          </w:tcPr>
          <w:p w14:paraId="4DD2AC54" w14:textId="5DEAF3A8" w:rsidR="008B6809" w:rsidRPr="00A67094" w:rsidRDefault="00B01ECD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44</w:t>
            </w:r>
            <w:r w:rsidR="003B471E">
              <w:rPr>
                <w:b w:val="0"/>
                <w:sz w:val="24"/>
                <w:szCs w:val="24"/>
              </w:rPr>
              <w:t>,378</w:t>
            </w:r>
          </w:p>
        </w:tc>
      </w:tr>
      <w:tr w:rsidR="008B6809" w:rsidRPr="00A67094" w14:paraId="1534AFB8" w14:textId="77777777" w:rsidTr="008E2ACB">
        <w:tc>
          <w:tcPr>
            <w:tcW w:w="1566" w:type="dxa"/>
            <w:vMerge/>
          </w:tcPr>
          <w:p w14:paraId="34DE0862" w14:textId="77777777" w:rsidR="008B6809" w:rsidRDefault="008B680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  <w:tcBorders>
              <w:right w:val="single" w:sz="4" w:space="0" w:color="auto"/>
            </w:tcBorders>
          </w:tcPr>
          <w:p w14:paraId="44F45D36" w14:textId="77777777" w:rsidR="008B6809" w:rsidRPr="003A26BC" w:rsidRDefault="008B6809" w:rsidP="003A6C92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shd w:val="clear" w:color="auto" w:fill="FFFFFF"/>
                <w:lang w:bidi="ar-SA"/>
              </w:rPr>
            </w:pPr>
          </w:p>
        </w:tc>
        <w:tc>
          <w:tcPr>
            <w:tcW w:w="403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DA8B0A3" w14:textId="77777777" w:rsidR="008B6809" w:rsidRPr="00A67094" w:rsidRDefault="008B6809" w:rsidP="003A6C9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  <w:tcBorders>
              <w:left w:val="single" w:sz="4" w:space="0" w:color="auto"/>
            </w:tcBorders>
          </w:tcPr>
          <w:p w14:paraId="7B8D5D1D" w14:textId="77777777" w:rsidR="008B6809" w:rsidRDefault="008B6809" w:rsidP="003A6C92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 xml:space="preserve">Системы управления химико-технологическими </w:t>
            </w:r>
            <w:r>
              <w:rPr>
                <w:b w:val="0"/>
                <w:sz w:val="24"/>
                <w:szCs w:val="24"/>
              </w:rPr>
              <w:lastRenderedPageBreak/>
              <w:t>процессами</w:t>
            </w:r>
          </w:p>
        </w:tc>
        <w:tc>
          <w:tcPr>
            <w:tcW w:w="1250" w:type="dxa"/>
            <w:vAlign w:val="center"/>
          </w:tcPr>
          <w:p w14:paraId="793A2422" w14:textId="77777777" w:rsidR="008B6809" w:rsidRDefault="008B680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lastRenderedPageBreak/>
              <w:t>8</w:t>
            </w:r>
          </w:p>
        </w:tc>
        <w:tc>
          <w:tcPr>
            <w:tcW w:w="2016" w:type="dxa"/>
            <w:vAlign w:val="center"/>
          </w:tcPr>
          <w:p w14:paraId="46891D45" w14:textId="199267CC" w:rsidR="008B6809" w:rsidRPr="00A67094" w:rsidRDefault="00B01ECD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45</w:t>
            </w:r>
            <w:r w:rsidR="003B471E">
              <w:rPr>
                <w:b w:val="0"/>
                <w:sz w:val="24"/>
                <w:szCs w:val="24"/>
              </w:rPr>
              <w:t>,379</w:t>
            </w:r>
          </w:p>
        </w:tc>
      </w:tr>
      <w:tr w:rsidR="008B6809" w:rsidRPr="00A67094" w14:paraId="184E27E6" w14:textId="77777777" w:rsidTr="008E2ACB">
        <w:tc>
          <w:tcPr>
            <w:tcW w:w="1566" w:type="dxa"/>
            <w:vMerge/>
          </w:tcPr>
          <w:p w14:paraId="2145DC8B" w14:textId="77777777" w:rsidR="008B6809" w:rsidRDefault="008B680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  <w:tcBorders>
              <w:right w:val="single" w:sz="4" w:space="0" w:color="auto"/>
            </w:tcBorders>
          </w:tcPr>
          <w:p w14:paraId="102A8AE7" w14:textId="77777777" w:rsidR="008B6809" w:rsidRPr="003A26BC" w:rsidRDefault="008B6809" w:rsidP="003A6C92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shd w:val="clear" w:color="auto" w:fill="FFFFFF"/>
                <w:lang w:bidi="ar-SA"/>
              </w:rPr>
            </w:pPr>
          </w:p>
        </w:tc>
        <w:tc>
          <w:tcPr>
            <w:tcW w:w="403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B1F818E" w14:textId="77777777" w:rsidR="008B6809" w:rsidRPr="00A67094" w:rsidRDefault="008B6809" w:rsidP="003A6C9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  <w:tcBorders>
              <w:left w:val="single" w:sz="4" w:space="0" w:color="auto"/>
            </w:tcBorders>
          </w:tcPr>
          <w:p w14:paraId="12BA02EC" w14:textId="77777777" w:rsidR="008B6809" w:rsidRDefault="008B6809" w:rsidP="003A6C92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роектирование и оборудования коксохимических заводов</w:t>
            </w:r>
          </w:p>
        </w:tc>
        <w:tc>
          <w:tcPr>
            <w:tcW w:w="1250" w:type="dxa"/>
            <w:vAlign w:val="center"/>
          </w:tcPr>
          <w:p w14:paraId="050EE584" w14:textId="77777777" w:rsidR="008B6809" w:rsidRDefault="008B680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8</w:t>
            </w:r>
          </w:p>
        </w:tc>
        <w:tc>
          <w:tcPr>
            <w:tcW w:w="2016" w:type="dxa"/>
            <w:vAlign w:val="center"/>
          </w:tcPr>
          <w:p w14:paraId="27879AE6" w14:textId="79106FF2" w:rsidR="008B6809" w:rsidRPr="00A67094" w:rsidRDefault="00B01ECD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46,147</w:t>
            </w:r>
          </w:p>
        </w:tc>
      </w:tr>
      <w:tr w:rsidR="0073344D" w:rsidRPr="00A67094" w14:paraId="46A1153A" w14:textId="77777777" w:rsidTr="008E2ACB">
        <w:trPr>
          <w:trHeight w:val="1178"/>
        </w:trPr>
        <w:tc>
          <w:tcPr>
            <w:tcW w:w="1566" w:type="dxa"/>
            <w:vMerge/>
          </w:tcPr>
          <w:p w14:paraId="095D5AD4" w14:textId="77777777" w:rsidR="0073344D" w:rsidRDefault="0073344D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  <w:tcBorders>
              <w:right w:val="single" w:sz="4" w:space="0" w:color="auto"/>
            </w:tcBorders>
          </w:tcPr>
          <w:p w14:paraId="5D723A4D" w14:textId="77777777" w:rsidR="0073344D" w:rsidRPr="003A26BC" w:rsidRDefault="0073344D" w:rsidP="003A6C92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shd w:val="clear" w:color="auto" w:fill="FFFFFF"/>
                <w:lang w:bidi="ar-SA"/>
              </w:rPr>
            </w:pPr>
          </w:p>
        </w:tc>
        <w:tc>
          <w:tcPr>
            <w:tcW w:w="403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2337A29" w14:textId="77777777" w:rsidR="0073344D" w:rsidRPr="00A67094" w:rsidRDefault="0073344D" w:rsidP="003A6C9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  <w:tcBorders>
              <w:left w:val="single" w:sz="4" w:space="0" w:color="auto"/>
            </w:tcBorders>
          </w:tcPr>
          <w:p w14:paraId="0BE236BD" w14:textId="77777777" w:rsidR="0073344D" w:rsidRDefault="0073344D" w:rsidP="003A6C92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роектирование и оборудования коксохимических заводов (курсовой проект)</w:t>
            </w:r>
          </w:p>
        </w:tc>
        <w:tc>
          <w:tcPr>
            <w:tcW w:w="1250" w:type="dxa"/>
          </w:tcPr>
          <w:p w14:paraId="005A9ADA" w14:textId="77777777" w:rsidR="0073344D" w:rsidRDefault="0073344D" w:rsidP="0073344D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8</w:t>
            </w:r>
          </w:p>
        </w:tc>
        <w:tc>
          <w:tcPr>
            <w:tcW w:w="2016" w:type="dxa"/>
            <w:vAlign w:val="center"/>
          </w:tcPr>
          <w:p w14:paraId="2EF34B6B" w14:textId="77777777" w:rsidR="0073344D" w:rsidRPr="00A67094" w:rsidRDefault="0073344D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</w:tr>
      <w:tr w:rsidR="008B6809" w:rsidRPr="00A67094" w14:paraId="11B0622C" w14:textId="77777777" w:rsidTr="008E2ACB">
        <w:tc>
          <w:tcPr>
            <w:tcW w:w="1566" w:type="dxa"/>
            <w:vMerge/>
          </w:tcPr>
          <w:p w14:paraId="2CB82CB3" w14:textId="77777777" w:rsidR="008B6809" w:rsidRDefault="008B680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  <w:tcBorders>
              <w:right w:val="single" w:sz="4" w:space="0" w:color="auto"/>
            </w:tcBorders>
          </w:tcPr>
          <w:p w14:paraId="309789EC" w14:textId="77777777" w:rsidR="008B6809" w:rsidRPr="003A26BC" w:rsidRDefault="008B6809" w:rsidP="003A6C92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shd w:val="clear" w:color="auto" w:fill="FFFFFF"/>
                <w:lang w:bidi="ar-SA"/>
              </w:rPr>
            </w:pPr>
          </w:p>
        </w:tc>
        <w:tc>
          <w:tcPr>
            <w:tcW w:w="403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092F3BB" w14:textId="77777777" w:rsidR="008B6809" w:rsidRPr="00A67094" w:rsidRDefault="008B6809" w:rsidP="003A6C9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  <w:tcBorders>
              <w:left w:val="single" w:sz="4" w:space="0" w:color="auto"/>
            </w:tcBorders>
          </w:tcPr>
          <w:p w14:paraId="609D3455" w14:textId="77777777" w:rsidR="008B6809" w:rsidRDefault="008B6809" w:rsidP="003A6C92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чебная ознакомительная практика</w:t>
            </w:r>
          </w:p>
        </w:tc>
        <w:tc>
          <w:tcPr>
            <w:tcW w:w="1250" w:type="dxa"/>
            <w:vAlign w:val="center"/>
          </w:tcPr>
          <w:p w14:paraId="09ED9432" w14:textId="77777777" w:rsidR="008B6809" w:rsidRDefault="008B680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</w:t>
            </w:r>
          </w:p>
        </w:tc>
        <w:tc>
          <w:tcPr>
            <w:tcW w:w="2016" w:type="dxa"/>
            <w:vAlign w:val="center"/>
          </w:tcPr>
          <w:p w14:paraId="7A5B0A8B" w14:textId="06A3A14F" w:rsidR="008B6809" w:rsidRPr="00A67094" w:rsidRDefault="00B01ECD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48</w:t>
            </w:r>
          </w:p>
        </w:tc>
      </w:tr>
      <w:tr w:rsidR="008B6809" w:rsidRPr="00A67094" w14:paraId="6ADBB242" w14:textId="77777777" w:rsidTr="008E2ACB">
        <w:tc>
          <w:tcPr>
            <w:tcW w:w="1566" w:type="dxa"/>
            <w:vMerge/>
          </w:tcPr>
          <w:p w14:paraId="36B2E636" w14:textId="77777777" w:rsidR="008B6809" w:rsidRDefault="008B680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  <w:tcBorders>
              <w:right w:val="single" w:sz="4" w:space="0" w:color="auto"/>
            </w:tcBorders>
          </w:tcPr>
          <w:p w14:paraId="08367040" w14:textId="77777777" w:rsidR="008B6809" w:rsidRPr="003A26BC" w:rsidRDefault="008B6809" w:rsidP="003A6C92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shd w:val="clear" w:color="auto" w:fill="FFFFFF"/>
                <w:lang w:bidi="ar-SA"/>
              </w:rPr>
            </w:pPr>
          </w:p>
        </w:tc>
        <w:tc>
          <w:tcPr>
            <w:tcW w:w="403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B7CF76E" w14:textId="77777777" w:rsidR="008B6809" w:rsidRPr="00A67094" w:rsidRDefault="008B6809" w:rsidP="003A6C9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  <w:tcBorders>
              <w:left w:val="single" w:sz="4" w:space="0" w:color="auto"/>
            </w:tcBorders>
          </w:tcPr>
          <w:p w14:paraId="742D08EE" w14:textId="77777777" w:rsidR="008B6809" w:rsidRDefault="008B6809" w:rsidP="003A6C92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роизводственная технологическая практика</w:t>
            </w:r>
          </w:p>
        </w:tc>
        <w:tc>
          <w:tcPr>
            <w:tcW w:w="1250" w:type="dxa"/>
            <w:vAlign w:val="center"/>
          </w:tcPr>
          <w:p w14:paraId="7EBC87B8" w14:textId="77777777" w:rsidR="008B6809" w:rsidRDefault="008B680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,6</w:t>
            </w:r>
          </w:p>
        </w:tc>
        <w:tc>
          <w:tcPr>
            <w:tcW w:w="2016" w:type="dxa"/>
            <w:vAlign w:val="center"/>
          </w:tcPr>
          <w:p w14:paraId="21AFA863" w14:textId="6CBD7221" w:rsidR="008B6809" w:rsidRPr="00A67094" w:rsidRDefault="003B471E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80,381</w:t>
            </w:r>
          </w:p>
        </w:tc>
      </w:tr>
      <w:tr w:rsidR="008B6809" w:rsidRPr="00A67094" w14:paraId="1E26D712" w14:textId="77777777" w:rsidTr="008E2ACB">
        <w:tc>
          <w:tcPr>
            <w:tcW w:w="1566" w:type="dxa"/>
            <w:vMerge/>
          </w:tcPr>
          <w:p w14:paraId="09527515" w14:textId="77777777" w:rsidR="008B6809" w:rsidRDefault="008B680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  <w:tcBorders>
              <w:right w:val="single" w:sz="4" w:space="0" w:color="auto"/>
            </w:tcBorders>
          </w:tcPr>
          <w:p w14:paraId="3B6257B5" w14:textId="77777777" w:rsidR="008B6809" w:rsidRPr="003A26BC" w:rsidRDefault="008B6809" w:rsidP="003A6C92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shd w:val="clear" w:color="auto" w:fill="FFFFFF"/>
                <w:lang w:bidi="ar-SA"/>
              </w:rPr>
            </w:pPr>
          </w:p>
        </w:tc>
        <w:tc>
          <w:tcPr>
            <w:tcW w:w="403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6CB939E" w14:textId="77777777" w:rsidR="008B6809" w:rsidRPr="00A67094" w:rsidRDefault="008B6809" w:rsidP="003A6C9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  <w:tcBorders>
              <w:left w:val="single" w:sz="4" w:space="0" w:color="auto"/>
            </w:tcBorders>
          </w:tcPr>
          <w:p w14:paraId="0AEAFE93" w14:textId="77777777" w:rsidR="008B6809" w:rsidRDefault="008B6809" w:rsidP="003A6C92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чебная научно-исследовательская работа</w:t>
            </w:r>
          </w:p>
        </w:tc>
        <w:tc>
          <w:tcPr>
            <w:tcW w:w="1250" w:type="dxa"/>
            <w:vAlign w:val="center"/>
          </w:tcPr>
          <w:p w14:paraId="74350FA3" w14:textId="77777777" w:rsidR="008B6809" w:rsidRDefault="008B680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8</w:t>
            </w:r>
          </w:p>
        </w:tc>
        <w:tc>
          <w:tcPr>
            <w:tcW w:w="2016" w:type="dxa"/>
            <w:vAlign w:val="center"/>
          </w:tcPr>
          <w:p w14:paraId="32A5CFEF" w14:textId="4E701A0E" w:rsidR="008B6809" w:rsidRPr="00A67094" w:rsidRDefault="00B01ECD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49</w:t>
            </w:r>
          </w:p>
        </w:tc>
      </w:tr>
      <w:tr w:rsidR="008B6809" w:rsidRPr="00A67094" w14:paraId="1324611F" w14:textId="77777777" w:rsidTr="008E2ACB">
        <w:tc>
          <w:tcPr>
            <w:tcW w:w="1566" w:type="dxa"/>
            <w:vMerge/>
          </w:tcPr>
          <w:p w14:paraId="53159FCF" w14:textId="77777777" w:rsidR="008B6809" w:rsidRDefault="008B680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  <w:tcBorders>
              <w:right w:val="single" w:sz="4" w:space="0" w:color="auto"/>
            </w:tcBorders>
          </w:tcPr>
          <w:p w14:paraId="7FA0B2F8" w14:textId="77777777" w:rsidR="008B6809" w:rsidRPr="003A26BC" w:rsidRDefault="008B6809" w:rsidP="003A6C92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shd w:val="clear" w:color="auto" w:fill="FFFFFF"/>
                <w:lang w:bidi="ar-SA"/>
              </w:rPr>
            </w:pPr>
          </w:p>
        </w:tc>
        <w:tc>
          <w:tcPr>
            <w:tcW w:w="403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2FECE14" w14:textId="77777777" w:rsidR="008B6809" w:rsidRPr="00A67094" w:rsidRDefault="008B6809" w:rsidP="003A6C9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  <w:tcBorders>
              <w:left w:val="single" w:sz="4" w:space="0" w:color="auto"/>
            </w:tcBorders>
          </w:tcPr>
          <w:p w14:paraId="1434A405" w14:textId="77777777" w:rsidR="008B6809" w:rsidRDefault="008B6809" w:rsidP="003A6C92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роизводственная преддипломная</w:t>
            </w:r>
          </w:p>
        </w:tc>
        <w:tc>
          <w:tcPr>
            <w:tcW w:w="1250" w:type="dxa"/>
            <w:vAlign w:val="center"/>
          </w:tcPr>
          <w:p w14:paraId="4285039F" w14:textId="77777777" w:rsidR="008B6809" w:rsidRDefault="008B680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8</w:t>
            </w:r>
          </w:p>
        </w:tc>
        <w:tc>
          <w:tcPr>
            <w:tcW w:w="2016" w:type="dxa"/>
            <w:vAlign w:val="center"/>
          </w:tcPr>
          <w:p w14:paraId="03E8C042" w14:textId="3DA47A6E" w:rsidR="008B6809" w:rsidRPr="00A67094" w:rsidRDefault="00B01ECD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50</w:t>
            </w:r>
          </w:p>
        </w:tc>
      </w:tr>
      <w:tr w:rsidR="00954DD9" w:rsidRPr="00A67094" w14:paraId="05A8476C" w14:textId="77777777" w:rsidTr="008E2ACB">
        <w:tc>
          <w:tcPr>
            <w:tcW w:w="1566" w:type="dxa"/>
            <w:vMerge w:val="restart"/>
          </w:tcPr>
          <w:p w14:paraId="6CA00D1C" w14:textId="77777777" w:rsidR="00954DD9" w:rsidRDefault="00954DD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ПК-5</w:t>
            </w:r>
          </w:p>
        </w:tc>
        <w:tc>
          <w:tcPr>
            <w:tcW w:w="2855" w:type="dxa"/>
            <w:vMerge w:val="restart"/>
          </w:tcPr>
          <w:p w14:paraId="5323EA40" w14:textId="77777777" w:rsidR="00954DD9" w:rsidRPr="00EB746E" w:rsidRDefault="00954DD9" w:rsidP="003A6C92">
            <w:pPr>
              <w:pStyle w:val="11"/>
              <w:spacing w:after="0" w:line="240" w:lineRule="auto"/>
              <w:jc w:val="left"/>
              <w:rPr>
                <w:rFonts w:eastAsia="Courier New" w:cs="Courier New"/>
                <w:b w:val="0"/>
                <w:bCs w:val="0"/>
                <w:color w:val="auto"/>
                <w:sz w:val="24"/>
                <w:szCs w:val="24"/>
                <w:shd w:val="clear" w:color="auto" w:fill="FFFFFF"/>
                <w:lang w:bidi="ar-SA"/>
              </w:rPr>
            </w:pPr>
            <w:r w:rsidRPr="00EB746E">
              <w:rPr>
                <w:b w:val="0"/>
                <w:bCs w:val="0"/>
                <w:color w:val="auto"/>
                <w:sz w:val="24"/>
                <w:shd w:val="clear" w:color="auto" w:fill="FFFFFF"/>
              </w:rPr>
              <w:t>Способен осуществлять экспериментальные исследования и испытания по заданной методике, проводить наблюдения и измерения с учетом требований техники безопасности, обрабатывать и интерпретировать экспериментальные данные</w:t>
            </w:r>
          </w:p>
        </w:tc>
        <w:tc>
          <w:tcPr>
            <w:tcW w:w="4037" w:type="dxa"/>
            <w:vMerge w:val="restart"/>
            <w:tcBorders>
              <w:top w:val="single" w:sz="4" w:space="0" w:color="auto"/>
            </w:tcBorders>
          </w:tcPr>
          <w:p w14:paraId="23DE757D" w14:textId="77777777" w:rsidR="00954DD9" w:rsidRDefault="00954DD9" w:rsidP="007903C4">
            <w:pPr>
              <w:pStyle w:val="Default"/>
              <w:jc w:val="both"/>
              <w:rPr>
                <w:color w:val="auto"/>
              </w:rPr>
            </w:pPr>
            <w:r w:rsidRPr="007903C4">
              <w:rPr>
                <w:color w:val="auto"/>
              </w:rPr>
              <w:t>ОПК-5.1</w:t>
            </w:r>
            <w:r>
              <w:rPr>
                <w:color w:val="auto"/>
              </w:rPr>
              <w:t> </w:t>
            </w:r>
            <w:r w:rsidRPr="007903C4">
              <w:rPr>
                <w:color w:val="auto"/>
              </w:rPr>
              <w:t xml:space="preserve">Знает методы химического анализа и оборудование для научного эксперимента, основы информатики и компьютерной графики. </w:t>
            </w:r>
          </w:p>
          <w:p w14:paraId="284E06E4" w14:textId="77777777" w:rsidR="00954DD9" w:rsidRPr="007903C4" w:rsidRDefault="00954DD9" w:rsidP="007903C4">
            <w:pPr>
              <w:pStyle w:val="Default"/>
              <w:jc w:val="both"/>
              <w:rPr>
                <w:color w:val="auto"/>
              </w:rPr>
            </w:pPr>
          </w:p>
          <w:p w14:paraId="546B216F" w14:textId="77777777" w:rsidR="00954DD9" w:rsidRDefault="00954DD9" w:rsidP="007903C4">
            <w:pPr>
              <w:pStyle w:val="Default"/>
              <w:jc w:val="both"/>
              <w:rPr>
                <w:color w:val="auto"/>
              </w:rPr>
            </w:pPr>
            <w:r w:rsidRPr="007903C4">
              <w:rPr>
                <w:color w:val="auto"/>
              </w:rPr>
              <w:t>ОПК-5.2</w:t>
            </w:r>
            <w:r>
              <w:rPr>
                <w:color w:val="auto"/>
              </w:rPr>
              <w:t> </w:t>
            </w:r>
            <w:r w:rsidRPr="007903C4">
              <w:rPr>
                <w:color w:val="auto"/>
              </w:rPr>
              <w:t xml:space="preserve">Умеет планировать и проводить физические и химические эксперименты по анализу сырья, материалов и готовой продукции с использованием правил техники безопасности, производственной </w:t>
            </w:r>
            <w:r w:rsidRPr="007903C4">
              <w:rPr>
                <w:color w:val="auto"/>
              </w:rPr>
              <w:lastRenderedPageBreak/>
              <w:t xml:space="preserve">санитарии и пожарной безопасности, решать профессиональные задачи, применяя современные информационные технологии. </w:t>
            </w:r>
          </w:p>
          <w:p w14:paraId="2CEE798A" w14:textId="77777777" w:rsidR="00954DD9" w:rsidRPr="007903C4" w:rsidRDefault="00954DD9" w:rsidP="007903C4">
            <w:pPr>
              <w:pStyle w:val="Default"/>
              <w:jc w:val="both"/>
              <w:rPr>
                <w:color w:val="auto"/>
              </w:rPr>
            </w:pPr>
          </w:p>
          <w:p w14:paraId="53B97148" w14:textId="77777777" w:rsidR="00954DD9" w:rsidRPr="00A67094" w:rsidRDefault="00954DD9" w:rsidP="007903C4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  <w:r w:rsidRPr="007903C4">
              <w:rPr>
                <w:b w:val="0"/>
                <w:bCs w:val="0"/>
                <w:color w:val="auto"/>
                <w:sz w:val="24"/>
              </w:rPr>
              <w:t>ОПК-5.3</w:t>
            </w:r>
            <w:r>
              <w:rPr>
                <w:b w:val="0"/>
                <w:bCs w:val="0"/>
                <w:color w:val="auto"/>
                <w:sz w:val="24"/>
              </w:rPr>
              <w:t> </w:t>
            </w:r>
            <w:r w:rsidRPr="007903C4">
              <w:rPr>
                <w:b w:val="0"/>
                <w:bCs w:val="0"/>
                <w:color w:val="auto"/>
                <w:sz w:val="24"/>
              </w:rPr>
              <w:t>Владеет статистическими методами обработки экспериментальных данных для анализа технологических процессов</w:t>
            </w:r>
          </w:p>
        </w:tc>
        <w:tc>
          <w:tcPr>
            <w:tcW w:w="3125" w:type="dxa"/>
          </w:tcPr>
          <w:p w14:paraId="0C3BC24F" w14:textId="77777777" w:rsidR="00954DD9" w:rsidRPr="007B698F" w:rsidRDefault="00954DD9" w:rsidP="003A6C92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lastRenderedPageBreak/>
              <w:t>Моделирование химико-технологических процессов</w:t>
            </w:r>
          </w:p>
        </w:tc>
        <w:tc>
          <w:tcPr>
            <w:tcW w:w="1250" w:type="dxa"/>
            <w:vAlign w:val="center"/>
          </w:tcPr>
          <w:p w14:paraId="6B99FA6F" w14:textId="77777777" w:rsidR="00954DD9" w:rsidRDefault="00954DD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5</w:t>
            </w:r>
          </w:p>
        </w:tc>
        <w:tc>
          <w:tcPr>
            <w:tcW w:w="2016" w:type="dxa"/>
            <w:vAlign w:val="center"/>
          </w:tcPr>
          <w:p w14:paraId="07B975DC" w14:textId="77777777" w:rsidR="00954DD9" w:rsidRDefault="00954DD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51,152,153,154,</w:t>
            </w:r>
          </w:p>
          <w:p w14:paraId="66DDB094" w14:textId="59A3E886" w:rsidR="00954DD9" w:rsidRDefault="00954DD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55,</w:t>
            </w:r>
            <w:r w:rsidR="000D4360">
              <w:rPr>
                <w:b w:val="0"/>
                <w:sz w:val="24"/>
                <w:szCs w:val="24"/>
              </w:rPr>
              <w:t xml:space="preserve"> </w:t>
            </w:r>
            <w:r>
              <w:rPr>
                <w:b w:val="0"/>
                <w:sz w:val="24"/>
                <w:szCs w:val="24"/>
              </w:rPr>
              <w:t>382,383,</w:t>
            </w:r>
          </w:p>
          <w:p w14:paraId="0D2954D6" w14:textId="777EA4DD" w:rsidR="00954DD9" w:rsidRPr="00A67094" w:rsidRDefault="00954DD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84,385</w:t>
            </w:r>
          </w:p>
        </w:tc>
      </w:tr>
      <w:tr w:rsidR="00954DD9" w:rsidRPr="00A67094" w14:paraId="49DE40D8" w14:textId="77777777" w:rsidTr="008E2ACB">
        <w:tc>
          <w:tcPr>
            <w:tcW w:w="1566" w:type="dxa"/>
            <w:vMerge/>
          </w:tcPr>
          <w:p w14:paraId="23C8BE1F" w14:textId="61CBFDD2" w:rsidR="00954DD9" w:rsidRDefault="00954DD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67327477" w14:textId="77777777" w:rsidR="00954DD9" w:rsidRPr="00EB746E" w:rsidRDefault="00954DD9" w:rsidP="003A6C92">
            <w:pPr>
              <w:pStyle w:val="11"/>
              <w:spacing w:after="0" w:line="240" w:lineRule="auto"/>
              <w:jc w:val="left"/>
              <w:rPr>
                <w:b w:val="0"/>
                <w:bCs w:val="0"/>
                <w:color w:val="auto"/>
                <w:sz w:val="24"/>
                <w:shd w:val="clear" w:color="auto" w:fill="FFFFFF"/>
              </w:rPr>
            </w:pPr>
          </w:p>
        </w:tc>
        <w:tc>
          <w:tcPr>
            <w:tcW w:w="4037" w:type="dxa"/>
            <w:vMerge/>
          </w:tcPr>
          <w:p w14:paraId="15AAE4D5" w14:textId="77777777" w:rsidR="00954DD9" w:rsidRPr="00A67094" w:rsidRDefault="00954DD9" w:rsidP="003A6C9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58196C8F" w14:textId="77777777" w:rsidR="00954DD9" w:rsidRPr="00FA3F00" w:rsidRDefault="00954DD9" w:rsidP="003A6C92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 w:rsidRPr="00FA3F00">
              <w:rPr>
                <w:b w:val="0"/>
                <w:sz w:val="24"/>
                <w:szCs w:val="24"/>
              </w:rPr>
              <w:t>Охрана труда и производственная безопасность</w:t>
            </w:r>
          </w:p>
        </w:tc>
        <w:tc>
          <w:tcPr>
            <w:tcW w:w="1250" w:type="dxa"/>
            <w:vAlign w:val="center"/>
          </w:tcPr>
          <w:p w14:paraId="62669818" w14:textId="77777777" w:rsidR="00954DD9" w:rsidRPr="00FA3F00" w:rsidRDefault="00954DD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FA3F00">
              <w:rPr>
                <w:b w:val="0"/>
                <w:sz w:val="24"/>
                <w:szCs w:val="24"/>
              </w:rPr>
              <w:t>5</w:t>
            </w:r>
          </w:p>
        </w:tc>
        <w:tc>
          <w:tcPr>
            <w:tcW w:w="2016" w:type="dxa"/>
            <w:vAlign w:val="center"/>
          </w:tcPr>
          <w:p w14:paraId="14E5AB03" w14:textId="012D8A36" w:rsidR="00954DD9" w:rsidRPr="00FA3F00" w:rsidRDefault="00954DD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FA3F00">
              <w:rPr>
                <w:b w:val="0"/>
                <w:sz w:val="24"/>
                <w:szCs w:val="24"/>
              </w:rPr>
              <w:t>386,387</w:t>
            </w:r>
          </w:p>
        </w:tc>
      </w:tr>
      <w:tr w:rsidR="00954DD9" w:rsidRPr="00A67094" w14:paraId="1689C1E3" w14:textId="77777777" w:rsidTr="008E2ACB">
        <w:tc>
          <w:tcPr>
            <w:tcW w:w="1566" w:type="dxa"/>
            <w:vMerge/>
          </w:tcPr>
          <w:p w14:paraId="6E6A857E" w14:textId="77777777" w:rsidR="00954DD9" w:rsidRDefault="00954DD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0790299D" w14:textId="77777777" w:rsidR="00954DD9" w:rsidRPr="00EB746E" w:rsidRDefault="00954DD9" w:rsidP="003A6C92">
            <w:pPr>
              <w:pStyle w:val="11"/>
              <w:spacing w:after="0" w:line="240" w:lineRule="auto"/>
              <w:jc w:val="left"/>
              <w:rPr>
                <w:b w:val="0"/>
                <w:bCs w:val="0"/>
                <w:color w:val="auto"/>
                <w:sz w:val="24"/>
                <w:shd w:val="clear" w:color="auto" w:fill="FFFFFF"/>
              </w:rPr>
            </w:pPr>
          </w:p>
        </w:tc>
        <w:tc>
          <w:tcPr>
            <w:tcW w:w="4037" w:type="dxa"/>
            <w:vMerge/>
          </w:tcPr>
          <w:p w14:paraId="409922CF" w14:textId="77777777" w:rsidR="00954DD9" w:rsidRPr="00A67094" w:rsidRDefault="00954DD9" w:rsidP="003A6C9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4DD93092" w14:textId="77777777" w:rsidR="00954DD9" w:rsidRDefault="00954DD9" w:rsidP="003A6C92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Научно-исследовательская работа студента</w:t>
            </w:r>
          </w:p>
        </w:tc>
        <w:tc>
          <w:tcPr>
            <w:tcW w:w="1250" w:type="dxa"/>
            <w:vAlign w:val="center"/>
          </w:tcPr>
          <w:p w14:paraId="202934EC" w14:textId="77777777" w:rsidR="00954DD9" w:rsidRDefault="00954DD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7,8</w:t>
            </w:r>
          </w:p>
        </w:tc>
        <w:tc>
          <w:tcPr>
            <w:tcW w:w="2016" w:type="dxa"/>
            <w:vAlign w:val="center"/>
          </w:tcPr>
          <w:p w14:paraId="67DFFA14" w14:textId="4B1BDB09" w:rsidR="00954DD9" w:rsidRPr="00A67094" w:rsidRDefault="00954DD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57,388</w:t>
            </w:r>
          </w:p>
        </w:tc>
      </w:tr>
      <w:tr w:rsidR="00954DD9" w:rsidRPr="00A67094" w14:paraId="2B1B83ED" w14:textId="77777777" w:rsidTr="008E2ACB">
        <w:tc>
          <w:tcPr>
            <w:tcW w:w="1566" w:type="dxa"/>
            <w:vMerge/>
          </w:tcPr>
          <w:p w14:paraId="72B4EAD0" w14:textId="77777777" w:rsidR="00954DD9" w:rsidRDefault="00954DD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21A12347" w14:textId="77777777" w:rsidR="00954DD9" w:rsidRPr="00EB746E" w:rsidRDefault="00954DD9" w:rsidP="003A6C92">
            <w:pPr>
              <w:pStyle w:val="11"/>
              <w:spacing w:after="0" w:line="240" w:lineRule="auto"/>
              <w:jc w:val="left"/>
              <w:rPr>
                <w:b w:val="0"/>
                <w:bCs w:val="0"/>
                <w:color w:val="auto"/>
                <w:sz w:val="24"/>
                <w:shd w:val="clear" w:color="auto" w:fill="FFFFFF"/>
              </w:rPr>
            </w:pPr>
          </w:p>
        </w:tc>
        <w:tc>
          <w:tcPr>
            <w:tcW w:w="4037" w:type="dxa"/>
            <w:vMerge/>
          </w:tcPr>
          <w:p w14:paraId="3DD31C0E" w14:textId="77777777" w:rsidR="00954DD9" w:rsidRPr="00A67094" w:rsidRDefault="00954DD9" w:rsidP="003A6C9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66E826F1" w14:textId="77777777" w:rsidR="00954DD9" w:rsidRDefault="00954DD9" w:rsidP="003A6C92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роизводственная технологическая практика</w:t>
            </w:r>
          </w:p>
        </w:tc>
        <w:tc>
          <w:tcPr>
            <w:tcW w:w="1250" w:type="dxa"/>
            <w:vAlign w:val="center"/>
          </w:tcPr>
          <w:p w14:paraId="732ACDEE" w14:textId="77777777" w:rsidR="00954DD9" w:rsidRDefault="00954DD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6</w:t>
            </w:r>
          </w:p>
        </w:tc>
        <w:tc>
          <w:tcPr>
            <w:tcW w:w="2016" w:type="dxa"/>
            <w:vAlign w:val="center"/>
          </w:tcPr>
          <w:p w14:paraId="4C2B1042" w14:textId="06AEC290" w:rsidR="00954DD9" w:rsidRPr="00A67094" w:rsidRDefault="00954DD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58,389</w:t>
            </w:r>
          </w:p>
        </w:tc>
      </w:tr>
      <w:tr w:rsidR="00954DD9" w:rsidRPr="00A67094" w14:paraId="116124B4" w14:textId="77777777" w:rsidTr="008E2ACB">
        <w:tc>
          <w:tcPr>
            <w:tcW w:w="1566" w:type="dxa"/>
            <w:vMerge/>
          </w:tcPr>
          <w:p w14:paraId="59A0EDAB" w14:textId="77777777" w:rsidR="00954DD9" w:rsidRDefault="00954DD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0DCA9968" w14:textId="77777777" w:rsidR="00954DD9" w:rsidRPr="00EB746E" w:rsidRDefault="00954DD9" w:rsidP="003A6C92">
            <w:pPr>
              <w:pStyle w:val="11"/>
              <w:spacing w:after="0" w:line="240" w:lineRule="auto"/>
              <w:jc w:val="left"/>
              <w:rPr>
                <w:b w:val="0"/>
                <w:bCs w:val="0"/>
                <w:color w:val="auto"/>
                <w:sz w:val="24"/>
                <w:shd w:val="clear" w:color="auto" w:fill="FFFFFF"/>
              </w:rPr>
            </w:pPr>
          </w:p>
        </w:tc>
        <w:tc>
          <w:tcPr>
            <w:tcW w:w="4037" w:type="dxa"/>
            <w:vMerge/>
          </w:tcPr>
          <w:p w14:paraId="306BEDEB" w14:textId="77777777" w:rsidR="00954DD9" w:rsidRPr="00A67094" w:rsidRDefault="00954DD9" w:rsidP="003A6C9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3793209F" w14:textId="77777777" w:rsidR="00954DD9" w:rsidRDefault="00954DD9" w:rsidP="003A6C92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 xml:space="preserve">Учебная научно-исследовательская </w:t>
            </w:r>
            <w:r>
              <w:rPr>
                <w:b w:val="0"/>
                <w:sz w:val="24"/>
                <w:szCs w:val="24"/>
              </w:rPr>
              <w:lastRenderedPageBreak/>
              <w:t>работа</w:t>
            </w:r>
          </w:p>
        </w:tc>
        <w:tc>
          <w:tcPr>
            <w:tcW w:w="1250" w:type="dxa"/>
            <w:vAlign w:val="center"/>
          </w:tcPr>
          <w:p w14:paraId="22573BD8" w14:textId="77777777" w:rsidR="00954DD9" w:rsidRDefault="00954DD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lastRenderedPageBreak/>
              <w:t>8</w:t>
            </w:r>
          </w:p>
        </w:tc>
        <w:tc>
          <w:tcPr>
            <w:tcW w:w="2016" w:type="dxa"/>
            <w:vAlign w:val="center"/>
          </w:tcPr>
          <w:p w14:paraId="079F9D45" w14:textId="796AC887" w:rsidR="00954DD9" w:rsidRPr="00A67094" w:rsidRDefault="00954DD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59,390</w:t>
            </w:r>
          </w:p>
        </w:tc>
      </w:tr>
      <w:tr w:rsidR="00954DD9" w:rsidRPr="00A67094" w14:paraId="69745C32" w14:textId="77777777" w:rsidTr="00954DD9">
        <w:trPr>
          <w:trHeight w:val="1332"/>
        </w:trPr>
        <w:tc>
          <w:tcPr>
            <w:tcW w:w="1566" w:type="dxa"/>
            <w:vMerge/>
          </w:tcPr>
          <w:p w14:paraId="56C9CF8D" w14:textId="77777777" w:rsidR="00954DD9" w:rsidRDefault="00954DD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172C3CFA" w14:textId="77777777" w:rsidR="00954DD9" w:rsidRPr="00EB746E" w:rsidRDefault="00954DD9" w:rsidP="003A6C92">
            <w:pPr>
              <w:pStyle w:val="11"/>
              <w:spacing w:after="0" w:line="240" w:lineRule="auto"/>
              <w:jc w:val="left"/>
              <w:rPr>
                <w:b w:val="0"/>
                <w:bCs w:val="0"/>
                <w:color w:val="auto"/>
                <w:sz w:val="24"/>
                <w:shd w:val="clear" w:color="auto" w:fill="FFFFFF"/>
              </w:rPr>
            </w:pPr>
          </w:p>
        </w:tc>
        <w:tc>
          <w:tcPr>
            <w:tcW w:w="4037" w:type="dxa"/>
            <w:vMerge/>
          </w:tcPr>
          <w:p w14:paraId="172BF3C0" w14:textId="77777777" w:rsidR="00954DD9" w:rsidRPr="00A67094" w:rsidRDefault="00954DD9" w:rsidP="003A6C9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0C32D7AF" w14:textId="77777777" w:rsidR="00954DD9" w:rsidRDefault="00954DD9" w:rsidP="003A6C92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роизводственная преддипломная</w:t>
            </w:r>
          </w:p>
        </w:tc>
        <w:tc>
          <w:tcPr>
            <w:tcW w:w="1250" w:type="dxa"/>
            <w:vAlign w:val="center"/>
          </w:tcPr>
          <w:p w14:paraId="1588FA44" w14:textId="77777777" w:rsidR="00954DD9" w:rsidRDefault="00954DD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8</w:t>
            </w:r>
          </w:p>
        </w:tc>
        <w:tc>
          <w:tcPr>
            <w:tcW w:w="2016" w:type="dxa"/>
            <w:vAlign w:val="center"/>
          </w:tcPr>
          <w:p w14:paraId="42F5C431" w14:textId="109BE86B" w:rsidR="00954DD9" w:rsidRPr="00A67094" w:rsidRDefault="00954DD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60,391</w:t>
            </w:r>
          </w:p>
        </w:tc>
      </w:tr>
      <w:tr w:rsidR="00954DD9" w:rsidRPr="00A67094" w14:paraId="50D58B2C" w14:textId="77777777" w:rsidTr="008E2ACB">
        <w:trPr>
          <w:trHeight w:val="864"/>
        </w:trPr>
        <w:tc>
          <w:tcPr>
            <w:tcW w:w="1566" w:type="dxa"/>
            <w:vMerge/>
          </w:tcPr>
          <w:p w14:paraId="1E771943" w14:textId="77777777" w:rsidR="00954DD9" w:rsidRDefault="00954DD9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5A10CF11" w14:textId="77777777" w:rsidR="00954DD9" w:rsidRPr="00EB746E" w:rsidRDefault="00954DD9" w:rsidP="003A6C92">
            <w:pPr>
              <w:pStyle w:val="11"/>
              <w:spacing w:after="0" w:line="240" w:lineRule="auto"/>
              <w:jc w:val="left"/>
              <w:rPr>
                <w:b w:val="0"/>
                <w:bCs w:val="0"/>
                <w:color w:val="auto"/>
                <w:sz w:val="24"/>
                <w:shd w:val="clear" w:color="auto" w:fill="FFFFFF"/>
              </w:rPr>
            </w:pPr>
          </w:p>
        </w:tc>
        <w:tc>
          <w:tcPr>
            <w:tcW w:w="4037" w:type="dxa"/>
            <w:vMerge/>
          </w:tcPr>
          <w:p w14:paraId="51E4B410" w14:textId="77777777" w:rsidR="00954DD9" w:rsidRPr="00A67094" w:rsidRDefault="00954DD9" w:rsidP="003A6C9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4DDCB170" w14:textId="2A5AF529" w:rsidR="00954DD9" w:rsidRDefault="000D4360" w:rsidP="003A6C92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 w:rsidRPr="000D4360">
              <w:rPr>
                <w:b w:val="0"/>
                <w:sz w:val="24"/>
                <w:szCs w:val="24"/>
              </w:rPr>
              <w:t>Организация научных исследований</w:t>
            </w:r>
          </w:p>
        </w:tc>
        <w:tc>
          <w:tcPr>
            <w:tcW w:w="1250" w:type="dxa"/>
            <w:vAlign w:val="center"/>
          </w:tcPr>
          <w:p w14:paraId="268FF78C" w14:textId="7E7C0041" w:rsidR="00954DD9" w:rsidRDefault="000D4360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7</w:t>
            </w:r>
          </w:p>
        </w:tc>
        <w:tc>
          <w:tcPr>
            <w:tcW w:w="2016" w:type="dxa"/>
            <w:vAlign w:val="center"/>
          </w:tcPr>
          <w:p w14:paraId="7C1871E0" w14:textId="342E93B1" w:rsidR="00954DD9" w:rsidRDefault="000D4360" w:rsidP="003A6C9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56</w:t>
            </w:r>
          </w:p>
        </w:tc>
      </w:tr>
      <w:tr w:rsidR="00954DD9" w:rsidRPr="00A67094" w14:paraId="6CE5A763" w14:textId="77777777" w:rsidTr="008E2ACB">
        <w:tc>
          <w:tcPr>
            <w:tcW w:w="1566" w:type="dxa"/>
            <w:vMerge w:val="restart"/>
          </w:tcPr>
          <w:p w14:paraId="2A4BF631" w14:textId="77777777" w:rsidR="00954DD9" w:rsidRDefault="00954DD9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ПК-6</w:t>
            </w:r>
          </w:p>
        </w:tc>
        <w:tc>
          <w:tcPr>
            <w:tcW w:w="2855" w:type="dxa"/>
            <w:vMerge w:val="restart"/>
          </w:tcPr>
          <w:p w14:paraId="3F307198" w14:textId="77777777" w:rsidR="00954DD9" w:rsidRPr="00EB746E" w:rsidRDefault="00954DD9" w:rsidP="007903C4">
            <w:pPr>
              <w:pStyle w:val="11"/>
              <w:spacing w:after="0" w:line="240" w:lineRule="auto"/>
              <w:jc w:val="left"/>
              <w:rPr>
                <w:b w:val="0"/>
                <w:bCs w:val="0"/>
                <w:color w:val="auto"/>
                <w:sz w:val="24"/>
                <w:shd w:val="clear" w:color="auto" w:fill="FFFFFF"/>
              </w:rPr>
            </w:pPr>
            <w:r w:rsidRPr="00EB746E">
              <w:rPr>
                <w:b w:val="0"/>
                <w:bCs w:val="0"/>
                <w:color w:val="auto"/>
                <w:sz w:val="24"/>
                <w:shd w:val="clear" w:color="auto" w:fill="FFFFFF"/>
              </w:rPr>
              <w:t>Способен понимать принципы работы современных информационных технологий и использовать их для решения задач профессиональной деятельности</w:t>
            </w:r>
          </w:p>
        </w:tc>
        <w:tc>
          <w:tcPr>
            <w:tcW w:w="4037" w:type="dxa"/>
            <w:vMerge w:val="restart"/>
          </w:tcPr>
          <w:p w14:paraId="4082AC1C" w14:textId="77777777" w:rsidR="00954DD9" w:rsidRDefault="00954DD9" w:rsidP="007903C4">
            <w:pPr>
              <w:pStyle w:val="Default"/>
              <w:jc w:val="both"/>
              <w:rPr>
                <w:color w:val="auto"/>
              </w:rPr>
            </w:pPr>
            <w:r w:rsidRPr="007903C4">
              <w:rPr>
                <w:color w:val="auto"/>
              </w:rPr>
              <w:t>ОПК-6.1</w:t>
            </w:r>
            <w:r>
              <w:rPr>
                <w:color w:val="auto"/>
              </w:rPr>
              <w:t> </w:t>
            </w:r>
            <w:r w:rsidRPr="007903C4">
              <w:rPr>
                <w:color w:val="auto"/>
              </w:rPr>
              <w:t>Знает основы информатики, информационных технологий. Осуществляет подбор современных информационных технологий и использует специализированное программное обеспечение в профессиональной деятельности.</w:t>
            </w:r>
          </w:p>
          <w:p w14:paraId="70118A7B" w14:textId="77777777" w:rsidR="00954DD9" w:rsidRPr="007903C4" w:rsidRDefault="00954DD9" w:rsidP="007903C4">
            <w:pPr>
              <w:pStyle w:val="Default"/>
              <w:jc w:val="both"/>
              <w:rPr>
                <w:color w:val="auto"/>
              </w:rPr>
            </w:pPr>
          </w:p>
          <w:p w14:paraId="6BFA887E" w14:textId="77777777" w:rsidR="00954DD9" w:rsidRDefault="00954DD9" w:rsidP="007903C4">
            <w:pPr>
              <w:pStyle w:val="Default"/>
              <w:jc w:val="both"/>
              <w:rPr>
                <w:color w:val="auto"/>
              </w:rPr>
            </w:pPr>
            <w:r w:rsidRPr="007903C4">
              <w:rPr>
                <w:color w:val="auto"/>
              </w:rPr>
              <w:t>ОПК-6.2</w:t>
            </w:r>
            <w:r>
              <w:rPr>
                <w:color w:val="auto"/>
              </w:rPr>
              <w:t> </w:t>
            </w:r>
            <w:r w:rsidRPr="007903C4">
              <w:rPr>
                <w:color w:val="auto"/>
              </w:rPr>
              <w:t>Умеет использовать возможности информационно-вычислительных сетей, современные сервисы сети Интернет для решения задач профессиональной деятельности.</w:t>
            </w:r>
          </w:p>
          <w:p w14:paraId="055334B3" w14:textId="77777777" w:rsidR="00954DD9" w:rsidRPr="007903C4" w:rsidRDefault="00954DD9" w:rsidP="007903C4">
            <w:pPr>
              <w:pStyle w:val="Default"/>
              <w:jc w:val="both"/>
              <w:rPr>
                <w:color w:val="auto"/>
              </w:rPr>
            </w:pPr>
          </w:p>
          <w:p w14:paraId="6419724B" w14:textId="77777777" w:rsidR="00954DD9" w:rsidRPr="007903C4" w:rsidRDefault="00954DD9" w:rsidP="007903C4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7903C4">
              <w:rPr>
                <w:rFonts w:ascii="Times New Roman" w:hAnsi="Times New Roman" w:cs="Times New Roman"/>
                <w:color w:val="auto"/>
              </w:rPr>
              <w:t>ОПК-6.3</w:t>
            </w:r>
            <w:r>
              <w:rPr>
                <w:rFonts w:ascii="Times New Roman" w:hAnsi="Times New Roman" w:cs="Times New Roman"/>
                <w:color w:val="auto"/>
              </w:rPr>
              <w:t> </w:t>
            </w:r>
            <w:r w:rsidRPr="007903C4">
              <w:rPr>
                <w:rFonts w:ascii="Times New Roman" w:hAnsi="Times New Roman" w:cs="Times New Roman"/>
                <w:color w:val="auto"/>
              </w:rPr>
              <w:t xml:space="preserve">Владеет навыками использования современных компьютерных технологий поиска информации, критического анализа этой информации и обоснования принятых идей и подходов для </w:t>
            </w:r>
            <w:r w:rsidRPr="007903C4">
              <w:rPr>
                <w:rFonts w:ascii="Times New Roman" w:hAnsi="Times New Roman" w:cs="Times New Roman"/>
                <w:color w:val="auto"/>
              </w:rPr>
              <w:lastRenderedPageBreak/>
              <w:t>решени</w:t>
            </w:r>
            <w:r>
              <w:rPr>
                <w:rFonts w:ascii="Times New Roman" w:hAnsi="Times New Roman" w:cs="Times New Roman"/>
                <w:color w:val="auto"/>
              </w:rPr>
              <w:t>я</w:t>
            </w:r>
            <w:r w:rsidRPr="007903C4">
              <w:rPr>
                <w:rFonts w:ascii="Times New Roman" w:hAnsi="Times New Roman" w:cs="Times New Roman"/>
                <w:color w:val="auto"/>
              </w:rPr>
              <w:t xml:space="preserve"> задач профессиональной деятельности.</w:t>
            </w:r>
          </w:p>
        </w:tc>
        <w:tc>
          <w:tcPr>
            <w:tcW w:w="3125" w:type="dxa"/>
          </w:tcPr>
          <w:p w14:paraId="3F429B16" w14:textId="77777777" w:rsidR="00954DD9" w:rsidRPr="007B698F" w:rsidRDefault="00954DD9" w:rsidP="007903C4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lastRenderedPageBreak/>
              <w:t>Информатика</w:t>
            </w:r>
          </w:p>
        </w:tc>
        <w:tc>
          <w:tcPr>
            <w:tcW w:w="1250" w:type="dxa"/>
            <w:vAlign w:val="center"/>
          </w:tcPr>
          <w:p w14:paraId="79446DC9" w14:textId="77777777" w:rsidR="00954DD9" w:rsidRDefault="00954DD9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</w:t>
            </w:r>
          </w:p>
        </w:tc>
        <w:tc>
          <w:tcPr>
            <w:tcW w:w="2016" w:type="dxa"/>
            <w:vAlign w:val="center"/>
          </w:tcPr>
          <w:p w14:paraId="5134AD35" w14:textId="483010A3" w:rsidR="00954DD9" w:rsidRPr="00A67094" w:rsidRDefault="00954DD9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61,392</w:t>
            </w:r>
          </w:p>
        </w:tc>
      </w:tr>
      <w:tr w:rsidR="00954DD9" w:rsidRPr="00A67094" w14:paraId="01E849E2" w14:textId="77777777" w:rsidTr="008E2ACB">
        <w:tc>
          <w:tcPr>
            <w:tcW w:w="1566" w:type="dxa"/>
            <w:vMerge/>
          </w:tcPr>
          <w:p w14:paraId="415378B3" w14:textId="77777777" w:rsidR="00954DD9" w:rsidRDefault="00954DD9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3A4A4F0F" w14:textId="77777777" w:rsidR="00954DD9" w:rsidRPr="00EB746E" w:rsidRDefault="00954DD9" w:rsidP="007903C4">
            <w:pPr>
              <w:pStyle w:val="11"/>
              <w:spacing w:after="0" w:line="240" w:lineRule="auto"/>
              <w:jc w:val="left"/>
              <w:rPr>
                <w:b w:val="0"/>
                <w:bCs w:val="0"/>
                <w:color w:val="auto"/>
                <w:sz w:val="24"/>
                <w:shd w:val="clear" w:color="auto" w:fill="FFFFFF"/>
              </w:rPr>
            </w:pPr>
          </w:p>
        </w:tc>
        <w:tc>
          <w:tcPr>
            <w:tcW w:w="4037" w:type="dxa"/>
            <w:vMerge/>
          </w:tcPr>
          <w:p w14:paraId="4FC7B8BB" w14:textId="77777777" w:rsidR="00954DD9" w:rsidRPr="00A67094" w:rsidRDefault="00954DD9" w:rsidP="007903C4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3C06C64F" w14:textId="77777777" w:rsidR="00954DD9" w:rsidRDefault="00954DD9" w:rsidP="007903C4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Инженерная графика</w:t>
            </w:r>
          </w:p>
        </w:tc>
        <w:tc>
          <w:tcPr>
            <w:tcW w:w="1250" w:type="dxa"/>
            <w:vAlign w:val="center"/>
          </w:tcPr>
          <w:p w14:paraId="6AF29F83" w14:textId="77777777" w:rsidR="00954DD9" w:rsidRDefault="00954DD9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</w:t>
            </w:r>
          </w:p>
        </w:tc>
        <w:tc>
          <w:tcPr>
            <w:tcW w:w="2016" w:type="dxa"/>
            <w:vAlign w:val="center"/>
          </w:tcPr>
          <w:p w14:paraId="78DE441F" w14:textId="76FB06CB" w:rsidR="00954DD9" w:rsidRPr="00A67094" w:rsidRDefault="00954DD9" w:rsidP="00B01ECD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62,393</w:t>
            </w:r>
          </w:p>
        </w:tc>
      </w:tr>
      <w:tr w:rsidR="00954DD9" w:rsidRPr="00A67094" w14:paraId="5F9C2D7D" w14:textId="77777777" w:rsidTr="008E2ACB">
        <w:tc>
          <w:tcPr>
            <w:tcW w:w="1566" w:type="dxa"/>
            <w:vMerge/>
          </w:tcPr>
          <w:p w14:paraId="476716E0" w14:textId="77777777" w:rsidR="00954DD9" w:rsidRDefault="00954DD9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58E57CEC" w14:textId="77777777" w:rsidR="00954DD9" w:rsidRPr="00EB746E" w:rsidRDefault="00954DD9" w:rsidP="007903C4">
            <w:pPr>
              <w:pStyle w:val="11"/>
              <w:spacing w:after="0" w:line="240" w:lineRule="auto"/>
              <w:jc w:val="left"/>
              <w:rPr>
                <w:b w:val="0"/>
                <w:bCs w:val="0"/>
                <w:color w:val="auto"/>
                <w:sz w:val="24"/>
                <w:shd w:val="clear" w:color="auto" w:fill="FFFFFF"/>
              </w:rPr>
            </w:pPr>
          </w:p>
        </w:tc>
        <w:tc>
          <w:tcPr>
            <w:tcW w:w="4037" w:type="dxa"/>
            <w:vMerge/>
          </w:tcPr>
          <w:p w14:paraId="76F649A4" w14:textId="77777777" w:rsidR="00954DD9" w:rsidRPr="00A67094" w:rsidRDefault="00954DD9" w:rsidP="007903C4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61740599" w14:textId="77777777" w:rsidR="00954DD9" w:rsidRDefault="00954DD9" w:rsidP="007903C4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Моделирование химико-технологических процессов</w:t>
            </w:r>
          </w:p>
        </w:tc>
        <w:tc>
          <w:tcPr>
            <w:tcW w:w="1250" w:type="dxa"/>
            <w:vAlign w:val="center"/>
          </w:tcPr>
          <w:p w14:paraId="3B07A383" w14:textId="77777777" w:rsidR="00954DD9" w:rsidRDefault="00954DD9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5</w:t>
            </w:r>
          </w:p>
        </w:tc>
        <w:tc>
          <w:tcPr>
            <w:tcW w:w="2016" w:type="dxa"/>
            <w:vAlign w:val="center"/>
          </w:tcPr>
          <w:p w14:paraId="52489DF2" w14:textId="77777777" w:rsidR="00954DD9" w:rsidRDefault="00954DD9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63,394,395,396,</w:t>
            </w:r>
          </w:p>
          <w:p w14:paraId="2F18A5C4" w14:textId="21639E77" w:rsidR="00954DD9" w:rsidRPr="00A67094" w:rsidRDefault="00954DD9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97</w:t>
            </w:r>
          </w:p>
        </w:tc>
      </w:tr>
      <w:tr w:rsidR="00954DD9" w:rsidRPr="00A67094" w14:paraId="165081AA" w14:textId="77777777" w:rsidTr="008E2ACB">
        <w:tc>
          <w:tcPr>
            <w:tcW w:w="1566" w:type="dxa"/>
            <w:vMerge/>
          </w:tcPr>
          <w:p w14:paraId="0589F3B9" w14:textId="46E02E78" w:rsidR="00954DD9" w:rsidRDefault="00954DD9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1857B57C" w14:textId="77777777" w:rsidR="00954DD9" w:rsidRPr="00EB746E" w:rsidRDefault="00954DD9" w:rsidP="007903C4">
            <w:pPr>
              <w:pStyle w:val="11"/>
              <w:spacing w:after="0" w:line="240" w:lineRule="auto"/>
              <w:jc w:val="left"/>
              <w:rPr>
                <w:b w:val="0"/>
                <w:bCs w:val="0"/>
                <w:color w:val="auto"/>
                <w:sz w:val="24"/>
                <w:shd w:val="clear" w:color="auto" w:fill="FFFFFF"/>
              </w:rPr>
            </w:pPr>
          </w:p>
        </w:tc>
        <w:tc>
          <w:tcPr>
            <w:tcW w:w="4037" w:type="dxa"/>
            <w:vMerge/>
          </w:tcPr>
          <w:p w14:paraId="77DA0F24" w14:textId="77777777" w:rsidR="00954DD9" w:rsidRPr="00A67094" w:rsidRDefault="00954DD9" w:rsidP="007903C4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0383C1A8" w14:textId="77777777" w:rsidR="00954DD9" w:rsidRDefault="00954DD9" w:rsidP="007903C4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правление технологическими процессами в коксохимическом производстве</w:t>
            </w:r>
          </w:p>
        </w:tc>
        <w:tc>
          <w:tcPr>
            <w:tcW w:w="1250" w:type="dxa"/>
            <w:vAlign w:val="center"/>
          </w:tcPr>
          <w:p w14:paraId="70A8FAF5" w14:textId="77777777" w:rsidR="00954DD9" w:rsidRDefault="00954DD9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7</w:t>
            </w:r>
          </w:p>
        </w:tc>
        <w:tc>
          <w:tcPr>
            <w:tcW w:w="2016" w:type="dxa"/>
            <w:vAlign w:val="center"/>
          </w:tcPr>
          <w:p w14:paraId="28424046" w14:textId="7A28F414" w:rsidR="00954DD9" w:rsidRDefault="00954DD9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64,165, 399,</w:t>
            </w:r>
          </w:p>
          <w:p w14:paraId="1DB07A4C" w14:textId="2AD1F101" w:rsidR="00954DD9" w:rsidRPr="00A67094" w:rsidRDefault="00954DD9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00</w:t>
            </w:r>
          </w:p>
        </w:tc>
      </w:tr>
      <w:tr w:rsidR="00954DD9" w:rsidRPr="00A67094" w14:paraId="354B6330" w14:textId="77777777" w:rsidTr="008E2ACB">
        <w:tc>
          <w:tcPr>
            <w:tcW w:w="1566" w:type="dxa"/>
            <w:vMerge/>
          </w:tcPr>
          <w:p w14:paraId="2A86930C" w14:textId="77777777" w:rsidR="00954DD9" w:rsidRDefault="00954DD9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07C3EEEE" w14:textId="77777777" w:rsidR="00954DD9" w:rsidRPr="00EB746E" w:rsidRDefault="00954DD9" w:rsidP="007903C4">
            <w:pPr>
              <w:pStyle w:val="11"/>
              <w:spacing w:after="0" w:line="240" w:lineRule="auto"/>
              <w:jc w:val="left"/>
              <w:rPr>
                <w:b w:val="0"/>
                <w:bCs w:val="0"/>
                <w:color w:val="auto"/>
                <w:sz w:val="24"/>
                <w:shd w:val="clear" w:color="auto" w:fill="FFFFFF"/>
              </w:rPr>
            </w:pPr>
          </w:p>
        </w:tc>
        <w:tc>
          <w:tcPr>
            <w:tcW w:w="4037" w:type="dxa"/>
            <w:vMerge/>
          </w:tcPr>
          <w:p w14:paraId="02B1E373" w14:textId="77777777" w:rsidR="00954DD9" w:rsidRPr="00A67094" w:rsidRDefault="00954DD9" w:rsidP="007903C4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7D6F7516" w14:textId="77777777" w:rsidR="00954DD9" w:rsidRDefault="00954DD9" w:rsidP="007903C4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чебная ознакомительная практика</w:t>
            </w:r>
          </w:p>
        </w:tc>
        <w:tc>
          <w:tcPr>
            <w:tcW w:w="1250" w:type="dxa"/>
            <w:vAlign w:val="center"/>
          </w:tcPr>
          <w:p w14:paraId="37EBC3AF" w14:textId="77777777" w:rsidR="00954DD9" w:rsidRDefault="00954DD9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</w:t>
            </w:r>
          </w:p>
        </w:tc>
        <w:tc>
          <w:tcPr>
            <w:tcW w:w="2016" w:type="dxa"/>
            <w:vAlign w:val="center"/>
          </w:tcPr>
          <w:p w14:paraId="6ABED056" w14:textId="472F70FB" w:rsidR="00954DD9" w:rsidRPr="00A67094" w:rsidRDefault="00954DD9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66,167</w:t>
            </w:r>
          </w:p>
        </w:tc>
      </w:tr>
      <w:tr w:rsidR="00954DD9" w:rsidRPr="00A67094" w14:paraId="5C773F71" w14:textId="77777777" w:rsidTr="008E2ACB">
        <w:tc>
          <w:tcPr>
            <w:tcW w:w="1566" w:type="dxa"/>
            <w:vMerge/>
          </w:tcPr>
          <w:p w14:paraId="2828EA27" w14:textId="77777777" w:rsidR="00954DD9" w:rsidRDefault="00954DD9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44AB991C" w14:textId="77777777" w:rsidR="00954DD9" w:rsidRPr="00EB746E" w:rsidRDefault="00954DD9" w:rsidP="007903C4">
            <w:pPr>
              <w:pStyle w:val="11"/>
              <w:spacing w:after="0" w:line="240" w:lineRule="auto"/>
              <w:jc w:val="left"/>
              <w:rPr>
                <w:b w:val="0"/>
                <w:bCs w:val="0"/>
                <w:color w:val="auto"/>
                <w:sz w:val="24"/>
                <w:shd w:val="clear" w:color="auto" w:fill="FFFFFF"/>
              </w:rPr>
            </w:pPr>
          </w:p>
        </w:tc>
        <w:tc>
          <w:tcPr>
            <w:tcW w:w="4037" w:type="dxa"/>
            <w:vMerge/>
          </w:tcPr>
          <w:p w14:paraId="061D90D5" w14:textId="77777777" w:rsidR="00954DD9" w:rsidRPr="00A67094" w:rsidRDefault="00954DD9" w:rsidP="007903C4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3749DDB2" w14:textId="77777777" w:rsidR="00954DD9" w:rsidRDefault="00954DD9" w:rsidP="007903C4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роизводственная технологическая практика</w:t>
            </w:r>
          </w:p>
        </w:tc>
        <w:tc>
          <w:tcPr>
            <w:tcW w:w="1250" w:type="dxa"/>
            <w:vAlign w:val="center"/>
          </w:tcPr>
          <w:p w14:paraId="27CAD6D9" w14:textId="77777777" w:rsidR="00954DD9" w:rsidRDefault="00954DD9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6</w:t>
            </w:r>
          </w:p>
        </w:tc>
        <w:tc>
          <w:tcPr>
            <w:tcW w:w="2016" w:type="dxa"/>
            <w:vAlign w:val="center"/>
          </w:tcPr>
          <w:p w14:paraId="2BA10CDD" w14:textId="020E1DE3" w:rsidR="00954DD9" w:rsidRPr="00A67094" w:rsidRDefault="00954DD9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68,401</w:t>
            </w:r>
          </w:p>
        </w:tc>
      </w:tr>
      <w:tr w:rsidR="00954DD9" w:rsidRPr="00A67094" w14:paraId="05C98542" w14:textId="77777777" w:rsidTr="00954DD9">
        <w:trPr>
          <w:trHeight w:val="1092"/>
        </w:trPr>
        <w:tc>
          <w:tcPr>
            <w:tcW w:w="1566" w:type="dxa"/>
            <w:vMerge/>
          </w:tcPr>
          <w:p w14:paraId="65C9C4FD" w14:textId="77777777" w:rsidR="00954DD9" w:rsidRDefault="00954DD9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0897102E" w14:textId="77777777" w:rsidR="00954DD9" w:rsidRPr="00EB746E" w:rsidRDefault="00954DD9" w:rsidP="007903C4">
            <w:pPr>
              <w:pStyle w:val="11"/>
              <w:spacing w:after="0" w:line="240" w:lineRule="auto"/>
              <w:jc w:val="left"/>
              <w:rPr>
                <w:b w:val="0"/>
                <w:bCs w:val="0"/>
                <w:color w:val="auto"/>
                <w:sz w:val="24"/>
                <w:shd w:val="clear" w:color="auto" w:fill="FFFFFF"/>
              </w:rPr>
            </w:pPr>
          </w:p>
        </w:tc>
        <w:tc>
          <w:tcPr>
            <w:tcW w:w="4037" w:type="dxa"/>
            <w:vMerge/>
          </w:tcPr>
          <w:p w14:paraId="26546843" w14:textId="77777777" w:rsidR="00954DD9" w:rsidRPr="00A67094" w:rsidRDefault="00954DD9" w:rsidP="007903C4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0F30AAFC" w14:textId="77777777" w:rsidR="00954DD9" w:rsidRDefault="00954DD9" w:rsidP="007903C4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роизводственная преддипломная</w:t>
            </w:r>
          </w:p>
        </w:tc>
        <w:tc>
          <w:tcPr>
            <w:tcW w:w="1250" w:type="dxa"/>
            <w:vAlign w:val="center"/>
          </w:tcPr>
          <w:p w14:paraId="591C3473" w14:textId="77777777" w:rsidR="00954DD9" w:rsidRDefault="00954DD9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8</w:t>
            </w:r>
          </w:p>
        </w:tc>
        <w:tc>
          <w:tcPr>
            <w:tcW w:w="2016" w:type="dxa"/>
            <w:vAlign w:val="center"/>
          </w:tcPr>
          <w:p w14:paraId="2A1514BE" w14:textId="1D773B16" w:rsidR="00954DD9" w:rsidRPr="00A67094" w:rsidRDefault="00954DD9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69,170</w:t>
            </w:r>
          </w:p>
        </w:tc>
      </w:tr>
      <w:tr w:rsidR="00954DD9" w:rsidRPr="00A67094" w14:paraId="7E539A37" w14:textId="77777777" w:rsidTr="008E2ACB">
        <w:trPr>
          <w:trHeight w:val="768"/>
        </w:trPr>
        <w:tc>
          <w:tcPr>
            <w:tcW w:w="1566" w:type="dxa"/>
            <w:vMerge/>
          </w:tcPr>
          <w:p w14:paraId="64D2F41B" w14:textId="77777777" w:rsidR="00954DD9" w:rsidRDefault="00954DD9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0BEB8A07" w14:textId="77777777" w:rsidR="00954DD9" w:rsidRPr="00EB746E" w:rsidRDefault="00954DD9" w:rsidP="007903C4">
            <w:pPr>
              <w:pStyle w:val="11"/>
              <w:spacing w:after="0" w:line="240" w:lineRule="auto"/>
              <w:jc w:val="left"/>
              <w:rPr>
                <w:b w:val="0"/>
                <w:bCs w:val="0"/>
                <w:color w:val="auto"/>
                <w:sz w:val="24"/>
                <w:shd w:val="clear" w:color="auto" w:fill="FFFFFF"/>
              </w:rPr>
            </w:pPr>
          </w:p>
        </w:tc>
        <w:tc>
          <w:tcPr>
            <w:tcW w:w="4037" w:type="dxa"/>
            <w:vMerge/>
          </w:tcPr>
          <w:p w14:paraId="661AD654" w14:textId="77777777" w:rsidR="00954DD9" w:rsidRPr="00A67094" w:rsidRDefault="00954DD9" w:rsidP="007903C4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2E9D3FAA" w14:textId="51F828EE" w:rsidR="00954DD9" w:rsidRDefault="00954DD9" w:rsidP="007903C4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Информационные технологии в химии</w:t>
            </w:r>
          </w:p>
        </w:tc>
        <w:tc>
          <w:tcPr>
            <w:tcW w:w="1250" w:type="dxa"/>
            <w:vAlign w:val="center"/>
          </w:tcPr>
          <w:p w14:paraId="61A02CDB" w14:textId="3847204E" w:rsidR="00954DD9" w:rsidRDefault="00954DD9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5</w:t>
            </w:r>
          </w:p>
        </w:tc>
        <w:tc>
          <w:tcPr>
            <w:tcW w:w="2016" w:type="dxa"/>
            <w:vAlign w:val="center"/>
          </w:tcPr>
          <w:p w14:paraId="58E5AE11" w14:textId="03673516" w:rsidR="00954DD9" w:rsidRDefault="00954DD9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98</w:t>
            </w:r>
          </w:p>
        </w:tc>
      </w:tr>
      <w:tr w:rsidR="007903C4" w:rsidRPr="00A67094" w14:paraId="2FAA6CB6" w14:textId="77777777" w:rsidTr="008E2ACB">
        <w:tc>
          <w:tcPr>
            <w:tcW w:w="1566" w:type="dxa"/>
            <w:vMerge w:val="restart"/>
          </w:tcPr>
          <w:p w14:paraId="01B0EAAB" w14:textId="77777777" w:rsidR="007903C4" w:rsidRDefault="007903C4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lastRenderedPageBreak/>
              <w:t>ПК-1</w:t>
            </w:r>
          </w:p>
        </w:tc>
        <w:tc>
          <w:tcPr>
            <w:tcW w:w="2855" w:type="dxa"/>
            <w:vMerge w:val="restart"/>
          </w:tcPr>
          <w:p w14:paraId="7B2756CB" w14:textId="77777777" w:rsidR="007903C4" w:rsidRPr="00186BDE" w:rsidRDefault="007903C4" w:rsidP="007903C4">
            <w:pPr>
              <w:pStyle w:val="11"/>
              <w:spacing w:after="0" w:line="240" w:lineRule="auto"/>
              <w:jc w:val="left"/>
              <w:rPr>
                <w:b w:val="0"/>
                <w:bCs w:val="0"/>
                <w:color w:val="auto"/>
                <w:sz w:val="24"/>
                <w:szCs w:val="24"/>
                <w:shd w:val="clear" w:color="auto" w:fill="FFFFFF"/>
              </w:rPr>
            </w:pPr>
            <w:r w:rsidRPr="00186BDE">
              <w:rPr>
                <w:b w:val="0"/>
                <w:bCs w:val="0"/>
                <w:sz w:val="24"/>
                <w:szCs w:val="24"/>
              </w:rPr>
              <w:t>Готовность использовать знание свойств химических элементов, соединений и материалов на их основе для решения задач профессиональной деятельности</w:t>
            </w:r>
          </w:p>
        </w:tc>
        <w:tc>
          <w:tcPr>
            <w:tcW w:w="4037" w:type="dxa"/>
            <w:vMerge w:val="restart"/>
          </w:tcPr>
          <w:p w14:paraId="2F399E30" w14:textId="77777777" w:rsidR="007903C4" w:rsidRDefault="007903C4" w:rsidP="007903C4">
            <w:pPr>
              <w:jc w:val="both"/>
              <w:rPr>
                <w:rFonts w:ascii="Times New Roman" w:hAnsi="Times New Roman" w:cs="Times New Roman"/>
                <w:bCs/>
              </w:rPr>
            </w:pPr>
            <w:r w:rsidRPr="007903C4">
              <w:rPr>
                <w:rFonts w:ascii="Times New Roman" w:hAnsi="Times New Roman" w:cs="Times New Roman"/>
                <w:bCs/>
              </w:rPr>
              <w:t>ПК</w:t>
            </w:r>
            <w:r w:rsidR="000E0A91">
              <w:rPr>
                <w:rFonts w:ascii="Times New Roman" w:hAnsi="Times New Roman" w:cs="Times New Roman"/>
                <w:bCs/>
              </w:rPr>
              <w:t>-</w:t>
            </w:r>
            <w:r w:rsidRPr="007903C4">
              <w:rPr>
                <w:rFonts w:ascii="Times New Roman" w:hAnsi="Times New Roman" w:cs="Times New Roman"/>
                <w:bCs/>
              </w:rPr>
              <w:t>1.1</w:t>
            </w:r>
            <w:r w:rsidR="000E0A91">
              <w:rPr>
                <w:rFonts w:ascii="Times New Roman" w:hAnsi="Times New Roman" w:cs="Times New Roman"/>
                <w:bCs/>
              </w:rPr>
              <w:t> </w:t>
            </w:r>
            <w:r w:rsidRPr="007903C4">
              <w:rPr>
                <w:rFonts w:ascii="Times New Roman" w:hAnsi="Times New Roman" w:cs="Times New Roman"/>
                <w:bCs/>
              </w:rPr>
              <w:t>Знает: основные химические реакции и кинетические закономерности гомогенных и гетерогенных процессов переработки энергоносителей и углеродных материалов.</w:t>
            </w:r>
          </w:p>
          <w:p w14:paraId="50766C55" w14:textId="77777777" w:rsidR="007903C4" w:rsidRPr="007903C4" w:rsidRDefault="007903C4" w:rsidP="007903C4">
            <w:pPr>
              <w:jc w:val="both"/>
              <w:rPr>
                <w:rFonts w:ascii="Times New Roman" w:hAnsi="Times New Roman" w:cs="Times New Roman"/>
                <w:bCs/>
              </w:rPr>
            </w:pPr>
          </w:p>
          <w:p w14:paraId="6A26CB00" w14:textId="77777777" w:rsidR="007903C4" w:rsidRDefault="007903C4" w:rsidP="007903C4">
            <w:pPr>
              <w:jc w:val="both"/>
              <w:rPr>
                <w:rFonts w:ascii="Times New Roman" w:hAnsi="Times New Roman" w:cs="Times New Roman"/>
                <w:bCs/>
              </w:rPr>
            </w:pPr>
            <w:r w:rsidRPr="007903C4">
              <w:rPr>
                <w:rFonts w:ascii="Times New Roman" w:hAnsi="Times New Roman" w:cs="Times New Roman"/>
                <w:bCs/>
              </w:rPr>
              <w:t>ПК-1.2</w:t>
            </w:r>
            <w:r w:rsidR="000E0A91">
              <w:rPr>
                <w:rFonts w:ascii="Times New Roman" w:hAnsi="Times New Roman" w:cs="Times New Roman"/>
                <w:bCs/>
              </w:rPr>
              <w:t> </w:t>
            </w:r>
            <w:r w:rsidRPr="007903C4">
              <w:rPr>
                <w:rFonts w:ascii="Times New Roman" w:hAnsi="Times New Roman" w:cs="Times New Roman"/>
                <w:bCs/>
              </w:rPr>
              <w:t xml:space="preserve">Умеет: обосновывать выбор условий проведения процессов и типа реакционных аппаратов, обеспечивающих максимальную производительность и селективность. </w:t>
            </w:r>
          </w:p>
          <w:p w14:paraId="6D469BD5" w14:textId="77777777" w:rsidR="007903C4" w:rsidRPr="007903C4" w:rsidRDefault="007903C4" w:rsidP="007903C4">
            <w:pPr>
              <w:jc w:val="both"/>
              <w:rPr>
                <w:rFonts w:ascii="Times New Roman" w:hAnsi="Times New Roman" w:cs="Times New Roman"/>
                <w:bCs/>
              </w:rPr>
            </w:pPr>
          </w:p>
          <w:p w14:paraId="48D53C9B" w14:textId="77777777" w:rsidR="007903C4" w:rsidRPr="00A67094" w:rsidRDefault="007903C4" w:rsidP="007903C4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  <w:r w:rsidRPr="007903C4">
              <w:rPr>
                <w:b w:val="0"/>
                <w:sz w:val="24"/>
                <w:szCs w:val="24"/>
              </w:rPr>
              <w:t>ПК-1.3</w:t>
            </w:r>
            <w:r w:rsidR="000E0A91">
              <w:rPr>
                <w:b w:val="0"/>
                <w:sz w:val="24"/>
                <w:szCs w:val="24"/>
              </w:rPr>
              <w:t> </w:t>
            </w:r>
            <w:r w:rsidRPr="007903C4">
              <w:rPr>
                <w:b w:val="0"/>
                <w:sz w:val="24"/>
                <w:szCs w:val="24"/>
              </w:rPr>
              <w:t>Владеет: методами расчетов реакторов переработки. энергоносителей и углеродных материалов.</w:t>
            </w:r>
          </w:p>
        </w:tc>
        <w:tc>
          <w:tcPr>
            <w:tcW w:w="3125" w:type="dxa"/>
          </w:tcPr>
          <w:p w14:paraId="3782D476" w14:textId="77777777" w:rsidR="007903C4" w:rsidRPr="007B698F" w:rsidRDefault="007903C4" w:rsidP="007903C4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Материаловедение</w:t>
            </w:r>
          </w:p>
        </w:tc>
        <w:tc>
          <w:tcPr>
            <w:tcW w:w="1250" w:type="dxa"/>
            <w:vAlign w:val="center"/>
          </w:tcPr>
          <w:p w14:paraId="311D77A7" w14:textId="77777777" w:rsidR="007903C4" w:rsidRDefault="007903C4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</w:t>
            </w:r>
          </w:p>
        </w:tc>
        <w:tc>
          <w:tcPr>
            <w:tcW w:w="2016" w:type="dxa"/>
            <w:vAlign w:val="center"/>
          </w:tcPr>
          <w:p w14:paraId="528411C4" w14:textId="729D32A0" w:rsidR="007903C4" w:rsidRPr="00A67094" w:rsidRDefault="00B01ECD" w:rsidP="00B01ECD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71,172,</w:t>
            </w:r>
            <w:r w:rsidR="003B471E">
              <w:rPr>
                <w:b w:val="0"/>
                <w:sz w:val="24"/>
                <w:szCs w:val="24"/>
              </w:rPr>
              <w:t>402</w:t>
            </w:r>
          </w:p>
        </w:tc>
      </w:tr>
      <w:tr w:rsidR="007903C4" w:rsidRPr="00A67094" w14:paraId="395B0F9D" w14:textId="77777777" w:rsidTr="008E2ACB">
        <w:tc>
          <w:tcPr>
            <w:tcW w:w="1566" w:type="dxa"/>
            <w:vMerge/>
          </w:tcPr>
          <w:p w14:paraId="38195A29" w14:textId="77777777" w:rsidR="007903C4" w:rsidRDefault="007903C4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3FA49AC8" w14:textId="77777777" w:rsidR="007903C4" w:rsidRPr="004837CA" w:rsidRDefault="007903C4" w:rsidP="007903C4">
            <w:pPr>
              <w:pStyle w:val="11"/>
              <w:spacing w:after="0" w:line="240" w:lineRule="auto"/>
              <w:jc w:val="left"/>
              <w:rPr>
                <w:b w:val="0"/>
                <w:bCs w:val="0"/>
                <w:sz w:val="22"/>
                <w:szCs w:val="22"/>
              </w:rPr>
            </w:pPr>
          </w:p>
        </w:tc>
        <w:tc>
          <w:tcPr>
            <w:tcW w:w="4037" w:type="dxa"/>
            <w:vMerge/>
          </w:tcPr>
          <w:p w14:paraId="28D2B3DD" w14:textId="77777777" w:rsidR="007903C4" w:rsidRPr="00A67094" w:rsidRDefault="007903C4" w:rsidP="007903C4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364AEA85" w14:textId="77777777" w:rsidR="007903C4" w:rsidRDefault="007903C4" w:rsidP="007903C4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сновы биотехнологии</w:t>
            </w:r>
          </w:p>
        </w:tc>
        <w:tc>
          <w:tcPr>
            <w:tcW w:w="1250" w:type="dxa"/>
            <w:vAlign w:val="center"/>
          </w:tcPr>
          <w:p w14:paraId="7313C3DC" w14:textId="77777777" w:rsidR="007903C4" w:rsidRDefault="007903C4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</w:t>
            </w:r>
          </w:p>
        </w:tc>
        <w:tc>
          <w:tcPr>
            <w:tcW w:w="2016" w:type="dxa"/>
            <w:vAlign w:val="center"/>
          </w:tcPr>
          <w:p w14:paraId="584DBD11" w14:textId="4E2169E0" w:rsidR="007903C4" w:rsidRPr="00A67094" w:rsidRDefault="00B01ECD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73</w:t>
            </w:r>
            <w:r w:rsidR="003B471E">
              <w:rPr>
                <w:b w:val="0"/>
                <w:sz w:val="24"/>
                <w:szCs w:val="24"/>
              </w:rPr>
              <w:t>,403,404,405</w:t>
            </w:r>
          </w:p>
        </w:tc>
      </w:tr>
      <w:tr w:rsidR="007903C4" w:rsidRPr="00A67094" w14:paraId="2D28E37D" w14:textId="77777777" w:rsidTr="008E2ACB">
        <w:tc>
          <w:tcPr>
            <w:tcW w:w="1566" w:type="dxa"/>
            <w:vMerge/>
          </w:tcPr>
          <w:p w14:paraId="7572DD16" w14:textId="77777777" w:rsidR="007903C4" w:rsidRDefault="007903C4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52989A24" w14:textId="77777777" w:rsidR="007903C4" w:rsidRPr="004837CA" w:rsidRDefault="007903C4" w:rsidP="007903C4">
            <w:pPr>
              <w:pStyle w:val="11"/>
              <w:spacing w:after="0" w:line="240" w:lineRule="auto"/>
              <w:jc w:val="left"/>
              <w:rPr>
                <w:b w:val="0"/>
                <w:bCs w:val="0"/>
                <w:sz w:val="22"/>
                <w:szCs w:val="22"/>
              </w:rPr>
            </w:pPr>
          </w:p>
        </w:tc>
        <w:tc>
          <w:tcPr>
            <w:tcW w:w="4037" w:type="dxa"/>
            <w:vMerge/>
          </w:tcPr>
          <w:p w14:paraId="435E2860" w14:textId="77777777" w:rsidR="007903C4" w:rsidRPr="00A67094" w:rsidRDefault="007903C4" w:rsidP="007903C4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0E3FC7CA" w14:textId="77777777" w:rsidR="007903C4" w:rsidRDefault="007903C4" w:rsidP="007903C4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Кинетика гетерогенных процессов</w:t>
            </w:r>
          </w:p>
        </w:tc>
        <w:tc>
          <w:tcPr>
            <w:tcW w:w="1250" w:type="dxa"/>
            <w:vAlign w:val="center"/>
          </w:tcPr>
          <w:p w14:paraId="3FE04CDA" w14:textId="77777777" w:rsidR="007903C4" w:rsidRDefault="007903C4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7</w:t>
            </w:r>
          </w:p>
        </w:tc>
        <w:tc>
          <w:tcPr>
            <w:tcW w:w="2016" w:type="dxa"/>
            <w:vAlign w:val="center"/>
          </w:tcPr>
          <w:p w14:paraId="1AF11114" w14:textId="72E79768" w:rsidR="007903C4" w:rsidRPr="00A67094" w:rsidRDefault="00B01ECD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74,175,176</w:t>
            </w:r>
            <w:r w:rsidR="003B471E">
              <w:rPr>
                <w:b w:val="0"/>
                <w:sz w:val="24"/>
                <w:szCs w:val="24"/>
              </w:rPr>
              <w:t>,406</w:t>
            </w:r>
          </w:p>
        </w:tc>
      </w:tr>
      <w:tr w:rsidR="0073344D" w:rsidRPr="00A67094" w14:paraId="2165F026" w14:textId="77777777" w:rsidTr="008E2ACB">
        <w:trPr>
          <w:trHeight w:val="647"/>
        </w:trPr>
        <w:tc>
          <w:tcPr>
            <w:tcW w:w="1566" w:type="dxa"/>
            <w:vMerge/>
          </w:tcPr>
          <w:p w14:paraId="14AC073B" w14:textId="77777777" w:rsidR="0073344D" w:rsidRDefault="0073344D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269E2D97" w14:textId="77777777" w:rsidR="0073344D" w:rsidRPr="004837CA" w:rsidRDefault="0073344D" w:rsidP="007903C4">
            <w:pPr>
              <w:pStyle w:val="11"/>
              <w:spacing w:after="0" w:line="240" w:lineRule="auto"/>
              <w:jc w:val="left"/>
              <w:rPr>
                <w:b w:val="0"/>
                <w:bCs w:val="0"/>
                <w:sz w:val="22"/>
                <w:szCs w:val="22"/>
              </w:rPr>
            </w:pPr>
          </w:p>
        </w:tc>
        <w:tc>
          <w:tcPr>
            <w:tcW w:w="4037" w:type="dxa"/>
            <w:vMerge/>
          </w:tcPr>
          <w:p w14:paraId="1D47B474" w14:textId="77777777" w:rsidR="0073344D" w:rsidRPr="00A67094" w:rsidRDefault="0073344D" w:rsidP="007903C4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62E27B43" w14:textId="77777777" w:rsidR="0073344D" w:rsidRDefault="0073344D" w:rsidP="007903C4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Химия и технология органических веществ</w:t>
            </w:r>
          </w:p>
        </w:tc>
        <w:tc>
          <w:tcPr>
            <w:tcW w:w="1250" w:type="dxa"/>
          </w:tcPr>
          <w:p w14:paraId="259FB13A" w14:textId="77777777" w:rsidR="0073344D" w:rsidRDefault="0073344D" w:rsidP="0073344D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</w:t>
            </w:r>
          </w:p>
        </w:tc>
        <w:tc>
          <w:tcPr>
            <w:tcW w:w="2016" w:type="dxa"/>
            <w:vAlign w:val="center"/>
          </w:tcPr>
          <w:p w14:paraId="2B56D7E2" w14:textId="77777777" w:rsidR="0073344D" w:rsidRDefault="00B01ECD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77,178</w:t>
            </w:r>
            <w:r w:rsidR="003B471E">
              <w:rPr>
                <w:b w:val="0"/>
                <w:sz w:val="24"/>
                <w:szCs w:val="24"/>
              </w:rPr>
              <w:t>,407,408,</w:t>
            </w:r>
          </w:p>
          <w:p w14:paraId="7A5EC985" w14:textId="74F89358" w:rsidR="003B471E" w:rsidRPr="00A67094" w:rsidRDefault="003B471E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09</w:t>
            </w:r>
          </w:p>
        </w:tc>
      </w:tr>
      <w:tr w:rsidR="007903C4" w:rsidRPr="00A67094" w14:paraId="615E2CF4" w14:textId="77777777" w:rsidTr="008E2ACB">
        <w:tc>
          <w:tcPr>
            <w:tcW w:w="1566" w:type="dxa"/>
            <w:vMerge/>
          </w:tcPr>
          <w:p w14:paraId="5EBAACF5" w14:textId="3DA4C3CE" w:rsidR="007903C4" w:rsidRDefault="007903C4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3A8A13F6" w14:textId="77777777" w:rsidR="007903C4" w:rsidRPr="004837CA" w:rsidRDefault="007903C4" w:rsidP="007903C4">
            <w:pPr>
              <w:pStyle w:val="11"/>
              <w:spacing w:after="0" w:line="240" w:lineRule="auto"/>
              <w:jc w:val="left"/>
              <w:rPr>
                <w:b w:val="0"/>
                <w:bCs w:val="0"/>
                <w:sz w:val="22"/>
                <w:szCs w:val="22"/>
              </w:rPr>
            </w:pPr>
          </w:p>
        </w:tc>
        <w:tc>
          <w:tcPr>
            <w:tcW w:w="4037" w:type="dxa"/>
            <w:vMerge/>
          </w:tcPr>
          <w:p w14:paraId="5E2C9FDA" w14:textId="77777777" w:rsidR="007903C4" w:rsidRPr="00A67094" w:rsidRDefault="007903C4" w:rsidP="007903C4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70FD6614" w14:textId="77777777" w:rsidR="007903C4" w:rsidRDefault="007903C4" w:rsidP="007903C4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чебная ознакомительная практика</w:t>
            </w:r>
          </w:p>
        </w:tc>
        <w:tc>
          <w:tcPr>
            <w:tcW w:w="1250" w:type="dxa"/>
            <w:vAlign w:val="center"/>
          </w:tcPr>
          <w:p w14:paraId="4441FF15" w14:textId="77777777" w:rsidR="007903C4" w:rsidRDefault="007903C4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</w:t>
            </w:r>
          </w:p>
        </w:tc>
        <w:tc>
          <w:tcPr>
            <w:tcW w:w="2016" w:type="dxa"/>
            <w:vAlign w:val="center"/>
          </w:tcPr>
          <w:p w14:paraId="32E39F2C" w14:textId="7F398B2E" w:rsidR="007903C4" w:rsidRPr="00A67094" w:rsidRDefault="00B01ECD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79</w:t>
            </w:r>
            <w:r w:rsidR="003B471E">
              <w:rPr>
                <w:b w:val="0"/>
                <w:sz w:val="24"/>
                <w:szCs w:val="24"/>
              </w:rPr>
              <w:t>,410</w:t>
            </w:r>
          </w:p>
        </w:tc>
      </w:tr>
      <w:tr w:rsidR="007903C4" w:rsidRPr="00A67094" w14:paraId="5409B2CA" w14:textId="77777777" w:rsidTr="008E2ACB">
        <w:tc>
          <w:tcPr>
            <w:tcW w:w="1566" w:type="dxa"/>
            <w:vMerge/>
          </w:tcPr>
          <w:p w14:paraId="74EF81E7" w14:textId="77777777" w:rsidR="007903C4" w:rsidRDefault="007903C4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23575F06" w14:textId="77777777" w:rsidR="007903C4" w:rsidRPr="004837CA" w:rsidRDefault="007903C4" w:rsidP="007903C4">
            <w:pPr>
              <w:pStyle w:val="11"/>
              <w:spacing w:after="0" w:line="240" w:lineRule="auto"/>
              <w:jc w:val="left"/>
              <w:rPr>
                <w:b w:val="0"/>
                <w:bCs w:val="0"/>
                <w:sz w:val="22"/>
                <w:szCs w:val="22"/>
              </w:rPr>
            </w:pPr>
          </w:p>
        </w:tc>
        <w:tc>
          <w:tcPr>
            <w:tcW w:w="4037" w:type="dxa"/>
            <w:vMerge/>
          </w:tcPr>
          <w:p w14:paraId="69E5366E" w14:textId="77777777" w:rsidR="007903C4" w:rsidRPr="00A67094" w:rsidRDefault="007903C4" w:rsidP="007903C4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1965FE38" w14:textId="77777777" w:rsidR="007903C4" w:rsidRDefault="007903C4" w:rsidP="007903C4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роизводственная преддипломная</w:t>
            </w:r>
          </w:p>
        </w:tc>
        <w:tc>
          <w:tcPr>
            <w:tcW w:w="1250" w:type="dxa"/>
          </w:tcPr>
          <w:p w14:paraId="78D65F2A" w14:textId="77777777" w:rsidR="007903C4" w:rsidRDefault="007903C4" w:rsidP="006A1928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8</w:t>
            </w:r>
          </w:p>
        </w:tc>
        <w:tc>
          <w:tcPr>
            <w:tcW w:w="2016" w:type="dxa"/>
          </w:tcPr>
          <w:p w14:paraId="530DD0A2" w14:textId="5D9D596C" w:rsidR="007903C4" w:rsidRPr="00A67094" w:rsidRDefault="00B01ECD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80</w:t>
            </w:r>
            <w:r w:rsidR="003B471E">
              <w:rPr>
                <w:b w:val="0"/>
                <w:sz w:val="24"/>
                <w:szCs w:val="24"/>
              </w:rPr>
              <w:t>,411</w:t>
            </w:r>
          </w:p>
        </w:tc>
      </w:tr>
      <w:tr w:rsidR="009E644F" w:rsidRPr="00A67094" w14:paraId="19117279" w14:textId="77777777" w:rsidTr="008E2ACB">
        <w:tc>
          <w:tcPr>
            <w:tcW w:w="1566" w:type="dxa"/>
            <w:vMerge w:val="restart"/>
          </w:tcPr>
          <w:p w14:paraId="7BEA5E14" w14:textId="77777777" w:rsidR="009E644F" w:rsidRDefault="009E644F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К-2</w:t>
            </w:r>
          </w:p>
        </w:tc>
        <w:tc>
          <w:tcPr>
            <w:tcW w:w="2855" w:type="dxa"/>
            <w:vMerge w:val="restart"/>
          </w:tcPr>
          <w:p w14:paraId="69281069" w14:textId="77777777" w:rsidR="009E644F" w:rsidRPr="00186BDE" w:rsidRDefault="009E644F" w:rsidP="007903C4">
            <w:pPr>
              <w:rPr>
                <w:rStyle w:val="fontstyle31"/>
                <w:rFonts w:ascii="Times New Roman" w:eastAsia="Times New Roman" w:hAnsi="Times New Roman" w:cs="Times New Roman"/>
              </w:rPr>
            </w:pPr>
            <w:r w:rsidRPr="00186BDE">
              <w:rPr>
                <w:rStyle w:val="fontstyle31"/>
                <w:rFonts w:ascii="Times New Roman" w:eastAsia="Times New Roman" w:hAnsi="Times New Roman" w:cs="Times New Roman"/>
              </w:rPr>
              <w:t xml:space="preserve">Готовность к решению профессиональных, производственных задач, контролю технологического процесса, выбору оборудования, разработке </w:t>
            </w:r>
          </w:p>
          <w:p w14:paraId="410A82C2" w14:textId="77777777" w:rsidR="009E644F" w:rsidRPr="004837CA" w:rsidRDefault="009E644F" w:rsidP="007903C4">
            <w:pPr>
              <w:pStyle w:val="11"/>
              <w:spacing w:after="0" w:line="240" w:lineRule="auto"/>
              <w:jc w:val="left"/>
              <w:rPr>
                <w:b w:val="0"/>
                <w:bCs w:val="0"/>
                <w:sz w:val="22"/>
                <w:szCs w:val="22"/>
              </w:rPr>
            </w:pPr>
            <w:r w:rsidRPr="00186BDE">
              <w:rPr>
                <w:rStyle w:val="fontstyle31"/>
                <w:rFonts w:ascii="Times New Roman" w:hAnsi="Times New Roman" w:cs="Times New Roman"/>
                <w:b w:val="0"/>
                <w:bCs w:val="0"/>
              </w:rPr>
              <w:lastRenderedPageBreak/>
              <w:t>технологических нормативов на расход материалов, топлива и электроэнергии</w:t>
            </w:r>
            <w:r w:rsidRPr="00D01EBC">
              <w:rPr>
                <w:rStyle w:val="fontstyle31"/>
                <w:sz w:val="22"/>
                <w:szCs w:val="22"/>
              </w:rPr>
              <w:t>.</w:t>
            </w:r>
          </w:p>
        </w:tc>
        <w:tc>
          <w:tcPr>
            <w:tcW w:w="4037" w:type="dxa"/>
            <w:vMerge w:val="restart"/>
          </w:tcPr>
          <w:p w14:paraId="4B47148F" w14:textId="77777777" w:rsidR="009E644F" w:rsidRDefault="009E644F" w:rsidP="007903C4">
            <w:pPr>
              <w:jc w:val="both"/>
              <w:rPr>
                <w:rStyle w:val="fontstyle21"/>
                <w:rFonts w:eastAsia="Times New Roman"/>
              </w:rPr>
            </w:pPr>
            <w:r w:rsidRPr="007903C4">
              <w:rPr>
                <w:rStyle w:val="fontstyle21"/>
                <w:rFonts w:eastAsia="Times New Roman"/>
              </w:rPr>
              <w:lastRenderedPageBreak/>
              <w:t>ПК-2.1</w:t>
            </w:r>
            <w:r>
              <w:rPr>
                <w:rStyle w:val="fontstyle21"/>
                <w:rFonts w:eastAsia="Times New Roman"/>
              </w:rPr>
              <w:t> </w:t>
            </w:r>
            <w:r w:rsidRPr="007903C4">
              <w:rPr>
                <w:rFonts w:ascii="Times New Roman" w:hAnsi="Times New Roman" w:cs="Times New Roman"/>
              </w:rPr>
              <w:t>Знает</w:t>
            </w:r>
            <w:r w:rsidRPr="007903C4">
              <w:rPr>
                <w:rStyle w:val="fontstyle21"/>
                <w:rFonts w:eastAsia="Times New Roman"/>
              </w:rPr>
              <w:t xml:space="preserve">: основное оборудование процессов, принципы его работы и правила технической эксплуатации, основные процессы и аппараты, устройство и принципы работы оборудования. </w:t>
            </w:r>
          </w:p>
          <w:p w14:paraId="00EC81C1" w14:textId="77777777" w:rsidR="009E644F" w:rsidRPr="007903C4" w:rsidRDefault="009E644F" w:rsidP="007903C4">
            <w:pPr>
              <w:jc w:val="both"/>
              <w:rPr>
                <w:rStyle w:val="fontstyle21"/>
                <w:rFonts w:eastAsia="Times New Roman"/>
              </w:rPr>
            </w:pPr>
          </w:p>
          <w:p w14:paraId="0C3A6763" w14:textId="77777777" w:rsidR="009E644F" w:rsidRDefault="009E644F" w:rsidP="007903C4">
            <w:pPr>
              <w:jc w:val="both"/>
              <w:rPr>
                <w:rStyle w:val="fontstyle21"/>
                <w:rFonts w:eastAsia="Times New Roman"/>
              </w:rPr>
            </w:pPr>
            <w:r w:rsidRPr="007903C4">
              <w:rPr>
                <w:rStyle w:val="fontstyle21"/>
                <w:rFonts w:eastAsia="Times New Roman"/>
              </w:rPr>
              <w:t>ПК-2.2</w:t>
            </w:r>
            <w:r>
              <w:rPr>
                <w:rStyle w:val="fontstyle21"/>
                <w:rFonts w:eastAsia="Times New Roman"/>
              </w:rPr>
              <w:t> </w:t>
            </w:r>
            <w:r w:rsidRPr="007903C4">
              <w:rPr>
                <w:rFonts w:ascii="Times New Roman" w:hAnsi="Times New Roman" w:cs="Times New Roman"/>
              </w:rPr>
              <w:t>Умеет</w:t>
            </w:r>
            <w:r w:rsidRPr="007903C4">
              <w:rPr>
                <w:rStyle w:val="fontstyle21"/>
                <w:rFonts w:eastAsia="Times New Roman"/>
              </w:rPr>
              <w:t xml:space="preserve">: использовать на </w:t>
            </w:r>
            <w:r w:rsidRPr="007903C4">
              <w:rPr>
                <w:rStyle w:val="fontstyle21"/>
                <w:rFonts w:eastAsia="Times New Roman"/>
              </w:rPr>
              <w:lastRenderedPageBreak/>
              <w:t xml:space="preserve">практике соответствующие аппараты при разработке технологических процессов, проводить работу по совершенствованию действующих и освоению новых технологических процессов, совершенствовать действующие методы проведения испытаний и исследований. </w:t>
            </w:r>
          </w:p>
          <w:p w14:paraId="379D0321" w14:textId="77777777" w:rsidR="009E644F" w:rsidRPr="007903C4" w:rsidRDefault="009E644F" w:rsidP="007903C4">
            <w:pPr>
              <w:jc w:val="both"/>
              <w:rPr>
                <w:rStyle w:val="fontstyle21"/>
                <w:rFonts w:eastAsia="Times New Roman"/>
              </w:rPr>
            </w:pPr>
          </w:p>
          <w:p w14:paraId="1D8DD6E1" w14:textId="77777777" w:rsidR="009E644F" w:rsidRPr="00A67094" w:rsidRDefault="009E644F" w:rsidP="007903C4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  <w:r w:rsidRPr="007903C4">
              <w:rPr>
                <w:rStyle w:val="fontstyle21"/>
                <w:b w:val="0"/>
                <w:bCs w:val="0"/>
              </w:rPr>
              <w:t>ПК-2.3</w:t>
            </w:r>
            <w:r>
              <w:rPr>
                <w:rStyle w:val="fontstyle21"/>
                <w:b w:val="0"/>
                <w:bCs w:val="0"/>
              </w:rPr>
              <w:t> </w:t>
            </w:r>
            <w:r w:rsidRPr="007903C4">
              <w:rPr>
                <w:b w:val="0"/>
                <w:bCs w:val="0"/>
                <w:sz w:val="24"/>
                <w:szCs w:val="24"/>
              </w:rPr>
              <w:t>Владеет</w:t>
            </w:r>
            <w:r w:rsidRPr="007903C4">
              <w:rPr>
                <w:rStyle w:val="fontstyle21"/>
                <w:b w:val="0"/>
                <w:bCs w:val="0"/>
              </w:rPr>
              <w:t>: методами инженерных расчётов, связанных с выбором соответствующего оборудования, методами по ускорению освоения в производстве   технологических процессов.</w:t>
            </w:r>
          </w:p>
        </w:tc>
        <w:tc>
          <w:tcPr>
            <w:tcW w:w="3125" w:type="dxa"/>
          </w:tcPr>
          <w:p w14:paraId="65793547" w14:textId="77777777" w:rsidR="009E644F" w:rsidRPr="007B698F" w:rsidRDefault="009E644F" w:rsidP="007903C4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lastRenderedPageBreak/>
              <w:t>Введение в специальность</w:t>
            </w:r>
          </w:p>
        </w:tc>
        <w:tc>
          <w:tcPr>
            <w:tcW w:w="1250" w:type="dxa"/>
            <w:vAlign w:val="center"/>
          </w:tcPr>
          <w:p w14:paraId="75FDBFD4" w14:textId="77777777" w:rsidR="009E644F" w:rsidRDefault="009E644F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</w:t>
            </w:r>
          </w:p>
        </w:tc>
        <w:tc>
          <w:tcPr>
            <w:tcW w:w="2016" w:type="dxa"/>
            <w:vAlign w:val="center"/>
          </w:tcPr>
          <w:p w14:paraId="22B51C75" w14:textId="787C6BDB" w:rsidR="009E644F" w:rsidRPr="00A67094" w:rsidRDefault="009E644F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81,182,412</w:t>
            </w:r>
          </w:p>
        </w:tc>
      </w:tr>
      <w:tr w:rsidR="009E644F" w:rsidRPr="00A67094" w14:paraId="0486BB3C" w14:textId="77777777" w:rsidTr="008E2ACB">
        <w:tc>
          <w:tcPr>
            <w:tcW w:w="1566" w:type="dxa"/>
            <w:vMerge/>
          </w:tcPr>
          <w:p w14:paraId="4D6147C0" w14:textId="77777777" w:rsidR="009E644F" w:rsidRDefault="009E644F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280A68A5" w14:textId="77777777" w:rsidR="009E644F" w:rsidRPr="004837CA" w:rsidRDefault="009E644F" w:rsidP="007903C4">
            <w:pPr>
              <w:rPr>
                <w:rStyle w:val="fontstyle31"/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4037" w:type="dxa"/>
            <w:vMerge/>
          </w:tcPr>
          <w:p w14:paraId="325D37E4" w14:textId="77777777" w:rsidR="009E644F" w:rsidRPr="00A67094" w:rsidRDefault="009E644F" w:rsidP="007903C4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3D35F747" w14:textId="77777777" w:rsidR="009E644F" w:rsidRDefault="009E644F" w:rsidP="007903C4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Технический и групповой анализ топлив</w:t>
            </w:r>
          </w:p>
        </w:tc>
        <w:tc>
          <w:tcPr>
            <w:tcW w:w="1250" w:type="dxa"/>
            <w:vAlign w:val="center"/>
          </w:tcPr>
          <w:p w14:paraId="5A5C2347" w14:textId="77777777" w:rsidR="009E644F" w:rsidRDefault="009E644F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8</w:t>
            </w:r>
          </w:p>
        </w:tc>
        <w:tc>
          <w:tcPr>
            <w:tcW w:w="2016" w:type="dxa"/>
            <w:vAlign w:val="center"/>
          </w:tcPr>
          <w:p w14:paraId="1BC23562" w14:textId="595785E1" w:rsidR="009E644F" w:rsidRPr="00A67094" w:rsidRDefault="009E644F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83,413,414,415</w:t>
            </w:r>
          </w:p>
        </w:tc>
      </w:tr>
      <w:tr w:rsidR="009E644F" w:rsidRPr="00A67094" w14:paraId="1D8C683C" w14:textId="77777777" w:rsidTr="008E2ACB">
        <w:tc>
          <w:tcPr>
            <w:tcW w:w="1566" w:type="dxa"/>
            <w:vMerge/>
          </w:tcPr>
          <w:p w14:paraId="3FC99CFA" w14:textId="77777777" w:rsidR="009E644F" w:rsidRDefault="009E644F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3497F4CB" w14:textId="77777777" w:rsidR="009E644F" w:rsidRPr="004837CA" w:rsidRDefault="009E644F" w:rsidP="007903C4">
            <w:pPr>
              <w:rPr>
                <w:rStyle w:val="fontstyle31"/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4037" w:type="dxa"/>
            <w:vMerge/>
          </w:tcPr>
          <w:p w14:paraId="4496DEA5" w14:textId="77777777" w:rsidR="009E644F" w:rsidRPr="00A67094" w:rsidRDefault="009E644F" w:rsidP="007903C4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6AE8440B" w14:textId="77777777" w:rsidR="009E644F" w:rsidRDefault="009E644F" w:rsidP="007903C4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Тепломассообмен</w:t>
            </w:r>
          </w:p>
        </w:tc>
        <w:tc>
          <w:tcPr>
            <w:tcW w:w="1250" w:type="dxa"/>
            <w:vAlign w:val="center"/>
          </w:tcPr>
          <w:p w14:paraId="6B874D9C" w14:textId="77777777" w:rsidR="009E644F" w:rsidRDefault="009E644F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7</w:t>
            </w:r>
          </w:p>
        </w:tc>
        <w:tc>
          <w:tcPr>
            <w:tcW w:w="2016" w:type="dxa"/>
            <w:vAlign w:val="center"/>
          </w:tcPr>
          <w:p w14:paraId="40B93E00" w14:textId="483DE634" w:rsidR="009E644F" w:rsidRPr="00A67094" w:rsidRDefault="009E644F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84,185, 416</w:t>
            </w:r>
          </w:p>
        </w:tc>
      </w:tr>
      <w:tr w:rsidR="009E644F" w:rsidRPr="00A67094" w14:paraId="52A0E8FA" w14:textId="77777777" w:rsidTr="008E2ACB">
        <w:tc>
          <w:tcPr>
            <w:tcW w:w="1566" w:type="dxa"/>
            <w:vMerge/>
          </w:tcPr>
          <w:p w14:paraId="7793FBFE" w14:textId="77777777" w:rsidR="009E644F" w:rsidRDefault="009E644F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03373DE8" w14:textId="77777777" w:rsidR="009E644F" w:rsidRPr="004837CA" w:rsidRDefault="009E644F" w:rsidP="007903C4">
            <w:pPr>
              <w:rPr>
                <w:rStyle w:val="fontstyle31"/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4037" w:type="dxa"/>
            <w:vMerge/>
          </w:tcPr>
          <w:p w14:paraId="794E9FDB" w14:textId="77777777" w:rsidR="009E644F" w:rsidRPr="00A67094" w:rsidRDefault="009E644F" w:rsidP="007903C4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585785B4" w14:textId="77777777" w:rsidR="009E644F" w:rsidRDefault="009E644F" w:rsidP="007903C4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Контроль химических процессов</w:t>
            </w:r>
          </w:p>
        </w:tc>
        <w:tc>
          <w:tcPr>
            <w:tcW w:w="1250" w:type="dxa"/>
            <w:vAlign w:val="center"/>
          </w:tcPr>
          <w:p w14:paraId="30B11F96" w14:textId="77777777" w:rsidR="009E644F" w:rsidRDefault="009E644F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7</w:t>
            </w:r>
          </w:p>
        </w:tc>
        <w:tc>
          <w:tcPr>
            <w:tcW w:w="2016" w:type="dxa"/>
            <w:vAlign w:val="center"/>
          </w:tcPr>
          <w:p w14:paraId="16158520" w14:textId="33E15327" w:rsidR="009E644F" w:rsidRPr="00A67094" w:rsidRDefault="009E644F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87,417,419</w:t>
            </w:r>
          </w:p>
        </w:tc>
      </w:tr>
      <w:tr w:rsidR="009E644F" w:rsidRPr="00A67094" w14:paraId="4531B642" w14:textId="77777777" w:rsidTr="008E2ACB">
        <w:tc>
          <w:tcPr>
            <w:tcW w:w="1566" w:type="dxa"/>
            <w:vMerge/>
          </w:tcPr>
          <w:p w14:paraId="02169C2F" w14:textId="77777777" w:rsidR="009E644F" w:rsidRDefault="009E644F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387276FD" w14:textId="77777777" w:rsidR="009E644F" w:rsidRPr="004837CA" w:rsidRDefault="009E644F" w:rsidP="007903C4">
            <w:pPr>
              <w:rPr>
                <w:rStyle w:val="fontstyle31"/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4037" w:type="dxa"/>
            <w:vMerge/>
          </w:tcPr>
          <w:p w14:paraId="1A4B9F6E" w14:textId="77777777" w:rsidR="009E644F" w:rsidRPr="00A67094" w:rsidRDefault="009E644F" w:rsidP="007903C4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62300F6F" w14:textId="77777777" w:rsidR="009E644F" w:rsidRDefault="009E644F" w:rsidP="007903C4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чебная ознакомительная практика</w:t>
            </w:r>
          </w:p>
        </w:tc>
        <w:tc>
          <w:tcPr>
            <w:tcW w:w="1250" w:type="dxa"/>
            <w:vAlign w:val="center"/>
          </w:tcPr>
          <w:p w14:paraId="68CCF24F" w14:textId="77777777" w:rsidR="009E644F" w:rsidRDefault="009E644F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</w:t>
            </w:r>
          </w:p>
        </w:tc>
        <w:tc>
          <w:tcPr>
            <w:tcW w:w="2016" w:type="dxa"/>
            <w:vAlign w:val="center"/>
          </w:tcPr>
          <w:p w14:paraId="1978AA80" w14:textId="663FC633" w:rsidR="009E644F" w:rsidRPr="00A67094" w:rsidRDefault="009E644F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89,420</w:t>
            </w:r>
          </w:p>
        </w:tc>
      </w:tr>
      <w:tr w:rsidR="009E644F" w:rsidRPr="00A67094" w14:paraId="58D4020A" w14:textId="77777777" w:rsidTr="008E2ACB">
        <w:trPr>
          <w:trHeight w:val="1523"/>
        </w:trPr>
        <w:tc>
          <w:tcPr>
            <w:tcW w:w="1566" w:type="dxa"/>
            <w:vMerge/>
          </w:tcPr>
          <w:p w14:paraId="1F29DFF0" w14:textId="77777777" w:rsidR="009E644F" w:rsidRDefault="009E644F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2480CB7D" w14:textId="77777777" w:rsidR="009E644F" w:rsidRPr="004837CA" w:rsidRDefault="009E644F" w:rsidP="007903C4">
            <w:pPr>
              <w:rPr>
                <w:rStyle w:val="fontstyle31"/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4037" w:type="dxa"/>
            <w:vMerge/>
          </w:tcPr>
          <w:p w14:paraId="7C0B30F4" w14:textId="77777777" w:rsidR="009E644F" w:rsidRPr="00A67094" w:rsidRDefault="009E644F" w:rsidP="007903C4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546209D5" w14:textId="77777777" w:rsidR="009E644F" w:rsidRDefault="009E644F" w:rsidP="007903C4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роизводственная преддипломная</w:t>
            </w:r>
          </w:p>
        </w:tc>
        <w:tc>
          <w:tcPr>
            <w:tcW w:w="1250" w:type="dxa"/>
            <w:vAlign w:val="center"/>
          </w:tcPr>
          <w:p w14:paraId="502020B2" w14:textId="77777777" w:rsidR="009E644F" w:rsidRDefault="009E644F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8</w:t>
            </w:r>
          </w:p>
        </w:tc>
        <w:tc>
          <w:tcPr>
            <w:tcW w:w="2016" w:type="dxa"/>
            <w:vAlign w:val="center"/>
          </w:tcPr>
          <w:p w14:paraId="7B933137" w14:textId="37A373DC" w:rsidR="009E644F" w:rsidRPr="00A67094" w:rsidRDefault="009E644F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90,421</w:t>
            </w:r>
          </w:p>
        </w:tc>
      </w:tr>
      <w:tr w:rsidR="009E644F" w:rsidRPr="00A67094" w14:paraId="35AA19DF" w14:textId="77777777" w:rsidTr="009E644F">
        <w:trPr>
          <w:trHeight w:val="1452"/>
        </w:trPr>
        <w:tc>
          <w:tcPr>
            <w:tcW w:w="1566" w:type="dxa"/>
            <w:vMerge/>
          </w:tcPr>
          <w:p w14:paraId="2F875159" w14:textId="77777777" w:rsidR="009E644F" w:rsidRDefault="009E644F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7548838B" w14:textId="77777777" w:rsidR="009E644F" w:rsidRPr="004837CA" w:rsidRDefault="009E644F" w:rsidP="007903C4">
            <w:pPr>
              <w:rPr>
                <w:rStyle w:val="fontstyle31"/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4037" w:type="dxa"/>
            <w:vMerge/>
          </w:tcPr>
          <w:p w14:paraId="79EB6A62" w14:textId="77777777" w:rsidR="009E644F" w:rsidRPr="00A67094" w:rsidRDefault="009E644F" w:rsidP="007903C4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575D3600" w14:textId="724FF7DE" w:rsidR="009E644F" w:rsidRDefault="009E644F" w:rsidP="007957A1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Физико-химические процессы в химических агре</w:t>
            </w:r>
            <w:r w:rsidRPr="007957A1">
              <w:rPr>
                <w:b w:val="0"/>
                <w:sz w:val="24"/>
                <w:szCs w:val="24"/>
              </w:rPr>
              <w:t xml:space="preserve">гатах </w:t>
            </w:r>
          </w:p>
        </w:tc>
        <w:tc>
          <w:tcPr>
            <w:tcW w:w="1250" w:type="dxa"/>
            <w:vAlign w:val="center"/>
          </w:tcPr>
          <w:p w14:paraId="2DED7658" w14:textId="341C9DC1" w:rsidR="009E644F" w:rsidRDefault="009E644F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5</w:t>
            </w:r>
          </w:p>
        </w:tc>
        <w:tc>
          <w:tcPr>
            <w:tcW w:w="2016" w:type="dxa"/>
            <w:vAlign w:val="center"/>
          </w:tcPr>
          <w:p w14:paraId="09E1C75E" w14:textId="3E1E8501" w:rsidR="009E644F" w:rsidRPr="00A67094" w:rsidRDefault="009E644F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88,418</w:t>
            </w:r>
          </w:p>
        </w:tc>
      </w:tr>
      <w:tr w:rsidR="009E644F" w:rsidRPr="00A67094" w14:paraId="7CC11B0A" w14:textId="77777777" w:rsidTr="008E2ACB">
        <w:trPr>
          <w:trHeight w:val="1140"/>
        </w:trPr>
        <w:tc>
          <w:tcPr>
            <w:tcW w:w="1566" w:type="dxa"/>
            <w:vMerge/>
          </w:tcPr>
          <w:p w14:paraId="1AD28026" w14:textId="77777777" w:rsidR="009E644F" w:rsidRDefault="009E644F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188AF432" w14:textId="77777777" w:rsidR="009E644F" w:rsidRPr="004837CA" w:rsidRDefault="009E644F" w:rsidP="007903C4">
            <w:pPr>
              <w:rPr>
                <w:rStyle w:val="fontstyle31"/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4037" w:type="dxa"/>
            <w:vMerge/>
          </w:tcPr>
          <w:p w14:paraId="25C6D318" w14:textId="77777777" w:rsidR="009E644F" w:rsidRPr="00A67094" w:rsidRDefault="009E644F" w:rsidP="007903C4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579D0AA5" w14:textId="6D4D7990" w:rsidR="009E644F" w:rsidRDefault="009E644F" w:rsidP="007957A1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Теория теплопередачи</w:t>
            </w:r>
          </w:p>
        </w:tc>
        <w:tc>
          <w:tcPr>
            <w:tcW w:w="1250" w:type="dxa"/>
            <w:vAlign w:val="center"/>
          </w:tcPr>
          <w:p w14:paraId="3EAE4E5B" w14:textId="2D5F207C" w:rsidR="009E644F" w:rsidRDefault="009E644F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7</w:t>
            </w:r>
          </w:p>
        </w:tc>
        <w:tc>
          <w:tcPr>
            <w:tcW w:w="2016" w:type="dxa"/>
            <w:vAlign w:val="center"/>
          </w:tcPr>
          <w:p w14:paraId="4000E0E9" w14:textId="08005AC1" w:rsidR="009E644F" w:rsidRDefault="009E644F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86</w:t>
            </w:r>
          </w:p>
        </w:tc>
      </w:tr>
      <w:tr w:rsidR="009E644F" w:rsidRPr="00A67094" w14:paraId="5A055958" w14:textId="77777777" w:rsidTr="008E2ACB">
        <w:tc>
          <w:tcPr>
            <w:tcW w:w="1566" w:type="dxa"/>
            <w:vMerge w:val="restart"/>
          </w:tcPr>
          <w:p w14:paraId="36679B01" w14:textId="77777777" w:rsidR="009E644F" w:rsidRDefault="009E644F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К-3</w:t>
            </w:r>
          </w:p>
        </w:tc>
        <w:tc>
          <w:tcPr>
            <w:tcW w:w="2855" w:type="dxa"/>
            <w:vMerge w:val="restart"/>
          </w:tcPr>
          <w:p w14:paraId="3FB254AC" w14:textId="77777777" w:rsidR="009E644F" w:rsidRPr="00186BDE" w:rsidRDefault="009E644F" w:rsidP="007903C4">
            <w:pPr>
              <w:rPr>
                <w:rFonts w:ascii="Times New Roman" w:eastAsia="Times New Roman" w:hAnsi="Times New Roman" w:cs="Times New Roman"/>
                <w:bCs/>
                <w:lang w:bidi="ar-SA"/>
              </w:rPr>
            </w:pPr>
            <w:r w:rsidRPr="00186BDE">
              <w:rPr>
                <w:rFonts w:ascii="Times New Roman" w:eastAsia="Times New Roman" w:hAnsi="Times New Roman" w:cs="Times New Roman"/>
                <w:bCs/>
                <w:lang w:bidi="ar-SA"/>
              </w:rPr>
              <w:t xml:space="preserve">Способность принимать конкретные технические решения для совершенствования технологических процессов с учетом </w:t>
            </w:r>
          </w:p>
          <w:p w14:paraId="3767261F" w14:textId="77777777" w:rsidR="009E644F" w:rsidRPr="00186BDE" w:rsidRDefault="009E644F" w:rsidP="007903C4">
            <w:pPr>
              <w:rPr>
                <w:rFonts w:ascii="Times New Roman" w:eastAsia="Times New Roman" w:hAnsi="Times New Roman" w:cs="Times New Roman"/>
                <w:bCs/>
                <w:lang w:bidi="ar-SA"/>
              </w:rPr>
            </w:pPr>
            <w:r w:rsidRPr="00186BDE">
              <w:rPr>
                <w:rFonts w:ascii="Times New Roman" w:eastAsia="Times New Roman" w:hAnsi="Times New Roman" w:cs="Times New Roman"/>
                <w:bCs/>
                <w:lang w:bidi="ar-SA"/>
              </w:rPr>
              <w:t xml:space="preserve">экологических </w:t>
            </w:r>
          </w:p>
          <w:p w14:paraId="0B2E52B9" w14:textId="77777777" w:rsidR="009E644F" w:rsidRPr="00186BDE" w:rsidRDefault="009E644F" w:rsidP="007903C4">
            <w:pPr>
              <w:rPr>
                <w:rFonts w:ascii="Times New Roman" w:eastAsia="Times New Roman" w:hAnsi="Times New Roman" w:cs="Times New Roman"/>
                <w:bCs/>
                <w:lang w:bidi="ar-SA"/>
              </w:rPr>
            </w:pPr>
            <w:r w:rsidRPr="00186BDE">
              <w:rPr>
                <w:rFonts w:ascii="Times New Roman" w:eastAsia="Times New Roman" w:hAnsi="Times New Roman" w:cs="Times New Roman"/>
                <w:bCs/>
                <w:lang w:bidi="ar-SA"/>
              </w:rPr>
              <w:t xml:space="preserve">последствий их </w:t>
            </w:r>
          </w:p>
          <w:p w14:paraId="0B28466C" w14:textId="77777777" w:rsidR="009E644F" w:rsidRPr="00186BDE" w:rsidRDefault="009E644F" w:rsidP="007903C4">
            <w:pPr>
              <w:rPr>
                <w:rStyle w:val="fontstyle31"/>
                <w:rFonts w:ascii="Times New Roman" w:eastAsia="Times New Roman" w:hAnsi="Times New Roman" w:cs="Times New Roman"/>
              </w:rPr>
            </w:pPr>
            <w:r w:rsidRPr="00186BDE">
              <w:rPr>
                <w:rFonts w:ascii="Times New Roman" w:eastAsia="Times New Roman" w:hAnsi="Times New Roman" w:cs="Times New Roman"/>
                <w:bCs/>
                <w:lang w:bidi="ar-SA"/>
              </w:rPr>
              <w:t>применения</w:t>
            </w:r>
          </w:p>
        </w:tc>
        <w:tc>
          <w:tcPr>
            <w:tcW w:w="4037" w:type="dxa"/>
            <w:vMerge w:val="restart"/>
          </w:tcPr>
          <w:p w14:paraId="23224E17" w14:textId="77777777" w:rsidR="009E644F" w:rsidRDefault="009E644F" w:rsidP="007903C4">
            <w:pPr>
              <w:jc w:val="both"/>
              <w:rPr>
                <w:rFonts w:ascii="Times New Roman" w:hAnsi="Times New Roman" w:cs="Times New Roman"/>
                <w:bCs/>
              </w:rPr>
            </w:pPr>
            <w:r w:rsidRPr="007903C4">
              <w:rPr>
                <w:rFonts w:ascii="Times New Roman" w:hAnsi="Times New Roman" w:cs="Times New Roman"/>
                <w:bCs/>
              </w:rPr>
              <w:t>ПК-3.1</w:t>
            </w:r>
            <w:r>
              <w:rPr>
                <w:rFonts w:ascii="Times New Roman" w:hAnsi="Times New Roman" w:cs="Times New Roman"/>
                <w:bCs/>
              </w:rPr>
              <w:t> </w:t>
            </w:r>
            <w:r w:rsidRPr="007903C4">
              <w:rPr>
                <w:rFonts w:ascii="Times New Roman" w:hAnsi="Times New Roman" w:cs="Times New Roman"/>
                <w:bCs/>
              </w:rPr>
              <w:t>Знает: основные технологические схемы процесса</w:t>
            </w:r>
          </w:p>
          <w:p w14:paraId="761A8C50" w14:textId="77777777" w:rsidR="009E644F" w:rsidRPr="007903C4" w:rsidRDefault="009E644F" w:rsidP="007903C4">
            <w:pPr>
              <w:jc w:val="both"/>
              <w:rPr>
                <w:rFonts w:ascii="Times New Roman" w:hAnsi="Times New Roman" w:cs="Times New Roman"/>
                <w:bCs/>
              </w:rPr>
            </w:pPr>
          </w:p>
          <w:p w14:paraId="7385CF99" w14:textId="77777777" w:rsidR="009E644F" w:rsidRDefault="009E644F" w:rsidP="007903C4">
            <w:pPr>
              <w:jc w:val="both"/>
              <w:rPr>
                <w:rFonts w:ascii="Times New Roman" w:hAnsi="Times New Roman" w:cs="Times New Roman"/>
                <w:bCs/>
              </w:rPr>
            </w:pPr>
            <w:r w:rsidRPr="007903C4">
              <w:rPr>
                <w:rFonts w:ascii="Times New Roman" w:hAnsi="Times New Roman" w:cs="Times New Roman"/>
                <w:bCs/>
              </w:rPr>
              <w:t>ПК-3.2</w:t>
            </w:r>
            <w:r>
              <w:rPr>
                <w:rFonts w:ascii="Times New Roman" w:hAnsi="Times New Roman" w:cs="Times New Roman"/>
                <w:bCs/>
              </w:rPr>
              <w:t> </w:t>
            </w:r>
            <w:r w:rsidRPr="007903C4">
              <w:rPr>
                <w:rFonts w:ascii="Times New Roman" w:hAnsi="Times New Roman" w:cs="Times New Roman"/>
                <w:bCs/>
              </w:rPr>
              <w:t xml:space="preserve">Умеет: проводить работы по совершенствованию действующих и освоению новых технологических процессов </w:t>
            </w:r>
          </w:p>
          <w:p w14:paraId="6F7A0835" w14:textId="77777777" w:rsidR="009E644F" w:rsidRPr="007903C4" w:rsidRDefault="009E644F" w:rsidP="007903C4">
            <w:pPr>
              <w:jc w:val="both"/>
              <w:rPr>
                <w:rFonts w:ascii="Times New Roman" w:hAnsi="Times New Roman" w:cs="Times New Roman"/>
                <w:bCs/>
              </w:rPr>
            </w:pPr>
          </w:p>
          <w:p w14:paraId="3799BB30" w14:textId="77777777" w:rsidR="009E644F" w:rsidRPr="00A67094" w:rsidRDefault="009E644F" w:rsidP="007903C4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  <w:r w:rsidRPr="007903C4">
              <w:rPr>
                <w:b w:val="0"/>
                <w:sz w:val="24"/>
                <w:szCs w:val="24"/>
              </w:rPr>
              <w:t>ПК-3.3</w:t>
            </w:r>
            <w:r>
              <w:rPr>
                <w:b w:val="0"/>
                <w:sz w:val="24"/>
                <w:szCs w:val="24"/>
              </w:rPr>
              <w:t> </w:t>
            </w:r>
            <w:r w:rsidRPr="007903C4">
              <w:rPr>
                <w:b w:val="0"/>
                <w:sz w:val="24"/>
                <w:szCs w:val="24"/>
              </w:rPr>
              <w:t>Владеет: навыками научно-технического анализа производства и продукции</w:t>
            </w:r>
          </w:p>
        </w:tc>
        <w:tc>
          <w:tcPr>
            <w:tcW w:w="3125" w:type="dxa"/>
          </w:tcPr>
          <w:p w14:paraId="1FAEE380" w14:textId="77777777" w:rsidR="009E644F" w:rsidRPr="007B698F" w:rsidRDefault="009E644F" w:rsidP="007903C4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правление технологическими процессами в коксохимическом производстве</w:t>
            </w:r>
          </w:p>
        </w:tc>
        <w:tc>
          <w:tcPr>
            <w:tcW w:w="1250" w:type="dxa"/>
            <w:vAlign w:val="center"/>
          </w:tcPr>
          <w:p w14:paraId="135A6EC8" w14:textId="77777777" w:rsidR="009E644F" w:rsidRDefault="009E644F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7</w:t>
            </w:r>
          </w:p>
        </w:tc>
        <w:tc>
          <w:tcPr>
            <w:tcW w:w="2016" w:type="dxa"/>
            <w:vAlign w:val="center"/>
          </w:tcPr>
          <w:p w14:paraId="4697D7F6" w14:textId="77777777" w:rsidR="009E644F" w:rsidRDefault="009E644F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91,193,194,422,</w:t>
            </w:r>
          </w:p>
          <w:p w14:paraId="0F58BADD" w14:textId="76E34AB8" w:rsidR="009E644F" w:rsidRPr="00A67094" w:rsidRDefault="009E644F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23,424,425</w:t>
            </w:r>
          </w:p>
        </w:tc>
      </w:tr>
      <w:tr w:rsidR="009E644F" w:rsidRPr="00A67094" w14:paraId="4127A517" w14:textId="77777777" w:rsidTr="008E2ACB">
        <w:tc>
          <w:tcPr>
            <w:tcW w:w="1566" w:type="dxa"/>
            <w:vMerge/>
          </w:tcPr>
          <w:p w14:paraId="1A41737E" w14:textId="4A44CF49" w:rsidR="009E644F" w:rsidRDefault="009E644F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5BF8592D" w14:textId="77777777" w:rsidR="009E644F" w:rsidRPr="004837CA" w:rsidRDefault="009E644F" w:rsidP="007903C4">
            <w:pPr>
              <w:rPr>
                <w:rFonts w:ascii="Times New Roman" w:eastAsia="Times New Roman" w:hAnsi="Times New Roman" w:cs="Times New Roman"/>
                <w:bCs/>
                <w:sz w:val="22"/>
                <w:szCs w:val="22"/>
                <w:lang w:bidi="ar-SA"/>
              </w:rPr>
            </w:pPr>
          </w:p>
        </w:tc>
        <w:tc>
          <w:tcPr>
            <w:tcW w:w="4037" w:type="dxa"/>
            <w:vMerge/>
          </w:tcPr>
          <w:p w14:paraId="6181FA39" w14:textId="77777777" w:rsidR="009E644F" w:rsidRPr="00A67094" w:rsidRDefault="009E644F" w:rsidP="007903C4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5269459B" w14:textId="77777777" w:rsidR="009E644F" w:rsidRDefault="009E644F" w:rsidP="007903C4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Контроль химических процессов</w:t>
            </w:r>
          </w:p>
        </w:tc>
        <w:tc>
          <w:tcPr>
            <w:tcW w:w="1250" w:type="dxa"/>
            <w:vAlign w:val="center"/>
          </w:tcPr>
          <w:p w14:paraId="2BA0308A" w14:textId="77777777" w:rsidR="009E644F" w:rsidRDefault="009E644F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7</w:t>
            </w:r>
          </w:p>
        </w:tc>
        <w:tc>
          <w:tcPr>
            <w:tcW w:w="2016" w:type="dxa"/>
            <w:vAlign w:val="center"/>
          </w:tcPr>
          <w:p w14:paraId="08B65967" w14:textId="2471ABF4" w:rsidR="009E644F" w:rsidRDefault="009E644F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95,196, 426,</w:t>
            </w:r>
          </w:p>
          <w:p w14:paraId="3B72E0D2" w14:textId="74DAA914" w:rsidR="009E644F" w:rsidRPr="00A67094" w:rsidRDefault="009E644F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27,428</w:t>
            </w:r>
          </w:p>
        </w:tc>
      </w:tr>
      <w:tr w:rsidR="009E644F" w:rsidRPr="00A67094" w14:paraId="7E2528C9" w14:textId="77777777" w:rsidTr="008E2ACB">
        <w:tc>
          <w:tcPr>
            <w:tcW w:w="1566" w:type="dxa"/>
            <w:vMerge/>
          </w:tcPr>
          <w:p w14:paraId="43A27282" w14:textId="77777777" w:rsidR="009E644F" w:rsidRDefault="009E644F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4A0FABCF" w14:textId="77777777" w:rsidR="009E644F" w:rsidRPr="004837CA" w:rsidRDefault="009E644F" w:rsidP="007903C4">
            <w:pPr>
              <w:rPr>
                <w:rFonts w:ascii="Times New Roman" w:eastAsia="Times New Roman" w:hAnsi="Times New Roman" w:cs="Times New Roman"/>
                <w:bCs/>
                <w:sz w:val="22"/>
                <w:szCs w:val="22"/>
                <w:lang w:bidi="ar-SA"/>
              </w:rPr>
            </w:pPr>
          </w:p>
        </w:tc>
        <w:tc>
          <w:tcPr>
            <w:tcW w:w="4037" w:type="dxa"/>
            <w:vMerge/>
          </w:tcPr>
          <w:p w14:paraId="563F0215" w14:textId="77777777" w:rsidR="009E644F" w:rsidRPr="00A67094" w:rsidRDefault="009E644F" w:rsidP="007903C4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4A3FD052" w14:textId="77777777" w:rsidR="009E644F" w:rsidRPr="00D63764" w:rsidRDefault="009E644F" w:rsidP="007903C4">
            <w:pPr>
              <w:pStyle w:val="11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  <w:r w:rsidRPr="00D63764">
              <w:rPr>
                <w:b w:val="0"/>
                <w:color w:val="auto"/>
                <w:sz w:val="24"/>
                <w:szCs w:val="24"/>
              </w:rPr>
              <w:t>Высокотемпературные процессы химической технологии</w:t>
            </w:r>
          </w:p>
        </w:tc>
        <w:tc>
          <w:tcPr>
            <w:tcW w:w="1250" w:type="dxa"/>
            <w:vAlign w:val="center"/>
          </w:tcPr>
          <w:p w14:paraId="0D27BAD3" w14:textId="77777777" w:rsidR="009E644F" w:rsidRDefault="009E644F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7</w:t>
            </w:r>
          </w:p>
        </w:tc>
        <w:tc>
          <w:tcPr>
            <w:tcW w:w="2016" w:type="dxa"/>
            <w:vAlign w:val="center"/>
          </w:tcPr>
          <w:p w14:paraId="4836ECBF" w14:textId="6963F2E7" w:rsidR="009E644F" w:rsidRPr="00A67094" w:rsidRDefault="009E644F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00, 430,431</w:t>
            </w:r>
          </w:p>
        </w:tc>
      </w:tr>
      <w:tr w:rsidR="009E644F" w:rsidRPr="00A67094" w14:paraId="3D38BA09" w14:textId="77777777" w:rsidTr="009E644F">
        <w:trPr>
          <w:trHeight w:val="132"/>
        </w:trPr>
        <w:tc>
          <w:tcPr>
            <w:tcW w:w="1566" w:type="dxa"/>
            <w:vMerge/>
          </w:tcPr>
          <w:p w14:paraId="3FEEB424" w14:textId="77777777" w:rsidR="009E644F" w:rsidRDefault="009E644F" w:rsidP="00DC096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43819821" w14:textId="77777777" w:rsidR="009E644F" w:rsidRPr="004837CA" w:rsidRDefault="009E644F" w:rsidP="00DC096B">
            <w:pPr>
              <w:rPr>
                <w:rFonts w:ascii="Times New Roman" w:eastAsia="Times New Roman" w:hAnsi="Times New Roman" w:cs="Times New Roman"/>
                <w:bCs/>
                <w:sz w:val="22"/>
                <w:szCs w:val="22"/>
                <w:lang w:bidi="ar-SA"/>
              </w:rPr>
            </w:pPr>
          </w:p>
        </w:tc>
        <w:tc>
          <w:tcPr>
            <w:tcW w:w="4037" w:type="dxa"/>
            <w:vMerge/>
          </w:tcPr>
          <w:p w14:paraId="5DB5F5AA" w14:textId="77777777" w:rsidR="009E644F" w:rsidRPr="00A67094" w:rsidRDefault="009E644F" w:rsidP="00DC096B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09647FD7" w14:textId="77777777" w:rsidR="009E644F" w:rsidRDefault="009E644F" w:rsidP="00DC096B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 w:rsidRPr="007957A1">
              <w:rPr>
                <w:b w:val="0"/>
                <w:sz w:val="24"/>
                <w:szCs w:val="24"/>
              </w:rPr>
              <w:t>Теоретические основы химической технологии природных энергоносителей и углеродных материалов</w:t>
            </w:r>
          </w:p>
          <w:p w14:paraId="289E6622" w14:textId="65C31E0B" w:rsidR="009E644F" w:rsidRPr="00D63764" w:rsidRDefault="009E644F" w:rsidP="00DC096B">
            <w:pPr>
              <w:pStyle w:val="11"/>
              <w:spacing w:after="0" w:line="240" w:lineRule="auto"/>
              <w:jc w:val="left"/>
              <w:rPr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1250" w:type="dxa"/>
          </w:tcPr>
          <w:p w14:paraId="5FC0E4FD" w14:textId="11E90976" w:rsidR="009E644F" w:rsidRDefault="009E644F" w:rsidP="00DC096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lastRenderedPageBreak/>
              <w:t>6</w:t>
            </w:r>
          </w:p>
        </w:tc>
        <w:tc>
          <w:tcPr>
            <w:tcW w:w="2016" w:type="dxa"/>
            <w:vAlign w:val="center"/>
          </w:tcPr>
          <w:p w14:paraId="061DB86C" w14:textId="039550C4" w:rsidR="009E644F" w:rsidRPr="00A67094" w:rsidRDefault="009E644F" w:rsidP="00DC096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92,198,429</w:t>
            </w:r>
          </w:p>
        </w:tc>
      </w:tr>
      <w:tr w:rsidR="009E644F" w:rsidRPr="00A67094" w14:paraId="3CAD9755" w14:textId="77777777" w:rsidTr="008E2ACB">
        <w:trPr>
          <w:trHeight w:val="1512"/>
        </w:trPr>
        <w:tc>
          <w:tcPr>
            <w:tcW w:w="1566" w:type="dxa"/>
            <w:vMerge/>
          </w:tcPr>
          <w:p w14:paraId="0D25468F" w14:textId="77777777" w:rsidR="009E644F" w:rsidRDefault="009E644F" w:rsidP="00DC096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6A109318" w14:textId="77777777" w:rsidR="009E644F" w:rsidRPr="004837CA" w:rsidRDefault="009E644F" w:rsidP="00DC096B">
            <w:pPr>
              <w:rPr>
                <w:rFonts w:ascii="Times New Roman" w:eastAsia="Times New Roman" w:hAnsi="Times New Roman" w:cs="Times New Roman"/>
                <w:bCs/>
                <w:sz w:val="22"/>
                <w:szCs w:val="22"/>
                <w:lang w:bidi="ar-SA"/>
              </w:rPr>
            </w:pPr>
          </w:p>
        </w:tc>
        <w:tc>
          <w:tcPr>
            <w:tcW w:w="4037" w:type="dxa"/>
            <w:vMerge/>
          </w:tcPr>
          <w:p w14:paraId="18E7F3EF" w14:textId="77777777" w:rsidR="009E644F" w:rsidRPr="00A67094" w:rsidRDefault="009E644F" w:rsidP="00DC096B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1585E71A" w14:textId="26CE0C4E" w:rsidR="009E644F" w:rsidRPr="007957A1" w:rsidRDefault="009E644F" w:rsidP="00DC096B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борудование высокотемпературных производств</w:t>
            </w:r>
          </w:p>
        </w:tc>
        <w:tc>
          <w:tcPr>
            <w:tcW w:w="1250" w:type="dxa"/>
          </w:tcPr>
          <w:p w14:paraId="4CFF8AAA" w14:textId="49BAC222" w:rsidR="009E644F" w:rsidRDefault="009E644F" w:rsidP="00DC096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8</w:t>
            </w:r>
          </w:p>
        </w:tc>
        <w:tc>
          <w:tcPr>
            <w:tcW w:w="2016" w:type="dxa"/>
            <w:vAlign w:val="center"/>
          </w:tcPr>
          <w:p w14:paraId="02777AC5" w14:textId="6981C816" w:rsidR="009E644F" w:rsidRDefault="009E644F" w:rsidP="00DC096B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97</w:t>
            </w:r>
          </w:p>
        </w:tc>
      </w:tr>
      <w:tr w:rsidR="0058198E" w:rsidRPr="00A67094" w14:paraId="041D7ED8" w14:textId="77777777" w:rsidTr="008E2ACB">
        <w:trPr>
          <w:trHeight w:val="1104"/>
        </w:trPr>
        <w:tc>
          <w:tcPr>
            <w:tcW w:w="1566" w:type="dxa"/>
            <w:vMerge w:val="restart"/>
          </w:tcPr>
          <w:p w14:paraId="5FAC2565" w14:textId="77777777" w:rsidR="0058198E" w:rsidRDefault="0058198E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К-4</w:t>
            </w:r>
          </w:p>
        </w:tc>
        <w:tc>
          <w:tcPr>
            <w:tcW w:w="2855" w:type="dxa"/>
            <w:vMerge w:val="restart"/>
          </w:tcPr>
          <w:p w14:paraId="6A237A87" w14:textId="77777777" w:rsidR="0058198E" w:rsidRPr="00186BDE" w:rsidRDefault="0058198E" w:rsidP="007903C4">
            <w:pPr>
              <w:rPr>
                <w:rFonts w:ascii="Times New Roman" w:eastAsia="Courier New" w:hAnsi="Times New Roman" w:cs="Times New Roman"/>
                <w:lang w:bidi="ar-SA"/>
              </w:rPr>
            </w:pPr>
            <w:r w:rsidRPr="00186BDE">
              <w:rPr>
                <w:rFonts w:ascii="Times New Roman" w:eastAsia="Courier New" w:hAnsi="Times New Roman" w:cs="Times New Roman"/>
                <w:lang w:bidi="ar-SA"/>
              </w:rPr>
              <w:t xml:space="preserve">Способность выявлять и устранять отклонения от режимов работы </w:t>
            </w:r>
          </w:p>
          <w:p w14:paraId="6E2085AD" w14:textId="77777777" w:rsidR="0058198E" w:rsidRPr="00186BDE" w:rsidRDefault="0058198E" w:rsidP="007903C4">
            <w:pPr>
              <w:rPr>
                <w:rFonts w:ascii="Times New Roman" w:eastAsia="Courier New" w:hAnsi="Times New Roman" w:cs="Times New Roman"/>
                <w:lang w:bidi="ar-SA"/>
              </w:rPr>
            </w:pPr>
            <w:r w:rsidRPr="00186BDE">
              <w:rPr>
                <w:rFonts w:ascii="Times New Roman" w:eastAsia="Courier New" w:hAnsi="Times New Roman" w:cs="Times New Roman"/>
                <w:lang w:bidi="ar-SA"/>
              </w:rPr>
              <w:t xml:space="preserve">технологического оборудования и параметров </w:t>
            </w:r>
          </w:p>
          <w:p w14:paraId="70B5289E" w14:textId="77777777" w:rsidR="0058198E" w:rsidRPr="00186BDE" w:rsidRDefault="0058198E" w:rsidP="007903C4">
            <w:pPr>
              <w:rPr>
                <w:rFonts w:ascii="Times New Roman" w:eastAsia="Times New Roman" w:hAnsi="Times New Roman" w:cs="Times New Roman"/>
                <w:bCs/>
                <w:lang w:bidi="ar-SA"/>
              </w:rPr>
            </w:pPr>
            <w:r w:rsidRPr="00186BDE">
              <w:rPr>
                <w:rFonts w:ascii="Times New Roman" w:eastAsia="Courier New" w:hAnsi="Times New Roman" w:cs="Times New Roman"/>
                <w:lang w:bidi="ar-SA"/>
              </w:rPr>
              <w:t>технологического процесса</w:t>
            </w:r>
          </w:p>
        </w:tc>
        <w:tc>
          <w:tcPr>
            <w:tcW w:w="4037" w:type="dxa"/>
            <w:vMerge w:val="restart"/>
          </w:tcPr>
          <w:p w14:paraId="70E42F74" w14:textId="77777777" w:rsidR="0058198E" w:rsidRDefault="0058198E" w:rsidP="007903C4">
            <w:pPr>
              <w:jc w:val="both"/>
              <w:rPr>
                <w:rFonts w:ascii="Times New Roman" w:hAnsi="Times New Roman" w:cs="Times New Roman"/>
                <w:bCs/>
              </w:rPr>
            </w:pPr>
            <w:r w:rsidRPr="007903C4">
              <w:rPr>
                <w:rFonts w:ascii="Times New Roman" w:hAnsi="Times New Roman" w:cs="Times New Roman"/>
                <w:bCs/>
              </w:rPr>
              <w:t>ПК-4.1</w:t>
            </w:r>
            <w:r>
              <w:rPr>
                <w:rFonts w:ascii="Times New Roman" w:hAnsi="Times New Roman" w:cs="Times New Roman"/>
                <w:bCs/>
              </w:rPr>
              <w:t> </w:t>
            </w:r>
            <w:r w:rsidRPr="007903C4">
              <w:rPr>
                <w:rFonts w:ascii="Times New Roman" w:hAnsi="Times New Roman" w:cs="Times New Roman"/>
                <w:bCs/>
              </w:rPr>
              <w:t xml:space="preserve">Знает: основные и вспомогательные технологические процессы переработки природных энергоносителей с учетом требований техники безопасности, производственной санитарии, пожарной безопасности </w:t>
            </w:r>
          </w:p>
          <w:p w14:paraId="7CFD714B" w14:textId="77777777" w:rsidR="0058198E" w:rsidRPr="007903C4" w:rsidRDefault="0058198E" w:rsidP="007903C4">
            <w:pPr>
              <w:jc w:val="both"/>
              <w:rPr>
                <w:rFonts w:ascii="Times New Roman" w:hAnsi="Times New Roman" w:cs="Times New Roman"/>
                <w:bCs/>
              </w:rPr>
            </w:pPr>
          </w:p>
          <w:p w14:paraId="21F049B4" w14:textId="77777777" w:rsidR="0058198E" w:rsidRDefault="0058198E" w:rsidP="007903C4">
            <w:pPr>
              <w:jc w:val="both"/>
              <w:rPr>
                <w:rFonts w:ascii="Times New Roman" w:hAnsi="Times New Roman" w:cs="Times New Roman"/>
                <w:bCs/>
              </w:rPr>
            </w:pPr>
            <w:r w:rsidRPr="007903C4">
              <w:rPr>
                <w:rFonts w:ascii="Times New Roman" w:hAnsi="Times New Roman" w:cs="Times New Roman"/>
                <w:bCs/>
              </w:rPr>
              <w:t>ПК-4.2</w:t>
            </w:r>
            <w:r>
              <w:rPr>
                <w:rFonts w:ascii="Times New Roman" w:hAnsi="Times New Roman" w:cs="Times New Roman"/>
                <w:bCs/>
              </w:rPr>
              <w:t> </w:t>
            </w:r>
            <w:r w:rsidRPr="007903C4">
              <w:rPr>
                <w:rFonts w:ascii="Times New Roman" w:hAnsi="Times New Roman" w:cs="Times New Roman"/>
                <w:bCs/>
              </w:rPr>
              <w:t xml:space="preserve">Умеет: осуществлять входной и выходной контроль над сырьем и продукцией процесса, эффективно использовать оборудование. </w:t>
            </w:r>
          </w:p>
          <w:p w14:paraId="1A4830D2" w14:textId="77777777" w:rsidR="0058198E" w:rsidRPr="007903C4" w:rsidRDefault="0058198E" w:rsidP="007903C4">
            <w:pPr>
              <w:jc w:val="both"/>
              <w:rPr>
                <w:rFonts w:ascii="Times New Roman" w:hAnsi="Times New Roman" w:cs="Times New Roman"/>
                <w:bCs/>
              </w:rPr>
            </w:pPr>
          </w:p>
          <w:p w14:paraId="5E85A521" w14:textId="77777777" w:rsidR="0058198E" w:rsidRPr="00A67094" w:rsidRDefault="0058198E" w:rsidP="007903C4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  <w:r w:rsidRPr="007903C4">
              <w:rPr>
                <w:b w:val="0"/>
                <w:sz w:val="24"/>
                <w:szCs w:val="24"/>
              </w:rPr>
              <w:t>ПК-4.3</w:t>
            </w:r>
            <w:r>
              <w:rPr>
                <w:b w:val="0"/>
                <w:sz w:val="24"/>
                <w:szCs w:val="24"/>
              </w:rPr>
              <w:t> </w:t>
            </w:r>
            <w:r w:rsidRPr="007903C4">
              <w:rPr>
                <w:b w:val="0"/>
                <w:sz w:val="24"/>
                <w:szCs w:val="24"/>
              </w:rPr>
              <w:t>Владеет: навыками контроля работы технологического объекта по обеспечению требований технологического регламента.</w:t>
            </w:r>
          </w:p>
        </w:tc>
        <w:tc>
          <w:tcPr>
            <w:tcW w:w="3125" w:type="dxa"/>
          </w:tcPr>
          <w:p w14:paraId="481CCFB6" w14:textId="77777777" w:rsidR="0058198E" w:rsidRPr="00370F6C" w:rsidRDefault="0058198E" w:rsidP="007903C4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  <w:highlight w:val="yellow"/>
              </w:rPr>
            </w:pPr>
            <w:r>
              <w:rPr>
                <w:b w:val="0"/>
                <w:sz w:val="24"/>
                <w:szCs w:val="24"/>
              </w:rPr>
              <w:t>Теплоэнергетическое оборудование и электроснабжение химических заводов</w:t>
            </w:r>
          </w:p>
        </w:tc>
        <w:tc>
          <w:tcPr>
            <w:tcW w:w="1250" w:type="dxa"/>
            <w:vAlign w:val="center"/>
          </w:tcPr>
          <w:p w14:paraId="1459421A" w14:textId="77777777" w:rsidR="0058198E" w:rsidRDefault="0058198E" w:rsidP="0073344D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8</w:t>
            </w:r>
          </w:p>
        </w:tc>
        <w:tc>
          <w:tcPr>
            <w:tcW w:w="2016" w:type="dxa"/>
            <w:vAlign w:val="center"/>
          </w:tcPr>
          <w:p w14:paraId="75CE509E" w14:textId="77777777" w:rsidR="0058198E" w:rsidRDefault="0058198E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02,203,204,205,</w:t>
            </w:r>
          </w:p>
          <w:p w14:paraId="57A58436" w14:textId="77777777" w:rsidR="0058198E" w:rsidRDefault="0058198E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06,207,208,209,</w:t>
            </w:r>
          </w:p>
          <w:p w14:paraId="460D930E" w14:textId="77777777" w:rsidR="0058198E" w:rsidRDefault="0058198E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32,433,434,435,</w:t>
            </w:r>
          </w:p>
          <w:p w14:paraId="3F498FC6" w14:textId="2C479034" w:rsidR="0058198E" w:rsidRPr="00A67094" w:rsidRDefault="0058198E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36,437,438</w:t>
            </w:r>
          </w:p>
        </w:tc>
      </w:tr>
      <w:tr w:rsidR="0058198E" w:rsidRPr="00A67094" w14:paraId="05574614" w14:textId="77777777" w:rsidTr="0058198E">
        <w:trPr>
          <w:trHeight w:val="2160"/>
        </w:trPr>
        <w:tc>
          <w:tcPr>
            <w:tcW w:w="1566" w:type="dxa"/>
            <w:vMerge/>
          </w:tcPr>
          <w:p w14:paraId="7A97C4C2" w14:textId="06F7BCA1" w:rsidR="0058198E" w:rsidRDefault="0058198E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2B6451B2" w14:textId="77777777" w:rsidR="0058198E" w:rsidRPr="00ED7D00" w:rsidRDefault="0058198E" w:rsidP="007903C4">
            <w:pPr>
              <w:rPr>
                <w:rFonts w:ascii="Times New Roman" w:eastAsia="Courier New" w:hAnsi="Times New Roman" w:cs="Times New Roman"/>
                <w:sz w:val="22"/>
                <w:szCs w:val="22"/>
                <w:lang w:bidi="ar-SA"/>
              </w:rPr>
            </w:pPr>
          </w:p>
        </w:tc>
        <w:tc>
          <w:tcPr>
            <w:tcW w:w="4037" w:type="dxa"/>
            <w:vMerge/>
          </w:tcPr>
          <w:p w14:paraId="429EE006" w14:textId="77777777" w:rsidR="0058198E" w:rsidRPr="00A67094" w:rsidRDefault="0058198E" w:rsidP="007903C4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00E4E900" w14:textId="77777777" w:rsidR="0058198E" w:rsidRDefault="0058198E" w:rsidP="007903C4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роизводственная преддипломная</w:t>
            </w:r>
          </w:p>
          <w:p w14:paraId="64050F28" w14:textId="77777777" w:rsidR="0058198E" w:rsidRDefault="0058198E" w:rsidP="007903C4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</w:p>
        </w:tc>
        <w:tc>
          <w:tcPr>
            <w:tcW w:w="1250" w:type="dxa"/>
          </w:tcPr>
          <w:p w14:paraId="31236E96" w14:textId="77777777" w:rsidR="0058198E" w:rsidRDefault="0058198E" w:rsidP="006A1928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8</w:t>
            </w:r>
          </w:p>
        </w:tc>
        <w:tc>
          <w:tcPr>
            <w:tcW w:w="2016" w:type="dxa"/>
            <w:vAlign w:val="center"/>
          </w:tcPr>
          <w:p w14:paraId="0980D2A1" w14:textId="77777777" w:rsidR="0058198E" w:rsidRDefault="0058198E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10,211,439,440,</w:t>
            </w:r>
          </w:p>
          <w:p w14:paraId="37565067" w14:textId="2EB45729" w:rsidR="0058198E" w:rsidRPr="00A67094" w:rsidRDefault="0058198E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41</w:t>
            </w:r>
          </w:p>
        </w:tc>
      </w:tr>
      <w:tr w:rsidR="0058198E" w:rsidRPr="00A67094" w14:paraId="59D60B41" w14:textId="77777777" w:rsidTr="008E2ACB">
        <w:trPr>
          <w:trHeight w:val="1680"/>
        </w:trPr>
        <w:tc>
          <w:tcPr>
            <w:tcW w:w="1566" w:type="dxa"/>
            <w:vMerge/>
          </w:tcPr>
          <w:p w14:paraId="4ECF0E98" w14:textId="77777777" w:rsidR="0058198E" w:rsidRDefault="0058198E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786FCBA9" w14:textId="77777777" w:rsidR="0058198E" w:rsidRPr="00ED7D00" w:rsidRDefault="0058198E" w:rsidP="007903C4">
            <w:pPr>
              <w:rPr>
                <w:rFonts w:ascii="Times New Roman" w:eastAsia="Courier New" w:hAnsi="Times New Roman" w:cs="Times New Roman"/>
                <w:sz w:val="22"/>
                <w:szCs w:val="22"/>
                <w:lang w:bidi="ar-SA"/>
              </w:rPr>
            </w:pPr>
          </w:p>
        </w:tc>
        <w:tc>
          <w:tcPr>
            <w:tcW w:w="4037" w:type="dxa"/>
            <w:vMerge/>
          </w:tcPr>
          <w:p w14:paraId="73E5088E" w14:textId="77777777" w:rsidR="0058198E" w:rsidRPr="00A67094" w:rsidRDefault="0058198E" w:rsidP="007903C4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34861AA9" w14:textId="497FF638" w:rsidR="0058198E" w:rsidRDefault="0058198E" w:rsidP="007903C4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сновы высокотемпературной обработки материалов</w:t>
            </w:r>
          </w:p>
        </w:tc>
        <w:tc>
          <w:tcPr>
            <w:tcW w:w="1250" w:type="dxa"/>
          </w:tcPr>
          <w:p w14:paraId="17B98E9A" w14:textId="4D159B22" w:rsidR="0058198E" w:rsidRDefault="0058198E" w:rsidP="006A1928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</w:t>
            </w:r>
          </w:p>
        </w:tc>
        <w:tc>
          <w:tcPr>
            <w:tcW w:w="2016" w:type="dxa"/>
            <w:vAlign w:val="center"/>
          </w:tcPr>
          <w:p w14:paraId="44A06F2E" w14:textId="3A6A67E7" w:rsidR="0058198E" w:rsidRDefault="0058198E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01,</w:t>
            </w:r>
          </w:p>
        </w:tc>
      </w:tr>
      <w:tr w:rsidR="000D4360" w:rsidRPr="00A67094" w14:paraId="491D49B0" w14:textId="77777777" w:rsidTr="008E2ACB">
        <w:trPr>
          <w:trHeight w:val="828"/>
        </w:trPr>
        <w:tc>
          <w:tcPr>
            <w:tcW w:w="1566" w:type="dxa"/>
            <w:vMerge w:val="restart"/>
          </w:tcPr>
          <w:p w14:paraId="7B87052F" w14:textId="2E1D2229" w:rsidR="000D4360" w:rsidRDefault="000D4360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К-5</w:t>
            </w:r>
          </w:p>
        </w:tc>
        <w:tc>
          <w:tcPr>
            <w:tcW w:w="2855" w:type="dxa"/>
            <w:vMerge w:val="restart"/>
          </w:tcPr>
          <w:p w14:paraId="05DED889" w14:textId="77777777" w:rsidR="000D4360" w:rsidRPr="00186BDE" w:rsidRDefault="000D4360" w:rsidP="007903C4">
            <w:pPr>
              <w:rPr>
                <w:rFonts w:ascii="Times New Roman" w:eastAsia="Courier New" w:hAnsi="Times New Roman" w:cs="Times New Roman"/>
                <w:lang w:bidi="ar-SA"/>
              </w:rPr>
            </w:pPr>
            <w:r w:rsidRPr="00186BDE">
              <w:rPr>
                <w:rFonts w:ascii="Times New Roman" w:eastAsia="Courier New" w:hAnsi="Times New Roman" w:cs="Times New Roman"/>
                <w:lang w:bidi="ar-SA"/>
              </w:rPr>
              <w:t xml:space="preserve">Готовность к поиску, обработке, анализу и систематизации научно-технической </w:t>
            </w:r>
          </w:p>
          <w:p w14:paraId="5125A801" w14:textId="77777777" w:rsidR="000D4360" w:rsidRPr="00186BDE" w:rsidRDefault="000D4360" w:rsidP="007903C4">
            <w:pPr>
              <w:rPr>
                <w:rFonts w:ascii="Times New Roman" w:eastAsia="Courier New" w:hAnsi="Times New Roman" w:cs="Times New Roman"/>
                <w:lang w:bidi="ar-SA"/>
              </w:rPr>
            </w:pPr>
            <w:r w:rsidRPr="00186BDE">
              <w:rPr>
                <w:rFonts w:ascii="Times New Roman" w:eastAsia="Courier New" w:hAnsi="Times New Roman" w:cs="Times New Roman"/>
                <w:lang w:bidi="ar-SA"/>
              </w:rPr>
              <w:t xml:space="preserve">информации по теме </w:t>
            </w:r>
            <w:r w:rsidRPr="00186BDE">
              <w:rPr>
                <w:rFonts w:ascii="Times New Roman" w:eastAsia="Courier New" w:hAnsi="Times New Roman" w:cs="Times New Roman"/>
                <w:lang w:bidi="ar-SA"/>
              </w:rPr>
              <w:lastRenderedPageBreak/>
              <w:t xml:space="preserve">исследования, выбору методик и средств решения </w:t>
            </w:r>
          </w:p>
          <w:p w14:paraId="2CAB1CF5" w14:textId="77777777" w:rsidR="000D4360" w:rsidRPr="00186BDE" w:rsidRDefault="000D4360" w:rsidP="007903C4">
            <w:pPr>
              <w:rPr>
                <w:rFonts w:ascii="Times New Roman" w:eastAsia="Courier New" w:hAnsi="Times New Roman" w:cs="Times New Roman"/>
                <w:lang w:bidi="ar-SA"/>
              </w:rPr>
            </w:pPr>
            <w:r w:rsidRPr="00186BDE">
              <w:rPr>
                <w:rFonts w:ascii="Times New Roman" w:eastAsia="Courier New" w:hAnsi="Times New Roman" w:cs="Times New Roman"/>
                <w:lang w:bidi="ar-SA"/>
              </w:rPr>
              <w:t>задачи.</w:t>
            </w:r>
          </w:p>
        </w:tc>
        <w:tc>
          <w:tcPr>
            <w:tcW w:w="4037" w:type="dxa"/>
            <w:vMerge w:val="restart"/>
          </w:tcPr>
          <w:p w14:paraId="3B82C0BD" w14:textId="77777777" w:rsidR="000D4360" w:rsidRDefault="000D4360" w:rsidP="007903C4">
            <w:pPr>
              <w:jc w:val="both"/>
              <w:rPr>
                <w:rFonts w:ascii="Times New Roman" w:hAnsi="Times New Roman" w:cs="Times New Roman"/>
                <w:bCs/>
              </w:rPr>
            </w:pPr>
            <w:r w:rsidRPr="007903C4">
              <w:rPr>
                <w:rFonts w:ascii="Times New Roman" w:hAnsi="Times New Roman" w:cs="Times New Roman"/>
                <w:bCs/>
              </w:rPr>
              <w:lastRenderedPageBreak/>
              <w:t>ПК-5.1</w:t>
            </w:r>
            <w:r>
              <w:rPr>
                <w:rFonts w:ascii="Times New Roman" w:hAnsi="Times New Roman" w:cs="Times New Roman"/>
                <w:bCs/>
              </w:rPr>
              <w:t> </w:t>
            </w:r>
            <w:r w:rsidRPr="007903C4">
              <w:rPr>
                <w:rFonts w:ascii="Times New Roman" w:hAnsi="Times New Roman" w:cs="Times New Roman"/>
                <w:bCs/>
              </w:rPr>
              <w:t xml:space="preserve">Знает: методы проведения патентных исследований; патентную документацию; порядок подачи заявки на патент, полезную модель, основные методы, используемые при </w:t>
            </w:r>
            <w:r w:rsidRPr="007903C4">
              <w:rPr>
                <w:rFonts w:ascii="Times New Roman" w:hAnsi="Times New Roman" w:cs="Times New Roman"/>
                <w:bCs/>
              </w:rPr>
              <w:lastRenderedPageBreak/>
              <w:t xml:space="preserve">проведении научного исследования. </w:t>
            </w:r>
          </w:p>
          <w:p w14:paraId="2228F56B" w14:textId="77777777" w:rsidR="000D4360" w:rsidRPr="007903C4" w:rsidRDefault="000D4360" w:rsidP="007903C4">
            <w:pPr>
              <w:jc w:val="both"/>
              <w:rPr>
                <w:rFonts w:ascii="Times New Roman" w:hAnsi="Times New Roman" w:cs="Times New Roman"/>
                <w:bCs/>
              </w:rPr>
            </w:pPr>
          </w:p>
          <w:p w14:paraId="185BCCC9" w14:textId="77777777" w:rsidR="000D4360" w:rsidRDefault="000D4360" w:rsidP="007903C4">
            <w:pPr>
              <w:jc w:val="both"/>
              <w:rPr>
                <w:rFonts w:ascii="Times New Roman" w:hAnsi="Times New Roman" w:cs="Times New Roman"/>
                <w:bCs/>
              </w:rPr>
            </w:pPr>
            <w:r w:rsidRPr="007903C4">
              <w:rPr>
                <w:rFonts w:ascii="Times New Roman" w:hAnsi="Times New Roman" w:cs="Times New Roman"/>
                <w:bCs/>
              </w:rPr>
              <w:t>ПК-5.2</w:t>
            </w:r>
            <w:r>
              <w:rPr>
                <w:rFonts w:ascii="Times New Roman" w:hAnsi="Times New Roman" w:cs="Times New Roman"/>
                <w:bCs/>
              </w:rPr>
              <w:t> </w:t>
            </w:r>
            <w:r w:rsidRPr="007903C4">
              <w:rPr>
                <w:rFonts w:ascii="Times New Roman" w:hAnsi="Times New Roman" w:cs="Times New Roman"/>
                <w:bCs/>
              </w:rPr>
              <w:t xml:space="preserve">Умеет: находить и систематизировать информацию из научных источников по тематике конкретной научно-исследовательской работы. </w:t>
            </w:r>
          </w:p>
          <w:p w14:paraId="14CBF65E" w14:textId="77777777" w:rsidR="000D4360" w:rsidRPr="007903C4" w:rsidRDefault="000D4360" w:rsidP="007903C4">
            <w:pPr>
              <w:jc w:val="both"/>
              <w:rPr>
                <w:rFonts w:ascii="Times New Roman" w:hAnsi="Times New Roman" w:cs="Times New Roman"/>
                <w:bCs/>
              </w:rPr>
            </w:pPr>
          </w:p>
          <w:p w14:paraId="6FB7223A" w14:textId="77777777" w:rsidR="000D4360" w:rsidRPr="00A67094" w:rsidRDefault="000D4360" w:rsidP="007903C4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  <w:r w:rsidRPr="007903C4">
              <w:rPr>
                <w:b w:val="0"/>
                <w:sz w:val="24"/>
                <w:szCs w:val="24"/>
              </w:rPr>
              <w:t>ПК-5.3</w:t>
            </w:r>
            <w:r>
              <w:rPr>
                <w:b w:val="0"/>
                <w:sz w:val="24"/>
                <w:szCs w:val="24"/>
              </w:rPr>
              <w:t> </w:t>
            </w:r>
            <w:r w:rsidRPr="007903C4">
              <w:rPr>
                <w:b w:val="0"/>
                <w:sz w:val="24"/>
                <w:szCs w:val="24"/>
              </w:rPr>
              <w:t>Владеет: навыками анализа литературных данных на предмет оценки возможности их применения в конкретном исследовании.</w:t>
            </w:r>
          </w:p>
        </w:tc>
        <w:tc>
          <w:tcPr>
            <w:tcW w:w="3125" w:type="dxa"/>
          </w:tcPr>
          <w:p w14:paraId="5FA9001B" w14:textId="77777777" w:rsidR="000D4360" w:rsidRPr="00370F6C" w:rsidRDefault="000D4360" w:rsidP="007903C4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  <w:highlight w:val="yellow"/>
              </w:rPr>
            </w:pPr>
            <w:r>
              <w:rPr>
                <w:b w:val="0"/>
                <w:sz w:val="24"/>
                <w:szCs w:val="24"/>
              </w:rPr>
              <w:lastRenderedPageBreak/>
              <w:t>Математические методы обработки экспериментальных данных</w:t>
            </w:r>
          </w:p>
        </w:tc>
        <w:tc>
          <w:tcPr>
            <w:tcW w:w="1250" w:type="dxa"/>
            <w:vAlign w:val="center"/>
          </w:tcPr>
          <w:p w14:paraId="71760185" w14:textId="77777777" w:rsidR="000D4360" w:rsidRDefault="000D4360" w:rsidP="0073344D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6</w:t>
            </w:r>
          </w:p>
        </w:tc>
        <w:tc>
          <w:tcPr>
            <w:tcW w:w="2016" w:type="dxa"/>
            <w:vAlign w:val="center"/>
          </w:tcPr>
          <w:p w14:paraId="1E381FEC" w14:textId="77777777" w:rsidR="000D4360" w:rsidRDefault="000D4360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12,213,214,442,</w:t>
            </w:r>
          </w:p>
          <w:p w14:paraId="572532DE" w14:textId="7F6FDEC1" w:rsidR="000D4360" w:rsidRPr="00A67094" w:rsidRDefault="000D4360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43,444,445</w:t>
            </w:r>
          </w:p>
        </w:tc>
      </w:tr>
      <w:tr w:rsidR="000D4360" w:rsidRPr="00A67094" w14:paraId="4576EB52" w14:textId="77777777" w:rsidTr="008E2ACB">
        <w:tc>
          <w:tcPr>
            <w:tcW w:w="1566" w:type="dxa"/>
            <w:vMerge/>
          </w:tcPr>
          <w:p w14:paraId="03A0B304" w14:textId="6A2D69B6" w:rsidR="000D4360" w:rsidRDefault="000D4360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47005E45" w14:textId="77777777" w:rsidR="000D4360" w:rsidRPr="00ED7D00" w:rsidRDefault="000D4360" w:rsidP="007903C4">
            <w:pPr>
              <w:rPr>
                <w:rFonts w:ascii="Times New Roman" w:eastAsia="Courier New" w:hAnsi="Times New Roman" w:cs="Times New Roman"/>
                <w:sz w:val="22"/>
                <w:szCs w:val="22"/>
                <w:lang w:bidi="ar-SA"/>
              </w:rPr>
            </w:pPr>
          </w:p>
        </w:tc>
        <w:tc>
          <w:tcPr>
            <w:tcW w:w="4037" w:type="dxa"/>
            <w:vMerge/>
          </w:tcPr>
          <w:p w14:paraId="742D5148" w14:textId="77777777" w:rsidR="000D4360" w:rsidRPr="00A67094" w:rsidRDefault="000D4360" w:rsidP="007903C4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09943DA8" w14:textId="77777777" w:rsidR="000D4360" w:rsidRDefault="000D4360" w:rsidP="007903C4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 xml:space="preserve">Математические методы обработки </w:t>
            </w:r>
            <w:r>
              <w:rPr>
                <w:b w:val="0"/>
                <w:sz w:val="24"/>
                <w:szCs w:val="24"/>
              </w:rPr>
              <w:lastRenderedPageBreak/>
              <w:t>экспериментальных данных (курсовая работа)</w:t>
            </w:r>
          </w:p>
        </w:tc>
        <w:tc>
          <w:tcPr>
            <w:tcW w:w="1250" w:type="dxa"/>
            <w:vAlign w:val="center"/>
          </w:tcPr>
          <w:p w14:paraId="170E0B4F" w14:textId="77777777" w:rsidR="000D4360" w:rsidRDefault="000D4360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lastRenderedPageBreak/>
              <w:t>6</w:t>
            </w:r>
          </w:p>
        </w:tc>
        <w:tc>
          <w:tcPr>
            <w:tcW w:w="2016" w:type="dxa"/>
            <w:vAlign w:val="center"/>
          </w:tcPr>
          <w:p w14:paraId="10D48ECC" w14:textId="77777777" w:rsidR="000D4360" w:rsidRPr="00A67094" w:rsidRDefault="000D4360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</w:tr>
      <w:tr w:rsidR="000D4360" w:rsidRPr="00A67094" w14:paraId="24F02BEF" w14:textId="77777777" w:rsidTr="008E2ACB">
        <w:tc>
          <w:tcPr>
            <w:tcW w:w="1566" w:type="dxa"/>
            <w:vMerge/>
          </w:tcPr>
          <w:p w14:paraId="7E2E8001" w14:textId="77777777" w:rsidR="000D4360" w:rsidRDefault="000D4360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58F190AF" w14:textId="77777777" w:rsidR="000D4360" w:rsidRPr="00ED7D00" w:rsidRDefault="000D4360" w:rsidP="007903C4">
            <w:pPr>
              <w:rPr>
                <w:rFonts w:ascii="Times New Roman" w:eastAsia="Courier New" w:hAnsi="Times New Roman" w:cs="Times New Roman"/>
                <w:sz w:val="22"/>
                <w:szCs w:val="22"/>
                <w:lang w:bidi="ar-SA"/>
              </w:rPr>
            </w:pPr>
          </w:p>
        </w:tc>
        <w:tc>
          <w:tcPr>
            <w:tcW w:w="4037" w:type="dxa"/>
            <w:vMerge/>
          </w:tcPr>
          <w:p w14:paraId="46488030" w14:textId="77777777" w:rsidR="000D4360" w:rsidRPr="00A67094" w:rsidRDefault="000D4360" w:rsidP="007903C4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666A7984" w14:textId="77777777" w:rsidR="000D4360" w:rsidRDefault="000D4360" w:rsidP="007903C4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Научно-исследовательская работа студента</w:t>
            </w:r>
          </w:p>
        </w:tc>
        <w:tc>
          <w:tcPr>
            <w:tcW w:w="1250" w:type="dxa"/>
            <w:vAlign w:val="center"/>
          </w:tcPr>
          <w:p w14:paraId="1DC4B31E" w14:textId="77777777" w:rsidR="000D4360" w:rsidRDefault="000D4360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7,8</w:t>
            </w:r>
          </w:p>
        </w:tc>
        <w:tc>
          <w:tcPr>
            <w:tcW w:w="2016" w:type="dxa"/>
            <w:vAlign w:val="center"/>
          </w:tcPr>
          <w:p w14:paraId="1E184A89" w14:textId="16747DF5" w:rsidR="000D4360" w:rsidRPr="00A67094" w:rsidRDefault="000D4360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15,447</w:t>
            </w:r>
          </w:p>
        </w:tc>
      </w:tr>
      <w:tr w:rsidR="000D4360" w:rsidRPr="00A67094" w14:paraId="31B6E595" w14:textId="77777777" w:rsidTr="008E2ACB">
        <w:tc>
          <w:tcPr>
            <w:tcW w:w="1566" w:type="dxa"/>
            <w:vMerge/>
          </w:tcPr>
          <w:p w14:paraId="34C1416C" w14:textId="77777777" w:rsidR="000D4360" w:rsidRDefault="000D4360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74F79D1E" w14:textId="77777777" w:rsidR="000D4360" w:rsidRPr="00ED7D00" w:rsidRDefault="000D4360" w:rsidP="007903C4">
            <w:pPr>
              <w:rPr>
                <w:rFonts w:ascii="Times New Roman" w:eastAsia="Courier New" w:hAnsi="Times New Roman" w:cs="Times New Roman"/>
                <w:sz w:val="22"/>
                <w:szCs w:val="22"/>
                <w:lang w:bidi="ar-SA"/>
              </w:rPr>
            </w:pPr>
          </w:p>
        </w:tc>
        <w:tc>
          <w:tcPr>
            <w:tcW w:w="4037" w:type="dxa"/>
            <w:vMerge/>
          </w:tcPr>
          <w:p w14:paraId="5A537807" w14:textId="77777777" w:rsidR="000D4360" w:rsidRPr="00A67094" w:rsidRDefault="000D4360" w:rsidP="007903C4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4F308AF8" w14:textId="77777777" w:rsidR="000D4360" w:rsidRDefault="000D4360" w:rsidP="007903C4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чебная ознакомительная практика</w:t>
            </w:r>
          </w:p>
        </w:tc>
        <w:tc>
          <w:tcPr>
            <w:tcW w:w="1250" w:type="dxa"/>
            <w:vAlign w:val="center"/>
          </w:tcPr>
          <w:p w14:paraId="1450318D" w14:textId="77777777" w:rsidR="000D4360" w:rsidRDefault="000D4360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</w:t>
            </w:r>
          </w:p>
        </w:tc>
        <w:tc>
          <w:tcPr>
            <w:tcW w:w="2016" w:type="dxa"/>
            <w:vAlign w:val="center"/>
          </w:tcPr>
          <w:p w14:paraId="63899F73" w14:textId="1083954C" w:rsidR="000D4360" w:rsidRPr="00A67094" w:rsidRDefault="000D4360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16,448</w:t>
            </w:r>
          </w:p>
        </w:tc>
      </w:tr>
      <w:tr w:rsidR="000D4360" w:rsidRPr="00A67094" w14:paraId="31637003" w14:textId="77777777" w:rsidTr="008E2ACB">
        <w:tc>
          <w:tcPr>
            <w:tcW w:w="1566" w:type="dxa"/>
            <w:vMerge/>
          </w:tcPr>
          <w:p w14:paraId="509240B2" w14:textId="77777777" w:rsidR="000D4360" w:rsidRDefault="000D4360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15C8D604" w14:textId="77777777" w:rsidR="000D4360" w:rsidRPr="00ED7D00" w:rsidRDefault="000D4360" w:rsidP="007903C4">
            <w:pPr>
              <w:rPr>
                <w:rFonts w:ascii="Times New Roman" w:eastAsia="Courier New" w:hAnsi="Times New Roman" w:cs="Times New Roman"/>
                <w:sz w:val="22"/>
                <w:szCs w:val="22"/>
                <w:lang w:bidi="ar-SA"/>
              </w:rPr>
            </w:pPr>
          </w:p>
        </w:tc>
        <w:tc>
          <w:tcPr>
            <w:tcW w:w="4037" w:type="dxa"/>
            <w:vMerge/>
          </w:tcPr>
          <w:p w14:paraId="54C719C4" w14:textId="77777777" w:rsidR="000D4360" w:rsidRPr="00A67094" w:rsidRDefault="000D4360" w:rsidP="007903C4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75344486" w14:textId="77777777" w:rsidR="000D4360" w:rsidRDefault="000D4360" w:rsidP="007903C4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роизводственная технологическая</w:t>
            </w:r>
          </w:p>
        </w:tc>
        <w:tc>
          <w:tcPr>
            <w:tcW w:w="1250" w:type="dxa"/>
            <w:vAlign w:val="center"/>
          </w:tcPr>
          <w:p w14:paraId="7135BE17" w14:textId="77777777" w:rsidR="000D4360" w:rsidRDefault="000D4360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,6</w:t>
            </w:r>
          </w:p>
        </w:tc>
        <w:tc>
          <w:tcPr>
            <w:tcW w:w="2016" w:type="dxa"/>
            <w:vAlign w:val="center"/>
          </w:tcPr>
          <w:p w14:paraId="0D976590" w14:textId="2AC7DAA5" w:rsidR="000D4360" w:rsidRDefault="000D4360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17,218,219,449</w:t>
            </w:r>
          </w:p>
          <w:p w14:paraId="35CA6A79" w14:textId="556CEF08" w:rsidR="000D4360" w:rsidRPr="00A67094" w:rsidRDefault="000D4360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</w:tr>
      <w:tr w:rsidR="000D4360" w:rsidRPr="00A67094" w14:paraId="39ACE908" w14:textId="77777777" w:rsidTr="008E2ACB">
        <w:tc>
          <w:tcPr>
            <w:tcW w:w="1566" w:type="dxa"/>
            <w:vMerge/>
          </w:tcPr>
          <w:p w14:paraId="4ECCE494" w14:textId="77777777" w:rsidR="000D4360" w:rsidRDefault="000D4360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2569D22A" w14:textId="77777777" w:rsidR="000D4360" w:rsidRPr="00ED7D00" w:rsidRDefault="000D4360" w:rsidP="007903C4">
            <w:pPr>
              <w:rPr>
                <w:rFonts w:ascii="Times New Roman" w:eastAsia="Courier New" w:hAnsi="Times New Roman" w:cs="Times New Roman"/>
                <w:sz w:val="22"/>
                <w:szCs w:val="22"/>
                <w:lang w:bidi="ar-SA"/>
              </w:rPr>
            </w:pPr>
          </w:p>
        </w:tc>
        <w:tc>
          <w:tcPr>
            <w:tcW w:w="4037" w:type="dxa"/>
            <w:vMerge/>
          </w:tcPr>
          <w:p w14:paraId="67B06B46" w14:textId="77777777" w:rsidR="000D4360" w:rsidRPr="00A67094" w:rsidRDefault="000D4360" w:rsidP="007903C4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76104A59" w14:textId="77777777" w:rsidR="000D4360" w:rsidRDefault="000D4360" w:rsidP="007903C4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 xml:space="preserve">Учебная научно-исследовательская работа </w:t>
            </w:r>
          </w:p>
        </w:tc>
        <w:tc>
          <w:tcPr>
            <w:tcW w:w="1250" w:type="dxa"/>
            <w:vAlign w:val="center"/>
          </w:tcPr>
          <w:p w14:paraId="6A012414" w14:textId="77777777" w:rsidR="000D4360" w:rsidRDefault="000D4360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8</w:t>
            </w:r>
          </w:p>
        </w:tc>
        <w:tc>
          <w:tcPr>
            <w:tcW w:w="2016" w:type="dxa"/>
            <w:vAlign w:val="center"/>
          </w:tcPr>
          <w:p w14:paraId="48D1F4E6" w14:textId="58F6CF06" w:rsidR="000D4360" w:rsidRPr="00A67094" w:rsidRDefault="000D4360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20,221</w:t>
            </w:r>
          </w:p>
        </w:tc>
      </w:tr>
      <w:tr w:rsidR="000D4360" w:rsidRPr="00A67094" w14:paraId="4FCCD929" w14:textId="77777777" w:rsidTr="000D4360">
        <w:trPr>
          <w:trHeight w:val="276"/>
        </w:trPr>
        <w:tc>
          <w:tcPr>
            <w:tcW w:w="1566" w:type="dxa"/>
            <w:vMerge/>
          </w:tcPr>
          <w:p w14:paraId="3974AAB4" w14:textId="77777777" w:rsidR="000D4360" w:rsidRDefault="000D4360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4BC58A37" w14:textId="77777777" w:rsidR="000D4360" w:rsidRPr="00ED7D00" w:rsidRDefault="000D4360" w:rsidP="007903C4">
            <w:pPr>
              <w:rPr>
                <w:rFonts w:ascii="Times New Roman" w:eastAsia="Courier New" w:hAnsi="Times New Roman" w:cs="Times New Roman"/>
                <w:sz w:val="22"/>
                <w:szCs w:val="22"/>
                <w:lang w:bidi="ar-SA"/>
              </w:rPr>
            </w:pPr>
          </w:p>
        </w:tc>
        <w:tc>
          <w:tcPr>
            <w:tcW w:w="4037" w:type="dxa"/>
            <w:vMerge/>
          </w:tcPr>
          <w:p w14:paraId="74543D1D" w14:textId="77777777" w:rsidR="000D4360" w:rsidRPr="00A67094" w:rsidRDefault="000D4360" w:rsidP="007903C4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5EB97945" w14:textId="06CE2B2A" w:rsidR="000D4360" w:rsidRPr="009E5C5D" w:rsidRDefault="000D4360" w:rsidP="007903C4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 w:rsidRPr="009E5C5D">
              <w:rPr>
                <w:b w:val="0"/>
                <w:sz w:val="24"/>
                <w:szCs w:val="24"/>
              </w:rPr>
              <w:t>Производственная преддипломная</w:t>
            </w:r>
          </w:p>
        </w:tc>
        <w:tc>
          <w:tcPr>
            <w:tcW w:w="1250" w:type="dxa"/>
            <w:vAlign w:val="center"/>
          </w:tcPr>
          <w:p w14:paraId="0C6E3019" w14:textId="77777777" w:rsidR="000D4360" w:rsidRPr="009E5C5D" w:rsidRDefault="000D4360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9E5C5D">
              <w:rPr>
                <w:b w:val="0"/>
                <w:sz w:val="24"/>
                <w:szCs w:val="24"/>
              </w:rPr>
              <w:t>8</w:t>
            </w:r>
          </w:p>
        </w:tc>
        <w:tc>
          <w:tcPr>
            <w:tcW w:w="2016" w:type="dxa"/>
            <w:vAlign w:val="center"/>
          </w:tcPr>
          <w:p w14:paraId="7A37F55D" w14:textId="5636763A" w:rsidR="000D4360" w:rsidRPr="00A67094" w:rsidRDefault="000D4360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50,451</w:t>
            </w:r>
          </w:p>
        </w:tc>
      </w:tr>
      <w:tr w:rsidR="000D4360" w:rsidRPr="00A67094" w14:paraId="71309F57" w14:textId="77777777" w:rsidTr="008E2ACB">
        <w:trPr>
          <w:trHeight w:val="264"/>
        </w:trPr>
        <w:tc>
          <w:tcPr>
            <w:tcW w:w="1566" w:type="dxa"/>
            <w:vMerge/>
          </w:tcPr>
          <w:p w14:paraId="73837A74" w14:textId="77777777" w:rsidR="000D4360" w:rsidRDefault="000D4360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15FDA609" w14:textId="77777777" w:rsidR="000D4360" w:rsidRPr="00ED7D00" w:rsidRDefault="000D4360" w:rsidP="007903C4">
            <w:pPr>
              <w:rPr>
                <w:rFonts w:ascii="Times New Roman" w:eastAsia="Courier New" w:hAnsi="Times New Roman" w:cs="Times New Roman"/>
                <w:sz w:val="22"/>
                <w:szCs w:val="22"/>
                <w:lang w:bidi="ar-SA"/>
              </w:rPr>
            </w:pPr>
          </w:p>
        </w:tc>
        <w:tc>
          <w:tcPr>
            <w:tcW w:w="4037" w:type="dxa"/>
            <w:vMerge/>
          </w:tcPr>
          <w:p w14:paraId="3ED75E58" w14:textId="77777777" w:rsidR="000D4360" w:rsidRPr="00A67094" w:rsidRDefault="000D4360" w:rsidP="007903C4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674B1CD9" w14:textId="2E5AAF58" w:rsidR="000D4360" w:rsidRPr="009E5C5D" w:rsidRDefault="000D4360" w:rsidP="007903C4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 w:rsidRPr="000D4360">
              <w:rPr>
                <w:b w:val="0"/>
                <w:sz w:val="24"/>
                <w:szCs w:val="24"/>
              </w:rPr>
              <w:t>Организация научных исследований</w:t>
            </w:r>
          </w:p>
        </w:tc>
        <w:tc>
          <w:tcPr>
            <w:tcW w:w="1250" w:type="dxa"/>
            <w:vAlign w:val="center"/>
          </w:tcPr>
          <w:p w14:paraId="479EAA97" w14:textId="622ECFEC" w:rsidR="000D4360" w:rsidRPr="009E5C5D" w:rsidRDefault="000D4360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7</w:t>
            </w:r>
          </w:p>
        </w:tc>
        <w:tc>
          <w:tcPr>
            <w:tcW w:w="2016" w:type="dxa"/>
            <w:vAlign w:val="center"/>
          </w:tcPr>
          <w:p w14:paraId="2D034311" w14:textId="480AE47C" w:rsidR="000D4360" w:rsidRDefault="000D4360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0D4360">
              <w:rPr>
                <w:b w:val="0"/>
                <w:sz w:val="24"/>
                <w:szCs w:val="24"/>
              </w:rPr>
              <w:t>446</w:t>
            </w:r>
          </w:p>
        </w:tc>
      </w:tr>
      <w:tr w:rsidR="000D4360" w:rsidRPr="00A67094" w14:paraId="751AAB6A" w14:textId="77777777" w:rsidTr="008E2ACB">
        <w:tc>
          <w:tcPr>
            <w:tcW w:w="1566" w:type="dxa"/>
            <w:vMerge w:val="restart"/>
          </w:tcPr>
          <w:p w14:paraId="33ADFFCB" w14:textId="77777777" w:rsidR="000D4360" w:rsidRDefault="000D4360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К-6</w:t>
            </w:r>
          </w:p>
        </w:tc>
        <w:tc>
          <w:tcPr>
            <w:tcW w:w="2855" w:type="dxa"/>
            <w:vMerge w:val="restart"/>
          </w:tcPr>
          <w:p w14:paraId="353AD149" w14:textId="77777777" w:rsidR="000D4360" w:rsidRPr="00186BDE" w:rsidRDefault="000D4360" w:rsidP="007903C4">
            <w:pPr>
              <w:rPr>
                <w:rFonts w:ascii="Times New Roman" w:eastAsia="Times New Roman" w:hAnsi="Times New Roman" w:cs="Times New Roman"/>
                <w:bCs/>
                <w:color w:val="auto"/>
                <w:lang w:bidi="ar-SA"/>
              </w:rPr>
            </w:pPr>
            <w:r w:rsidRPr="00186BDE">
              <w:rPr>
                <w:rFonts w:ascii="Times New Roman" w:eastAsia="Times New Roman" w:hAnsi="Times New Roman" w:cs="Times New Roman"/>
                <w:bCs/>
                <w:color w:val="auto"/>
                <w:lang w:bidi="ar-SA"/>
              </w:rPr>
              <w:t xml:space="preserve">Способность использовать современные приборы и методики, </w:t>
            </w:r>
          </w:p>
          <w:p w14:paraId="2C7B9C63" w14:textId="77777777" w:rsidR="000D4360" w:rsidRPr="00186BDE" w:rsidRDefault="000D4360" w:rsidP="007903C4">
            <w:pPr>
              <w:rPr>
                <w:rFonts w:ascii="Times New Roman" w:eastAsia="Times New Roman" w:hAnsi="Times New Roman" w:cs="Times New Roman"/>
                <w:bCs/>
                <w:color w:val="auto"/>
                <w:lang w:bidi="ar-SA"/>
              </w:rPr>
            </w:pPr>
            <w:r w:rsidRPr="00186BDE">
              <w:rPr>
                <w:rFonts w:ascii="Times New Roman" w:eastAsia="Times New Roman" w:hAnsi="Times New Roman" w:cs="Times New Roman"/>
                <w:bCs/>
                <w:color w:val="auto"/>
                <w:lang w:bidi="ar-SA"/>
              </w:rPr>
              <w:t xml:space="preserve">организовывать </w:t>
            </w:r>
          </w:p>
          <w:p w14:paraId="1D2B44A7" w14:textId="77777777" w:rsidR="000D4360" w:rsidRPr="00186BDE" w:rsidRDefault="000D4360" w:rsidP="007903C4">
            <w:pPr>
              <w:rPr>
                <w:rFonts w:ascii="Times New Roman" w:eastAsia="Times New Roman" w:hAnsi="Times New Roman" w:cs="Times New Roman"/>
                <w:bCs/>
                <w:color w:val="auto"/>
                <w:lang w:bidi="ar-SA"/>
              </w:rPr>
            </w:pPr>
            <w:r w:rsidRPr="00186BDE">
              <w:rPr>
                <w:rFonts w:ascii="Times New Roman" w:eastAsia="Times New Roman" w:hAnsi="Times New Roman" w:cs="Times New Roman"/>
                <w:bCs/>
                <w:color w:val="auto"/>
                <w:lang w:bidi="ar-SA"/>
              </w:rPr>
              <w:t xml:space="preserve">проведение  </w:t>
            </w:r>
          </w:p>
          <w:p w14:paraId="1FF58779" w14:textId="77777777" w:rsidR="000D4360" w:rsidRPr="00186BDE" w:rsidRDefault="000D4360" w:rsidP="007903C4">
            <w:pPr>
              <w:rPr>
                <w:rFonts w:ascii="Times New Roman" w:eastAsia="Times New Roman" w:hAnsi="Times New Roman" w:cs="Times New Roman"/>
                <w:bCs/>
                <w:color w:val="auto"/>
                <w:lang w:bidi="ar-SA"/>
              </w:rPr>
            </w:pPr>
            <w:r w:rsidRPr="00186BDE">
              <w:rPr>
                <w:rFonts w:ascii="Times New Roman" w:eastAsia="Times New Roman" w:hAnsi="Times New Roman" w:cs="Times New Roman"/>
                <w:bCs/>
                <w:color w:val="auto"/>
                <w:lang w:bidi="ar-SA"/>
              </w:rPr>
              <w:t xml:space="preserve">экспериментов и испытаний, проводить их обработку и </w:t>
            </w:r>
          </w:p>
          <w:p w14:paraId="295AE767" w14:textId="77777777" w:rsidR="000D4360" w:rsidRPr="00186BDE" w:rsidRDefault="000D4360" w:rsidP="007903C4">
            <w:pPr>
              <w:rPr>
                <w:rFonts w:ascii="Times New Roman" w:eastAsia="Courier New" w:hAnsi="Times New Roman" w:cs="Times New Roman"/>
                <w:lang w:bidi="ar-SA"/>
              </w:rPr>
            </w:pPr>
            <w:r w:rsidRPr="00186BDE">
              <w:rPr>
                <w:rFonts w:ascii="Times New Roman" w:eastAsia="Times New Roman" w:hAnsi="Times New Roman" w:cs="Times New Roman"/>
                <w:bCs/>
                <w:color w:val="auto"/>
                <w:lang w:bidi="ar-SA"/>
              </w:rPr>
              <w:t>анализировать их результаты</w:t>
            </w:r>
          </w:p>
        </w:tc>
        <w:tc>
          <w:tcPr>
            <w:tcW w:w="4037" w:type="dxa"/>
            <w:vMerge w:val="restart"/>
          </w:tcPr>
          <w:p w14:paraId="1F6C27F9" w14:textId="77777777" w:rsidR="000D4360" w:rsidRPr="007903C4" w:rsidRDefault="000D4360" w:rsidP="007903C4">
            <w:pPr>
              <w:jc w:val="both"/>
              <w:rPr>
                <w:rStyle w:val="fontstyle01"/>
                <w:rFonts w:eastAsia="Times New Roman"/>
                <w:color w:val="auto"/>
                <w:sz w:val="24"/>
                <w:szCs w:val="24"/>
              </w:rPr>
            </w:pPr>
            <w:r w:rsidRPr="007903C4">
              <w:rPr>
                <w:rStyle w:val="fontstyle01"/>
                <w:rFonts w:eastAsia="Times New Roman"/>
                <w:color w:val="auto"/>
                <w:sz w:val="24"/>
                <w:szCs w:val="24"/>
              </w:rPr>
              <w:t>ПК-6.1</w:t>
            </w:r>
            <w:r>
              <w:rPr>
                <w:rStyle w:val="fontstyle01"/>
                <w:rFonts w:eastAsia="Times New Roman"/>
                <w:color w:val="auto"/>
                <w:sz w:val="24"/>
                <w:szCs w:val="24"/>
              </w:rPr>
              <w:t> </w:t>
            </w:r>
            <w:r w:rsidRPr="007903C4">
              <w:rPr>
                <w:rFonts w:ascii="Times New Roman" w:hAnsi="Times New Roman" w:cs="Times New Roman"/>
                <w:color w:val="auto"/>
              </w:rPr>
              <w:t xml:space="preserve">Знает: </w:t>
            </w:r>
            <w:r w:rsidRPr="007903C4">
              <w:rPr>
                <w:rStyle w:val="fontstyle01"/>
                <w:rFonts w:eastAsia="Times New Roman"/>
                <w:color w:val="auto"/>
                <w:sz w:val="24"/>
                <w:szCs w:val="24"/>
              </w:rPr>
              <w:t xml:space="preserve">базовые методики, применяемые для проведения </w:t>
            </w:r>
          </w:p>
          <w:p w14:paraId="13462EDC" w14:textId="77777777" w:rsidR="000D4360" w:rsidRDefault="000D4360" w:rsidP="007903C4">
            <w:pPr>
              <w:jc w:val="both"/>
              <w:rPr>
                <w:rStyle w:val="fontstyle01"/>
                <w:rFonts w:eastAsia="Times New Roman"/>
                <w:color w:val="auto"/>
                <w:sz w:val="24"/>
                <w:szCs w:val="24"/>
              </w:rPr>
            </w:pPr>
            <w:r w:rsidRPr="007903C4">
              <w:rPr>
                <w:rStyle w:val="fontstyle01"/>
                <w:rFonts w:eastAsia="Times New Roman"/>
                <w:color w:val="auto"/>
                <w:sz w:val="24"/>
                <w:szCs w:val="24"/>
              </w:rPr>
              <w:t xml:space="preserve">эксперимента. </w:t>
            </w:r>
          </w:p>
          <w:p w14:paraId="068078A1" w14:textId="77777777" w:rsidR="000D4360" w:rsidRPr="007903C4" w:rsidRDefault="000D4360" w:rsidP="007903C4">
            <w:pPr>
              <w:jc w:val="both"/>
              <w:rPr>
                <w:rStyle w:val="fontstyle01"/>
                <w:rFonts w:eastAsia="Times New Roman"/>
                <w:color w:val="auto"/>
                <w:sz w:val="24"/>
                <w:szCs w:val="24"/>
              </w:rPr>
            </w:pPr>
          </w:p>
          <w:p w14:paraId="09A06FA4" w14:textId="77777777" w:rsidR="000D4360" w:rsidRDefault="000D4360" w:rsidP="007903C4">
            <w:pPr>
              <w:jc w:val="both"/>
              <w:rPr>
                <w:rStyle w:val="fontstyle01"/>
                <w:rFonts w:eastAsia="Times New Roman"/>
                <w:color w:val="auto"/>
                <w:sz w:val="24"/>
                <w:szCs w:val="24"/>
              </w:rPr>
            </w:pPr>
            <w:r w:rsidRPr="007903C4">
              <w:rPr>
                <w:rStyle w:val="fontstyle01"/>
                <w:rFonts w:eastAsia="Times New Roman"/>
                <w:color w:val="auto"/>
                <w:sz w:val="24"/>
                <w:szCs w:val="24"/>
              </w:rPr>
              <w:t>ПК-6.2</w:t>
            </w:r>
            <w:r>
              <w:rPr>
                <w:rStyle w:val="fontstyle01"/>
                <w:rFonts w:eastAsia="Times New Roman"/>
                <w:color w:val="auto"/>
                <w:sz w:val="24"/>
                <w:szCs w:val="24"/>
              </w:rPr>
              <w:t> </w:t>
            </w:r>
            <w:r w:rsidRPr="007903C4">
              <w:rPr>
                <w:rFonts w:ascii="Times New Roman" w:hAnsi="Times New Roman" w:cs="Times New Roman"/>
                <w:color w:val="auto"/>
              </w:rPr>
              <w:t xml:space="preserve">Умеет: </w:t>
            </w:r>
            <w:r w:rsidRPr="007903C4">
              <w:rPr>
                <w:rStyle w:val="fontstyle01"/>
                <w:rFonts w:eastAsia="Times New Roman"/>
                <w:color w:val="auto"/>
                <w:sz w:val="24"/>
                <w:szCs w:val="24"/>
              </w:rPr>
              <w:t xml:space="preserve">организовать проведение экспериментального исследования, провести обработку полученных результатов, скорректировать дальнейший ход исследования на основе полученных данных. </w:t>
            </w:r>
          </w:p>
          <w:p w14:paraId="6AE78E10" w14:textId="77777777" w:rsidR="000D4360" w:rsidRPr="007903C4" w:rsidRDefault="000D4360" w:rsidP="007903C4">
            <w:pPr>
              <w:jc w:val="both"/>
              <w:rPr>
                <w:rStyle w:val="fontstyle01"/>
                <w:rFonts w:eastAsia="Times New Roman"/>
                <w:color w:val="auto"/>
                <w:sz w:val="24"/>
                <w:szCs w:val="24"/>
              </w:rPr>
            </w:pPr>
          </w:p>
          <w:p w14:paraId="5041F173" w14:textId="77777777" w:rsidR="000D4360" w:rsidRPr="00A67094" w:rsidRDefault="000D4360" w:rsidP="007903C4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  <w:r w:rsidRPr="007903C4">
              <w:rPr>
                <w:rStyle w:val="fontstyle01"/>
                <w:b w:val="0"/>
                <w:bCs w:val="0"/>
                <w:color w:val="auto"/>
                <w:sz w:val="24"/>
                <w:szCs w:val="24"/>
              </w:rPr>
              <w:t>ПК-6.3</w:t>
            </w:r>
            <w:r>
              <w:rPr>
                <w:rStyle w:val="fontstyle01"/>
                <w:b w:val="0"/>
                <w:bCs w:val="0"/>
                <w:color w:val="auto"/>
                <w:sz w:val="24"/>
                <w:szCs w:val="24"/>
              </w:rPr>
              <w:t> </w:t>
            </w:r>
            <w:r w:rsidRPr="007903C4">
              <w:rPr>
                <w:b w:val="0"/>
                <w:bCs w:val="0"/>
                <w:color w:val="auto"/>
                <w:sz w:val="24"/>
                <w:szCs w:val="24"/>
              </w:rPr>
              <w:t xml:space="preserve">Владеет: </w:t>
            </w:r>
            <w:r w:rsidRPr="007903C4">
              <w:rPr>
                <w:rStyle w:val="fontstyle01"/>
                <w:b w:val="0"/>
                <w:bCs w:val="0"/>
                <w:color w:val="auto"/>
                <w:sz w:val="24"/>
                <w:szCs w:val="24"/>
              </w:rPr>
              <w:t xml:space="preserve">навыками статистической обработки </w:t>
            </w:r>
            <w:r w:rsidRPr="007903C4">
              <w:rPr>
                <w:rStyle w:val="fontstyle01"/>
                <w:b w:val="0"/>
                <w:bCs w:val="0"/>
                <w:color w:val="auto"/>
                <w:sz w:val="24"/>
                <w:szCs w:val="24"/>
              </w:rPr>
              <w:lastRenderedPageBreak/>
              <w:t>результатов, получаемых в ходе исследования.</w:t>
            </w:r>
          </w:p>
        </w:tc>
        <w:tc>
          <w:tcPr>
            <w:tcW w:w="3125" w:type="dxa"/>
          </w:tcPr>
          <w:p w14:paraId="0CD8A983" w14:textId="77777777" w:rsidR="000D4360" w:rsidRPr="007B698F" w:rsidRDefault="000D4360" w:rsidP="007903C4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lastRenderedPageBreak/>
              <w:t>Основы информационных технологий на химических производствах</w:t>
            </w:r>
          </w:p>
        </w:tc>
        <w:tc>
          <w:tcPr>
            <w:tcW w:w="1250" w:type="dxa"/>
            <w:vAlign w:val="center"/>
          </w:tcPr>
          <w:p w14:paraId="6EEBCD2B" w14:textId="77777777" w:rsidR="000D4360" w:rsidRDefault="000D4360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6</w:t>
            </w:r>
          </w:p>
        </w:tc>
        <w:tc>
          <w:tcPr>
            <w:tcW w:w="2016" w:type="dxa"/>
            <w:vAlign w:val="center"/>
          </w:tcPr>
          <w:p w14:paraId="3BD3FE9F" w14:textId="77777777" w:rsidR="000D4360" w:rsidRDefault="000D4360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22,223,452,453,</w:t>
            </w:r>
          </w:p>
          <w:p w14:paraId="672AEEDE" w14:textId="60CB27BA" w:rsidR="000D4360" w:rsidRPr="00A67094" w:rsidRDefault="000D4360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55,456</w:t>
            </w:r>
          </w:p>
        </w:tc>
      </w:tr>
      <w:tr w:rsidR="000D4360" w:rsidRPr="00A67094" w14:paraId="2BC6418A" w14:textId="77777777" w:rsidTr="008E2ACB">
        <w:tc>
          <w:tcPr>
            <w:tcW w:w="1566" w:type="dxa"/>
            <w:vMerge/>
          </w:tcPr>
          <w:p w14:paraId="1B2EE983" w14:textId="4EDBDAE0" w:rsidR="000D4360" w:rsidRDefault="000D4360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71C0FE8F" w14:textId="77777777" w:rsidR="000D4360" w:rsidRPr="00ED7D00" w:rsidRDefault="000D4360" w:rsidP="007903C4">
            <w:pPr>
              <w:jc w:val="both"/>
              <w:rPr>
                <w:rFonts w:ascii="Times New Roman" w:eastAsia="Times New Roman" w:hAnsi="Times New Roman" w:cs="Times New Roman"/>
                <w:bCs/>
                <w:color w:val="auto"/>
                <w:sz w:val="22"/>
                <w:szCs w:val="22"/>
                <w:lang w:bidi="ar-SA"/>
              </w:rPr>
            </w:pPr>
          </w:p>
        </w:tc>
        <w:tc>
          <w:tcPr>
            <w:tcW w:w="4037" w:type="dxa"/>
            <w:vMerge/>
          </w:tcPr>
          <w:p w14:paraId="13F2A817" w14:textId="77777777" w:rsidR="000D4360" w:rsidRPr="00A67094" w:rsidRDefault="000D4360" w:rsidP="007903C4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5F2742CF" w14:textId="77777777" w:rsidR="000D4360" w:rsidRDefault="000D4360" w:rsidP="007903C4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роектирование и оборудование коксохимических заводов</w:t>
            </w:r>
          </w:p>
        </w:tc>
        <w:tc>
          <w:tcPr>
            <w:tcW w:w="1250" w:type="dxa"/>
            <w:vAlign w:val="center"/>
          </w:tcPr>
          <w:p w14:paraId="003AF1D8" w14:textId="77777777" w:rsidR="000D4360" w:rsidRDefault="000D4360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8</w:t>
            </w:r>
          </w:p>
        </w:tc>
        <w:tc>
          <w:tcPr>
            <w:tcW w:w="2016" w:type="dxa"/>
            <w:vAlign w:val="center"/>
          </w:tcPr>
          <w:p w14:paraId="6FC41BFE" w14:textId="77777777" w:rsidR="000D4360" w:rsidRDefault="000D4360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24,225,226,457,</w:t>
            </w:r>
          </w:p>
          <w:p w14:paraId="705C9B7F" w14:textId="44ED7FEB" w:rsidR="000D4360" w:rsidRPr="00A67094" w:rsidRDefault="000D4360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58,459,460</w:t>
            </w:r>
          </w:p>
        </w:tc>
      </w:tr>
      <w:tr w:rsidR="000D4360" w:rsidRPr="00A67094" w14:paraId="4AA96C50" w14:textId="77777777" w:rsidTr="008E2ACB">
        <w:tc>
          <w:tcPr>
            <w:tcW w:w="1566" w:type="dxa"/>
            <w:vMerge/>
          </w:tcPr>
          <w:p w14:paraId="6FCD0A4B" w14:textId="5172D12A" w:rsidR="000D4360" w:rsidRDefault="000D4360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2810E42C" w14:textId="77777777" w:rsidR="000D4360" w:rsidRPr="00ED7D00" w:rsidRDefault="000D4360" w:rsidP="007903C4">
            <w:pPr>
              <w:jc w:val="both"/>
              <w:rPr>
                <w:rFonts w:ascii="Times New Roman" w:eastAsia="Times New Roman" w:hAnsi="Times New Roman" w:cs="Times New Roman"/>
                <w:bCs/>
                <w:color w:val="auto"/>
                <w:sz w:val="22"/>
                <w:szCs w:val="22"/>
                <w:lang w:bidi="ar-SA"/>
              </w:rPr>
            </w:pPr>
          </w:p>
        </w:tc>
        <w:tc>
          <w:tcPr>
            <w:tcW w:w="4037" w:type="dxa"/>
            <w:vMerge/>
          </w:tcPr>
          <w:p w14:paraId="2B0E2874" w14:textId="77777777" w:rsidR="000D4360" w:rsidRPr="00A67094" w:rsidRDefault="000D4360" w:rsidP="007903C4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5932B405" w14:textId="77777777" w:rsidR="000D4360" w:rsidRDefault="000D4360" w:rsidP="007903C4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Научно-исследовательская работа студента</w:t>
            </w:r>
          </w:p>
        </w:tc>
        <w:tc>
          <w:tcPr>
            <w:tcW w:w="1250" w:type="dxa"/>
            <w:vAlign w:val="center"/>
          </w:tcPr>
          <w:p w14:paraId="09310168" w14:textId="77777777" w:rsidR="000D4360" w:rsidRDefault="000D4360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7,8</w:t>
            </w:r>
          </w:p>
        </w:tc>
        <w:tc>
          <w:tcPr>
            <w:tcW w:w="2016" w:type="dxa"/>
            <w:vAlign w:val="center"/>
          </w:tcPr>
          <w:p w14:paraId="380FA13D" w14:textId="20F5349F" w:rsidR="000D4360" w:rsidRPr="00A67094" w:rsidRDefault="000D4360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27,228</w:t>
            </w:r>
          </w:p>
        </w:tc>
      </w:tr>
      <w:tr w:rsidR="000D4360" w:rsidRPr="00A67094" w14:paraId="6D6ABC60" w14:textId="77777777" w:rsidTr="008E2ACB">
        <w:tc>
          <w:tcPr>
            <w:tcW w:w="1566" w:type="dxa"/>
            <w:vMerge/>
          </w:tcPr>
          <w:p w14:paraId="7E492F0C" w14:textId="77777777" w:rsidR="000D4360" w:rsidRDefault="000D4360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589ED67F" w14:textId="77777777" w:rsidR="000D4360" w:rsidRPr="00ED7D00" w:rsidRDefault="000D4360" w:rsidP="007903C4">
            <w:pPr>
              <w:jc w:val="both"/>
              <w:rPr>
                <w:rFonts w:ascii="Times New Roman" w:eastAsia="Times New Roman" w:hAnsi="Times New Roman" w:cs="Times New Roman"/>
                <w:bCs/>
                <w:color w:val="auto"/>
                <w:sz w:val="22"/>
                <w:szCs w:val="22"/>
                <w:lang w:bidi="ar-SA"/>
              </w:rPr>
            </w:pPr>
          </w:p>
        </w:tc>
        <w:tc>
          <w:tcPr>
            <w:tcW w:w="4037" w:type="dxa"/>
            <w:vMerge/>
          </w:tcPr>
          <w:p w14:paraId="609798C8" w14:textId="77777777" w:rsidR="000D4360" w:rsidRPr="00A67094" w:rsidRDefault="000D4360" w:rsidP="007903C4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32CD17E9" w14:textId="77777777" w:rsidR="000D4360" w:rsidRDefault="000D4360" w:rsidP="007903C4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роизводственная технологическая</w:t>
            </w:r>
          </w:p>
        </w:tc>
        <w:tc>
          <w:tcPr>
            <w:tcW w:w="1250" w:type="dxa"/>
            <w:vAlign w:val="center"/>
          </w:tcPr>
          <w:p w14:paraId="011B04AA" w14:textId="77777777" w:rsidR="000D4360" w:rsidRDefault="000D4360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6</w:t>
            </w:r>
          </w:p>
        </w:tc>
        <w:tc>
          <w:tcPr>
            <w:tcW w:w="2016" w:type="dxa"/>
            <w:vAlign w:val="center"/>
          </w:tcPr>
          <w:p w14:paraId="048E9805" w14:textId="66513016" w:rsidR="000D4360" w:rsidRPr="00A67094" w:rsidRDefault="000D4360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29,461</w:t>
            </w:r>
          </w:p>
        </w:tc>
      </w:tr>
      <w:tr w:rsidR="000D4360" w:rsidRPr="00A67094" w14:paraId="137AE30B" w14:textId="77777777" w:rsidTr="000D4360">
        <w:trPr>
          <w:trHeight w:val="1128"/>
        </w:trPr>
        <w:tc>
          <w:tcPr>
            <w:tcW w:w="1566" w:type="dxa"/>
            <w:vMerge/>
          </w:tcPr>
          <w:p w14:paraId="32C99BEE" w14:textId="77777777" w:rsidR="000D4360" w:rsidRDefault="000D4360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7B6FC702" w14:textId="77777777" w:rsidR="000D4360" w:rsidRPr="00ED7D00" w:rsidRDefault="000D4360" w:rsidP="007903C4">
            <w:pPr>
              <w:jc w:val="both"/>
              <w:rPr>
                <w:rFonts w:ascii="Times New Roman" w:eastAsia="Times New Roman" w:hAnsi="Times New Roman" w:cs="Times New Roman"/>
                <w:bCs/>
                <w:color w:val="auto"/>
                <w:sz w:val="22"/>
                <w:szCs w:val="22"/>
                <w:lang w:bidi="ar-SA"/>
              </w:rPr>
            </w:pPr>
          </w:p>
        </w:tc>
        <w:tc>
          <w:tcPr>
            <w:tcW w:w="4037" w:type="dxa"/>
            <w:vMerge/>
          </w:tcPr>
          <w:p w14:paraId="0A3297DC" w14:textId="77777777" w:rsidR="000D4360" w:rsidRPr="00A67094" w:rsidRDefault="000D4360" w:rsidP="007903C4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51F87769" w14:textId="77777777" w:rsidR="000D4360" w:rsidRDefault="000D4360" w:rsidP="007903C4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роизводственная преддипломная</w:t>
            </w:r>
          </w:p>
        </w:tc>
        <w:tc>
          <w:tcPr>
            <w:tcW w:w="1250" w:type="dxa"/>
            <w:vAlign w:val="center"/>
          </w:tcPr>
          <w:p w14:paraId="4409E297" w14:textId="77777777" w:rsidR="000D4360" w:rsidRDefault="000D4360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8</w:t>
            </w:r>
          </w:p>
        </w:tc>
        <w:tc>
          <w:tcPr>
            <w:tcW w:w="2016" w:type="dxa"/>
            <w:vAlign w:val="center"/>
          </w:tcPr>
          <w:p w14:paraId="4A46A6D4" w14:textId="3655F99E" w:rsidR="000D4360" w:rsidRPr="00A67094" w:rsidRDefault="000D4360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30,231</w:t>
            </w:r>
          </w:p>
        </w:tc>
      </w:tr>
      <w:tr w:rsidR="000D4360" w:rsidRPr="00A67094" w14:paraId="57A483DC" w14:textId="77777777" w:rsidTr="008E2ACB">
        <w:trPr>
          <w:trHeight w:val="480"/>
        </w:trPr>
        <w:tc>
          <w:tcPr>
            <w:tcW w:w="1566" w:type="dxa"/>
            <w:vMerge/>
          </w:tcPr>
          <w:p w14:paraId="6C16CD87" w14:textId="77777777" w:rsidR="000D4360" w:rsidRDefault="000D4360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855" w:type="dxa"/>
            <w:vMerge/>
          </w:tcPr>
          <w:p w14:paraId="41D7A064" w14:textId="77777777" w:rsidR="000D4360" w:rsidRPr="00ED7D00" w:rsidRDefault="000D4360" w:rsidP="007903C4">
            <w:pPr>
              <w:jc w:val="both"/>
              <w:rPr>
                <w:rFonts w:ascii="Times New Roman" w:eastAsia="Times New Roman" w:hAnsi="Times New Roman" w:cs="Times New Roman"/>
                <w:bCs/>
                <w:color w:val="auto"/>
                <w:sz w:val="22"/>
                <w:szCs w:val="22"/>
                <w:lang w:bidi="ar-SA"/>
              </w:rPr>
            </w:pPr>
          </w:p>
        </w:tc>
        <w:tc>
          <w:tcPr>
            <w:tcW w:w="4037" w:type="dxa"/>
            <w:vMerge/>
          </w:tcPr>
          <w:p w14:paraId="0830E8FC" w14:textId="77777777" w:rsidR="000D4360" w:rsidRPr="00A67094" w:rsidRDefault="000D4360" w:rsidP="007903C4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3125" w:type="dxa"/>
          </w:tcPr>
          <w:p w14:paraId="5766B80E" w14:textId="17189BCD" w:rsidR="000D4360" w:rsidRDefault="000D4360" w:rsidP="007903C4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рганизация научных исследований</w:t>
            </w:r>
          </w:p>
        </w:tc>
        <w:tc>
          <w:tcPr>
            <w:tcW w:w="1250" w:type="dxa"/>
            <w:vAlign w:val="center"/>
          </w:tcPr>
          <w:p w14:paraId="1AAFC6E2" w14:textId="6AECE14C" w:rsidR="000D4360" w:rsidRDefault="000D4360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7</w:t>
            </w:r>
          </w:p>
        </w:tc>
        <w:tc>
          <w:tcPr>
            <w:tcW w:w="2016" w:type="dxa"/>
            <w:vAlign w:val="center"/>
          </w:tcPr>
          <w:p w14:paraId="646D7EC0" w14:textId="1B1A25C1" w:rsidR="000D4360" w:rsidRDefault="000D4360" w:rsidP="007903C4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54</w:t>
            </w:r>
          </w:p>
        </w:tc>
      </w:tr>
      <w:bookmarkEnd w:id="18"/>
    </w:tbl>
    <w:p w14:paraId="633947D2" w14:textId="77777777" w:rsidR="00003CC5" w:rsidRDefault="00003CC5" w:rsidP="0044157A">
      <w:pPr>
        <w:spacing w:line="1" w:lineRule="exact"/>
        <w:rPr>
          <w:sz w:val="2"/>
          <w:szCs w:val="2"/>
        </w:rPr>
      </w:pPr>
    </w:p>
    <w:p w14:paraId="2785248C" w14:textId="77777777" w:rsidR="00003CC5" w:rsidRDefault="00302811" w:rsidP="0044157A">
      <w:pPr>
        <w:spacing w:line="1" w:lineRule="exact"/>
        <w:rPr>
          <w:sz w:val="2"/>
          <w:szCs w:val="2"/>
        </w:rPr>
      </w:pPr>
      <w:r>
        <w:br w:type="page"/>
      </w:r>
    </w:p>
    <w:p w14:paraId="39D7DFDC" w14:textId="77777777" w:rsidR="00003CC5" w:rsidRDefault="00003CC5" w:rsidP="0044157A">
      <w:pPr>
        <w:sectPr w:rsidR="00003CC5" w:rsidSect="007441BA">
          <w:footerReference w:type="default" r:id="rId14"/>
          <w:footerReference w:type="first" r:id="rId15"/>
          <w:pgSz w:w="16840" w:h="11900" w:orient="landscape"/>
          <w:pgMar w:top="1407" w:right="1134" w:bottom="1273" w:left="1129" w:header="568" w:footer="3" w:gutter="0"/>
          <w:cols w:space="720"/>
          <w:noEndnote/>
          <w:titlePg/>
          <w:docGrid w:linePitch="360"/>
        </w:sectPr>
      </w:pPr>
    </w:p>
    <w:p w14:paraId="29B3BBF6" w14:textId="0E2B5E33" w:rsidR="00003CC5" w:rsidRDefault="002E0DD2" w:rsidP="0044157A">
      <w:pPr>
        <w:pStyle w:val="11"/>
        <w:spacing w:after="360" w:line="257" w:lineRule="auto"/>
      </w:pPr>
      <w:bookmarkStart w:id="19" w:name="bookmark22"/>
      <w:bookmarkStart w:id="20" w:name="bookmark23"/>
      <w:bookmarkStart w:id="21" w:name="bookmark24"/>
      <w:bookmarkStart w:id="22" w:name="bookmark21"/>
      <w:bookmarkStart w:id="23" w:name="_Hlk208394717"/>
      <w:r>
        <w:lastRenderedPageBreak/>
        <w:t xml:space="preserve">3 </w:t>
      </w:r>
      <w:r w:rsidR="00302811">
        <w:t>РАСПРЕДЕЛЕНИЕ ЗАДАНИЙ ПО ТИПАМ И УРОВНЯМ</w:t>
      </w:r>
      <w:r w:rsidR="00302811">
        <w:br/>
        <w:t>СЛОЖНОСТИ</w:t>
      </w:r>
      <w:bookmarkEnd w:id="19"/>
      <w:bookmarkEnd w:id="20"/>
      <w:bookmarkEnd w:id="21"/>
      <w:bookmarkEnd w:id="22"/>
      <w:r w:rsidR="0038210A">
        <w:t xml:space="preserve"> 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566"/>
        <w:gridCol w:w="2175"/>
        <w:gridCol w:w="1200"/>
        <w:gridCol w:w="1287"/>
        <w:gridCol w:w="1622"/>
        <w:gridCol w:w="1495"/>
      </w:tblGrid>
      <w:tr w:rsidR="00BE71A2" w:rsidRPr="00EB0963" w14:paraId="4DE786DA" w14:textId="77777777" w:rsidTr="002D0966">
        <w:tc>
          <w:tcPr>
            <w:tcW w:w="1566" w:type="dxa"/>
            <w:vAlign w:val="center"/>
          </w:tcPr>
          <w:p w14:paraId="2330BE34" w14:textId="77777777" w:rsidR="00BE71A2" w:rsidRPr="00EB0963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EB0963">
              <w:rPr>
                <w:b w:val="0"/>
                <w:sz w:val="24"/>
                <w:szCs w:val="24"/>
              </w:rPr>
              <w:t>Код компетенции</w:t>
            </w:r>
          </w:p>
        </w:tc>
        <w:tc>
          <w:tcPr>
            <w:tcW w:w="2175" w:type="dxa"/>
            <w:vAlign w:val="center"/>
          </w:tcPr>
          <w:p w14:paraId="1FFD9C58" w14:textId="77777777" w:rsidR="00BE71A2" w:rsidRPr="00EB0963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EB0963">
              <w:rPr>
                <w:b w:val="0"/>
                <w:sz w:val="24"/>
                <w:szCs w:val="24"/>
              </w:rPr>
              <w:t>Индикатор сформированности компетенции</w:t>
            </w:r>
          </w:p>
        </w:tc>
        <w:tc>
          <w:tcPr>
            <w:tcW w:w="1200" w:type="dxa"/>
            <w:vAlign w:val="center"/>
          </w:tcPr>
          <w:p w14:paraId="5F63B26F" w14:textId="77777777" w:rsidR="00BE71A2" w:rsidRPr="00EB0963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EB0963">
              <w:rPr>
                <w:b w:val="0"/>
                <w:sz w:val="24"/>
                <w:szCs w:val="24"/>
              </w:rPr>
              <w:t>Номер задания</w:t>
            </w:r>
          </w:p>
        </w:tc>
        <w:tc>
          <w:tcPr>
            <w:tcW w:w="1287" w:type="dxa"/>
            <w:vAlign w:val="center"/>
          </w:tcPr>
          <w:p w14:paraId="0EC13DB2" w14:textId="77777777" w:rsidR="00BE71A2" w:rsidRPr="00EB0963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EB0963">
              <w:rPr>
                <w:b w:val="0"/>
                <w:sz w:val="24"/>
                <w:szCs w:val="24"/>
              </w:rPr>
              <w:t>Тип задания</w:t>
            </w:r>
          </w:p>
        </w:tc>
        <w:tc>
          <w:tcPr>
            <w:tcW w:w="1622" w:type="dxa"/>
            <w:vAlign w:val="center"/>
          </w:tcPr>
          <w:p w14:paraId="26688253" w14:textId="77777777" w:rsidR="00BE71A2" w:rsidRPr="00EB0963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EB0963">
              <w:rPr>
                <w:b w:val="0"/>
                <w:sz w:val="24"/>
                <w:szCs w:val="24"/>
              </w:rPr>
              <w:t>Уровень сложности задания</w:t>
            </w:r>
          </w:p>
        </w:tc>
        <w:tc>
          <w:tcPr>
            <w:tcW w:w="1495" w:type="dxa"/>
            <w:vAlign w:val="center"/>
          </w:tcPr>
          <w:p w14:paraId="125C6786" w14:textId="77777777" w:rsidR="00BE71A2" w:rsidRPr="00EB0963" w:rsidRDefault="00BE71A2" w:rsidP="002D0966">
            <w:pPr>
              <w:pStyle w:val="11"/>
              <w:spacing w:after="0" w:line="257" w:lineRule="auto"/>
              <w:rPr>
                <w:b w:val="0"/>
                <w:sz w:val="24"/>
                <w:szCs w:val="24"/>
              </w:rPr>
            </w:pPr>
            <w:r w:rsidRPr="00EB0963">
              <w:rPr>
                <w:b w:val="0"/>
                <w:sz w:val="24"/>
                <w:szCs w:val="24"/>
              </w:rPr>
              <w:t>Время выполнения</w:t>
            </w:r>
          </w:p>
          <w:p w14:paraId="7DFC2A16" w14:textId="77777777" w:rsidR="00BE71A2" w:rsidRPr="00EB0963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EB0963">
              <w:rPr>
                <w:b w:val="0"/>
                <w:sz w:val="24"/>
                <w:szCs w:val="24"/>
              </w:rPr>
              <w:t>(мин.)</w:t>
            </w:r>
          </w:p>
        </w:tc>
      </w:tr>
      <w:tr w:rsidR="00BE71A2" w:rsidRPr="00EB0963" w14:paraId="697486D9" w14:textId="77777777" w:rsidTr="002D0966">
        <w:tc>
          <w:tcPr>
            <w:tcW w:w="1566" w:type="dxa"/>
            <w:vAlign w:val="center"/>
          </w:tcPr>
          <w:p w14:paraId="462D3296" w14:textId="77777777" w:rsidR="00BE71A2" w:rsidRPr="003A2874" w:rsidRDefault="00BE71A2" w:rsidP="002D0966">
            <w:pPr>
              <w:pStyle w:val="a9"/>
              <w:jc w:val="center"/>
            </w:pPr>
            <w:r w:rsidRPr="003A2874">
              <w:t>УК-1</w:t>
            </w:r>
          </w:p>
        </w:tc>
        <w:tc>
          <w:tcPr>
            <w:tcW w:w="2175" w:type="dxa"/>
            <w:vAlign w:val="center"/>
          </w:tcPr>
          <w:p w14:paraId="4EFA72B7" w14:textId="77777777" w:rsidR="00BE71A2" w:rsidRPr="003A2874" w:rsidRDefault="00BE71A2" w:rsidP="002D0966">
            <w:pPr>
              <w:pStyle w:val="a9"/>
              <w:jc w:val="center"/>
            </w:pPr>
            <w:r w:rsidRPr="003A2874">
              <w:t>УК-1.1</w:t>
            </w:r>
          </w:p>
        </w:tc>
        <w:tc>
          <w:tcPr>
            <w:tcW w:w="1200" w:type="dxa"/>
            <w:vAlign w:val="center"/>
          </w:tcPr>
          <w:p w14:paraId="790FC898" w14:textId="77777777" w:rsidR="00BE71A2" w:rsidRPr="003A2874" w:rsidRDefault="00BE71A2" w:rsidP="002D0966">
            <w:pPr>
              <w:pStyle w:val="a9"/>
              <w:jc w:val="center"/>
            </w:pPr>
            <w:r w:rsidRPr="003A2874">
              <w:t>2</w:t>
            </w:r>
          </w:p>
        </w:tc>
        <w:tc>
          <w:tcPr>
            <w:tcW w:w="1287" w:type="dxa"/>
            <w:vAlign w:val="center"/>
          </w:tcPr>
          <w:p w14:paraId="6D8F618F" w14:textId="77777777" w:rsidR="00BE71A2" w:rsidRPr="003A2874" w:rsidRDefault="00BE71A2" w:rsidP="002D0966">
            <w:pPr>
              <w:pStyle w:val="a9"/>
              <w:jc w:val="center"/>
            </w:pPr>
            <w:r w:rsidRPr="003A2874">
              <w:t>Закрытый</w:t>
            </w:r>
          </w:p>
        </w:tc>
        <w:tc>
          <w:tcPr>
            <w:tcW w:w="1622" w:type="dxa"/>
            <w:vAlign w:val="center"/>
          </w:tcPr>
          <w:p w14:paraId="309E8BFC" w14:textId="77777777" w:rsidR="00BE71A2" w:rsidRPr="003A2874" w:rsidRDefault="00BE71A2" w:rsidP="002D0966">
            <w:pPr>
              <w:pStyle w:val="a9"/>
              <w:jc w:val="center"/>
            </w:pPr>
            <w:r w:rsidRPr="003A2874">
              <w:t>Базовый</w:t>
            </w:r>
          </w:p>
        </w:tc>
        <w:tc>
          <w:tcPr>
            <w:tcW w:w="1495" w:type="dxa"/>
            <w:vAlign w:val="center"/>
          </w:tcPr>
          <w:p w14:paraId="4D6CFEB7" w14:textId="77777777" w:rsidR="00BE71A2" w:rsidRPr="003A2874" w:rsidRDefault="00BE71A2" w:rsidP="002D0966">
            <w:pPr>
              <w:pStyle w:val="a9"/>
              <w:jc w:val="center"/>
            </w:pPr>
            <w:r>
              <w:t>3 мин.</w:t>
            </w:r>
          </w:p>
        </w:tc>
      </w:tr>
      <w:tr w:rsidR="00BE71A2" w:rsidRPr="00EB0963" w14:paraId="5EC7270B" w14:textId="77777777" w:rsidTr="002D0966">
        <w:tc>
          <w:tcPr>
            <w:tcW w:w="1566" w:type="dxa"/>
            <w:vAlign w:val="center"/>
          </w:tcPr>
          <w:p w14:paraId="366620E7" w14:textId="77777777" w:rsidR="00BE71A2" w:rsidRPr="003A2874" w:rsidRDefault="00BE71A2" w:rsidP="002D0966">
            <w:pPr>
              <w:pStyle w:val="a9"/>
              <w:jc w:val="center"/>
            </w:pPr>
            <w:r w:rsidRPr="003A2874">
              <w:t>УК-1</w:t>
            </w:r>
          </w:p>
        </w:tc>
        <w:tc>
          <w:tcPr>
            <w:tcW w:w="2175" w:type="dxa"/>
          </w:tcPr>
          <w:p w14:paraId="0709113E" w14:textId="77777777" w:rsidR="00BE71A2" w:rsidRPr="00E60239" w:rsidRDefault="00BE71A2" w:rsidP="002D0966">
            <w:pPr>
              <w:pStyle w:val="a9"/>
              <w:jc w:val="center"/>
            </w:pPr>
          </w:p>
        </w:tc>
        <w:tc>
          <w:tcPr>
            <w:tcW w:w="1200" w:type="dxa"/>
            <w:vAlign w:val="center"/>
          </w:tcPr>
          <w:p w14:paraId="01E72A67" w14:textId="77777777" w:rsidR="00BE71A2" w:rsidRPr="003A2874" w:rsidRDefault="00BE71A2" w:rsidP="002D0966">
            <w:pPr>
              <w:pStyle w:val="a9"/>
              <w:jc w:val="center"/>
            </w:pPr>
            <w:r w:rsidRPr="003A2874">
              <w:t>3</w:t>
            </w:r>
          </w:p>
        </w:tc>
        <w:tc>
          <w:tcPr>
            <w:tcW w:w="1287" w:type="dxa"/>
            <w:vAlign w:val="center"/>
          </w:tcPr>
          <w:p w14:paraId="1C5271B5" w14:textId="77777777" w:rsidR="00BE71A2" w:rsidRPr="003A2874" w:rsidRDefault="00BE71A2" w:rsidP="002D0966">
            <w:pPr>
              <w:pStyle w:val="a9"/>
              <w:jc w:val="center"/>
            </w:pPr>
            <w:r w:rsidRPr="003A2874">
              <w:t>Закрытый</w:t>
            </w:r>
          </w:p>
        </w:tc>
        <w:tc>
          <w:tcPr>
            <w:tcW w:w="1622" w:type="dxa"/>
            <w:vAlign w:val="center"/>
          </w:tcPr>
          <w:p w14:paraId="21E100C1" w14:textId="77777777" w:rsidR="00BE71A2" w:rsidRPr="003A2874" w:rsidRDefault="00BE71A2" w:rsidP="002D0966">
            <w:pPr>
              <w:pStyle w:val="a9"/>
              <w:jc w:val="center"/>
            </w:pPr>
            <w:r w:rsidRPr="003A2874">
              <w:t>Повышенный</w:t>
            </w:r>
          </w:p>
        </w:tc>
        <w:tc>
          <w:tcPr>
            <w:tcW w:w="1495" w:type="dxa"/>
          </w:tcPr>
          <w:p w14:paraId="4FE6A7FB" w14:textId="77777777" w:rsidR="00BE71A2" w:rsidRPr="003A2874" w:rsidRDefault="00BE71A2" w:rsidP="002D0966">
            <w:pPr>
              <w:pStyle w:val="a9"/>
              <w:jc w:val="center"/>
            </w:pPr>
            <w:r>
              <w:t xml:space="preserve">5 </w:t>
            </w:r>
            <w:r w:rsidRPr="00491A45">
              <w:t>мин.</w:t>
            </w:r>
          </w:p>
        </w:tc>
      </w:tr>
      <w:tr w:rsidR="00BE71A2" w:rsidRPr="00EB0963" w14:paraId="0E6CE7AE" w14:textId="77777777" w:rsidTr="002D0966">
        <w:tc>
          <w:tcPr>
            <w:tcW w:w="1566" w:type="dxa"/>
            <w:vAlign w:val="center"/>
          </w:tcPr>
          <w:p w14:paraId="1931A930" w14:textId="77777777" w:rsidR="00BE71A2" w:rsidRPr="003A2874" w:rsidRDefault="00BE71A2" w:rsidP="002D0966">
            <w:pPr>
              <w:pStyle w:val="a9"/>
              <w:jc w:val="center"/>
            </w:pPr>
            <w:r w:rsidRPr="003A2874">
              <w:t>УК-1</w:t>
            </w:r>
          </w:p>
        </w:tc>
        <w:tc>
          <w:tcPr>
            <w:tcW w:w="2175" w:type="dxa"/>
          </w:tcPr>
          <w:p w14:paraId="21346843" w14:textId="77777777" w:rsidR="00BE71A2" w:rsidRPr="00E60239" w:rsidRDefault="00BE71A2" w:rsidP="002D0966">
            <w:pPr>
              <w:pStyle w:val="a9"/>
              <w:jc w:val="center"/>
            </w:pPr>
          </w:p>
        </w:tc>
        <w:tc>
          <w:tcPr>
            <w:tcW w:w="1200" w:type="dxa"/>
            <w:vAlign w:val="center"/>
          </w:tcPr>
          <w:p w14:paraId="7290934D" w14:textId="77777777" w:rsidR="00BE71A2" w:rsidRPr="003A2874" w:rsidRDefault="00BE71A2" w:rsidP="002D0966">
            <w:pPr>
              <w:pStyle w:val="a9"/>
              <w:jc w:val="center"/>
            </w:pPr>
            <w:r w:rsidRPr="003A2874">
              <w:t>4</w:t>
            </w:r>
          </w:p>
        </w:tc>
        <w:tc>
          <w:tcPr>
            <w:tcW w:w="1287" w:type="dxa"/>
            <w:vAlign w:val="center"/>
          </w:tcPr>
          <w:p w14:paraId="2F6FDD52" w14:textId="77777777" w:rsidR="00BE71A2" w:rsidRPr="003A2874" w:rsidRDefault="00BE71A2" w:rsidP="002D0966">
            <w:pPr>
              <w:pStyle w:val="a9"/>
              <w:jc w:val="center"/>
            </w:pPr>
            <w:r w:rsidRPr="003A2874">
              <w:t>Закрытый</w:t>
            </w:r>
          </w:p>
        </w:tc>
        <w:tc>
          <w:tcPr>
            <w:tcW w:w="1622" w:type="dxa"/>
            <w:vAlign w:val="center"/>
          </w:tcPr>
          <w:p w14:paraId="718A5F70" w14:textId="77777777" w:rsidR="00BE71A2" w:rsidRPr="003A2874" w:rsidRDefault="00BE71A2" w:rsidP="002D0966">
            <w:pPr>
              <w:pStyle w:val="a9"/>
              <w:jc w:val="center"/>
            </w:pPr>
            <w:r w:rsidRPr="003A2874">
              <w:t>Базовый</w:t>
            </w:r>
          </w:p>
        </w:tc>
        <w:tc>
          <w:tcPr>
            <w:tcW w:w="1495" w:type="dxa"/>
          </w:tcPr>
          <w:p w14:paraId="647C44EB" w14:textId="77777777" w:rsidR="00BE71A2" w:rsidRPr="003A2874" w:rsidRDefault="00BE71A2" w:rsidP="002D0966">
            <w:pPr>
              <w:pStyle w:val="a9"/>
              <w:jc w:val="center"/>
            </w:pPr>
            <w:r>
              <w:t>3</w:t>
            </w:r>
            <w:r w:rsidRPr="00491A45">
              <w:t>мин.</w:t>
            </w:r>
          </w:p>
        </w:tc>
      </w:tr>
      <w:tr w:rsidR="00BE71A2" w:rsidRPr="00EB0963" w14:paraId="2F66EBB7" w14:textId="77777777" w:rsidTr="002D0966">
        <w:tc>
          <w:tcPr>
            <w:tcW w:w="1566" w:type="dxa"/>
            <w:vAlign w:val="center"/>
          </w:tcPr>
          <w:p w14:paraId="0300BECE" w14:textId="77777777" w:rsidR="00BE71A2" w:rsidRPr="003A2874" w:rsidRDefault="00BE71A2" w:rsidP="002D0966">
            <w:pPr>
              <w:pStyle w:val="a9"/>
              <w:jc w:val="center"/>
            </w:pPr>
            <w:r w:rsidRPr="003A2874">
              <w:t>УК-1</w:t>
            </w:r>
          </w:p>
        </w:tc>
        <w:tc>
          <w:tcPr>
            <w:tcW w:w="2175" w:type="dxa"/>
          </w:tcPr>
          <w:p w14:paraId="4EA487FA" w14:textId="77777777" w:rsidR="00BE71A2" w:rsidRPr="00E60239" w:rsidRDefault="00BE71A2" w:rsidP="002D0966">
            <w:pPr>
              <w:pStyle w:val="a9"/>
              <w:jc w:val="center"/>
            </w:pPr>
          </w:p>
        </w:tc>
        <w:tc>
          <w:tcPr>
            <w:tcW w:w="1200" w:type="dxa"/>
            <w:vAlign w:val="center"/>
          </w:tcPr>
          <w:p w14:paraId="190162EF" w14:textId="77777777" w:rsidR="00BE71A2" w:rsidRPr="003A2874" w:rsidRDefault="00BE71A2" w:rsidP="002D0966">
            <w:pPr>
              <w:pStyle w:val="a9"/>
              <w:jc w:val="center"/>
            </w:pPr>
            <w:r w:rsidRPr="003A2874">
              <w:t>6</w:t>
            </w:r>
          </w:p>
        </w:tc>
        <w:tc>
          <w:tcPr>
            <w:tcW w:w="1287" w:type="dxa"/>
            <w:vAlign w:val="center"/>
          </w:tcPr>
          <w:p w14:paraId="653D1E86" w14:textId="77777777" w:rsidR="00BE71A2" w:rsidRPr="003A2874" w:rsidRDefault="00BE71A2" w:rsidP="002D0966">
            <w:pPr>
              <w:pStyle w:val="a9"/>
              <w:jc w:val="center"/>
            </w:pPr>
            <w:r w:rsidRPr="003A2874">
              <w:t>Закрытый</w:t>
            </w:r>
          </w:p>
        </w:tc>
        <w:tc>
          <w:tcPr>
            <w:tcW w:w="1622" w:type="dxa"/>
            <w:vAlign w:val="center"/>
          </w:tcPr>
          <w:p w14:paraId="74C8E141" w14:textId="77777777" w:rsidR="00BE71A2" w:rsidRPr="003A2874" w:rsidRDefault="00BE71A2" w:rsidP="002D0966">
            <w:pPr>
              <w:pStyle w:val="a9"/>
              <w:jc w:val="center"/>
            </w:pPr>
            <w:r w:rsidRPr="003A2874">
              <w:t>Базовый</w:t>
            </w:r>
          </w:p>
        </w:tc>
        <w:tc>
          <w:tcPr>
            <w:tcW w:w="1495" w:type="dxa"/>
          </w:tcPr>
          <w:p w14:paraId="59766E00" w14:textId="77777777" w:rsidR="00BE71A2" w:rsidRPr="003A2874" w:rsidRDefault="00BE71A2" w:rsidP="002D0966">
            <w:pPr>
              <w:pStyle w:val="a9"/>
              <w:jc w:val="center"/>
            </w:pPr>
            <w:r>
              <w:t xml:space="preserve">3 </w:t>
            </w:r>
            <w:r w:rsidRPr="00491A45">
              <w:t>мин.</w:t>
            </w:r>
          </w:p>
        </w:tc>
      </w:tr>
      <w:tr w:rsidR="00BE71A2" w:rsidRPr="00EB0963" w14:paraId="64C9DA6F" w14:textId="77777777" w:rsidTr="002D0966">
        <w:tc>
          <w:tcPr>
            <w:tcW w:w="1566" w:type="dxa"/>
          </w:tcPr>
          <w:p w14:paraId="1A6D8CAC" w14:textId="77777777" w:rsidR="00BE71A2" w:rsidRPr="00483661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483661">
              <w:rPr>
                <w:b w:val="0"/>
                <w:bCs w:val="0"/>
                <w:sz w:val="24"/>
                <w:szCs w:val="24"/>
              </w:rPr>
              <w:t>УК-1</w:t>
            </w:r>
          </w:p>
        </w:tc>
        <w:tc>
          <w:tcPr>
            <w:tcW w:w="2175" w:type="dxa"/>
          </w:tcPr>
          <w:p w14:paraId="77BA5702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42A8CE3B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3A2874">
              <w:rPr>
                <w:b w:val="0"/>
                <w:sz w:val="24"/>
                <w:szCs w:val="24"/>
              </w:rPr>
              <w:t>9</w:t>
            </w:r>
          </w:p>
        </w:tc>
        <w:tc>
          <w:tcPr>
            <w:tcW w:w="1287" w:type="dxa"/>
            <w:vAlign w:val="center"/>
          </w:tcPr>
          <w:p w14:paraId="60FC737D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4FE77C3E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7E963DB2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73A6EED" w14:textId="77777777" w:rsidTr="002D0966">
        <w:tc>
          <w:tcPr>
            <w:tcW w:w="1566" w:type="dxa"/>
          </w:tcPr>
          <w:p w14:paraId="2ECDCF6F" w14:textId="77777777" w:rsidR="00BE71A2" w:rsidRPr="00483661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483661">
              <w:rPr>
                <w:b w:val="0"/>
                <w:bCs w:val="0"/>
                <w:sz w:val="24"/>
                <w:szCs w:val="24"/>
              </w:rPr>
              <w:t>УК-1</w:t>
            </w:r>
          </w:p>
        </w:tc>
        <w:tc>
          <w:tcPr>
            <w:tcW w:w="2175" w:type="dxa"/>
          </w:tcPr>
          <w:p w14:paraId="289B9983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45CF54D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32</w:t>
            </w:r>
          </w:p>
        </w:tc>
        <w:tc>
          <w:tcPr>
            <w:tcW w:w="1287" w:type="dxa"/>
            <w:vAlign w:val="center"/>
          </w:tcPr>
          <w:p w14:paraId="2D3B8C73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Открытый </w:t>
            </w:r>
          </w:p>
        </w:tc>
        <w:tc>
          <w:tcPr>
            <w:tcW w:w="1622" w:type="dxa"/>
            <w:vAlign w:val="center"/>
          </w:tcPr>
          <w:p w14:paraId="6087ECD2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59951459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74C0066" w14:textId="77777777" w:rsidTr="002D0966">
        <w:tc>
          <w:tcPr>
            <w:tcW w:w="1566" w:type="dxa"/>
          </w:tcPr>
          <w:p w14:paraId="27BE56B6" w14:textId="77777777" w:rsidR="00BE71A2" w:rsidRPr="00483661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483661">
              <w:rPr>
                <w:b w:val="0"/>
                <w:bCs w:val="0"/>
                <w:sz w:val="24"/>
                <w:szCs w:val="24"/>
              </w:rPr>
              <w:t>УК-1</w:t>
            </w:r>
          </w:p>
        </w:tc>
        <w:tc>
          <w:tcPr>
            <w:tcW w:w="2175" w:type="dxa"/>
          </w:tcPr>
          <w:p w14:paraId="4C114B13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4E79F244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34</w:t>
            </w:r>
          </w:p>
        </w:tc>
        <w:tc>
          <w:tcPr>
            <w:tcW w:w="1287" w:type="dxa"/>
            <w:vAlign w:val="center"/>
          </w:tcPr>
          <w:p w14:paraId="374FF6C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11BB864B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</w:tcPr>
          <w:p w14:paraId="621B95BB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191AF709" w14:textId="77777777" w:rsidTr="002D0966">
        <w:tc>
          <w:tcPr>
            <w:tcW w:w="1566" w:type="dxa"/>
          </w:tcPr>
          <w:p w14:paraId="19B81E40" w14:textId="77777777" w:rsidR="00BE71A2" w:rsidRPr="00483661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483661">
              <w:rPr>
                <w:b w:val="0"/>
                <w:bCs w:val="0"/>
                <w:sz w:val="24"/>
                <w:szCs w:val="24"/>
              </w:rPr>
              <w:t>УК-1</w:t>
            </w:r>
          </w:p>
        </w:tc>
        <w:tc>
          <w:tcPr>
            <w:tcW w:w="2175" w:type="dxa"/>
          </w:tcPr>
          <w:p w14:paraId="476D44E2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45F85E7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40</w:t>
            </w:r>
          </w:p>
        </w:tc>
        <w:tc>
          <w:tcPr>
            <w:tcW w:w="1287" w:type="dxa"/>
            <w:vAlign w:val="center"/>
          </w:tcPr>
          <w:p w14:paraId="644C658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61DEC5C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3A563ACF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D6E1313" w14:textId="77777777" w:rsidTr="002D0966">
        <w:tc>
          <w:tcPr>
            <w:tcW w:w="1566" w:type="dxa"/>
          </w:tcPr>
          <w:p w14:paraId="3A83D3F6" w14:textId="77777777" w:rsidR="00BE71A2" w:rsidRPr="00483661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483661">
              <w:rPr>
                <w:b w:val="0"/>
                <w:bCs w:val="0"/>
                <w:sz w:val="24"/>
                <w:szCs w:val="24"/>
              </w:rPr>
              <w:t>УК-1</w:t>
            </w:r>
          </w:p>
        </w:tc>
        <w:tc>
          <w:tcPr>
            <w:tcW w:w="2175" w:type="dxa"/>
          </w:tcPr>
          <w:p w14:paraId="6E6746F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3A2874">
              <w:rPr>
                <w:b w:val="0"/>
                <w:sz w:val="24"/>
                <w:szCs w:val="24"/>
              </w:rPr>
              <w:t>УК-1.2</w:t>
            </w:r>
          </w:p>
        </w:tc>
        <w:tc>
          <w:tcPr>
            <w:tcW w:w="1200" w:type="dxa"/>
          </w:tcPr>
          <w:p w14:paraId="0B1AD105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3A2874">
              <w:rPr>
                <w:b w:val="0"/>
                <w:sz w:val="24"/>
                <w:szCs w:val="24"/>
              </w:rPr>
              <w:t>5</w:t>
            </w:r>
          </w:p>
        </w:tc>
        <w:tc>
          <w:tcPr>
            <w:tcW w:w="1287" w:type="dxa"/>
            <w:vAlign w:val="center"/>
          </w:tcPr>
          <w:p w14:paraId="1ED16B62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63115BC7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2BFABE95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1A37B8C8" w14:textId="77777777" w:rsidTr="002D0966">
        <w:tc>
          <w:tcPr>
            <w:tcW w:w="1566" w:type="dxa"/>
          </w:tcPr>
          <w:p w14:paraId="12DE9B8B" w14:textId="77777777" w:rsidR="00BE71A2" w:rsidRPr="00483661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483661">
              <w:rPr>
                <w:b w:val="0"/>
                <w:bCs w:val="0"/>
                <w:sz w:val="24"/>
                <w:szCs w:val="24"/>
              </w:rPr>
              <w:t>УК-1</w:t>
            </w:r>
          </w:p>
        </w:tc>
        <w:tc>
          <w:tcPr>
            <w:tcW w:w="2175" w:type="dxa"/>
          </w:tcPr>
          <w:p w14:paraId="0101DC98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3F78766E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7</w:t>
            </w:r>
          </w:p>
        </w:tc>
        <w:tc>
          <w:tcPr>
            <w:tcW w:w="1287" w:type="dxa"/>
            <w:vAlign w:val="center"/>
          </w:tcPr>
          <w:p w14:paraId="0B64312F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1DBF8123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56C9E3DF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4F82A72" w14:textId="77777777" w:rsidTr="002D0966">
        <w:tc>
          <w:tcPr>
            <w:tcW w:w="1566" w:type="dxa"/>
          </w:tcPr>
          <w:p w14:paraId="66B8912B" w14:textId="77777777" w:rsidR="00BE71A2" w:rsidRPr="00483661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483661">
              <w:rPr>
                <w:b w:val="0"/>
                <w:bCs w:val="0"/>
                <w:sz w:val="24"/>
                <w:szCs w:val="24"/>
              </w:rPr>
              <w:t>УК-1</w:t>
            </w:r>
          </w:p>
        </w:tc>
        <w:tc>
          <w:tcPr>
            <w:tcW w:w="2175" w:type="dxa"/>
          </w:tcPr>
          <w:p w14:paraId="51A60785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697B5E8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8</w:t>
            </w:r>
          </w:p>
        </w:tc>
        <w:tc>
          <w:tcPr>
            <w:tcW w:w="1287" w:type="dxa"/>
            <w:vAlign w:val="center"/>
          </w:tcPr>
          <w:p w14:paraId="3CE6E38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00B43EA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1DD4BA34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65E73BC0" w14:textId="77777777" w:rsidTr="002D0966">
        <w:tc>
          <w:tcPr>
            <w:tcW w:w="1566" w:type="dxa"/>
          </w:tcPr>
          <w:p w14:paraId="3F811651" w14:textId="77777777" w:rsidR="00BE71A2" w:rsidRPr="00483661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483661">
              <w:rPr>
                <w:b w:val="0"/>
                <w:bCs w:val="0"/>
                <w:sz w:val="24"/>
                <w:szCs w:val="24"/>
              </w:rPr>
              <w:t>УК-1</w:t>
            </w:r>
          </w:p>
        </w:tc>
        <w:tc>
          <w:tcPr>
            <w:tcW w:w="2175" w:type="dxa"/>
          </w:tcPr>
          <w:p w14:paraId="5641FAC7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3C3E824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33</w:t>
            </w:r>
          </w:p>
        </w:tc>
        <w:tc>
          <w:tcPr>
            <w:tcW w:w="1287" w:type="dxa"/>
            <w:vAlign w:val="center"/>
          </w:tcPr>
          <w:p w14:paraId="4517C8E9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3C836F8E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195B7D6B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233BACB7" w14:textId="77777777" w:rsidTr="002D0966">
        <w:tc>
          <w:tcPr>
            <w:tcW w:w="1566" w:type="dxa"/>
          </w:tcPr>
          <w:p w14:paraId="72EC1255" w14:textId="77777777" w:rsidR="00BE71A2" w:rsidRPr="00483661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483661">
              <w:rPr>
                <w:b w:val="0"/>
                <w:bCs w:val="0"/>
                <w:sz w:val="24"/>
                <w:szCs w:val="24"/>
              </w:rPr>
              <w:t>УК-1</w:t>
            </w:r>
          </w:p>
        </w:tc>
        <w:tc>
          <w:tcPr>
            <w:tcW w:w="2175" w:type="dxa"/>
          </w:tcPr>
          <w:p w14:paraId="6588420F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375B2AF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35</w:t>
            </w:r>
          </w:p>
        </w:tc>
        <w:tc>
          <w:tcPr>
            <w:tcW w:w="1287" w:type="dxa"/>
            <w:vAlign w:val="center"/>
          </w:tcPr>
          <w:p w14:paraId="3F8C26B0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7EB5096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</w:tcPr>
          <w:p w14:paraId="02376C20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6DC067C8" w14:textId="77777777" w:rsidTr="002D0966">
        <w:tc>
          <w:tcPr>
            <w:tcW w:w="1566" w:type="dxa"/>
          </w:tcPr>
          <w:p w14:paraId="435DBEF3" w14:textId="77777777" w:rsidR="00BE71A2" w:rsidRPr="00483661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483661">
              <w:rPr>
                <w:b w:val="0"/>
                <w:bCs w:val="0"/>
                <w:sz w:val="24"/>
                <w:szCs w:val="24"/>
              </w:rPr>
              <w:t>УК-1</w:t>
            </w:r>
          </w:p>
        </w:tc>
        <w:tc>
          <w:tcPr>
            <w:tcW w:w="2175" w:type="dxa"/>
          </w:tcPr>
          <w:p w14:paraId="7E735248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2928847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37</w:t>
            </w:r>
          </w:p>
        </w:tc>
        <w:tc>
          <w:tcPr>
            <w:tcW w:w="1287" w:type="dxa"/>
            <w:vAlign w:val="center"/>
          </w:tcPr>
          <w:p w14:paraId="126EFA9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4690242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22C8004E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2710731" w14:textId="77777777" w:rsidTr="002D0966">
        <w:tc>
          <w:tcPr>
            <w:tcW w:w="1566" w:type="dxa"/>
          </w:tcPr>
          <w:p w14:paraId="095A4D62" w14:textId="77777777" w:rsidR="00BE71A2" w:rsidRPr="00483661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483661">
              <w:rPr>
                <w:b w:val="0"/>
                <w:bCs w:val="0"/>
                <w:sz w:val="24"/>
                <w:szCs w:val="24"/>
              </w:rPr>
              <w:t>УК-1</w:t>
            </w:r>
          </w:p>
        </w:tc>
        <w:tc>
          <w:tcPr>
            <w:tcW w:w="2175" w:type="dxa"/>
          </w:tcPr>
          <w:p w14:paraId="68576777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C29294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38</w:t>
            </w:r>
          </w:p>
        </w:tc>
        <w:tc>
          <w:tcPr>
            <w:tcW w:w="1287" w:type="dxa"/>
            <w:vAlign w:val="center"/>
          </w:tcPr>
          <w:p w14:paraId="52217BF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699D46E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51B546FC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6F123FB9" w14:textId="77777777" w:rsidTr="002D0966">
        <w:tc>
          <w:tcPr>
            <w:tcW w:w="1566" w:type="dxa"/>
          </w:tcPr>
          <w:p w14:paraId="352DADE1" w14:textId="77777777" w:rsidR="00BE71A2" w:rsidRPr="00483661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483661">
              <w:rPr>
                <w:b w:val="0"/>
                <w:bCs w:val="0"/>
                <w:sz w:val="24"/>
                <w:szCs w:val="24"/>
              </w:rPr>
              <w:t>УК-1</w:t>
            </w:r>
          </w:p>
        </w:tc>
        <w:tc>
          <w:tcPr>
            <w:tcW w:w="2175" w:type="dxa"/>
          </w:tcPr>
          <w:p w14:paraId="34746AB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12F412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41</w:t>
            </w:r>
          </w:p>
        </w:tc>
        <w:tc>
          <w:tcPr>
            <w:tcW w:w="1287" w:type="dxa"/>
            <w:vAlign w:val="center"/>
          </w:tcPr>
          <w:p w14:paraId="3CE452D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1E4B90F9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54056C22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2083266F" w14:textId="77777777" w:rsidTr="002D0966">
        <w:tc>
          <w:tcPr>
            <w:tcW w:w="1566" w:type="dxa"/>
          </w:tcPr>
          <w:p w14:paraId="2A238136" w14:textId="77777777" w:rsidR="00BE71A2" w:rsidRPr="00483661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483661">
              <w:rPr>
                <w:b w:val="0"/>
                <w:bCs w:val="0"/>
                <w:sz w:val="24"/>
                <w:szCs w:val="24"/>
              </w:rPr>
              <w:t>УК-1</w:t>
            </w:r>
          </w:p>
        </w:tc>
        <w:tc>
          <w:tcPr>
            <w:tcW w:w="2175" w:type="dxa"/>
          </w:tcPr>
          <w:p w14:paraId="2F20C8C3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1.3</w:t>
            </w:r>
          </w:p>
        </w:tc>
        <w:tc>
          <w:tcPr>
            <w:tcW w:w="1200" w:type="dxa"/>
          </w:tcPr>
          <w:p w14:paraId="17C2BA0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</w:t>
            </w:r>
          </w:p>
        </w:tc>
        <w:tc>
          <w:tcPr>
            <w:tcW w:w="1287" w:type="dxa"/>
            <w:vAlign w:val="center"/>
          </w:tcPr>
          <w:p w14:paraId="2466980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0EE3DC7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568DFF2C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708E906C" w14:textId="77777777" w:rsidTr="002D0966">
        <w:tc>
          <w:tcPr>
            <w:tcW w:w="1566" w:type="dxa"/>
          </w:tcPr>
          <w:p w14:paraId="626635EE" w14:textId="77777777" w:rsidR="00BE71A2" w:rsidRPr="00483661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483661">
              <w:rPr>
                <w:b w:val="0"/>
                <w:bCs w:val="0"/>
                <w:sz w:val="24"/>
                <w:szCs w:val="24"/>
              </w:rPr>
              <w:t>УК-1</w:t>
            </w:r>
          </w:p>
        </w:tc>
        <w:tc>
          <w:tcPr>
            <w:tcW w:w="2175" w:type="dxa"/>
          </w:tcPr>
          <w:p w14:paraId="062FE1D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5F81B5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0</w:t>
            </w:r>
          </w:p>
        </w:tc>
        <w:tc>
          <w:tcPr>
            <w:tcW w:w="1287" w:type="dxa"/>
            <w:vAlign w:val="center"/>
          </w:tcPr>
          <w:p w14:paraId="4A3EE7A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6A4A9B81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4B3CA4E4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E832AE5" w14:textId="77777777" w:rsidTr="002D0966">
        <w:tc>
          <w:tcPr>
            <w:tcW w:w="1566" w:type="dxa"/>
            <w:tcBorders>
              <w:bottom w:val="single" w:sz="4" w:space="0" w:color="auto"/>
            </w:tcBorders>
          </w:tcPr>
          <w:p w14:paraId="28477805" w14:textId="77777777" w:rsidR="00BE71A2" w:rsidRPr="00483661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483661">
              <w:rPr>
                <w:b w:val="0"/>
                <w:bCs w:val="0"/>
                <w:sz w:val="24"/>
                <w:szCs w:val="24"/>
              </w:rPr>
              <w:t>УК-1</w:t>
            </w:r>
          </w:p>
        </w:tc>
        <w:tc>
          <w:tcPr>
            <w:tcW w:w="2175" w:type="dxa"/>
            <w:tcBorders>
              <w:bottom w:val="single" w:sz="4" w:space="0" w:color="auto"/>
            </w:tcBorders>
          </w:tcPr>
          <w:p w14:paraId="58D42A2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  <w:tcBorders>
              <w:bottom w:val="single" w:sz="4" w:space="0" w:color="auto"/>
            </w:tcBorders>
          </w:tcPr>
          <w:p w14:paraId="5E6258A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36</w:t>
            </w:r>
          </w:p>
        </w:tc>
        <w:tc>
          <w:tcPr>
            <w:tcW w:w="1287" w:type="dxa"/>
            <w:tcBorders>
              <w:bottom w:val="single" w:sz="4" w:space="0" w:color="auto"/>
            </w:tcBorders>
            <w:vAlign w:val="center"/>
          </w:tcPr>
          <w:p w14:paraId="7DEF34B6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bottom w:val="single" w:sz="4" w:space="0" w:color="auto"/>
            </w:tcBorders>
            <w:vAlign w:val="center"/>
          </w:tcPr>
          <w:p w14:paraId="5CC61F9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  <w:tcBorders>
              <w:bottom w:val="single" w:sz="4" w:space="0" w:color="auto"/>
            </w:tcBorders>
          </w:tcPr>
          <w:p w14:paraId="37B74FF5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9CD4AA9" w14:textId="77777777" w:rsidTr="002D0966">
        <w:tc>
          <w:tcPr>
            <w:tcW w:w="1566" w:type="dxa"/>
            <w:tcBorders>
              <w:bottom w:val="single" w:sz="24" w:space="0" w:color="auto"/>
            </w:tcBorders>
          </w:tcPr>
          <w:p w14:paraId="59115234" w14:textId="77777777" w:rsidR="00BE71A2" w:rsidRPr="00483661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483661">
              <w:rPr>
                <w:b w:val="0"/>
                <w:bCs w:val="0"/>
                <w:sz w:val="24"/>
                <w:szCs w:val="24"/>
              </w:rPr>
              <w:t>УК-1</w:t>
            </w:r>
          </w:p>
        </w:tc>
        <w:tc>
          <w:tcPr>
            <w:tcW w:w="2175" w:type="dxa"/>
            <w:tcBorders>
              <w:bottom w:val="single" w:sz="24" w:space="0" w:color="auto"/>
            </w:tcBorders>
          </w:tcPr>
          <w:p w14:paraId="088B8BE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  <w:tcBorders>
              <w:bottom w:val="single" w:sz="24" w:space="0" w:color="auto"/>
            </w:tcBorders>
          </w:tcPr>
          <w:p w14:paraId="6C81FB4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39</w:t>
            </w:r>
          </w:p>
        </w:tc>
        <w:tc>
          <w:tcPr>
            <w:tcW w:w="1287" w:type="dxa"/>
            <w:tcBorders>
              <w:bottom w:val="single" w:sz="24" w:space="0" w:color="auto"/>
            </w:tcBorders>
            <w:vAlign w:val="center"/>
          </w:tcPr>
          <w:p w14:paraId="5192742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bottom w:val="single" w:sz="24" w:space="0" w:color="auto"/>
            </w:tcBorders>
            <w:vAlign w:val="center"/>
          </w:tcPr>
          <w:p w14:paraId="7A7F5C4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  <w:tcBorders>
              <w:bottom w:val="single" w:sz="24" w:space="0" w:color="auto"/>
            </w:tcBorders>
          </w:tcPr>
          <w:p w14:paraId="0303F4A7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E0CEDB6" w14:textId="77777777" w:rsidTr="002D0966">
        <w:tc>
          <w:tcPr>
            <w:tcW w:w="1566" w:type="dxa"/>
            <w:tcBorders>
              <w:top w:val="single" w:sz="24" w:space="0" w:color="auto"/>
            </w:tcBorders>
          </w:tcPr>
          <w:p w14:paraId="63B624BD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2</w:t>
            </w:r>
          </w:p>
        </w:tc>
        <w:tc>
          <w:tcPr>
            <w:tcW w:w="2175" w:type="dxa"/>
            <w:tcBorders>
              <w:top w:val="single" w:sz="24" w:space="0" w:color="auto"/>
            </w:tcBorders>
          </w:tcPr>
          <w:p w14:paraId="5DAC545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2.1</w:t>
            </w:r>
          </w:p>
        </w:tc>
        <w:tc>
          <w:tcPr>
            <w:tcW w:w="1200" w:type="dxa"/>
            <w:tcBorders>
              <w:top w:val="single" w:sz="24" w:space="0" w:color="auto"/>
            </w:tcBorders>
          </w:tcPr>
          <w:p w14:paraId="372CFDE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5</w:t>
            </w:r>
          </w:p>
        </w:tc>
        <w:tc>
          <w:tcPr>
            <w:tcW w:w="1287" w:type="dxa"/>
            <w:tcBorders>
              <w:top w:val="single" w:sz="24" w:space="0" w:color="auto"/>
            </w:tcBorders>
            <w:vAlign w:val="center"/>
          </w:tcPr>
          <w:p w14:paraId="54154E6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tcBorders>
              <w:top w:val="single" w:sz="24" w:space="0" w:color="auto"/>
            </w:tcBorders>
            <w:vAlign w:val="center"/>
          </w:tcPr>
          <w:p w14:paraId="506D83D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  <w:tcBorders>
              <w:top w:val="single" w:sz="24" w:space="0" w:color="auto"/>
            </w:tcBorders>
          </w:tcPr>
          <w:p w14:paraId="146767FC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151B1A5" w14:textId="77777777" w:rsidTr="002D0966">
        <w:tc>
          <w:tcPr>
            <w:tcW w:w="1566" w:type="dxa"/>
          </w:tcPr>
          <w:p w14:paraId="31083DAE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2</w:t>
            </w:r>
          </w:p>
        </w:tc>
        <w:tc>
          <w:tcPr>
            <w:tcW w:w="2175" w:type="dxa"/>
          </w:tcPr>
          <w:p w14:paraId="2432F88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5275355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7</w:t>
            </w:r>
          </w:p>
        </w:tc>
        <w:tc>
          <w:tcPr>
            <w:tcW w:w="1287" w:type="dxa"/>
            <w:vAlign w:val="center"/>
          </w:tcPr>
          <w:p w14:paraId="758C7D2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29AA61F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087D1315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99EC655" w14:textId="77777777" w:rsidTr="002D0966">
        <w:tc>
          <w:tcPr>
            <w:tcW w:w="1566" w:type="dxa"/>
          </w:tcPr>
          <w:p w14:paraId="7618D670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2</w:t>
            </w:r>
          </w:p>
        </w:tc>
        <w:tc>
          <w:tcPr>
            <w:tcW w:w="2175" w:type="dxa"/>
          </w:tcPr>
          <w:p w14:paraId="31E77C2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18939CF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42</w:t>
            </w:r>
          </w:p>
        </w:tc>
        <w:tc>
          <w:tcPr>
            <w:tcW w:w="1287" w:type="dxa"/>
            <w:vAlign w:val="center"/>
          </w:tcPr>
          <w:p w14:paraId="71FAA38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3760310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0046DD27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266303DF" w14:textId="77777777" w:rsidTr="002D0966">
        <w:tc>
          <w:tcPr>
            <w:tcW w:w="1566" w:type="dxa"/>
          </w:tcPr>
          <w:p w14:paraId="1B2B8852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2</w:t>
            </w:r>
          </w:p>
        </w:tc>
        <w:tc>
          <w:tcPr>
            <w:tcW w:w="2175" w:type="dxa"/>
          </w:tcPr>
          <w:p w14:paraId="701960B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189F5B4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43</w:t>
            </w:r>
          </w:p>
        </w:tc>
        <w:tc>
          <w:tcPr>
            <w:tcW w:w="1287" w:type="dxa"/>
            <w:vAlign w:val="center"/>
          </w:tcPr>
          <w:p w14:paraId="347D080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3BA9196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61416F98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2572E58" w14:textId="77777777" w:rsidTr="002D0966">
        <w:tc>
          <w:tcPr>
            <w:tcW w:w="1566" w:type="dxa"/>
          </w:tcPr>
          <w:p w14:paraId="3F9839D5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2</w:t>
            </w:r>
          </w:p>
        </w:tc>
        <w:tc>
          <w:tcPr>
            <w:tcW w:w="2175" w:type="dxa"/>
          </w:tcPr>
          <w:p w14:paraId="4DEF869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90AD2A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44</w:t>
            </w:r>
          </w:p>
        </w:tc>
        <w:tc>
          <w:tcPr>
            <w:tcW w:w="1287" w:type="dxa"/>
            <w:vAlign w:val="center"/>
          </w:tcPr>
          <w:p w14:paraId="2F411AC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6FAE104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03B42E0C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39AD564" w14:textId="77777777" w:rsidTr="002D0966">
        <w:tc>
          <w:tcPr>
            <w:tcW w:w="1566" w:type="dxa"/>
          </w:tcPr>
          <w:p w14:paraId="5599B158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2</w:t>
            </w:r>
          </w:p>
        </w:tc>
        <w:tc>
          <w:tcPr>
            <w:tcW w:w="2175" w:type="dxa"/>
          </w:tcPr>
          <w:p w14:paraId="043572D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1183248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46</w:t>
            </w:r>
          </w:p>
        </w:tc>
        <w:tc>
          <w:tcPr>
            <w:tcW w:w="1287" w:type="dxa"/>
            <w:vAlign w:val="center"/>
          </w:tcPr>
          <w:p w14:paraId="6F1C3B8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2923D17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5E281AD9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6370C19A" w14:textId="77777777" w:rsidTr="002D0966">
        <w:tc>
          <w:tcPr>
            <w:tcW w:w="1566" w:type="dxa"/>
          </w:tcPr>
          <w:p w14:paraId="25F94003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2</w:t>
            </w:r>
          </w:p>
        </w:tc>
        <w:tc>
          <w:tcPr>
            <w:tcW w:w="2175" w:type="dxa"/>
          </w:tcPr>
          <w:p w14:paraId="66196F0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8C56BB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51</w:t>
            </w:r>
          </w:p>
        </w:tc>
        <w:tc>
          <w:tcPr>
            <w:tcW w:w="1287" w:type="dxa"/>
            <w:vAlign w:val="center"/>
          </w:tcPr>
          <w:p w14:paraId="48C2DF5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76FFEB7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</w:tcPr>
          <w:p w14:paraId="52FA3284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FE183E2" w14:textId="77777777" w:rsidTr="002D0966">
        <w:tc>
          <w:tcPr>
            <w:tcW w:w="1566" w:type="dxa"/>
          </w:tcPr>
          <w:p w14:paraId="77C00E01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2</w:t>
            </w:r>
          </w:p>
        </w:tc>
        <w:tc>
          <w:tcPr>
            <w:tcW w:w="2175" w:type="dxa"/>
          </w:tcPr>
          <w:p w14:paraId="1DE62D2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2.2</w:t>
            </w:r>
          </w:p>
        </w:tc>
        <w:tc>
          <w:tcPr>
            <w:tcW w:w="1200" w:type="dxa"/>
          </w:tcPr>
          <w:p w14:paraId="225E331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1</w:t>
            </w:r>
          </w:p>
        </w:tc>
        <w:tc>
          <w:tcPr>
            <w:tcW w:w="1287" w:type="dxa"/>
            <w:vAlign w:val="center"/>
          </w:tcPr>
          <w:p w14:paraId="12D9D21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495E928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4C291A44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17F71CAE" w14:textId="77777777" w:rsidTr="002D0966">
        <w:tc>
          <w:tcPr>
            <w:tcW w:w="1566" w:type="dxa"/>
          </w:tcPr>
          <w:p w14:paraId="698D657E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2</w:t>
            </w:r>
          </w:p>
        </w:tc>
        <w:tc>
          <w:tcPr>
            <w:tcW w:w="2175" w:type="dxa"/>
          </w:tcPr>
          <w:p w14:paraId="707B7E4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4CA8F63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2</w:t>
            </w:r>
          </w:p>
        </w:tc>
        <w:tc>
          <w:tcPr>
            <w:tcW w:w="1287" w:type="dxa"/>
            <w:vAlign w:val="center"/>
          </w:tcPr>
          <w:p w14:paraId="08F95B7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6137B24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30BE84BD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6F18CFB6" w14:textId="77777777" w:rsidTr="002D0966">
        <w:tc>
          <w:tcPr>
            <w:tcW w:w="1566" w:type="dxa"/>
          </w:tcPr>
          <w:p w14:paraId="7E1406C4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2</w:t>
            </w:r>
          </w:p>
        </w:tc>
        <w:tc>
          <w:tcPr>
            <w:tcW w:w="2175" w:type="dxa"/>
          </w:tcPr>
          <w:p w14:paraId="615478F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00B0E3E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3</w:t>
            </w:r>
          </w:p>
        </w:tc>
        <w:tc>
          <w:tcPr>
            <w:tcW w:w="1287" w:type="dxa"/>
            <w:vAlign w:val="center"/>
          </w:tcPr>
          <w:p w14:paraId="1D242F1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10308B1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315398C7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2664F21B" w14:textId="77777777" w:rsidTr="002D0966">
        <w:tc>
          <w:tcPr>
            <w:tcW w:w="1566" w:type="dxa"/>
          </w:tcPr>
          <w:p w14:paraId="25E57144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2</w:t>
            </w:r>
          </w:p>
        </w:tc>
        <w:tc>
          <w:tcPr>
            <w:tcW w:w="2175" w:type="dxa"/>
          </w:tcPr>
          <w:p w14:paraId="6E370E6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513050F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4</w:t>
            </w:r>
          </w:p>
        </w:tc>
        <w:tc>
          <w:tcPr>
            <w:tcW w:w="1287" w:type="dxa"/>
            <w:vAlign w:val="center"/>
          </w:tcPr>
          <w:p w14:paraId="459E315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60D8109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5C00D129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B2AF24C" w14:textId="77777777" w:rsidTr="002D0966">
        <w:tc>
          <w:tcPr>
            <w:tcW w:w="1566" w:type="dxa"/>
          </w:tcPr>
          <w:p w14:paraId="09A8B1FB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2</w:t>
            </w:r>
          </w:p>
        </w:tc>
        <w:tc>
          <w:tcPr>
            <w:tcW w:w="2175" w:type="dxa"/>
          </w:tcPr>
          <w:p w14:paraId="27C0983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229B578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6</w:t>
            </w:r>
          </w:p>
        </w:tc>
        <w:tc>
          <w:tcPr>
            <w:tcW w:w="1287" w:type="dxa"/>
            <w:vAlign w:val="center"/>
          </w:tcPr>
          <w:p w14:paraId="3C78E98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05A4791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11C69ABD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4C2A546" w14:textId="77777777" w:rsidTr="002D0966">
        <w:tc>
          <w:tcPr>
            <w:tcW w:w="1566" w:type="dxa"/>
          </w:tcPr>
          <w:p w14:paraId="099DF27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2</w:t>
            </w:r>
          </w:p>
        </w:tc>
        <w:tc>
          <w:tcPr>
            <w:tcW w:w="2175" w:type="dxa"/>
          </w:tcPr>
          <w:p w14:paraId="0B6BF3E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4777FC7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8</w:t>
            </w:r>
          </w:p>
        </w:tc>
        <w:tc>
          <w:tcPr>
            <w:tcW w:w="1287" w:type="dxa"/>
            <w:vAlign w:val="center"/>
          </w:tcPr>
          <w:p w14:paraId="611D597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3DFEFEB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7A7E279D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2FB4407" w14:textId="77777777" w:rsidTr="002D0966">
        <w:tc>
          <w:tcPr>
            <w:tcW w:w="1566" w:type="dxa"/>
          </w:tcPr>
          <w:p w14:paraId="4A4B565B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2</w:t>
            </w:r>
          </w:p>
        </w:tc>
        <w:tc>
          <w:tcPr>
            <w:tcW w:w="2175" w:type="dxa"/>
          </w:tcPr>
          <w:p w14:paraId="473CB86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F7BFF7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45</w:t>
            </w:r>
          </w:p>
        </w:tc>
        <w:tc>
          <w:tcPr>
            <w:tcW w:w="1287" w:type="dxa"/>
            <w:vAlign w:val="center"/>
          </w:tcPr>
          <w:p w14:paraId="5305731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131C3B6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</w:tcPr>
          <w:p w14:paraId="3D1FAB4B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2B825131" w14:textId="77777777" w:rsidTr="002D0966">
        <w:tc>
          <w:tcPr>
            <w:tcW w:w="1566" w:type="dxa"/>
          </w:tcPr>
          <w:p w14:paraId="7C6D639B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2</w:t>
            </w:r>
          </w:p>
        </w:tc>
        <w:tc>
          <w:tcPr>
            <w:tcW w:w="2175" w:type="dxa"/>
          </w:tcPr>
          <w:p w14:paraId="0B9331D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28EAD6C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49</w:t>
            </w:r>
          </w:p>
        </w:tc>
        <w:tc>
          <w:tcPr>
            <w:tcW w:w="1287" w:type="dxa"/>
            <w:vAlign w:val="center"/>
          </w:tcPr>
          <w:p w14:paraId="543D439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4D56C86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1552FB60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9B35DB8" w14:textId="77777777" w:rsidTr="002D0966">
        <w:tc>
          <w:tcPr>
            <w:tcW w:w="1566" w:type="dxa"/>
          </w:tcPr>
          <w:p w14:paraId="41718AEF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2</w:t>
            </w:r>
          </w:p>
        </w:tc>
        <w:tc>
          <w:tcPr>
            <w:tcW w:w="2175" w:type="dxa"/>
          </w:tcPr>
          <w:p w14:paraId="3BEBCD4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602E666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50</w:t>
            </w:r>
          </w:p>
        </w:tc>
        <w:tc>
          <w:tcPr>
            <w:tcW w:w="1287" w:type="dxa"/>
            <w:vAlign w:val="center"/>
          </w:tcPr>
          <w:p w14:paraId="6F1B0F7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7C2D8C8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7A758670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73DB1419" w14:textId="77777777" w:rsidTr="002D0966">
        <w:tc>
          <w:tcPr>
            <w:tcW w:w="1566" w:type="dxa"/>
          </w:tcPr>
          <w:p w14:paraId="411F0607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2</w:t>
            </w:r>
          </w:p>
        </w:tc>
        <w:tc>
          <w:tcPr>
            <w:tcW w:w="2175" w:type="dxa"/>
          </w:tcPr>
          <w:p w14:paraId="5E371E7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2.3</w:t>
            </w:r>
          </w:p>
        </w:tc>
        <w:tc>
          <w:tcPr>
            <w:tcW w:w="1200" w:type="dxa"/>
          </w:tcPr>
          <w:p w14:paraId="0399D3D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9</w:t>
            </w:r>
          </w:p>
        </w:tc>
        <w:tc>
          <w:tcPr>
            <w:tcW w:w="1287" w:type="dxa"/>
            <w:vAlign w:val="center"/>
          </w:tcPr>
          <w:p w14:paraId="3F5FBF0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57317CE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2090F386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8E6C281" w14:textId="77777777" w:rsidTr="002D0966">
        <w:tc>
          <w:tcPr>
            <w:tcW w:w="1566" w:type="dxa"/>
          </w:tcPr>
          <w:p w14:paraId="369EFAAB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2</w:t>
            </w:r>
          </w:p>
        </w:tc>
        <w:tc>
          <w:tcPr>
            <w:tcW w:w="2175" w:type="dxa"/>
          </w:tcPr>
          <w:p w14:paraId="0C03481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4F074C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0</w:t>
            </w:r>
          </w:p>
        </w:tc>
        <w:tc>
          <w:tcPr>
            <w:tcW w:w="1287" w:type="dxa"/>
            <w:vAlign w:val="center"/>
          </w:tcPr>
          <w:p w14:paraId="47BC4CB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1DD79CF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73AC6D37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2C66A313" w14:textId="77777777" w:rsidTr="002D0966">
        <w:tc>
          <w:tcPr>
            <w:tcW w:w="1566" w:type="dxa"/>
            <w:tcBorders>
              <w:bottom w:val="single" w:sz="4" w:space="0" w:color="auto"/>
            </w:tcBorders>
          </w:tcPr>
          <w:p w14:paraId="07C09B85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2</w:t>
            </w:r>
          </w:p>
        </w:tc>
        <w:tc>
          <w:tcPr>
            <w:tcW w:w="2175" w:type="dxa"/>
            <w:tcBorders>
              <w:bottom w:val="single" w:sz="4" w:space="0" w:color="auto"/>
            </w:tcBorders>
          </w:tcPr>
          <w:p w14:paraId="031AE9D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  <w:tcBorders>
              <w:bottom w:val="single" w:sz="4" w:space="0" w:color="auto"/>
            </w:tcBorders>
          </w:tcPr>
          <w:p w14:paraId="3A89197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47</w:t>
            </w:r>
          </w:p>
        </w:tc>
        <w:tc>
          <w:tcPr>
            <w:tcW w:w="1287" w:type="dxa"/>
            <w:tcBorders>
              <w:bottom w:val="single" w:sz="4" w:space="0" w:color="auto"/>
            </w:tcBorders>
            <w:vAlign w:val="center"/>
          </w:tcPr>
          <w:p w14:paraId="38A2036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bottom w:val="single" w:sz="4" w:space="0" w:color="auto"/>
            </w:tcBorders>
            <w:vAlign w:val="center"/>
          </w:tcPr>
          <w:p w14:paraId="3A6A7BB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  <w:tcBorders>
              <w:bottom w:val="single" w:sz="4" w:space="0" w:color="auto"/>
            </w:tcBorders>
          </w:tcPr>
          <w:p w14:paraId="2218CC69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7BCCCAA0" w14:textId="77777777" w:rsidTr="002D0966">
        <w:tc>
          <w:tcPr>
            <w:tcW w:w="1566" w:type="dxa"/>
            <w:tcBorders>
              <w:bottom w:val="single" w:sz="24" w:space="0" w:color="auto"/>
            </w:tcBorders>
          </w:tcPr>
          <w:p w14:paraId="788ADBF4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2</w:t>
            </w:r>
          </w:p>
        </w:tc>
        <w:tc>
          <w:tcPr>
            <w:tcW w:w="2175" w:type="dxa"/>
            <w:tcBorders>
              <w:bottom w:val="single" w:sz="24" w:space="0" w:color="auto"/>
            </w:tcBorders>
          </w:tcPr>
          <w:p w14:paraId="0225077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  <w:tcBorders>
              <w:bottom w:val="single" w:sz="24" w:space="0" w:color="auto"/>
            </w:tcBorders>
          </w:tcPr>
          <w:p w14:paraId="619D3D5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48</w:t>
            </w:r>
          </w:p>
        </w:tc>
        <w:tc>
          <w:tcPr>
            <w:tcW w:w="1287" w:type="dxa"/>
            <w:tcBorders>
              <w:bottom w:val="single" w:sz="24" w:space="0" w:color="auto"/>
            </w:tcBorders>
            <w:vAlign w:val="center"/>
          </w:tcPr>
          <w:p w14:paraId="684656B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bottom w:val="single" w:sz="24" w:space="0" w:color="auto"/>
            </w:tcBorders>
            <w:vAlign w:val="center"/>
          </w:tcPr>
          <w:p w14:paraId="6D7AB3B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  <w:tcBorders>
              <w:bottom w:val="single" w:sz="24" w:space="0" w:color="auto"/>
            </w:tcBorders>
          </w:tcPr>
          <w:p w14:paraId="174CE3D3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1F4BBC3" w14:textId="77777777" w:rsidTr="002D0966">
        <w:tc>
          <w:tcPr>
            <w:tcW w:w="1566" w:type="dxa"/>
            <w:tcBorders>
              <w:top w:val="single" w:sz="24" w:space="0" w:color="auto"/>
            </w:tcBorders>
          </w:tcPr>
          <w:p w14:paraId="7A864612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3</w:t>
            </w:r>
          </w:p>
        </w:tc>
        <w:tc>
          <w:tcPr>
            <w:tcW w:w="2175" w:type="dxa"/>
            <w:tcBorders>
              <w:top w:val="single" w:sz="24" w:space="0" w:color="auto"/>
            </w:tcBorders>
          </w:tcPr>
          <w:p w14:paraId="0C3B1AC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3.1</w:t>
            </w:r>
          </w:p>
        </w:tc>
        <w:tc>
          <w:tcPr>
            <w:tcW w:w="1200" w:type="dxa"/>
            <w:tcBorders>
              <w:top w:val="single" w:sz="24" w:space="0" w:color="auto"/>
            </w:tcBorders>
          </w:tcPr>
          <w:p w14:paraId="527DF51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1</w:t>
            </w:r>
          </w:p>
        </w:tc>
        <w:tc>
          <w:tcPr>
            <w:tcW w:w="1287" w:type="dxa"/>
            <w:tcBorders>
              <w:top w:val="single" w:sz="24" w:space="0" w:color="auto"/>
            </w:tcBorders>
            <w:vAlign w:val="center"/>
          </w:tcPr>
          <w:p w14:paraId="453150A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tcBorders>
              <w:top w:val="single" w:sz="24" w:space="0" w:color="auto"/>
            </w:tcBorders>
            <w:vAlign w:val="center"/>
          </w:tcPr>
          <w:p w14:paraId="0FF0A8F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  <w:tcBorders>
              <w:top w:val="single" w:sz="24" w:space="0" w:color="auto"/>
            </w:tcBorders>
          </w:tcPr>
          <w:p w14:paraId="1E8F7E80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6836C4D6" w14:textId="77777777" w:rsidTr="002D0966">
        <w:tc>
          <w:tcPr>
            <w:tcW w:w="1566" w:type="dxa"/>
          </w:tcPr>
          <w:p w14:paraId="24D3D15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lastRenderedPageBreak/>
              <w:t>УК-3</w:t>
            </w:r>
          </w:p>
        </w:tc>
        <w:tc>
          <w:tcPr>
            <w:tcW w:w="2175" w:type="dxa"/>
          </w:tcPr>
          <w:p w14:paraId="6D13354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14F0A00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2</w:t>
            </w:r>
          </w:p>
        </w:tc>
        <w:tc>
          <w:tcPr>
            <w:tcW w:w="1287" w:type="dxa"/>
            <w:vAlign w:val="center"/>
          </w:tcPr>
          <w:p w14:paraId="6E37999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660BEB0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724550B9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678645F6" w14:textId="77777777" w:rsidTr="002D0966">
        <w:tc>
          <w:tcPr>
            <w:tcW w:w="1566" w:type="dxa"/>
          </w:tcPr>
          <w:p w14:paraId="182A3AD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3</w:t>
            </w:r>
          </w:p>
        </w:tc>
        <w:tc>
          <w:tcPr>
            <w:tcW w:w="2175" w:type="dxa"/>
          </w:tcPr>
          <w:p w14:paraId="2720B9B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2D81EA1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3</w:t>
            </w:r>
          </w:p>
        </w:tc>
        <w:tc>
          <w:tcPr>
            <w:tcW w:w="1287" w:type="dxa"/>
            <w:vAlign w:val="center"/>
          </w:tcPr>
          <w:p w14:paraId="6BFD4B5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6F3F44A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6939BFF7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D4929D9" w14:textId="77777777" w:rsidTr="002D0966">
        <w:tc>
          <w:tcPr>
            <w:tcW w:w="1566" w:type="dxa"/>
          </w:tcPr>
          <w:p w14:paraId="2536E967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3</w:t>
            </w:r>
          </w:p>
        </w:tc>
        <w:tc>
          <w:tcPr>
            <w:tcW w:w="2175" w:type="dxa"/>
          </w:tcPr>
          <w:p w14:paraId="46A4D1A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3C0B1D0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4</w:t>
            </w:r>
          </w:p>
        </w:tc>
        <w:tc>
          <w:tcPr>
            <w:tcW w:w="1287" w:type="dxa"/>
            <w:vAlign w:val="center"/>
          </w:tcPr>
          <w:p w14:paraId="1166567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1E0FC56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5E16019F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6BC3EF9" w14:textId="77777777" w:rsidTr="002D0966">
        <w:tc>
          <w:tcPr>
            <w:tcW w:w="1566" w:type="dxa"/>
          </w:tcPr>
          <w:p w14:paraId="4AD731B0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3</w:t>
            </w:r>
          </w:p>
        </w:tc>
        <w:tc>
          <w:tcPr>
            <w:tcW w:w="2175" w:type="dxa"/>
          </w:tcPr>
          <w:p w14:paraId="3C9A0E3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D1F652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5</w:t>
            </w:r>
          </w:p>
        </w:tc>
        <w:tc>
          <w:tcPr>
            <w:tcW w:w="1287" w:type="dxa"/>
            <w:vAlign w:val="center"/>
          </w:tcPr>
          <w:p w14:paraId="3878BD4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0B02D99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076131B2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E81986E" w14:textId="77777777" w:rsidTr="002D0966">
        <w:tc>
          <w:tcPr>
            <w:tcW w:w="1566" w:type="dxa"/>
          </w:tcPr>
          <w:p w14:paraId="6EC8B0F8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3</w:t>
            </w:r>
          </w:p>
        </w:tc>
        <w:tc>
          <w:tcPr>
            <w:tcW w:w="2175" w:type="dxa"/>
          </w:tcPr>
          <w:p w14:paraId="243A041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60BCCDA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6</w:t>
            </w:r>
          </w:p>
        </w:tc>
        <w:tc>
          <w:tcPr>
            <w:tcW w:w="1287" w:type="dxa"/>
            <w:vAlign w:val="center"/>
          </w:tcPr>
          <w:p w14:paraId="4629BEC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4A88CCF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7D2BA5B9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00C31A1" w14:textId="77777777" w:rsidTr="002D0966">
        <w:tc>
          <w:tcPr>
            <w:tcW w:w="1566" w:type="dxa"/>
          </w:tcPr>
          <w:p w14:paraId="1CC16EEF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3</w:t>
            </w:r>
          </w:p>
        </w:tc>
        <w:tc>
          <w:tcPr>
            <w:tcW w:w="2175" w:type="dxa"/>
          </w:tcPr>
          <w:p w14:paraId="43C9786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231DD0E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7</w:t>
            </w:r>
          </w:p>
        </w:tc>
        <w:tc>
          <w:tcPr>
            <w:tcW w:w="1287" w:type="dxa"/>
            <w:vAlign w:val="center"/>
          </w:tcPr>
          <w:p w14:paraId="49E3151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27ABF20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0A711A57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6D0C7C83" w14:textId="77777777" w:rsidTr="002D0966">
        <w:tc>
          <w:tcPr>
            <w:tcW w:w="1566" w:type="dxa"/>
          </w:tcPr>
          <w:p w14:paraId="5ED8C5E7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3</w:t>
            </w:r>
          </w:p>
        </w:tc>
        <w:tc>
          <w:tcPr>
            <w:tcW w:w="2175" w:type="dxa"/>
          </w:tcPr>
          <w:p w14:paraId="3D2D15A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05A435E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8</w:t>
            </w:r>
          </w:p>
        </w:tc>
        <w:tc>
          <w:tcPr>
            <w:tcW w:w="1287" w:type="dxa"/>
            <w:vAlign w:val="center"/>
          </w:tcPr>
          <w:p w14:paraId="07B4CC6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3E11DA4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4DEF368C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94C52BD" w14:textId="77777777" w:rsidTr="002D0966">
        <w:tc>
          <w:tcPr>
            <w:tcW w:w="1566" w:type="dxa"/>
          </w:tcPr>
          <w:p w14:paraId="13119DC3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3</w:t>
            </w:r>
          </w:p>
        </w:tc>
        <w:tc>
          <w:tcPr>
            <w:tcW w:w="2175" w:type="dxa"/>
          </w:tcPr>
          <w:p w14:paraId="25DDF22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4EA03B8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52</w:t>
            </w:r>
          </w:p>
        </w:tc>
        <w:tc>
          <w:tcPr>
            <w:tcW w:w="1287" w:type="dxa"/>
            <w:vAlign w:val="center"/>
          </w:tcPr>
          <w:p w14:paraId="7418971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6E6825A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2C79D77B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B3362B3" w14:textId="77777777" w:rsidTr="002D0966">
        <w:tc>
          <w:tcPr>
            <w:tcW w:w="1566" w:type="dxa"/>
          </w:tcPr>
          <w:p w14:paraId="600EFA52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3</w:t>
            </w:r>
          </w:p>
        </w:tc>
        <w:tc>
          <w:tcPr>
            <w:tcW w:w="2175" w:type="dxa"/>
          </w:tcPr>
          <w:p w14:paraId="39A5F79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2F17AFC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53</w:t>
            </w:r>
          </w:p>
        </w:tc>
        <w:tc>
          <w:tcPr>
            <w:tcW w:w="1287" w:type="dxa"/>
            <w:vAlign w:val="center"/>
          </w:tcPr>
          <w:p w14:paraId="3AC0067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73C3F50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3F9B7DBC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6B629772" w14:textId="77777777" w:rsidTr="002D0966">
        <w:tc>
          <w:tcPr>
            <w:tcW w:w="1566" w:type="dxa"/>
          </w:tcPr>
          <w:p w14:paraId="0D5E38D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3</w:t>
            </w:r>
          </w:p>
        </w:tc>
        <w:tc>
          <w:tcPr>
            <w:tcW w:w="2175" w:type="dxa"/>
          </w:tcPr>
          <w:p w14:paraId="72B7FC8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175EBDA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54</w:t>
            </w:r>
          </w:p>
        </w:tc>
        <w:tc>
          <w:tcPr>
            <w:tcW w:w="1287" w:type="dxa"/>
            <w:vAlign w:val="center"/>
          </w:tcPr>
          <w:p w14:paraId="289D782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3C17E9A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7C6C8CCD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21203A9" w14:textId="77777777" w:rsidTr="002D0966">
        <w:tc>
          <w:tcPr>
            <w:tcW w:w="1566" w:type="dxa"/>
          </w:tcPr>
          <w:p w14:paraId="4058DDB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3</w:t>
            </w:r>
          </w:p>
        </w:tc>
        <w:tc>
          <w:tcPr>
            <w:tcW w:w="2175" w:type="dxa"/>
          </w:tcPr>
          <w:p w14:paraId="2C3F4FB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13E2C25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57</w:t>
            </w:r>
          </w:p>
        </w:tc>
        <w:tc>
          <w:tcPr>
            <w:tcW w:w="1287" w:type="dxa"/>
            <w:vAlign w:val="center"/>
          </w:tcPr>
          <w:p w14:paraId="7D46D57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2178A0E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2BC1BA3A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235D06F" w14:textId="77777777" w:rsidTr="002D0966">
        <w:tc>
          <w:tcPr>
            <w:tcW w:w="1566" w:type="dxa"/>
          </w:tcPr>
          <w:p w14:paraId="482333E6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3</w:t>
            </w:r>
          </w:p>
        </w:tc>
        <w:tc>
          <w:tcPr>
            <w:tcW w:w="2175" w:type="dxa"/>
          </w:tcPr>
          <w:p w14:paraId="098ADFA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2FB33FD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58</w:t>
            </w:r>
          </w:p>
        </w:tc>
        <w:tc>
          <w:tcPr>
            <w:tcW w:w="1287" w:type="dxa"/>
            <w:vAlign w:val="center"/>
          </w:tcPr>
          <w:p w14:paraId="0AA4249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561BC13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01D136F4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651CE4B" w14:textId="77777777" w:rsidTr="002D0966">
        <w:tc>
          <w:tcPr>
            <w:tcW w:w="1566" w:type="dxa"/>
          </w:tcPr>
          <w:p w14:paraId="758A0917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3</w:t>
            </w:r>
          </w:p>
        </w:tc>
        <w:tc>
          <w:tcPr>
            <w:tcW w:w="2175" w:type="dxa"/>
          </w:tcPr>
          <w:p w14:paraId="4B8BB53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49B49EA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59</w:t>
            </w:r>
          </w:p>
        </w:tc>
        <w:tc>
          <w:tcPr>
            <w:tcW w:w="1287" w:type="dxa"/>
            <w:vAlign w:val="center"/>
          </w:tcPr>
          <w:p w14:paraId="31366C8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0FEED31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</w:tcPr>
          <w:p w14:paraId="58259F01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670584F4" w14:textId="77777777" w:rsidTr="002D0966">
        <w:tc>
          <w:tcPr>
            <w:tcW w:w="1566" w:type="dxa"/>
          </w:tcPr>
          <w:p w14:paraId="7B63E06B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3</w:t>
            </w:r>
          </w:p>
        </w:tc>
        <w:tc>
          <w:tcPr>
            <w:tcW w:w="2175" w:type="dxa"/>
          </w:tcPr>
          <w:p w14:paraId="41A56C8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024109B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60</w:t>
            </w:r>
          </w:p>
        </w:tc>
        <w:tc>
          <w:tcPr>
            <w:tcW w:w="1287" w:type="dxa"/>
            <w:vAlign w:val="center"/>
          </w:tcPr>
          <w:p w14:paraId="141DFAA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5D24F43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</w:tcPr>
          <w:p w14:paraId="6DB8D663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79307A8A" w14:textId="77777777" w:rsidTr="002D0966">
        <w:tc>
          <w:tcPr>
            <w:tcW w:w="1566" w:type="dxa"/>
          </w:tcPr>
          <w:p w14:paraId="59CA818B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3</w:t>
            </w:r>
          </w:p>
        </w:tc>
        <w:tc>
          <w:tcPr>
            <w:tcW w:w="2175" w:type="dxa"/>
          </w:tcPr>
          <w:p w14:paraId="48D8A9D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3.2</w:t>
            </w:r>
          </w:p>
        </w:tc>
        <w:tc>
          <w:tcPr>
            <w:tcW w:w="1200" w:type="dxa"/>
          </w:tcPr>
          <w:p w14:paraId="3AF81F4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9</w:t>
            </w:r>
          </w:p>
        </w:tc>
        <w:tc>
          <w:tcPr>
            <w:tcW w:w="1287" w:type="dxa"/>
            <w:vAlign w:val="center"/>
          </w:tcPr>
          <w:p w14:paraId="5BD4CAE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0D78A6C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68A41116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29091546" w14:textId="77777777" w:rsidTr="002D0966">
        <w:tc>
          <w:tcPr>
            <w:tcW w:w="1566" w:type="dxa"/>
          </w:tcPr>
          <w:p w14:paraId="53DA0282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3</w:t>
            </w:r>
          </w:p>
        </w:tc>
        <w:tc>
          <w:tcPr>
            <w:tcW w:w="2175" w:type="dxa"/>
          </w:tcPr>
          <w:p w14:paraId="6D9F112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0A624D3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55</w:t>
            </w:r>
          </w:p>
        </w:tc>
        <w:tc>
          <w:tcPr>
            <w:tcW w:w="1287" w:type="dxa"/>
            <w:vAlign w:val="center"/>
          </w:tcPr>
          <w:p w14:paraId="7839834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516F545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3703D4D7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2039A3E5" w14:textId="77777777" w:rsidTr="002D0966">
        <w:tc>
          <w:tcPr>
            <w:tcW w:w="1566" w:type="dxa"/>
          </w:tcPr>
          <w:p w14:paraId="5C81D7C0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3</w:t>
            </w:r>
          </w:p>
        </w:tc>
        <w:tc>
          <w:tcPr>
            <w:tcW w:w="2175" w:type="dxa"/>
          </w:tcPr>
          <w:p w14:paraId="7C3EB8D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0D46E78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61</w:t>
            </w:r>
          </w:p>
        </w:tc>
        <w:tc>
          <w:tcPr>
            <w:tcW w:w="1287" w:type="dxa"/>
            <w:vAlign w:val="center"/>
          </w:tcPr>
          <w:p w14:paraId="742C050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57C983C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</w:tcPr>
          <w:p w14:paraId="68D07587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2CF041A9" w14:textId="77777777" w:rsidTr="002D0966">
        <w:tc>
          <w:tcPr>
            <w:tcW w:w="1566" w:type="dxa"/>
            <w:tcBorders>
              <w:bottom w:val="single" w:sz="4" w:space="0" w:color="auto"/>
            </w:tcBorders>
          </w:tcPr>
          <w:p w14:paraId="5E515897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3</w:t>
            </w:r>
          </w:p>
        </w:tc>
        <w:tc>
          <w:tcPr>
            <w:tcW w:w="2175" w:type="dxa"/>
            <w:tcBorders>
              <w:bottom w:val="single" w:sz="4" w:space="0" w:color="auto"/>
            </w:tcBorders>
          </w:tcPr>
          <w:p w14:paraId="71C06ED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3.3</w:t>
            </w:r>
          </w:p>
        </w:tc>
        <w:tc>
          <w:tcPr>
            <w:tcW w:w="1200" w:type="dxa"/>
            <w:tcBorders>
              <w:bottom w:val="single" w:sz="4" w:space="0" w:color="auto"/>
            </w:tcBorders>
          </w:tcPr>
          <w:p w14:paraId="7E6A4EE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0</w:t>
            </w:r>
          </w:p>
        </w:tc>
        <w:tc>
          <w:tcPr>
            <w:tcW w:w="1287" w:type="dxa"/>
            <w:tcBorders>
              <w:bottom w:val="single" w:sz="4" w:space="0" w:color="auto"/>
            </w:tcBorders>
            <w:vAlign w:val="center"/>
          </w:tcPr>
          <w:p w14:paraId="4F62EC4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tcBorders>
              <w:bottom w:val="single" w:sz="4" w:space="0" w:color="auto"/>
            </w:tcBorders>
            <w:vAlign w:val="center"/>
          </w:tcPr>
          <w:p w14:paraId="210F6EA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  <w:tcBorders>
              <w:bottom w:val="single" w:sz="4" w:space="0" w:color="auto"/>
            </w:tcBorders>
          </w:tcPr>
          <w:p w14:paraId="6815F1F5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E1D295E" w14:textId="77777777" w:rsidTr="002D0966">
        <w:tc>
          <w:tcPr>
            <w:tcW w:w="1566" w:type="dxa"/>
            <w:tcBorders>
              <w:bottom w:val="single" w:sz="24" w:space="0" w:color="000000"/>
            </w:tcBorders>
          </w:tcPr>
          <w:p w14:paraId="1813BB53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3</w:t>
            </w:r>
          </w:p>
        </w:tc>
        <w:tc>
          <w:tcPr>
            <w:tcW w:w="2175" w:type="dxa"/>
            <w:tcBorders>
              <w:bottom w:val="single" w:sz="24" w:space="0" w:color="000000"/>
            </w:tcBorders>
          </w:tcPr>
          <w:p w14:paraId="48062B3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  <w:tcBorders>
              <w:bottom w:val="single" w:sz="24" w:space="0" w:color="000000"/>
            </w:tcBorders>
          </w:tcPr>
          <w:p w14:paraId="2FB451B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56</w:t>
            </w:r>
          </w:p>
        </w:tc>
        <w:tc>
          <w:tcPr>
            <w:tcW w:w="1287" w:type="dxa"/>
            <w:tcBorders>
              <w:bottom w:val="single" w:sz="24" w:space="0" w:color="000000"/>
            </w:tcBorders>
            <w:vAlign w:val="center"/>
          </w:tcPr>
          <w:p w14:paraId="33B0B66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bottom w:val="single" w:sz="24" w:space="0" w:color="000000"/>
            </w:tcBorders>
            <w:vAlign w:val="center"/>
          </w:tcPr>
          <w:p w14:paraId="1D53234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  <w:tcBorders>
              <w:bottom w:val="single" w:sz="24" w:space="0" w:color="000000"/>
            </w:tcBorders>
          </w:tcPr>
          <w:p w14:paraId="197C3C2C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7132F4B4" w14:textId="77777777" w:rsidTr="002D0966">
        <w:tc>
          <w:tcPr>
            <w:tcW w:w="1566" w:type="dxa"/>
            <w:tcBorders>
              <w:top w:val="single" w:sz="24" w:space="0" w:color="000000"/>
            </w:tcBorders>
          </w:tcPr>
          <w:p w14:paraId="4FC8DCA1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4</w:t>
            </w:r>
          </w:p>
        </w:tc>
        <w:tc>
          <w:tcPr>
            <w:tcW w:w="2175" w:type="dxa"/>
            <w:tcBorders>
              <w:top w:val="single" w:sz="24" w:space="0" w:color="000000"/>
            </w:tcBorders>
          </w:tcPr>
          <w:p w14:paraId="67C4F26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4.1</w:t>
            </w:r>
          </w:p>
        </w:tc>
        <w:tc>
          <w:tcPr>
            <w:tcW w:w="1200" w:type="dxa"/>
            <w:tcBorders>
              <w:top w:val="single" w:sz="24" w:space="0" w:color="000000"/>
            </w:tcBorders>
          </w:tcPr>
          <w:p w14:paraId="0993C15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1</w:t>
            </w:r>
          </w:p>
        </w:tc>
        <w:tc>
          <w:tcPr>
            <w:tcW w:w="1287" w:type="dxa"/>
            <w:tcBorders>
              <w:top w:val="single" w:sz="24" w:space="0" w:color="000000"/>
            </w:tcBorders>
            <w:vAlign w:val="center"/>
          </w:tcPr>
          <w:p w14:paraId="046E013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tcBorders>
              <w:top w:val="single" w:sz="24" w:space="0" w:color="000000"/>
            </w:tcBorders>
            <w:vAlign w:val="center"/>
          </w:tcPr>
          <w:p w14:paraId="0B31CBE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  <w:tcBorders>
              <w:top w:val="single" w:sz="24" w:space="0" w:color="000000"/>
            </w:tcBorders>
          </w:tcPr>
          <w:p w14:paraId="106797B0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23A55DC" w14:textId="77777777" w:rsidTr="002D0966">
        <w:tc>
          <w:tcPr>
            <w:tcW w:w="1566" w:type="dxa"/>
          </w:tcPr>
          <w:p w14:paraId="4AE29F51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4</w:t>
            </w:r>
          </w:p>
        </w:tc>
        <w:tc>
          <w:tcPr>
            <w:tcW w:w="2175" w:type="dxa"/>
          </w:tcPr>
          <w:p w14:paraId="7306BF1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64DCC47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3</w:t>
            </w:r>
          </w:p>
        </w:tc>
        <w:tc>
          <w:tcPr>
            <w:tcW w:w="1287" w:type="dxa"/>
            <w:vAlign w:val="center"/>
          </w:tcPr>
          <w:p w14:paraId="0469182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4ED0D96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3D320017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421FEBD" w14:textId="77777777" w:rsidTr="002D0966">
        <w:tc>
          <w:tcPr>
            <w:tcW w:w="1566" w:type="dxa"/>
          </w:tcPr>
          <w:p w14:paraId="52FCBB27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4</w:t>
            </w:r>
          </w:p>
        </w:tc>
        <w:tc>
          <w:tcPr>
            <w:tcW w:w="2175" w:type="dxa"/>
          </w:tcPr>
          <w:p w14:paraId="44A4A60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B8232B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4</w:t>
            </w:r>
          </w:p>
        </w:tc>
        <w:tc>
          <w:tcPr>
            <w:tcW w:w="1287" w:type="dxa"/>
            <w:vAlign w:val="center"/>
          </w:tcPr>
          <w:p w14:paraId="4CE1281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74CCEE3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74DBED0D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6E372888" w14:textId="77777777" w:rsidTr="002D0966">
        <w:tc>
          <w:tcPr>
            <w:tcW w:w="1566" w:type="dxa"/>
          </w:tcPr>
          <w:p w14:paraId="17366B9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4</w:t>
            </w:r>
          </w:p>
        </w:tc>
        <w:tc>
          <w:tcPr>
            <w:tcW w:w="2175" w:type="dxa"/>
          </w:tcPr>
          <w:p w14:paraId="1DCAF61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0E4EE57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62</w:t>
            </w:r>
          </w:p>
        </w:tc>
        <w:tc>
          <w:tcPr>
            <w:tcW w:w="1287" w:type="dxa"/>
            <w:vAlign w:val="center"/>
          </w:tcPr>
          <w:p w14:paraId="03C4A57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2A0BE34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2519EA1D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29F45F6F" w14:textId="77777777" w:rsidTr="002D0966">
        <w:tc>
          <w:tcPr>
            <w:tcW w:w="1566" w:type="dxa"/>
          </w:tcPr>
          <w:p w14:paraId="551AECFB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4</w:t>
            </w:r>
          </w:p>
        </w:tc>
        <w:tc>
          <w:tcPr>
            <w:tcW w:w="2175" w:type="dxa"/>
          </w:tcPr>
          <w:p w14:paraId="0502318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4032C17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63</w:t>
            </w:r>
          </w:p>
        </w:tc>
        <w:tc>
          <w:tcPr>
            <w:tcW w:w="1287" w:type="dxa"/>
            <w:vAlign w:val="center"/>
          </w:tcPr>
          <w:p w14:paraId="7633C4C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3B10A6A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08D68D38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46C084A" w14:textId="77777777" w:rsidTr="002D0966">
        <w:tc>
          <w:tcPr>
            <w:tcW w:w="1566" w:type="dxa"/>
          </w:tcPr>
          <w:p w14:paraId="1EFDE0BF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4</w:t>
            </w:r>
          </w:p>
        </w:tc>
        <w:tc>
          <w:tcPr>
            <w:tcW w:w="2175" w:type="dxa"/>
          </w:tcPr>
          <w:p w14:paraId="0CA3B47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F4DF73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67</w:t>
            </w:r>
          </w:p>
        </w:tc>
        <w:tc>
          <w:tcPr>
            <w:tcW w:w="1287" w:type="dxa"/>
            <w:vAlign w:val="center"/>
          </w:tcPr>
          <w:p w14:paraId="6D12D51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0685F65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5C47AAB0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6845C18" w14:textId="77777777" w:rsidTr="002D0966">
        <w:tc>
          <w:tcPr>
            <w:tcW w:w="1566" w:type="dxa"/>
          </w:tcPr>
          <w:p w14:paraId="7F86DD5D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4</w:t>
            </w:r>
          </w:p>
        </w:tc>
        <w:tc>
          <w:tcPr>
            <w:tcW w:w="2175" w:type="dxa"/>
          </w:tcPr>
          <w:p w14:paraId="73E73AD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08C9F05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68</w:t>
            </w:r>
          </w:p>
        </w:tc>
        <w:tc>
          <w:tcPr>
            <w:tcW w:w="1287" w:type="dxa"/>
            <w:vAlign w:val="center"/>
          </w:tcPr>
          <w:p w14:paraId="46166BD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6534B57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3223125E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A84BDFE" w14:textId="77777777" w:rsidTr="002D0966">
        <w:tc>
          <w:tcPr>
            <w:tcW w:w="1566" w:type="dxa"/>
          </w:tcPr>
          <w:p w14:paraId="1ECDC42F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4</w:t>
            </w:r>
          </w:p>
        </w:tc>
        <w:tc>
          <w:tcPr>
            <w:tcW w:w="2175" w:type="dxa"/>
          </w:tcPr>
          <w:p w14:paraId="56EC132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39A744A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71</w:t>
            </w:r>
          </w:p>
        </w:tc>
        <w:tc>
          <w:tcPr>
            <w:tcW w:w="1287" w:type="dxa"/>
            <w:vAlign w:val="center"/>
          </w:tcPr>
          <w:p w14:paraId="6101050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7F2A688E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</w:tcPr>
          <w:p w14:paraId="18FA0454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8BE6F15" w14:textId="77777777" w:rsidTr="002D0966">
        <w:tc>
          <w:tcPr>
            <w:tcW w:w="1566" w:type="dxa"/>
          </w:tcPr>
          <w:p w14:paraId="61798AF2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4</w:t>
            </w:r>
          </w:p>
        </w:tc>
        <w:tc>
          <w:tcPr>
            <w:tcW w:w="2175" w:type="dxa"/>
          </w:tcPr>
          <w:p w14:paraId="0ED43F4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4.2</w:t>
            </w:r>
          </w:p>
        </w:tc>
        <w:tc>
          <w:tcPr>
            <w:tcW w:w="1200" w:type="dxa"/>
          </w:tcPr>
          <w:p w14:paraId="7F8D618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2</w:t>
            </w:r>
          </w:p>
        </w:tc>
        <w:tc>
          <w:tcPr>
            <w:tcW w:w="1287" w:type="dxa"/>
            <w:vAlign w:val="center"/>
          </w:tcPr>
          <w:p w14:paraId="6DE49D1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766A613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6A20D5FE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BA4449E" w14:textId="77777777" w:rsidTr="002D0966">
        <w:tc>
          <w:tcPr>
            <w:tcW w:w="1566" w:type="dxa"/>
          </w:tcPr>
          <w:p w14:paraId="0CB82B22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4</w:t>
            </w:r>
          </w:p>
        </w:tc>
        <w:tc>
          <w:tcPr>
            <w:tcW w:w="2175" w:type="dxa"/>
          </w:tcPr>
          <w:p w14:paraId="105B7B2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2090BC7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5</w:t>
            </w:r>
          </w:p>
        </w:tc>
        <w:tc>
          <w:tcPr>
            <w:tcW w:w="1287" w:type="dxa"/>
            <w:vAlign w:val="center"/>
          </w:tcPr>
          <w:p w14:paraId="6B9C1D7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5F243DF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0C69385F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1EEF7646" w14:textId="77777777" w:rsidTr="002D0966">
        <w:tc>
          <w:tcPr>
            <w:tcW w:w="1566" w:type="dxa"/>
          </w:tcPr>
          <w:p w14:paraId="27E92C67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4</w:t>
            </w:r>
          </w:p>
        </w:tc>
        <w:tc>
          <w:tcPr>
            <w:tcW w:w="2175" w:type="dxa"/>
          </w:tcPr>
          <w:p w14:paraId="37593E7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5BD326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6</w:t>
            </w:r>
          </w:p>
        </w:tc>
        <w:tc>
          <w:tcPr>
            <w:tcW w:w="1287" w:type="dxa"/>
            <w:vAlign w:val="center"/>
          </w:tcPr>
          <w:p w14:paraId="764403A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2A4CA39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592C98D1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757CB07D" w14:textId="77777777" w:rsidTr="002D0966">
        <w:tc>
          <w:tcPr>
            <w:tcW w:w="1566" w:type="dxa"/>
          </w:tcPr>
          <w:p w14:paraId="639927EE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4</w:t>
            </w:r>
          </w:p>
        </w:tc>
        <w:tc>
          <w:tcPr>
            <w:tcW w:w="2175" w:type="dxa"/>
          </w:tcPr>
          <w:p w14:paraId="059DC0C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0FF8B08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0</w:t>
            </w:r>
          </w:p>
        </w:tc>
        <w:tc>
          <w:tcPr>
            <w:tcW w:w="1287" w:type="dxa"/>
            <w:vAlign w:val="center"/>
          </w:tcPr>
          <w:p w14:paraId="529869D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3C21CF5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781C6C89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62B57AE2" w14:textId="77777777" w:rsidTr="002D0966">
        <w:tc>
          <w:tcPr>
            <w:tcW w:w="1566" w:type="dxa"/>
          </w:tcPr>
          <w:p w14:paraId="4B8B9AD4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4</w:t>
            </w:r>
          </w:p>
        </w:tc>
        <w:tc>
          <w:tcPr>
            <w:tcW w:w="2175" w:type="dxa"/>
          </w:tcPr>
          <w:p w14:paraId="45BF94C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61BA6C8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64</w:t>
            </w:r>
          </w:p>
        </w:tc>
        <w:tc>
          <w:tcPr>
            <w:tcW w:w="1287" w:type="dxa"/>
            <w:vAlign w:val="center"/>
          </w:tcPr>
          <w:p w14:paraId="47E17A2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3017726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0E8D6DAF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65DEDA21" w14:textId="77777777" w:rsidTr="002D0966">
        <w:tc>
          <w:tcPr>
            <w:tcW w:w="1566" w:type="dxa"/>
          </w:tcPr>
          <w:p w14:paraId="673825A9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4</w:t>
            </w:r>
          </w:p>
        </w:tc>
        <w:tc>
          <w:tcPr>
            <w:tcW w:w="2175" w:type="dxa"/>
          </w:tcPr>
          <w:p w14:paraId="7009C45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41BF53A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69</w:t>
            </w:r>
          </w:p>
        </w:tc>
        <w:tc>
          <w:tcPr>
            <w:tcW w:w="1287" w:type="dxa"/>
            <w:vAlign w:val="center"/>
          </w:tcPr>
          <w:p w14:paraId="63F8A06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542E89D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186B4265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6F195CB4" w14:textId="77777777" w:rsidTr="002D0966">
        <w:tc>
          <w:tcPr>
            <w:tcW w:w="1566" w:type="dxa"/>
          </w:tcPr>
          <w:p w14:paraId="31632218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4</w:t>
            </w:r>
          </w:p>
        </w:tc>
        <w:tc>
          <w:tcPr>
            <w:tcW w:w="2175" w:type="dxa"/>
          </w:tcPr>
          <w:p w14:paraId="431FC11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4.3</w:t>
            </w:r>
          </w:p>
        </w:tc>
        <w:tc>
          <w:tcPr>
            <w:tcW w:w="1200" w:type="dxa"/>
          </w:tcPr>
          <w:p w14:paraId="343F8F6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7</w:t>
            </w:r>
          </w:p>
        </w:tc>
        <w:tc>
          <w:tcPr>
            <w:tcW w:w="1287" w:type="dxa"/>
            <w:vAlign w:val="center"/>
          </w:tcPr>
          <w:p w14:paraId="056D72E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52DD035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03D720FE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63AA7D87" w14:textId="77777777" w:rsidTr="002D0966">
        <w:tc>
          <w:tcPr>
            <w:tcW w:w="1566" w:type="dxa"/>
          </w:tcPr>
          <w:p w14:paraId="3B065A94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4</w:t>
            </w:r>
          </w:p>
        </w:tc>
        <w:tc>
          <w:tcPr>
            <w:tcW w:w="2175" w:type="dxa"/>
          </w:tcPr>
          <w:p w14:paraId="7DCDBCE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58D4BB4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8</w:t>
            </w:r>
          </w:p>
        </w:tc>
        <w:tc>
          <w:tcPr>
            <w:tcW w:w="1287" w:type="dxa"/>
            <w:vAlign w:val="center"/>
          </w:tcPr>
          <w:p w14:paraId="7421E9E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54177C4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24080B69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EBDBD26" w14:textId="77777777" w:rsidTr="002D0966">
        <w:tc>
          <w:tcPr>
            <w:tcW w:w="1566" w:type="dxa"/>
          </w:tcPr>
          <w:p w14:paraId="1E9EA1B3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4</w:t>
            </w:r>
          </w:p>
        </w:tc>
        <w:tc>
          <w:tcPr>
            <w:tcW w:w="2175" w:type="dxa"/>
          </w:tcPr>
          <w:p w14:paraId="46AE1AF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204CF50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9</w:t>
            </w:r>
          </w:p>
        </w:tc>
        <w:tc>
          <w:tcPr>
            <w:tcW w:w="1287" w:type="dxa"/>
            <w:vAlign w:val="center"/>
          </w:tcPr>
          <w:p w14:paraId="436201F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21F1249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3B156483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C945231" w14:textId="77777777" w:rsidTr="002D0966">
        <w:tc>
          <w:tcPr>
            <w:tcW w:w="1566" w:type="dxa"/>
          </w:tcPr>
          <w:p w14:paraId="100E2031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4</w:t>
            </w:r>
          </w:p>
        </w:tc>
        <w:tc>
          <w:tcPr>
            <w:tcW w:w="2175" w:type="dxa"/>
          </w:tcPr>
          <w:p w14:paraId="08F5B2E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54DDC74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65</w:t>
            </w:r>
          </w:p>
        </w:tc>
        <w:tc>
          <w:tcPr>
            <w:tcW w:w="1287" w:type="dxa"/>
            <w:vAlign w:val="center"/>
          </w:tcPr>
          <w:p w14:paraId="5B32A37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40B600A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</w:tcPr>
          <w:p w14:paraId="2144844D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739CE83C" w14:textId="77777777" w:rsidTr="002D0966">
        <w:tc>
          <w:tcPr>
            <w:tcW w:w="1566" w:type="dxa"/>
            <w:tcBorders>
              <w:bottom w:val="single" w:sz="4" w:space="0" w:color="auto"/>
            </w:tcBorders>
          </w:tcPr>
          <w:p w14:paraId="412201EF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4</w:t>
            </w:r>
          </w:p>
        </w:tc>
        <w:tc>
          <w:tcPr>
            <w:tcW w:w="2175" w:type="dxa"/>
            <w:tcBorders>
              <w:bottom w:val="single" w:sz="4" w:space="0" w:color="auto"/>
            </w:tcBorders>
          </w:tcPr>
          <w:p w14:paraId="50B1096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  <w:tcBorders>
              <w:bottom w:val="single" w:sz="4" w:space="0" w:color="auto"/>
            </w:tcBorders>
          </w:tcPr>
          <w:p w14:paraId="32C1F37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66</w:t>
            </w:r>
          </w:p>
        </w:tc>
        <w:tc>
          <w:tcPr>
            <w:tcW w:w="1287" w:type="dxa"/>
            <w:tcBorders>
              <w:bottom w:val="single" w:sz="4" w:space="0" w:color="auto"/>
            </w:tcBorders>
            <w:vAlign w:val="center"/>
          </w:tcPr>
          <w:p w14:paraId="55A596D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bottom w:val="single" w:sz="4" w:space="0" w:color="auto"/>
            </w:tcBorders>
            <w:vAlign w:val="center"/>
          </w:tcPr>
          <w:p w14:paraId="4C98669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  <w:tcBorders>
              <w:bottom w:val="single" w:sz="4" w:space="0" w:color="auto"/>
            </w:tcBorders>
          </w:tcPr>
          <w:p w14:paraId="0DA44FFA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D4FD14E" w14:textId="77777777" w:rsidTr="002D0966">
        <w:tc>
          <w:tcPr>
            <w:tcW w:w="1566" w:type="dxa"/>
            <w:tcBorders>
              <w:bottom w:val="single" w:sz="24" w:space="0" w:color="000000"/>
            </w:tcBorders>
          </w:tcPr>
          <w:p w14:paraId="65862B66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4</w:t>
            </w:r>
          </w:p>
        </w:tc>
        <w:tc>
          <w:tcPr>
            <w:tcW w:w="2175" w:type="dxa"/>
            <w:tcBorders>
              <w:bottom w:val="single" w:sz="24" w:space="0" w:color="000000"/>
            </w:tcBorders>
          </w:tcPr>
          <w:p w14:paraId="673BCD9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  <w:tcBorders>
              <w:bottom w:val="single" w:sz="24" w:space="0" w:color="000000"/>
            </w:tcBorders>
          </w:tcPr>
          <w:p w14:paraId="7C4AABA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70</w:t>
            </w:r>
          </w:p>
        </w:tc>
        <w:tc>
          <w:tcPr>
            <w:tcW w:w="1287" w:type="dxa"/>
            <w:tcBorders>
              <w:bottom w:val="single" w:sz="24" w:space="0" w:color="000000"/>
            </w:tcBorders>
            <w:vAlign w:val="center"/>
          </w:tcPr>
          <w:p w14:paraId="57A9619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bottom w:val="single" w:sz="24" w:space="0" w:color="000000"/>
            </w:tcBorders>
            <w:vAlign w:val="center"/>
          </w:tcPr>
          <w:p w14:paraId="1812CCC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  <w:tcBorders>
              <w:bottom w:val="single" w:sz="24" w:space="0" w:color="000000"/>
            </w:tcBorders>
          </w:tcPr>
          <w:p w14:paraId="2446DB17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D0C6CBC" w14:textId="77777777" w:rsidTr="002D0966">
        <w:tc>
          <w:tcPr>
            <w:tcW w:w="1566" w:type="dxa"/>
            <w:tcBorders>
              <w:top w:val="single" w:sz="24" w:space="0" w:color="000000"/>
            </w:tcBorders>
          </w:tcPr>
          <w:p w14:paraId="0A1D6FE9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5</w:t>
            </w:r>
          </w:p>
        </w:tc>
        <w:tc>
          <w:tcPr>
            <w:tcW w:w="2175" w:type="dxa"/>
            <w:tcBorders>
              <w:top w:val="single" w:sz="24" w:space="0" w:color="000000"/>
            </w:tcBorders>
          </w:tcPr>
          <w:p w14:paraId="265AF79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5.1</w:t>
            </w:r>
          </w:p>
        </w:tc>
        <w:tc>
          <w:tcPr>
            <w:tcW w:w="1200" w:type="dxa"/>
            <w:tcBorders>
              <w:top w:val="single" w:sz="24" w:space="0" w:color="000000"/>
            </w:tcBorders>
          </w:tcPr>
          <w:p w14:paraId="0AD838D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1</w:t>
            </w:r>
          </w:p>
        </w:tc>
        <w:tc>
          <w:tcPr>
            <w:tcW w:w="1287" w:type="dxa"/>
            <w:tcBorders>
              <w:top w:val="single" w:sz="24" w:space="0" w:color="000000"/>
            </w:tcBorders>
            <w:vAlign w:val="center"/>
          </w:tcPr>
          <w:p w14:paraId="240853D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tcBorders>
              <w:top w:val="single" w:sz="24" w:space="0" w:color="000000"/>
            </w:tcBorders>
            <w:vAlign w:val="center"/>
          </w:tcPr>
          <w:p w14:paraId="6E841AA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  <w:tcBorders>
              <w:top w:val="single" w:sz="24" w:space="0" w:color="000000"/>
            </w:tcBorders>
          </w:tcPr>
          <w:p w14:paraId="5CFEFBBD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C458B38" w14:textId="77777777" w:rsidTr="002D0966">
        <w:tc>
          <w:tcPr>
            <w:tcW w:w="1566" w:type="dxa"/>
          </w:tcPr>
          <w:p w14:paraId="20B4316E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5</w:t>
            </w:r>
          </w:p>
        </w:tc>
        <w:tc>
          <w:tcPr>
            <w:tcW w:w="2175" w:type="dxa"/>
          </w:tcPr>
          <w:p w14:paraId="3BD9073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0FF713B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2</w:t>
            </w:r>
          </w:p>
        </w:tc>
        <w:tc>
          <w:tcPr>
            <w:tcW w:w="1287" w:type="dxa"/>
            <w:vAlign w:val="center"/>
          </w:tcPr>
          <w:p w14:paraId="14BD011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31DEC6F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4A849B45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05B42D3" w14:textId="77777777" w:rsidTr="002D0966">
        <w:tc>
          <w:tcPr>
            <w:tcW w:w="1566" w:type="dxa"/>
          </w:tcPr>
          <w:p w14:paraId="72FAC56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5</w:t>
            </w:r>
          </w:p>
        </w:tc>
        <w:tc>
          <w:tcPr>
            <w:tcW w:w="2175" w:type="dxa"/>
          </w:tcPr>
          <w:p w14:paraId="1974B78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2DB149C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7</w:t>
            </w:r>
          </w:p>
        </w:tc>
        <w:tc>
          <w:tcPr>
            <w:tcW w:w="1287" w:type="dxa"/>
            <w:vAlign w:val="center"/>
          </w:tcPr>
          <w:p w14:paraId="05671BD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5FA335A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134E5D3A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BDCF40D" w14:textId="77777777" w:rsidTr="002D0966">
        <w:tc>
          <w:tcPr>
            <w:tcW w:w="1566" w:type="dxa"/>
          </w:tcPr>
          <w:p w14:paraId="081F80CE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5</w:t>
            </w:r>
          </w:p>
        </w:tc>
        <w:tc>
          <w:tcPr>
            <w:tcW w:w="2175" w:type="dxa"/>
          </w:tcPr>
          <w:p w14:paraId="3B9D24B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169778E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72</w:t>
            </w:r>
          </w:p>
        </w:tc>
        <w:tc>
          <w:tcPr>
            <w:tcW w:w="1287" w:type="dxa"/>
            <w:vAlign w:val="center"/>
          </w:tcPr>
          <w:p w14:paraId="4C06BEC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39D2290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4E7D66C8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9D115C2" w14:textId="77777777" w:rsidTr="002D0966">
        <w:tc>
          <w:tcPr>
            <w:tcW w:w="1566" w:type="dxa"/>
          </w:tcPr>
          <w:p w14:paraId="268B780E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5</w:t>
            </w:r>
          </w:p>
        </w:tc>
        <w:tc>
          <w:tcPr>
            <w:tcW w:w="2175" w:type="dxa"/>
          </w:tcPr>
          <w:p w14:paraId="4F89890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6A5B9B0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75</w:t>
            </w:r>
          </w:p>
        </w:tc>
        <w:tc>
          <w:tcPr>
            <w:tcW w:w="1287" w:type="dxa"/>
            <w:vAlign w:val="center"/>
          </w:tcPr>
          <w:p w14:paraId="575642B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2349452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4CEF0CF6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C991324" w14:textId="77777777" w:rsidTr="002D0966">
        <w:tc>
          <w:tcPr>
            <w:tcW w:w="1566" w:type="dxa"/>
          </w:tcPr>
          <w:p w14:paraId="353C6588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5</w:t>
            </w:r>
          </w:p>
        </w:tc>
        <w:tc>
          <w:tcPr>
            <w:tcW w:w="2175" w:type="dxa"/>
          </w:tcPr>
          <w:p w14:paraId="690FD2C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1F15AA8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81</w:t>
            </w:r>
          </w:p>
        </w:tc>
        <w:tc>
          <w:tcPr>
            <w:tcW w:w="1287" w:type="dxa"/>
            <w:vAlign w:val="center"/>
          </w:tcPr>
          <w:p w14:paraId="1D3BEA8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1EA08BE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10237DAD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69E40B24" w14:textId="77777777" w:rsidTr="002D0966">
        <w:tc>
          <w:tcPr>
            <w:tcW w:w="1566" w:type="dxa"/>
          </w:tcPr>
          <w:p w14:paraId="578015E2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5</w:t>
            </w:r>
          </w:p>
        </w:tc>
        <w:tc>
          <w:tcPr>
            <w:tcW w:w="2175" w:type="dxa"/>
          </w:tcPr>
          <w:p w14:paraId="67D455B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5.2</w:t>
            </w:r>
          </w:p>
        </w:tc>
        <w:tc>
          <w:tcPr>
            <w:tcW w:w="1200" w:type="dxa"/>
          </w:tcPr>
          <w:p w14:paraId="57E94CC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4</w:t>
            </w:r>
          </w:p>
        </w:tc>
        <w:tc>
          <w:tcPr>
            <w:tcW w:w="1287" w:type="dxa"/>
            <w:vAlign w:val="center"/>
          </w:tcPr>
          <w:p w14:paraId="2C3385C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4FA0C79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6615B595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A08225B" w14:textId="77777777" w:rsidTr="002D0966">
        <w:tc>
          <w:tcPr>
            <w:tcW w:w="1566" w:type="dxa"/>
          </w:tcPr>
          <w:p w14:paraId="6C8C4123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5</w:t>
            </w:r>
          </w:p>
        </w:tc>
        <w:tc>
          <w:tcPr>
            <w:tcW w:w="2175" w:type="dxa"/>
          </w:tcPr>
          <w:p w14:paraId="5BABCC7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68D072C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5</w:t>
            </w:r>
          </w:p>
        </w:tc>
        <w:tc>
          <w:tcPr>
            <w:tcW w:w="1287" w:type="dxa"/>
            <w:vAlign w:val="center"/>
          </w:tcPr>
          <w:p w14:paraId="1FCF61C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71E6FF4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45DD68BE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6289E096" w14:textId="77777777" w:rsidTr="002D0966">
        <w:tc>
          <w:tcPr>
            <w:tcW w:w="1566" w:type="dxa"/>
          </w:tcPr>
          <w:p w14:paraId="051AD507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lastRenderedPageBreak/>
              <w:t>УК-5</w:t>
            </w:r>
          </w:p>
        </w:tc>
        <w:tc>
          <w:tcPr>
            <w:tcW w:w="2175" w:type="dxa"/>
          </w:tcPr>
          <w:p w14:paraId="716B2A7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3748BE3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8</w:t>
            </w:r>
          </w:p>
        </w:tc>
        <w:tc>
          <w:tcPr>
            <w:tcW w:w="1287" w:type="dxa"/>
            <w:vAlign w:val="center"/>
          </w:tcPr>
          <w:p w14:paraId="7CB5490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51BF423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315D476D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6B68E55" w14:textId="77777777" w:rsidTr="002D0966">
        <w:tc>
          <w:tcPr>
            <w:tcW w:w="1566" w:type="dxa"/>
          </w:tcPr>
          <w:p w14:paraId="5E79B8F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5</w:t>
            </w:r>
          </w:p>
        </w:tc>
        <w:tc>
          <w:tcPr>
            <w:tcW w:w="2175" w:type="dxa"/>
          </w:tcPr>
          <w:p w14:paraId="7EBA2A8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46FE89D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50</w:t>
            </w:r>
          </w:p>
        </w:tc>
        <w:tc>
          <w:tcPr>
            <w:tcW w:w="1287" w:type="dxa"/>
            <w:vAlign w:val="center"/>
          </w:tcPr>
          <w:p w14:paraId="2DFA95E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0155C3D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5246F1C9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158A3866" w14:textId="77777777" w:rsidTr="002D0966">
        <w:tc>
          <w:tcPr>
            <w:tcW w:w="1566" w:type="dxa"/>
          </w:tcPr>
          <w:p w14:paraId="247EF772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5</w:t>
            </w:r>
          </w:p>
        </w:tc>
        <w:tc>
          <w:tcPr>
            <w:tcW w:w="2175" w:type="dxa"/>
          </w:tcPr>
          <w:p w14:paraId="35E79C7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116A691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80</w:t>
            </w:r>
          </w:p>
        </w:tc>
        <w:tc>
          <w:tcPr>
            <w:tcW w:w="1287" w:type="dxa"/>
            <w:vAlign w:val="center"/>
          </w:tcPr>
          <w:p w14:paraId="3A4E1B0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616FB18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14FBA8DF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17485949" w14:textId="77777777" w:rsidTr="002D0966">
        <w:tc>
          <w:tcPr>
            <w:tcW w:w="1566" w:type="dxa"/>
          </w:tcPr>
          <w:p w14:paraId="72A25C2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5</w:t>
            </w:r>
          </w:p>
        </w:tc>
        <w:tc>
          <w:tcPr>
            <w:tcW w:w="2175" w:type="dxa"/>
          </w:tcPr>
          <w:p w14:paraId="59B6E9E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5.3</w:t>
            </w:r>
          </w:p>
        </w:tc>
        <w:tc>
          <w:tcPr>
            <w:tcW w:w="1200" w:type="dxa"/>
          </w:tcPr>
          <w:p w14:paraId="5937848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6</w:t>
            </w:r>
          </w:p>
        </w:tc>
        <w:tc>
          <w:tcPr>
            <w:tcW w:w="1287" w:type="dxa"/>
            <w:vAlign w:val="center"/>
          </w:tcPr>
          <w:p w14:paraId="41E316F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3FF3D95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08E6BF5F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9258C84" w14:textId="77777777" w:rsidTr="002D0966">
        <w:tc>
          <w:tcPr>
            <w:tcW w:w="1566" w:type="dxa"/>
          </w:tcPr>
          <w:p w14:paraId="4D95FAB8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5</w:t>
            </w:r>
          </w:p>
        </w:tc>
        <w:tc>
          <w:tcPr>
            <w:tcW w:w="2175" w:type="dxa"/>
          </w:tcPr>
          <w:p w14:paraId="0DC03D5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22FDD39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9</w:t>
            </w:r>
          </w:p>
        </w:tc>
        <w:tc>
          <w:tcPr>
            <w:tcW w:w="1287" w:type="dxa"/>
            <w:vAlign w:val="center"/>
          </w:tcPr>
          <w:p w14:paraId="7EAA853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6EC6895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5190C013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91C6DE8" w14:textId="77777777" w:rsidTr="002D0966">
        <w:tc>
          <w:tcPr>
            <w:tcW w:w="1566" w:type="dxa"/>
          </w:tcPr>
          <w:p w14:paraId="708C8834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5</w:t>
            </w:r>
          </w:p>
        </w:tc>
        <w:tc>
          <w:tcPr>
            <w:tcW w:w="2175" w:type="dxa"/>
          </w:tcPr>
          <w:p w14:paraId="5A52347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1EB2AF2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74</w:t>
            </w:r>
          </w:p>
        </w:tc>
        <w:tc>
          <w:tcPr>
            <w:tcW w:w="1287" w:type="dxa"/>
            <w:vAlign w:val="center"/>
          </w:tcPr>
          <w:p w14:paraId="47F5B49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381F089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199A2224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77D383D2" w14:textId="77777777" w:rsidTr="002D0966">
        <w:tc>
          <w:tcPr>
            <w:tcW w:w="1566" w:type="dxa"/>
          </w:tcPr>
          <w:p w14:paraId="62B14B46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5</w:t>
            </w:r>
          </w:p>
        </w:tc>
        <w:tc>
          <w:tcPr>
            <w:tcW w:w="2175" w:type="dxa"/>
          </w:tcPr>
          <w:p w14:paraId="46A1AF2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43C8FBC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79</w:t>
            </w:r>
          </w:p>
        </w:tc>
        <w:tc>
          <w:tcPr>
            <w:tcW w:w="1287" w:type="dxa"/>
            <w:vAlign w:val="center"/>
          </w:tcPr>
          <w:p w14:paraId="1070CDC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5292164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</w:tcPr>
          <w:p w14:paraId="496D0E89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D937E93" w14:textId="77777777" w:rsidTr="002D0966">
        <w:tc>
          <w:tcPr>
            <w:tcW w:w="1566" w:type="dxa"/>
          </w:tcPr>
          <w:p w14:paraId="0874F844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5</w:t>
            </w:r>
          </w:p>
        </w:tc>
        <w:tc>
          <w:tcPr>
            <w:tcW w:w="2175" w:type="dxa"/>
          </w:tcPr>
          <w:p w14:paraId="0A650E9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5.4</w:t>
            </w:r>
          </w:p>
        </w:tc>
        <w:tc>
          <w:tcPr>
            <w:tcW w:w="1200" w:type="dxa"/>
          </w:tcPr>
          <w:p w14:paraId="61EE629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3</w:t>
            </w:r>
          </w:p>
        </w:tc>
        <w:tc>
          <w:tcPr>
            <w:tcW w:w="1287" w:type="dxa"/>
            <w:vAlign w:val="center"/>
          </w:tcPr>
          <w:p w14:paraId="1148441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1C692A6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098BA707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ED61CF4" w14:textId="77777777" w:rsidTr="002D0966">
        <w:tc>
          <w:tcPr>
            <w:tcW w:w="1566" w:type="dxa"/>
          </w:tcPr>
          <w:p w14:paraId="2E6BAEB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5</w:t>
            </w:r>
          </w:p>
        </w:tc>
        <w:tc>
          <w:tcPr>
            <w:tcW w:w="2175" w:type="dxa"/>
          </w:tcPr>
          <w:p w14:paraId="741B3A4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5396FF9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73</w:t>
            </w:r>
          </w:p>
        </w:tc>
        <w:tc>
          <w:tcPr>
            <w:tcW w:w="1287" w:type="dxa"/>
            <w:vAlign w:val="center"/>
          </w:tcPr>
          <w:p w14:paraId="62D9442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4418CB1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</w:tcPr>
          <w:p w14:paraId="0633DDF1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56BD0FB" w14:textId="77777777" w:rsidTr="002D0966">
        <w:tc>
          <w:tcPr>
            <w:tcW w:w="1566" w:type="dxa"/>
          </w:tcPr>
          <w:p w14:paraId="47216B2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5</w:t>
            </w:r>
          </w:p>
        </w:tc>
        <w:tc>
          <w:tcPr>
            <w:tcW w:w="2175" w:type="dxa"/>
          </w:tcPr>
          <w:p w14:paraId="6819491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2D166DA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76</w:t>
            </w:r>
          </w:p>
        </w:tc>
        <w:tc>
          <w:tcPr>
            <w:tcW w:w="1287" w:type="dxa"/>
            <w:vAlign w:val="center"/>
          </w:tcPr>
          <w:p w14:paraId="50792EC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540562D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6DAD88F3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1017A431" w14:textId="77777777" w:rsidTr="002D0966">
        <w:tc>
          <w:tcPr>
            <w:tcW w:w="1566" w:type="dxa"/>
            <w:tcBorders>
              <w:bottom w:val="single" w:sz="4" w:space="0" w:color="auto"/>
            </w:tcBorders>
          </w:tcPr>
          <w:p w14:paraId="043D0D05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5</w:t>
            </w:r>
          </w:p>
        </w:tc>
        <w:tc>
          <w:tcPr>
            <w:tcW w:w="2175" w:type="dxa"/>
            <w:tcBorders>
              <w:bottom w:val="single" w:sz="4" w:space="0" w:color="auto"/>
            </w:tcBorders>
          </w:tcPr>
          <w:p w14:paraId="3529388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  <w:tcBorders>
              <w:bottom w:val="single" w:sz="4" w:space="0" w:color="auto"/>
            </w:tcBorders>
          </w:tcPr>
          <w:p w14:paraId="096995D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77</w:t>
            </w:r>
          </w:p>
        </w:tc>
        <w:tc>
          <w:tcPr>
            <w:tcW w:w="1287" w:type="dxa"/>
            <w:tcBorders>
              <w:bottom w:val="single" w:sz="4" w:space="0" w:color="auto"/>
            </w:tcBorders>
            <w:vAlign w:val="center"/>
          </w:tcPr>
          <w:p w14:paraId="32A61EF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bottom w:val="single" w:sz="4" w:space="0" w:color="auto"/>
            </w:tcBorders>
            <w:vAlign w:val="center"/>
          </w:tcPr>
          <w:p w14:paraId="29FDC21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  <w:tcBorders>
              <w:bottom w:val="single" w:sz="4" w:space="0" w:color="auto"/>
            </w:tcBorders>
          </w:tcPr>
          <w:p w14:paraId="070CC614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6ECE8D3" w14:textId="77777777" w:rsidTr="002D0966">
        <w:tc>
          <w:tcPr>
            <w:tcW w:w="1566" w:type="dxa"/>
            <w:tcBorders>
              <w:bottom w:val="single" w:sz="24" w:space="0" w:color="000000"/>
            </w:tcBorders>
          </w:tcPr>
          <w:p w14:paraId="7602A4BE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5</w:t>
            </w:r>
          </w:p>
        </w:tc>
        <w:tc>
          <w:tcPr>
            <w:tcW w:w="2175" w:type="dxa"/>
            <w:tcBorders>
              <w:bottom w:val="single" w:sz="24" w:space="0" w:color="000000"/>
            </w:tcBorders>
          </w:tcPr>
          <w:p w14:paraId="5E770F0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  <w:tcBorders>
              <w:bottom w:val="single" w:sz="24" w:space="0" w:color="000000"/>
            </w:tcBorders>
          </w:tcPr>
          <w:p w14:paraId="188838B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78</w:t>
            </w:r>
          </w:p>
        </w:tc>
        <w:tc>
          <w:tcPr>
            <w:tcW w:w="1287" w:type="dxa"/>
            <w:tcBorders>
              <w:bottom w:val="single" w:sz="24" w:space="0" w:color="000000"/>
            </w:tcBorders>
            <w:vAlign w:val="center"/>
          </w:tcPr>
          <w:p w14:paraId="3CF48EA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bottom w:val="single" w:sz="24" w:space="0" w:color="000000"/>
            </w:tcBorders>
            <w:vAlign w:val="center"/>
          </w:tcPr>
          <w:p w14:paraId="0D11BC7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  <w:tcBorders>
              <w:bottom w:val="single" w:sz="24" w:space="0" w:color="000000"/>
            </w:tcBorders>
          </w:tcPr>
          <w:p w14:paraId="7C78F21B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28192658" w14:textId="77777777" w:rsidTr="002D0966">
        <w:tc>
          <w:tcPr>
            <w:tcW w:w="1566" w:type="dxa"/>
            <w:tcBorders>
              <w:top w:val="single" w:sz="24" w:space="0" w:color="000000"/>
            </w:tcBorders>
          </w:tcPr>
          <w:p w14:paraId="09ACB99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6</w:t>
            </w:r>
          </w:p>
        </w:tc>
        <w:tc>
          <w:tcPr>
            <w:tcW w:w="2175" w:type="dxa"/>
            <w:tcBorders>
              <w:top w:val="single" w:sz="24" w:space="0" w:color="000000"/>
            </w:tcBorders>
          </w:tcPr>
          <w:p w14:paraId="4258FF5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6.1</w:t>
            </w:r>
          </w:p>
        </w:tc>
        <w:tc>
          <w:tcPr>
            <w:tcW w:w="1200" w:type="dxa"/>
            <w:tcBorders>
              <w:top w:val="single" w:sz="24" w:space="0" w:color="000000"/>
            </w:tcBorders>
          </w:tcPr>
          <w:p w14:paraId="6B48A7D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51</w:t>
            </w:r>
          </w:p>
        </w:tc>
        <w:tc>
          <w:tcPr>
            <w:tcW w:w="1287" w:type="dxa"/>
            <w:tcBorders>
              <w:top w:val="single" w:sz="24" w:space="0" w:color="000000"/>
            </w:tcBorders>
            <w:vAlign w:val="center"/>
          </w:tcPr>
          <w:p w14:paraId="5D5C9B6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tcBorders>
              <w:top w:val="single" w:sz="24" w:space="0" w:color="000000"/>
            </w:tcBorders>
            <w:vAlign w:val="center"/>
          </w:tcPr>
          <w:p w14:paraId="44C2C19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  <w:tcBorders>
              <w:top w:val="single" w:sz="24" w:space="0" w:color="000000"/>
            </w:tcBorders>
          </w:tcPr>
          <w:p w14:paraId="7E8AA642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6E5837D" w14:textId="77777777" w:rsidTr="002D0966">
        <w:tc>
          <w:tcPr>
            <w:tcW w:w="1566" w:type="dxa"/>
          </w:tcPr>
          <w:p w14:paraId="67E0B4E4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6</w:t>
            </w:r>
          </w:p>
        </w:tc>
        <w:tc>
          <w:tcPr>
            <w:tcW w:w="2175" w:type="dxa"/>
          </w:tcPr>
          <w:p w14:paraId="32886E2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36F6105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52</w:t>
            </w:r>
          </w:p>
        </w:tc>
        <w:tc>
          <w:tcPr>
            <w:tcW w:w="1287" w:type="dxa"/>
            <w:vAlign w:val="center"/>
          </w:tcPr>
          <w:p w14:paraId="18DE2C2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1E50BDB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1A8BF93E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AB8377D" w14:textId="77777777" w:rsidTr="002D0966">
        <w:tc>
          <w:tcPr>
            <w:tcW w:w="1566" w:type="dxa"/>
          </w:tcPr>
          <w:p w14:paraId="2DF1FC39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6</w:t>
            </w:r>
          </w:p>
        </w:tc>
        <w:tc>
          <w:tcPr>
            <w:tcW w:w="2175" w:type="dxa"/>
          </w:tcPr>
          <w:p w14:paraId="3765D7D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5915673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53</w:t>
            </w:r>
          </w:p>
        </w:tc>
        <w:tc>
          <w:tcPr>
            <w:tcW w:w="1287" w:type="dxa"/>
            <w:vAlign w:val="center"/>
          </w:tcPr>
          <w:p w14:paraId="252546E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221CEB6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4A80653A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7E7003EC" w14:textId="77777777" w:rsidTr="002D0966">
        <w:tc>
          <w:tcPr>
            <w:tcW w:w="1566" w:type="dxa"/>
          </w:tcPr>
          <w:p w14:paraId="483592F2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6</w:t>
            </w:r>
          </w:p>
        </w:tc>
        <w:tc>
          <w:tcPr>
            <w:tcW w:w="2175" w:type="dxa"/>
          </w:tcPr>
          <w:p w14:paraId="4A53344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508F32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59</w:t>
            </w:r>
          </w:p>
        </w:tc>
        <w:tc>
          <w:tcPr>
            <w:tcW w:w="1287" w:type="dxa"/>
            <w:vAlign w:val="center"/>
          </w:tcPr>
          <w:p w14:paraId="7366542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37B71C3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06C2E8F7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FEC9294" w14:textId="77777777" w:rsidTr="002D0966">
        <w:tc>
          <w:tcPr>
            <w:tcW w:w="1566" w:type="dxa"/>
          </w:tcPr>
          <w:p w14:paraId="2A537DC8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6</w:t>
            </w:r>
          </w:p>
        </w:tc>
        <w:tc>
          <w:tcPr>
            <w:tcW w:w="2175" w:type="dxa"/>
          </w:tcPr>
          <w:p w14:paraId="600D1DA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2383C4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60</w:t>
            </w:r>
          </w:p>
        </w:tc>
        <w:tc>
          <w:tcPr>
            <w:tcW w:w="1287" w:type="dxa"/>
            <w:vAlign w:val="center"/>
          </w:tcPr>
          <w:p w14:paraId="726D661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69F2EC7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27660578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DC6AD07" w14:textId="77777777" w:rsidTr="002D0966">
        <w:tc>
          <w:tcPr>
            <w:tcW w:w="1566" w:type="dxa"/>
          </w:tcPr>
          <w:p w14:paraId="01C00446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6</w:t>
            </w:r>
          </w:p>
        </w:tc>
        <w:tc>
          <w:tcPr>
            <w:tcW w:w="2175" w:type="dxa"/>
          </w:tcPr>
          <w:p w14:paraId="3E70900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F512E0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82</w:t>
            </w:r>
          </w:p>
        </w:tc>
        <w:tc>
          <w:tcPr>
            <w:tcW w:w="1287" w:type="dxa"/>
            <w:vAlign w:val="center"/>
          </w:tcPr>
          <w:p w14:paraId="685FFE8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45B4C3E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42CD6C75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05F2199" w14:textId="77777777" w:rsidTr="002D0966">
        <w:tc>
          <w:tcPr>
            <w:tcW w:w="1566" w:type="dxa"/>
          </w:tcPr>
          <w:p w14:paraId="29E8CE4B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6</w:t>
            </w:r>
          </w:p>
        </w:tc>
        <w:tc>
          <w:tcPr>
            <w:tcW w:w="2175" w:type="dxa"/>
          </w:tcPr>
          <w:p w14:paraId="633EEA8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FB87B0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83</w:t>
            </w:r>
          </w:p>
        </w:tc>
        <w:tc>
          <w:tcPr>
            <w:tcW w:w="1287" w:type="dxa"/>
            <w:vAlign w:val="center"/>
          </w:tcPr>
          <w:p w14:paraId="6355E0D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70A0663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547DFCFC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647665F" w14:textId="77777777" w:rsidTr="002D0966">
        <w:tc>
          <w:tcPr>
            <w:tcW w:w="1566" w:type="dxa"/>
          </w:tcPr>
          <w:p w14:paraId="5C989A16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6</w:t>
            </w:r>
          </w:p>
        </w:tc>
        <w:tc>
          <w:tcPr>
            <w:tcW w:w="2175" w:type="dxa"/>
          </w:tcPr>
          <w:p w14:paraId="655C1DF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19F6DBD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84</w:t>
            </w:r>
          </w:p>
        </w:tc>
        <w:tc>
          <w:tcPr>
            <w:tcW w:w="1287" w:type="dxa"/>
            <w:vAlign w:val="center"/>
          </w:tcPr>
          <w:p w14:paraId="2E5C565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2768366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63FB99C7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A9D0A2E" w14:textId="77777777" w:rsidTr="002D0966">
        <w:tc>
          <w:tcPr>
            <w:tcW w:w="1566" w:type="dxa"/>
          </w:tcPr>
          <w:p w14:paraId="3C2F26C0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6</w:t>
            </w:r>
          </w:p>
        </w:tc>
        <w:tc>
          <w:tcPr>
            <w:tcW w:w="2175" w:type="dxa"/>
          </w:tcPr>
          <w:p w14:paraId="77EE5E3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0EA1C60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89</w:t>
            </w:r>
          </w:p>
        </w:tc>
        <w:tc>
          <w:tcPr>
            <w:tcW w:w="1287" w:type="dxa"/>
            <w:vAlign w:val="center"/>
          </w:tcPr>
          <w:p w14:paraId="6F3747E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36CEFDD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3DED7B39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07FDCB4" w14:textId="77777777" w:rsidTr="002D0966">
        <w:tc>
          <w:tcPr>
            <w:tcW w:w="1566" w:type="dxa"/>
          </w:tcPr>
          <w:p w14:paraId="559C63B2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6</w:t>
            </w:r>
          </w:p>
        </w:tc>
        <w:tc>
          <w:tcPr>
            <w:tcW w:w="2175" w:type="dxa"/>
          </w:tcPr>
          <w:p w14:paraId="6BA98D7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62A4D3F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90</w:t>
            </w:r>
          </w:p>
        </w:tc>
        <w:tc>
          <w:tcPr>
            <w:tcW w:w="1287" w:type="dxa"/>
            <w:vAlign w:val="center"/>
          </w:tcPr>
          <w:p w14:paraId="68656EF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165E122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31EC4781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27CBCBEF" w14:textId="77777777" w:rsidTr="002D0966">
        <w:tc>
          <w:tcPr>
            <w:tcW w:w="1566" w:type="dxa"/>
          </w:tcPr>
          <w:p w14:paraId="5442D21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6</w:t>
            </w:r>
          </w:p>
        </w:tc>
        <w:tc>
          <w:tcPr>
            <w:tcW w:w="2175" w:type="dxa"/>
          </w:tcPr>
          <w:p w14:paraId="22836B8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6.2</w:t>
            </w:r>
          </w:p>
        </w:tc>
        <w:tc>
          <w:tcPr>
            <w:tcW w:w="1200" w:type="dxa"/>
          </w:tcPr>
          <w:p w14:paraId="26C07DA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54</w:t>
            </w:r>
          </w:p>
        </w:tc>
        <w:tc>
          <w:tcPr>
            <w:tcW w:w="1287" w:type="dxa"/>
            <w:vAlign w:val="center"/>
          </w:tcPr>
          <w:p w14:paraId="41A102D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58F72BD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1D5A2F0D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D9BFA5E" w14:textId="77777777" w:rsidTr="002D0966">
        <w:tc>
          <w:tcPr>
            <w:tcW w:w="1566" w:type="dxa"/>
          </w:tcPr>
          <w:p w14:paraId="505B4ADE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6</w:t>
            </w:r>
          </w:p>
        </w:tc>
        <w:tc>
          <w:tcPr>
            <w:tcW w:w="2175" w:type="dxa"/>
          </w:tcPr>
          <w:p w14:paraId="5954059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0767044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55</w:t>
            </w:r>
          </w:p>
        </w:tc>
        <w:tc>
          <w:tcPr>
            <w:tcW w:w="1287" w:type="dxa"/>
            <w:vAlign w:val="center"/>
          </w:tcPr>
          <w:p w14:paraId="161C589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587F33D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22F434D8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2040C298" w14:textId="77777777" w:rsidTr="002D0966">
        <w:tc>
          <w:tcPr>
            <w:tcW w:w="1566" w:type="dxa"/>
          </w:tcPr>
          <w:p w14:paraId="33E0AEF5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6</w:t>
            </w:r>
          </w:p>
        </w:tc>
        <w:tc>
          <w:tcPr>
            <w:tcW w:w="2175" w:type="dxa"/>
          </w:tcPr>
          <w:p w14:paraId="4DA4B96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436A954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56</w:t>
            </w:r>
          </w:p>
        </w:tc>
        <w:tc>
          <w:tcPr>
            <w:tcW w:w="1287" w:type="dxa"/>
            <w:vAlign w:val="center"/>
          </w:tcPr>
          <w:p w14:paraId="6AEE1A0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4B69C98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3464F611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1CD556EF" w14:textId="77777777" w:rsidTr="002D0966">
        <w:tc>
          <w:tcPr>
            <w:tcW w:w="1566" w:type="dxa"/>
          </w:tcPr>
          <w:p w14:paraId="6F760194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6</w:t>
            </w:r>
          </w:p>
        </w:tc>
        <w:tc>
          <w:tcPr>
            <w:tcW w:w="2175" w:type="dxa"/>
          </w:tcPr>
          <w:p w14:paraId="1D278C1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11363BF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57</w:t>
            </w:r>
          </w:p>
        </w:tc>
        <w:tc>
          <w:tcPr>
            <w:tcW w:w="1287" w:type="dxa"/>
            <w:vAlign w:val="center"/>
          </w:tcPr>
          <w:p w14:paraId="68A7B5B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04F2394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5B8BCA1B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07A10C6" w14:textId="77777777" w:rsidTr="002D0966">
        <w:tc>
          <w:tcPr>
            <w:tcW w:w="1566" w:type="dxa"/>
          </w:tcPr>
          <w:p w14:paraId="3F74E298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6</w:t>
            </w:r>
          </w:p>
        </w:tc>
        <w:tc>
          <w:tcPr>
            <w:tcW w:w="2175" w:type="dxa"/>
          </w:tcPr>
          <w:p w14:paraId="0225BDE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CF33B3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58</w:t>
            </w:r>
          </w:p>
        </w:tc>
        <w:tc>
          <w:tcPr>
            <w:tcW w:w="1287" w:type="dxa"/>
            <w:vAlign w:val="center"/>
          </w:tcPr>
          <w:p w14:paraId="1A33368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39BE999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60177F43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7F2123CA" w14:textId="77777777" w:rsidTr="002D0966">
        <w:tc>
          <w:tcPr>
            <w:tcW w:w="1566" w:type="dxa"/>
          </w:tcPr>
          <w:p w14:paraId="65E230D4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6</w:t>
            </w:r>
          </w:p>
        </w:tc>
        <w:tc>
          <w:tcPr>
            <w:tcW w:w="2175" w:type="dxa"/>
          </w:tcPr>
          <w:p w14:paraId="3178180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673D74E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85</w:t>
            </w:r>
          </w:p>
        </w:tc>
        <w:tc>
          <w:tcPr>
            <w:tcW w:w="1287" w:type="dxa"/>
            <w:vAlign w:val="center"/>
          </w:tcPr>
          <w:p w14:paraId="3BBB28B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16151FE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43751E88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1DC5B9DA" w14:textId="77777777" w:rsidTr="002D0966">
        <w:tc>
          <w:tcPr>
            <w:tcW w:w="1566" w:type="dxa"/>
          </w:tcPr>
          <w:p w14:paraId="3566FB2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6</w:t>
            </w:r>
          </w:p>
        </w:tc>
        <w:tc>
          <w:tcPr>
            <w:tcW w:w="2175" w:type="dxa"/>
          </w:tcPr>
          <w:p w14:paraId="4ABE3A9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EDBC0B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91</w:t>
            </w:r>
          </w:p>
        </w:tc>
        <w:tc>
          <w:tcPr>
            <w:tcW w:w="1287" w:type="dxa"/>
            <w:vAlign w:val="center"/>
          </w:tcPr>
          <w:p w14:paraId="4F7D66A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18D8E33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5391DC85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1267A2D9" w14:textId="77777777" w:rsidTr="002D0966">
        <w:tc>
          <w:tcPr>
            <w:tcW w:w="1566" w:type="dxa"/>
          </w:tcPr>
          <w:p w14:paraId="4577AA60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6</w:t>
            </w:r>
          </w:p>
        </w:tc>
        <w:tc>
          <w:tcPr>
            <w:tcW w:w="2175" w:type="dxa"/>
          </w:tcPr>
          <w:p w14:paraId="1ACFF7F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6.3</w:t>
            </w:r>
          </w:p>
        </w:tc>
        <w:tc>
          <w:tcPr>
            <w:tcW w:w="1200" w:type="dxa"/>
          </w:tcPr>
          <w:p w14:paraId="3768CFC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86</w:t>
            </w:r>
          </w:p>
        </w:tc>
        <w:tc>
          <w:tcPr>
            <w:tcW w:w="1287" w:type="dxa"/>
            <w:vAlign w:val="center"/>
          </w:tcPr>
          <w:p w14:paraId="4AF86B6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373CFAE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</w:tcPr>
          <w:p w14:paraId="39732BE4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6C5F147" w14:textId="77777777" w:rsidTr="002D0966">
        <w:tc>
          <w:tcPr>
            <w:tcW w:w="1566" w:type="dxa"/>
            <w:tcBorders>
              <w:bottom w:val="single" w:sz="4" w:space="0" w:color="auto"/>
            </w:tcBorders>
          </w:tcPr>
          <w:p w14:paraId="2CDF0A38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6</w:t>
            </w:r>
          </w:p>
        </w:tc>
        <w:tc>
          <w:tcPr>
            <w:tcW w:w="2175" w:type="dxa"/>
            <w:tcBorders>
              <w:bottom w:val="single" w:sz="4" w:space="0" w:color="auto"/>
            </w:tcBorders>
          </w:tcPr>
          <w:p w14:paraId="0397C05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  <w:tcBorders>
              <w:bottom w:val="single" w:sz="4" w:space="0" w:color="auto"/>
            </w:tcBorders>
          </w:tcPr>
          <w:p w14:paraId="6FBA93B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87</w:t>
            </w:r>
          </w:p>
        </w:tc>
        <w:tc>
          <w:tcPr>
            <w:tcW w:w="1287" w:type="dxa"/>
            <w:tcBorders>
              <w:bottom w:val="single" w:sz="4" w:space="0" w:color="auto"/>
            </w:tcBorders>
            <w:vAlign w:val="center"/>
          </w:tcPr>
          <w:p w14:paraId="63C1793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bottom w:val="single" w:sz="4" w:space="0" w:color="auto"/>
            </w:tcBorders>
            <w:vAlign w:val="center"/>
          </w:tcPr>
          <w:p w14:paraId="10552E5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  <w:tcBorders>
              <w:bottom w:val="single" w:sz="4" w:space="0" w:color="auto"/>
            </w:tcBorders>
          </w:tcPr>
          <w:p w14:paraId="2EDFB23F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CFC9468" w14:textId="77777777" w:rsidTr="002D0966">
        <w:tc>
          <w:tcPr>
            <w:tcW w:w="1566" w:type="dxa"/>
            <w:tcBorders>
              <w:bottom w:val="single" w:sz="24" w:space="0" w:color="000000"/>
            </w:tcBorders>
          </w:tcPr>
          <w:p w14:paraId="02C61B32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6</w:t>
            </w:r>
          </w:p>
        </w:tc>
        <w:tc>
          <w:tcPr>
            <w:tcW w:w="2175" w:type="dxa"/>
            <w:tcBorders>
              <w:bottom w:val="single" w:sz="24" w:space="0" w:color="000000"/>
            </w:tcBorders>
          </w:tcPr>
          <w:p w14:paraId="050DFDF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  <w:tcBorders>
              <w:bottom w:val="single" w:sz="24" w:space="0" w:color="000000"/>
            </w:tcBorders>
          </w:tcPr>
          <w:p w14:paraId="04D3E9E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88</w:t>
            </w:r>
          </w:p>
        </w:tc>
        <w:tc>
          <w:tcPr>
            <w:tcW w:w="1287" w:type="dxa"/>
            <w:tcBorders>
              <w:bottom w:val="single" w:sz="24" w:space="0" w:color="000000"/>
            </w:tcBorders>
            <w:vAlign w:val="center"/>
          </w:tcPr>
          <w:p w14:paraId="50C1549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bottom w:val="single" w:sz="24" w:space="0" w:color="000000"/>
            </w:tcBorders>
            <w:vAlign w:val="center"/>
          </w:tcPr>
          <w:p w14:paraId="23D633D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  <w:tcBorders>
              <w:bottom w:val="single" w:sz="24" w:space="0" w:color="000000"/>
            </w:tcBorders>
          </w:tcPr>
          <w:p w14:paraId="6B8EB682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1DE77395" w14:textId="77777777" w:rsidTr="002D0966">
        <w:tc>
          <w:tcPr>
            <w:tcW w:w="1566" w:type="dxa"/>
            <w:tcBorders>
              <w:top w:val="single" w:sz="24" w:space="0" w:color="000000"/>
            </w:tcBorders>
          </w:tcPr>
          <w:p w14:paraId="60D64B4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7</w:t>
            </w:r>
          </w:p>
        </w:tc>
        <w:tc>
          <w:tcPr>
            <w:tcW w:w="2175" w:type="dxa"/>
            <w:tcBorders>
              <w:top w:val="single" w:sz="24" w:space="0" w:color="000000"/>
            </w:tcBorders>
          </w:tcPr>
          <w:p w14:paraId="1813839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7.1</w:t>
            </w:r>
          </w:p>
        </w:tc>
        <w:tc>
          <w:tcPr>
            <w:tcW w:w="1200" w:type="dxa"/>
            <w:tcBorders>
              <w:top w:val="single" w:sz="24" w:space="0" w:color="000000"/>
            </w:tcBorders>
          </w:tcPr>
          <w:p w14:paraId="3FAB2D2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63</w:t>
            </w:r>
          </w:p>
        </w:tc>
        <w:tc>
          <w:tcPr>
            <w:tcW w:w="1287" w:type="dxa"/>
            <w:tcBorders>
              <w:top w:val="single" w:sz="24" w:space="0" w:color="000000"/>
            </w:tcBorders>
            <w:vAlign w:val="center"/>
          </w:tcPr>
          <w:p w14:paraId="24F075C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tcBorders>
              <w:top w:val="single" w:sz="24" w:space="0" w:color="000000"/>
            </w:tcBorders>
            <w:vAlign w:val="center"/>
          </w:tcPr>
          <w:p w14:paraId="37E3451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  <w:tcBorders>
              <w:top w:val="single" w:sz="24" w:space="0" w:color="000000"/>
            </w:tcBorders>
          </w:tcPr>
          <w:p w14:paraId="24DF19A4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98D266A" w14:textId="77777777" w:rsidTr="002D0966">
        <w:tc>
          <w:tcPr>
            <w:tcW w:w="1566" w:type="dxa"/>
          </w:tcPr>
          <w:p w14:paraId="5349EE26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7</w:t>
            </w:r>
          </w:p>
        </w:tc>
        <w:tc>
          <w:tcPr>
            <w:tcW w:w="2175" w:type="dxa"/>
          </w:tcPr>
          <w:p w14:paraId="56420B8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3EC1578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65</w:t>
            </w:r>
          </w:p>
        </w:tc>
        <w:tc>
          <w:tcPr>
            <w:tcW w:w="1287" w:type="dxa"/>
            <w:vAlign w:val="center"/>
          </w:tcPr>
          <w:p w14:paraId="1A4841F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6118869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04F0161E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21DAC24B" w14:textId="77777777" w:rsidTr="002D0966">
        <w:tc>
          <w:tcPr>
            <w:tcW w:w="1566" w:type="dxa"/>
          </w:tcPr>
          <w:p w14:paraId="070755C0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7</w:t>
            </w:r>
          </w:p>
        </w:tc>
        <w:tc>
          <w:tcPr>
            <w:tcW w:w="2175" w:type="dxa"/>
          </w:tcPr>
          <w:p w14:paraId="3F7164C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C34828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66</w:t>
            </w:r>
          </w:p>
        </w:tc>
        <w:tc>
          <w:tcPr>
            <w:tcW w:w="1287" w:type="dxa"/>
            <w:vAlign w:val="center"/>
          </w:tcPr>
          <w:p w14:paraId="057F890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08B77B7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0208ACD3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7EF4C789" w14:textId="77777777" w:rsidTr="002D0966">
        <w:tc>
          <w:tcPr>
            <w:tcW w:w="1566" w:type="dxa"/>
          </w:tcPr>
          <w:p w14:paraId="605C6E18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7</w:t>
            </w:r>
          </w:p>
        </w:tc>
        <w:tc>
          <w:tcPr>
            <w:tcW w:w="2175" w:type="dxa"/>
          </w:tcPr>
          <w:p w14:paraId="54F87E1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5C09028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69</w:t>
            </w:r>
          </w:p>
        </w:tc>
        <w:tc>
          <w:tcPr>
            <w:tcW w:w="1287" w:type="dxa"/>
            <w:vAlign w:val="center"/>
          </w:tcPr>
          <w:p w14:paraId="60B1EEC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2521E89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20E4A759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11E42C0E" w14:textId="77777777" w:rsidTr="002D0966">
        <w:tc>
          <w:tcPr>
            <w:tcW w:w="1566" w:type="dxa"/>
          </w:tcPr>
          <w:p w14:paraId="0F97DA8B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7</w:t>
            </w:r>
          </w:p>
        </w:tc>
        <w:tc>
          <w:tcPr>
            <w:tcW w:w="2175" w:type="dxa"/>
          </w:tcPr>
          <w:p w14:paraId="4FA7BF1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159CE5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92</w:t>
            </w:r>
          </w:p>
        </w:tc>
        <w:tc>
          <w:tcPr>
            <w:tcW w:w="1287" w:type="dxa"/>
            <w:vAlign w:val="center"/>
          </w:tcPr>
          <w:p w14:paraId="1D4D86F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423EB35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7A7266F1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C89C607" w14:textId="77777777" w:rsidTr="002D0966">
        <w:tc>
          <w:tcPr>
            <w:tcW w:w="1566" w:type="dxa"/>
          </w:tcPr>
          <w:p w14:paraId="797ADC57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7</w:t>
            </w:r>
          </w:p>
        </w:tc>
        <w:tc>
          <w:tcPr>
            <w:tcW w:w="2175" w:type="dxa"/>
          </w:tcPr>
          <w:p w14:paraId="7963EBD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095B893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93</w:t>
            </w:r>
          </w:p>
        </w:tc>
        <w:tc>
          <w:tcPr>
            <w:tcW w:w="1287" w:type="dxa"/>
            <w:vAlign w:val="center"/>
          </w:tcPr>
          <w:p w14:paraId="17AC1BC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40B1C95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7F856BE9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13349069" w14:textId="77777777" w:rsidTr="002D0966">
        <w:tc>
          <w:tcPr>
            <w:tcW w:w="1566" w:type="dxa"/>
          </w:tcPr>
          <w:p w14:paraId="0C7EC21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7</w:t>
            </w:r>
          </w:p>
        </w:tc>
        <w:tc>
          <w:tcPr>
            <w:tcW w:w="2175" w:type="dxa"/>
          </w:tcPr>
          <w:p w14:paraId="75E924D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0C36BA8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97</w:t>
            </w:r>
          </w:p>
        </w:tc>
        <w:tc>
          <w:tcPr>
            <w:tcW w:w="1287" w:type="dxa"/>
            <w:vAlign w:val="center"/>
          </w:tcPr>
          <w:p w14:paraId="2A9D801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7748BA8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3C293073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7851EA08" w14:textId="77777777" w:rsidTr="002D0966">
        <w:tc>
          <w:tcPr>
            <w:tcW w:w="1566" w:type="dxa"/>
          </w:tcPr>
          <w:p w14:paraId="6294BD72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7</w:t>
            </w:r>
          </w:p>
        </w:tc>
        <w:tc>
          <w:tcPr>
            <w:tcW w:w="2175" w:type="dxa"/>
          </w:tcPr>
          <w:p w14:paraId="7F34AC2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22BE64E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01</w:t>
            </w:r>
          </w:p>
        </w:tc>
        <w:tc>
          <w:tcPr>
            <w:tcW w:w="1287" w:type="dxa"/>
            <w:vAlign w:val="center"/>
          </w:tcPr>
          <w:p w14:paraId="7D311BD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600552C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</w:tcPr>
          <w:p w14:paraId="47468B11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18786ECE" w14:textId="77777777" w:rsidTr="002D0966">
        <w:tc>
          <w:tcPr>
            <w:tcW w:w="1566" w:type="dxa"/>
          </w:tcPr>
          <w:p w14:paraId="798C3375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7</w:t>
            </w:r>
          </w:p>
        </w:tc>
        <w:tc>
          <w:tcPr>
            <w:tcW w:w="2175" w:type="dxa"/>
          </w:tcPr>
          <w:p w14:paraId="129F07C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7.2</w:t>
            </w:r>
          </w:p>
        </w:tc>
        <w:tc>
          <w:tcPr>
            <w:tcW w:w="1200" w:type="dxa"/>
          </w:tcPr>
          <w:p w14:paraId="79F9B23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62</w:t>
            </w:r>
          </w:p>
        </w:tc>
        <w:tc>
          <w:tcPr>
            <w:tcW w:w="1287" w:type="dxa"/>
            <w:vAlign w:val="center"/>
          </w:tcPr>
          <w:p w14:paraId="7B368A7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766A268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615517A1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B3C2D0B" w14:textId="77777777" w:rsidTr="002D0966">
        <w:tc>
          <w:tcPr>
            <w:tcW w:w="1566" w:type="dxa"/>
          </w:tcPr>
          <w:p w14:paraId="5F3F9D37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7</w:t>
            </w:r>
          </w:p>
        </w:tc>
        <w:tc>
          <w:tcPr>
            <w:tcW w:w="2175" w:type="dxa"/>
          </w:tcPr>
          <w:p w14:paraId="267F32A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8C70B2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67</w:t>
            </w:r>
          </w:p>
        </w:tc>
        <w:tc>
          <w:tcPr>
            <w:tcW w:w="1287" w:type="dxa"/>
            <w:vAlign w:val="center"/>
          </w:tcPr>
          <w:p w14:paraId="0704CDB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5E55800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111DB1D7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B68C678" w14:textId="77777777" w:rsidTr="002D0966">
        <w:tc>
          <w:tcPr>
            <w:tcW w:w="1566" w:type="dxa"/>
          </w:tcPr>
          <w:p w14:paraId="0E98D1B8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7</w:t>
            </w:r>
          </w:p>
        </w:tc>
        <w:tc>
          <w:tcPr>
            <w:tcW w:w="2175" w:type="dxa"/>
          </w:tcPr>
          <w:p w14:paraId="17B247B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2D757F4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94</w:t>
            </w:r>
          </w:p>
        </w:tc>
        <w:tc>
          <w:tcPr>
            <w:tcW w:w="1287" w:type="dxa"/>
            <w:vAlign w:val="center"/>
          </w:tcPr>
          <w:p w14:paraId="0FA0E48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2A6B835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799B0702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1E117328" w14:textId="77777777" w:rsidTr="002D0966">
        <w:tc>
          <w:tcPr>
            <w:tcW w:w="1566" w:type="dxa"/>
          </w:tcPr>
          <w:p w14:paraId="0D92D56B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7</w:t>
            </w:r>
          </w:p>
        </w:tc>
        <w:tc>
          <w:tcPr>
            <w:tcW w:w="2175" w:type="dxa"/>
          </w:tcPr>
          <w:p w14:paraId="55122BF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352D37C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98</w:t>
            </w:r>
          </w:p>
        </w:tc>
        <w:tc>
          <w:tcPr>
            <w:tcW w:w="1287" w:type="dxa"/>
            <w:vAlign w:val="center"/>
          </w:tcPr>
          <w:p w14:paraId="22C1F56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05F16DE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1A112051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7E807132" w14:textId="77777777" w:rsidTr="002D0966">
        <w:tc>
          <w:tcPr>
            <w:tcW w:w="1566" w:type="dxa"/>
          </w:tcPr>
          <w:p w14:paraId="1E7B940F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7</w:t>
            </w:r>
          </w:p>
        </w:tc>
        <w:tc>
          <w:tcPr>
            <w:tcW w:w="2175" w:type="dxa"/>
          </w:tcPr>
          <w:p w14:paraId="05EBC4B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40E65BF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99</w:t>
            </w:r>
          </w:p>
        </w:tc>
        <w:tc>
          <w:tcPr>
            <w:tcW w:w="1287" w:type="dxa"/>
            <w:vAlign w:val="center"/>
          </w:tcPr>
          <w:p w14:paraId="606341D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5AE19B8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</w:tcPr>
          <w:p w14:paraId="1C18CD15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2B1CD49E" w14:textId="77777777" w:rsidTr="002D0966">
        <w:tc>
          <w:tcPr>
            <w:tcW w:w="1566" w:type="dxa"/>
          </w:tcPr>
          <w:p w14:paraId="208391D0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7</w:t>
            </w:r>
          </w:p>
        </w:tc>
        <w:tc>
          <w:tcPr>
            <w:tcW w:w="2175" w:type="dxa"/>
          </w:tcPr>
          <w:p w14:paraId="727D9BC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57CDD22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00</w:t>
            </w:r>
          </w:p>
        </w:tc>
        <w:tc>
          <w:tcPr>
            <w:tcW w:w="1287" w:type="dxa"/>
            <w:vAlign w:val="center"/>
          </w:tcPr>
          <w:p w14:paraId="0E03BFC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40E0926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</w:tcPr>
          <w:p w14:paraId="025C545B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10 м</w:t>
            </w:r>
            <w:r w:rsidRPr="00E60239">
              <w:rPr>
                <w:b w:val="0"/>
                <w:bCs w:val="0"/>
                <w:sz w:val="24"/>
                <w:szCs w:val="24"/>
              </w:rPr>
              <w:t>ин.</w:t>
            </w:r>
          </w:p>
        </w:tc>
      </w:tr>
      <w:tr w:rsidR="00BE71A2" w:rsidRPr="00EB0963" w14:paraId="290A40FF" w14:textId="77777777" w:rsidTr="002D0966">
        <w:tc>
          <w:tcPr>
            <w:tcW w:w="1566" w:type="dxa"/>
          </w:tcPr>
          <w:p w14:paraId="0C1575A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7</w:t>
            </w:r>
          </w:p>
        </w:tc>
        <w:tc>
          <w:tcPr>
            <w:tcW w:w="2175" w:type="dxa"/>
          </w:tcPr>
          <w:p w14:paraId="2E4FB11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7.3</w:t>
            </w:r>
          </w:p>
        </w:tc>
        <w:tc>
          <w:tcPr>
            <w:tcW w:w="1200" w:type="dxa"/>
          </w:tcPr>
          <w:p w14:paraId="4249408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61</w:t>
            </w:r>
          </w:p>
        </w:tc>
        <w:tc>
          <w:tcPr>
            <w:tcW w:w="1287" w:type="dxa"/>
            <w:vAlign w:val="center"/>
          </w:tcPr>
          <w:p w14:paraId="0F3E5DD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66A26A7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7FDBA9B3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3 м</w:t>
            </w:r>
            <w:r w:rsidRPr="00E60239">
              <w:rPr>
                <w:b w:val="0"/>
                <w:bCs w:val="0"/>
                <w:sz w:val="24"/>
                <w:szCs w:val="24"/>
              </w:rPr>
              <w:t>ин.</w:t>
            </w:r>
          </w:p>
        </w:tc>
      </w:tr>
      <w:tr w:rsidR="00BE71A2" w:rsidRPr="00EB0963" w14:paraId="3DCDE71F" w14:textId="77777777" w:rsidTr="002D0966">
        <w:tc>
          <w:tcPr>
            <w:tcW w:w="1566" w:type="dxa"/>
          </w:tcPr>
          <w:p w14:paraId="096C51F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lastRenderedPageBreak/>
              <w:t>УК-7</w:t>
            </w:r>
          </w:p>
        </w:tc>
        <w:tc>
          <w:tcPr>
            <w:tcW w:w="2175" w:type="dxa"/>
          </w:tcPr>
          <w:p w14:paraId="1B91A76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3DD0147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64</w:t>
            </w:r>
          </w:p>
        </w:tc>
        <w:tc>
          <w:tcPr>
            <w:tcW w:w="1287" w:type="dxa"/>
            <w:vAlign w:val="center"/>
          </w:tcPr>
          <w:p w14:paraId="72AE620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26F3EBA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76A54827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AFA6393" w14:textId="77777777" w:rsidTr="002D0966">
        <w:tc>
          <w:tcPr>
            <w:tcW w:w="1566" w:type="dxa"/>
          </w:tcPr>
          <w:p w14:paraId="1F2859EB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7</w:t>
            </w:r>
          </w:p>
        </w:tc>
        <w:tc>
          <w:tcPr>
            <w:tcW w:w="2175" w:type="dxa"/>
          </w:tcPr>
          <w:p w14:paraId="6A0E550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42E1B4E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68</w:t>
            </w:r>
          </w:p>
        </w:tc>
        <w:tc>
          <w:tcPr>
            <w:tcW w:w="1287" w:type="dxa"/>
            <w:vAlign w:val="center"/>
          </w:tcPr>
          <w:p w14:paraId="67E5F24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7B8DAC3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0514D34A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032941B" w14:textId="77777777" w:rsidTr="002D0966">
        <w:tc>
          <w:tcPr>
            <w:tcW w:w="1566" w:type="dxa"/>
          </w:tcPr>
          <w:p w14:paraId="42CABFE4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7</w:t>
            </w:r>
          </w:p>
        </w:tc>
        <w:tc>
          <w:tcPr>
            <w:tcW w:w="2175" w:type="dxa"/>
          </w:tcPr>
          <w:p w14:paraId="77305E3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159BAD1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70</w:t>
            </w:r>
          </w:p>
        </w:tc>
        <w:tc>
          <w:tcPr>
            <w:tcW w:w="1287" w:type="dxa"/>
            <w:vAlign w:val="center"/>
          </w:tcPr>
          <w:p w14:paraId="104C12E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517E606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7844BDCF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28DB3B1" w14:textId="77777777" w:rsidTr="002D0966">
        <w:tc>
          <w:tcPr>
            <w:tcW w:w="1566" w:type="dxa"/>
            <w:tcBorders>
              <w:bottom w:val="single" w:sz="4" w:space="0" w:color="auto"/>
            </w:tcBorders>
          </w:tcPr>
          <w:p w14:paraId="2F68847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7</w:t>
            </w:r>
          </w:p>
        </w:tc>
        <w:tc>
          <w:tcPr>
            <w:tcW w:w="2175" w:type="dxa"/>
            <w:tcBorders>
              <w:bottom w:val="single" w:sz="4" w:space="0" w:color="auto"/>
            </w:tcBorders>
          </w:tcPr>
          <w:p w14:paraId="57AF571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  <w:tcBorders>
              <w:bottom w:val="single" w:sz="4" w:space="0" w:color="auto"/>
            </w:tcBorders>
          </w:tcPr>
          <w:p w14:paraId="7CAE32D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95</w:t>
            </w:r>
          </w:p>
        </w:tc>
        <w:tc>
          <w:tcPr>
            <w:tcW w:w="1287" w:type="dxa"/>
            <w:tcBorders>
              <w:bottom w:val="single" w:sz="4" w:space="0" w:color="auto"/>
            </w:tcBorders>
            <w:vAlign w:val="center"/>
          </w:tcPr>
          <w:p w14:paraId="41E0BE7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bottom w:val="single" w:sz="4" w:space="0" w:color="auto"/>
            </w:tcBorders>
            <w:vAlign w:val="center"/>
          </w:tcPr>
          <w:p w14:paraId="65F6BD3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  <w:tcBorders>
              <w:bottom w:val="single" w:sz="4" w:space="0" w:color="auto"/>
            </w:tcBorders>
          </w:tcPr>
          <w:p w14:paraId="45C57105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6A439CF" w14:textId="77777777" w:rsidTr="002D0966">
        <w:tc>
          <w:tcPr>
            <w:tcW w:w="1566" w:type="dxa"/>
            <w:tcBorders>
              <w:bottom w:val="single" w:sz="24" w:space="0" w:color="000000"/>
            </w:tcBorders>
          </w:tcPr>
          <w:p w14:paraId="51337633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7</w:t>
            </w:r>
          </w:p>
        </w:tc>
        <w:tc>
          <w:tcPr>
            <w:tcW w:w="2175" w:type="dxa"/>
            <w:tcBorders>
              <w:bottom w:val="single" w:sz="24" w:space="0" w:color="000000"/>
            </w:tcBorders>
          </w:tcPr>
          <w:p w14:paraId="3E4A67C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  <w:tcBorders>
              <w:bottom w:val="single" w:sz="24" w:space="0" w:color="000000"/>
            </w:tcBorders>
          </w:tcPr>
          <w:p w14:paraId="477B402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96</w:t>
            </w:r>
          </w:p>
        </w:tc>
        <w:tc>
          <w:tcPr>
            <w:tcW w:w="1287" w:type="dxa"/>
            <w:tcBorders>
              <w:bottom w:val="single" w:sz="24" w:space="0" w:color="000000"/>
            </w:tcBorders>
            <w:vAlign w:val="center"/>
          </w:tcPr>
          <w:p w14:paraId="5E59580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bottom w:val="single" w:sz="24" w:space="0" w:color="000000"/>
            </w:tcBorders>
            <w:vAlign w:val="center"/>
          </w:tcPr>
          <w:p w14:paraId="2494184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  <w:tcBorders>
              <w:bottom w:val="single" w:sz="24" w:space="0" w:color="000000"/>
            </w:tcBorders>
          </w:tcPr>
          <w:p w14:paraId="60736987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2B35FE06" w14:textId="77777777" w:rsidTr="002D0966">
        <w:tc>
          <w:tcPr>
            <w:tcW w:w="1566" w:type="dxa"/>
            <w:tcBorders>
              <w:top w:val="single" w:sz="24" w:space="0" w:color="000000"/>
            </w:tcBorders>
          </w:tcPr>
          <w:p w14:paraId="254A84E8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8</w:t>
            </w:r>
          </w:p>
        </w:tc>
        <w:tc>
          <w:tcPr>
            <w:tcW w:w="2175" w:type="dxa"/>
            <w:tcBorders>
              <w:top w:val="single" w:sz="24" w:space="0" w:color="000000"/>
            </w:tcBorders>
          </w:tcPr>
          <w:p w14:paraId="36D96F6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8.1</w:t>
            </w:r>
          </w:p>
        </w:tc>
        <w:tc>
          <w:tcPr>
            <w:tcW w:w="1200" w:type="dxa"/>
            <w:tcBorders>
              <w:top w:val="single" w:sz="24" w:space="0" w:color="000000"/>
            </w:tcBorders>
          </w:tcPr>
          <w:p w14:paraId="4E949CD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71</w:t>
            </w:r>
          </w:p>
        </w:tc>
        <w:tc>
          <w:tcPr>
            <w:tcW w:w="1287" w:type="dxa"/>
            <w:tcBorders>
              <w:top w:val="single" w:sz="24" w:space="0" w:color="000000"/>
            </w:tcBorders>
            <w:vAlign w:val="center"/>
          </w:tcPr>
          <w:p w14:paraId="3650A6D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tcBorders>
              <w:top w:val="single" w:sz="24" w:space="0" w:color="000000"/>
            </w:tcBorders>
            <w:vAlign w:val="center"/>
          </w:tcPr>
          <w:p w14:paraId="4F1D405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  <w:tcBorders>
              <w:top w:val="single" w:sz="24" w:space="0" w:color="000000"/>
            </w:tcBorders>
          </w:tcPr>
          <w:p w14:paraId="30398F2A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947371C" w14:textId="77777777" w:rsidTr="002D0966">
        <w:tc>
          <w:tcPr>
            <w:tcW w:w="1566" w:type="dxa"/>
          </w:tcPr>
          <w:p w14:paraId="515EF5C2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8</w:t>
            </w:r>
          </w:p>
        </w:tc>
        <w:tc>
          <w:tcPr>
            <w:tcW w:w="2175" w:type="dxa"/>
          </w:tcPr>
          <w:p w14:paraId="4306FB8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DED358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72</w:t>
            </w:r>
          </w:p>
        </w:tc>
        <w:tc>
          <w:tcPr>
            <w:tcW w:w="1287" w:type="dxa"/>
            <w:vAlign w:val="center"/>
          </w:tcPr>
          <w:p w14:paraId="102B45B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671DACC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787A5CCE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8BC7DD6" w14:textId="77777777" w:rsidTr="002D0966">
        <w:tc>
          <w:tcPr>
            <w:tcW w:w="1566" w:type="dxa"/>
          </w:tcPr>
          <w:p w14:paraId="0C19F2C9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8</w:t>
            </w:r>
          </w:p>
        </w:tc>
        <w:tc>
          <w:tcPr>
            <w:tcW w:w="2175" w:type="dxa"/>
          </w:tcPr>
          <w:p w14:paraId="5A83B2A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096A96C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74</w:t>
            </w:r>
          </w:p>
        </w:tc>
        <w:tc>
          <w:tcPr>
            <w:tcW w:w="1287" w:type="dxa"/>
            <w:vAlign w:val="center"/>
          </w:tcPr>
          <w:p w14:paraId="59261FE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26A3178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59CA160B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B84D3B9" w14:textId="77777777" w:rsidTr="002D0966">
        <w:tc>
          <w:tcPr>
            <w:tcW w:w="1566" w:type="dxa"/>
          </w:tcPr>
          <w:p w14:paraId="32344C6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8</w:t>
            </w:r>
          </w:p>
        </w:tc>
        <w:tc>
          <w:tcPr>
            <w:tcW w:w="2175" w:type="dxa"/>
          </w:tcPr>
          <w:p w14:paraId="1B6457E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38CE0C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79</w:t>
            </w:r>
          </w:p>
        </w:tc>
        <w:tc>
          <w:tcPr>
            <w:tcW w:w="1287" w:type="dxa"/>
            <w:vAlign w:val="center"/>
          </w:tcPr>
          <w:p w14:paraId="7E98246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2DB99C3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44AA1217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77ECC2EA" w14:textId="77777777" w:rsidTr="002D0966">
        <w:tc>
          <w:tcPr>
            <w:tcW w:w="1566" w:type="dxa"/>
          </w:tcPr>
          <w:p w14:paraId="41BB321B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8</w:t>
            </w:r>
          </w:p>
        </w:tc>
        <w:tc>
          <w:tcPr>
            <w:tcW w:w="2175" w:type="dxa"/>
          </w:tcPr>
          <w:p w14:paraId="457DFDB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0D7C23E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80</w:t>
            </w:r>
          </w:p>
        </w:tc>
        <w:tc>
          <w:tcPr>
            <w:tcW w:w="1287" w:type="dxa"/>
            <w:vAlign w:val="center"/>
          </w:tcPr>
          <w:p w14:paraId="6E79885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4770596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3C21CE1B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609A9478" w14:textId="77777777" w:rsidTr="002D0966">
        <w:tc>
          <w:tcPr>
            <w:tcW w:w="1566" w:type="dxa"/>
          </w:tcPr>
          <w:p w14:paraId="50FE746E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8</w:t>
            </w:r>
          </w:p>
        </w:tc>
        <w:tc>
          <w:tcPr>
            <w:tcW w:w="2175" w:type="dxa"/>
          </w:tcPr>
          <w:p w14:paraId="4CC58FA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5225D96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02</w:t>
            </w:r>
          </w:p>
        </w:tc>
        <w:tc>
          <w:tcPr>
            <w:tcW w:w="1287" w:type="dxa"/>
            <w:vAlign w:val="center"/>
          </w:tcPr>
          <w:p w14:paraId="11114FE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60333FC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2923E1CF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1E32733" w14:textId="77777777" w:rsidTr="002D0966">
        <w:tc>
          <w:tcPr>
            <w:tcW w:w="1566" w:type="dxa"/>
          </w:tcPr>
          <w:p w14:paraId="253EAA5E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8</w:t>
            </w:r>
          </w:p>
        </w:tc>
        <w:tc>
          <w:tcPr>
            <w:tcW w:w="2175" w:type="dxa"/>
          </w:tcPr>
          <w:p w14:paraId="701AABC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4A3C735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03</w:t>
            </w:r>
          </w:p>
        </w:tc>
        <w:tc>
          <w:tcPr>
            <w:tcW w:w="1287" w:type="dxa"/>
            <w:vAlign w:val="center"/>
          </w:tcPr>
          <w:p w14:paraId="0C20C0A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5F8C3C9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21FCFF84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4F99037" w14:textId="77777777" w:rsidTr="002D0966">
        <w:tc>
          <w:tcPr>
            <w:tcW w:w="1566" w:type="dxa"/>
          </w:tcPr>
          <w:p w14:paraId="02638481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8</w:t>
            </w:r>
          </w:p>
        </w:tc>
        <w:tc>
          <w:tcPr>
            <w:tcW w:w="2175" w:type="dxa"/>
          </w:tcPr>
          <w:p w14:paraId="3EDF0C7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0DED827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10</w:t>
            </w:r>
          </w:p>
        </w:tc>
        <w:tc>
          <w:tcPr>
            <w:tcW w:w="1287" w:type="dxa"/>
            <w:vAlign w:val="center"/>
          </w:tcPr>
          <w:p w14:paraId="6BB320F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520488B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12FE6872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BDEA801" w14:textId="77777777" w:rsidTr="002D0966">
        <w:tc>
          <w:tcPr>
            <w:tcW w:w="1566" w:type="dxa"/>
          </w:tcPr>
          <w:p w14:paraId="351E6DA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8</w:t>
            </w:r>
          </w:p>
        </w:tc>
        <w:tc>
          <w:tcPr>
            <w:tcW w:w="2175" w:type="dxa"/>
          </w:tcPr>
          <w:p w14:paraId="6B61EAD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267C5E3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11</w:t>
            </w:r>
          </w:p>
        </w:tc>
        <w:tc>
          <w:tcPr>
            <w:tcW w:w="1287" w:type="dxa"/>
            <w:vAlign w:val="center"/>
          </w:tcPr>
          <w:p w14:paraId="0C37C29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52310DC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3EEB1703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791629DA" w14:textId="77777777" w:rsidTr="002D0966">
        <w:tc>
          <w:tcPr>
            <w:tcW w:w="1566" w:type="dxa"/>
          </w:tcPr>
          <w:p w14:paraId="07E00702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8</w:t>
            </w:r>
          </w:p>
        </w:tc>
        <w:tc>
          <w:tcPr>
            <w:tcW w:w="2175" w:type="dxa"/>
          </w:tcPr>
          <w:p w14:paraId="387986A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8.2</w:t>
            </w:r>
          </w:p>
        </w:tc>
        <w:tc>
          <w:tcPr>
            <w:tcW w:w="1200" w:type="dxa"/>
          </w:tcPr>
          <w:p w14:paraId="292EC37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75</w:t>
            </w:r>
          </w:p>
        </w:tc>
        <w:tc>
          <w:tcPr>
            <w:tcW w:w="1287" w:type="dxa"/>
            <w:vAlign w:val="center"/>
          </w:tcPr>
          <w:p w14:paraId="020D016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47FA773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6EBD8EA4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1F1C42A5" w14:textId="77777777" w:rsidTr="002D0966">
        <w:tc>
          <w:tcPr>
            <w:tcW w:w="1566" w:type="dxa"/>
          </w:tcPr>
          <w:p w14:paraId="62508F32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8</w:t>
            </w:r>
          </w:p>
        </w:tc>
        <w:tc>
          <w:tcPr>
            <w:tcW w:w="2175" w:type="dxa"/>
          </w:tcPr>
          <w:p w14:paraId="47926CD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57677C9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77</w:t>
            </w:r>
          </w:p>
        </w:tc>
        <w:tc>
          <w:tcPr>
            <w:tcW w:w="1287" w:type="dxa"/>
            <w:vAlign w:val="center"/>
          </w:tcPr>
          <w:p w14:paraId="3823243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3732164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178D344E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1E3485A6" w14:textId="77777777" w:rsidTr="002D0966">
        <w:tc>
          <w:tcPr>
            <w:tcW w:w="1566" w:type="dxa"/>
          </w:tcPr>
          <w:p w14:paraId="1A357129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8</w:t>
            </w:r>
          </w:p>
        </w:tc>
        <w:tc>
          <w:tcPr>
            <w:tcW w:w="2175" w:type="dxa"/>
          </w:tcPr>
          <w:p w14:paraId="0F42F4B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16B384A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78</w:t>
            </w:r>
          </w:p>
        </w:tc>
        <w:tc>
          <w:tcPr>
            <w:tcW w:w="1287" w:type="dxa"/>
            <w:vAlign w:val="center"/>
          </w:tcPr>
          <w:p w14:paraId="7FF5930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0B17280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126740FB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863E692" w14:textId="77777777" w:rsidTr="002D0966">
        <w:tc>
          <w:tcPr>
            <w:tcW w:w="1566" w:type="dxa"/>
          </w:tcPr>
          <w:p w14:paraId="5FF7E813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8</w:t>
            </w:r>
          </w:p>
        </w:tc>
        <w:tc>
          <w:tcPr>
            <w:tcW w:w="2175" w:type="dxa"/>
          </w:tcPr>
          <w:p w14:paraId="448F18A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40B1091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09</w:t>
            </w:r>
          </w:p>
        </w:tc>
        <w:tc>
          <w:tcPr>
            <w:tcW w:w="1287" w:type="dxa"/>
            <w:vAlign w:val="center"/>
          </w:tcPr>
          <w:p w14:paraId="62B6BC6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1767923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7B61220A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6ED7AB0A" w14:textId="77777777" w:rsidTr="002D0966">
        <w:tc>
          <w:tcPr>
            <w:tcW w:w="1566" w:type="dxa"/>
          </w:tcPr>
          <w:p w14:paraId="0B916282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8</w:t>
            </w:r>
          </w:p>
        </w:tc>
        <w:tc>
          <w:tcPr>
            <w:tcW w:w="2175" w:type="dxa"/>
          </w:tcPr>
          <w:p w14:paraId="637CC52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8.3</w:t>
            </w:r>
          </w:p>
        </w:tc>
        <w:tc>
          <w:tcPr>
            <w:tcW w:w="1200" w:type="dxa"/>
          </w:tcPr>
          <w:p w14:paraId="44A5592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73</w:t>
            </w:r>
          </w:p>
        </w:tc>
        <w:tc>
          <w:tcPr>
            <w:tcW w:w="1287" w:type="dxa"/>
            <w:vAlign w:val="center"/>
          </w:tcPr>
          <w:p w14:paraId="1659955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05C30D9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26ED0B4F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F85C88F" w14:textId="77777777" w:rsidTr="002D0966">
        <w:tc>
          <w:tcPr>
            <w:tcW w:w="1566" w:type="dxa"/>
          </w:tcPr>
          <w:p w14:paraId="62C99A90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8</w:t>
            </w:r>
          </w:p>
        </w:tc>
        <w:tc>
          <w:tcPr>
            <w:tcW w:w="2175" w:type="dxa"/>
          </w:tcPr>
          <w:p w14:paraId="6B3B70E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62686CD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76</w:t>
            </w:r>
          </w:p>
        </w:tc>
        <w:tc>
          <w:tcPr>
            <w:tcW w:w="1287" w:type="dxa"/>
            <w:vAlign w:val="center"/>
          </w:tcPr>
          <w:p w14:paraId="5B257E2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4865818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7926C5F9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2C8B8E08" w14:textId="77777777" w:rsidTr="002D0966">
        <w:tc>
          <w:tcPr>
            <w:tcW w:w="1566" w:type="dxa"/>
          </w:tcPr>
          <w:p w14:paraId="2A6BED6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8</w:t>
            </w:r>
          </w:p>
        </w:tc>
        <w:tc>
          <w:tcPr>
            <w:tcW w:w="2175" w:type="dxa"/>
          </w:tcPr>
          <w:p w14:paraId="097EEE3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6584B7F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04</w:t>
            </w:r>
          </w:p>
        </w:tc>
        <w:tc>
          <w:tcPr>
            <w:tcW w:w="1287" w:type="dxa"/>
            <w:vAlign w:val="center"/>
          </w:tcPr>
          <w:p w14:paraId="2F92B40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2A126CCE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1FE4EE0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23BF872" w14:textId="77777777" w:rsidTr="002D0966">
        <w:tc>
          <w:tcPr>
            <w:tcW w:w="1566" w:type="dxa"/>
          </w:tcPr>
          <w:p w14:paraId="00D49171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8</w:t>
            </w:r>
          </w:p>
        </w:tc>
        <w:tc>
          <w:tcPr>
            <w:tcW w:w="2175" w:type="dxa"/>
          </w:tcPr>
          <w:p w14:paraId="75DC48E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1EE6CB1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05</w:t>
            </w:r>
          </w:p>
        </w:tc>
        <w:tc>
          <w:tcPr>
            <w:tcW w:w="1287" w:type="dxa"/>
            <w:vAlign w:val="center"/>
          </w:tcPr>
          <w:p w14:paraId="170A4E0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01605B7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68A2379A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65D8A99F" w14:textId="77777777" w:rsidTr="002D0966">
        <w:tc>
          <w:tcPr>
            <w:tcW w:w="1566" w:type="dxa"/>
          </w:tcPr>
          <w:p w14:paraId="41B70920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8</w:t>
            </w:r>
          </w:p>
        </w:tc>
        <w:tc>
          <w:tcPr>
            <w:tcW w:w="2175" w:type="dxa"/>
          </w:tcPr>
          <w:p w14:paraId="25E5F70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0243932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06</w:t>
            </w:r>
          </w:p>
        </w:tc>
        <w:tc>
          <w:tcPr>
            <w:tcW w:w="1287" w:type="dxa"/>
            <w:vAlign w:val="center"/>
          </w:tcPr>
          <w:p w14:paraId="7571FCF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310169F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</w:tcPr>
          <w:p w14:paraId="1E4C07EC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D2BE146" w14:textId="77777777" w:rsidTr="002D0966">
        <w:tc>
          <w:tcPr>
            <w:tcW w:w="1566" w:type="dxa"/>
            <w:tcBorders>
              <w:bottom w:val="single" w:sz="4" w:space="0" w:color="auto"/>
            </w:tcBorders>
          </w:tcPr>
          <w:p w14:paraId="43F01E24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8</w:t>
            </w:r>
          </w:p>
        </w:tc>
        <w:tc>
          <w:tcPr>
            <w:tcW w:w="2175" w:type="dxa"/>
            <w:tcBorders>
              <w:bottom w:val="single" w:sz="4" w:space="0" w:color="auto"/>
            </w:tcBorders>
          </w:tcPr>
          <w:p w14:paraId="6DC11BB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  <w:tcBorders>
              <w:bottom w:val="single" w:sz="4" w:space="0" w:color="auto"/>
            </w:tcBorders>
          </w:tcPr>
          <w:p w14:paraId="24508CF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07</w:t>
            </w:r>
          </w:p>
        </w:tc>
        <w:tc>
          <w:tcPr>
            <w:tcW w:w="1287" w:type="dxa"/>
            <w:tcBorders>
              <w:bottom w:val="single" w:sz="4" w:space="0" w:color="auto"/>
            </w:tcBorders>
            <w:vAlign w:val="center"/>
          </w:tcPr>
          <w:p w14:paraId="413C27E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bottom w:val="single" w:sz="4" w:space="0" w:color="auto"/>
            </w:tcBorders>
            <w:vAlign w:val="center"/>
          </w:tcPr>
          <w:p w14:paraId="3BD3E31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  <w:tcBorders>
              <w:bottom w:val="single" w:sz="4" w:space="0" w:color="auto"/>
            </w:tcBorders>
          </w:tcPr>
          <w:p w14:paraId="4ABCEF0F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217519C8" w14:textId="77777777" w:rsidTr="002D0966">
        <w:tc>
          <w:tcPr>
            <w:tcW w:w="1566" w:type="dxa"/>
            <w:tcBorders>
              <w:bottom w:val="single" w:sz="24" w:space="0" w:color="000000"/>
            </w:tcBorders>
          </w:tcPr>
          <w:p w14:paraId="276E1791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8</w:t>
            </w:r>
          </w:p>
        </w:tc>
        <w:tc>
          <w:tcPr>
            <w:tcW w:w="2175" w:type="dxa"/>
            <w:tcBorders>
              <w:bottom w:val="single" w:sz="24" w:space="0" w:color="000000"/>
            </w:tcBorders>
          </w:tcPr>
          <w:p w14:paraId="458AE70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  <w:tcBorders>
              <w:bottom w:val="single" w:sz="24" w:space="0" w:color="000000"/>
            </w:tcBorders>
          </w:tcPr>
          <w:p w14:paraId="7CCE9B3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08</w:t>
            </w:r>
          </w:p>
        </w:tc>
        <w:tc>
          <w:tcPr>
            <w:tcW w:w="1287" w:type="dxa"/>
            <w:tcBorders>
              <w:bottom w:val="single" w:sz="24" w:space="0" w:color="000000"/>
            </w:tcBorders>
            <w:vAlign w:val="center"/>
          </w:tcPr>
          <w:p w14:paraId="1D2651D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bottom w:val="single" w:sz="24" w:space="0" w:color="000000"/>
            </w:tcBorders>
            <w:vAlign w:val="center"/>
          </w:tcPr>
          <w:p w14:paraId="621FA24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  <w:tcBorders>
              <w:bottom w:val="single" w:sz="24" w:space="0" w:color="000000"/>
            </w:tcBorders>
          </w:tcPr>
          <w:p w14:paraId="72A0E4C4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38E3964" w14:textId="77777777" w:rsidTr="002D0966">
        <w:tc>
          <w:tcPr>
            <w:tcW w:w="1566" w:type="dxa"/>
            <w:tcBorders>
              <w:top w:val="single" w:sz="24" w:space="0" w:color="000000"/>
            </w:tcBorders>
          </w:tcPr>
          <w:p w14:paraId="246ADAC2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9</w:t>
            </w:r>
          </w:p>
        </w:tc>
        <w:tc>
          <w:tcPr>
            <w:tcW w:w="2175" w:type="dxa"/>
            <w:tcBorders>
              <w:top w:val="single" w:sz="24" w:space="0" w:color="000000"/>
            </w:tcBorders>
          </w:tcPr>
          <w:p w14:paraId="32571AC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9.1</w:t>
            </w:r>
          </w:p>
        </w:tc>
        <w:tc>
          <w:tcPr>
            <w:tcW w:w="1200" w:type="dxa"/>
            <w:tcBorders>
              <w:top w:val="single" w:sz="24" w:space="0" w:color="000000"/>
            </w:tcBorders>
          </w:tcPr>
          <w:p w14:paraId="52ABC12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81</w:t>
            </w:r>
          </w:p>
        </w:tc>
        <w:tc>
          <w:tcPr>
            <w:tcW w:w="1287" w:type="dxa"/>
            <w:tcBorders>
              <w:top w:val="single" w:sz="24" w:space="0" w:color="000000"/>
            </w:tcBorders>
            <w:vAlign w:val="center"/>
          </w:tcPr>
          <w:p w14:paraId="221EB69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tcBorders>
              <w:top w:val="single" w:sz="24" w:space="0" w:color="000000"/>
            </w:tcBorders>
            <w:vAlign w:val="center"/>
          </w:tcPr>
          <w:p w14:paraId="0F5061A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  <w:tcBorders>
              <w:top w:val="single" w:sz="24" w:space="0" w:color="000000"/>
            </w:tcBorders>
          </w:tcPr>
          <w:p w14:paraId="19BF1B7D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CD11067" w14:textId="77777777" w:rsidTr="002D0966">
        <w:tc>
          <w:tcPr>
            <w:tcW w:w="1566" w:type="dxa"/>
          </w:tcPr>
          <w:p w14:paraId="123C86E6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9</w:t>
            </w:r>
          </w:p>
        </w:tc>
        <w:tc>
          <w:tcPr>
            <w:tcW w:w="2175" w:type="dxa"/>
          </w:tcPr>
          <w:p w14:paraId="370FE9A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883FCD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82</w:t>
            </w:r>
          </w:p>
        </w:tc>
        <w:tc>
          <w:tcPr>
            <w:tcW w:w="1287" w:type="dxa"/>
            <w:vAlign w:val="center"/>
          </w:tcPr>
          <w:p w14:paraId="7A88AFE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68D045D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19145A18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06799D3" w14:textId="77777777" w:rsidTr="002D0966">
        <w:tc>
          <w:tcPr>
            <w:tcW w:w="1566" w:type="dxa"/>
          </w:tcPr>
          <w:p w14:paraId="3B6F1669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9</w:t>
            </w:r>
          </w:p>
        </w:tc>
        <w:tc>
          <w:tcPr>
            <w:tcW w:w="2175" w:type="dxa"/>
          </w:tcPr>
          <w:p w14:paraId="2FBB8F9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497F63D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83</w:t>
            </w:r>
          </w:p>
        </w:tc>
        <w:tc>
          <w:tcPr>
            <w:tcW w:w="1287" w:type="dxa"/>
            <w:vAlign w:val="center"/>
          </w:tcPr>
          <w:p w14:paraId="3726622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5691838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2770E0AA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34DC27C" w14:textId="77777777" w:rsidTr="002D0966">
        <w:tc>
          <w:tcPr>
            <w:tcW w:w="1566" w:type="dxa"/>
          </w:tcPr>
          <w:p w14:paraId="1184F2BF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9</w:t>
            </w:r>
          </w:p>
        </w:tc>
        <w:tc>
          <w:tcPr>
            <w:tcW w:w="2175" w:type="dxa"/>
          </w:tcPr>
          <w:p w14:paraId="34613A9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11127FD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84</w:t>
            </w:r>
          </w:p>
        </w:tc>
        <w:tc>
          <w:tcPr>
            <w:tcW w:w="1287" w:type="dxa"/>
            <w:vAlign w:val="center"/>
          </w:tcPr>
          <w:p w14:paraId="0DBF16A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76D5ADD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7E7AAD0D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2AA829F" w14:textId="77777777" w:rsidTr="002D0966">
        <w:tc>
          <w:tcPr>
            <w:tcW w:w="1566" w:type="dxa"/>
          </w:tcPr>
          <w:p w14:paraId="192AE524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9</w:t>
            </w:r>
          </w:p>
        </w:tc>
        <w:tc>
          <w:tcPr>
            <w:tcW w:w="2175" w:type="dxa"/>
          </w:tcPr>
          <w:p w14:paraId="1DA5649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6D114F9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85</w:t>
            </w:r>
          </w:p>
        </w:tc>
        <w:tc>
          <w:tcPr>
            <w:tcW w:w="1287" w:type="dxa"/>
            <w:vAlign w:val="center"/>
          </w:tcPr>
          <w:p w14:paraId="4C2675E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7A85B4B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7672F193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62ACD5BB" w14:textId="77777777" w:rsidTr="002D0966">
        <w:tc>
          <w:tcPr>
            <w:tcW w:w="1566" w:type="dxa"/>
          </w:tcPr>
          <w:p w14:paraId="5261EF18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9</w:t>
            </w:r>
          </w:p>
        </w:tc>
        <w:tc>
          <w:tcPr>
            <w:tcW w:w="2175" w:type="dxa"/>
          </w:tcPr>
          <w:p w14:paraId="121E43B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2E1773D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12</w:t>
            </w:r>
          </w:p>
        </w:tc>
        <w:tc>
          <w:tcPr>
            <w:tcW w:w="1287" w:type="dxa"/>
            <w:vAlign w:val="center"/>
          </w:tcPr>
          <w:p w14:paraId="54C465E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0D857A5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54B29938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C274268" w14:textId="77777777" w:rsidTr="002D0966">
        <w:tc>
          <w:tcPr>
            <w:tcW w:w="1566" w:type="dxa"/>
          </w:tcPr>
          <w:p w14:paraId="1B903F5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9</w:t>
            </w:r>
          </w:p>
        </w:tc>
        <w:tc>
          <w:tcPr>
            <w:tcW w:w="2175" w:type="dxa"/>
          </w:tcPr>
          <w:p w14:paraId="07DB201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C69BA6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13</w:t>
            </w:r>
          </w:p>
        </w:tc>
        <w:tc>
          <w:tcPr>
            <w:tcW w:w="1287" w:type="dxa"/>
            <w:vAlign w:val="center"/>
          </w:tcPr>
          <w:p w14:paraId="7F213B9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38F8DE6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3E793D08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6998F06" w14:textId="77777777" w:rsidTr="002D0966">
        <w:tc>
          <w:tcPr>
            <w:tcW w:w="1566" w:type="dxa"/>
          </w:tcPr>
          <w:p w14:paraId="192B7C35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9</w:t>
            </w:r>
          </w:p>
        </w:tc>
        <w:tc>
          <w:tcPr>
            <w:tcW w:w="2175" w:type="dxa"/>
          </w:tcPr>
          <w:p w14:paraId="3448AA5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62BC729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14</w:t>
            </w:r>
          </w:p>
        </w:tc>
        <w:tc>
          <w:tcPr>
            <w:tcW w:w="1287" w:type="dxa"/>
            <w:vAlign w:val="center"/>
          </w:tcPr>
          <w:p w14:paraId="728535F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7B75260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58405213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9F6DC3C" w14:textId="77777777" w:rsidTr="002D0966">
        <w:tc>
          <w:tcPr>
            <w:tcW w:w="1566" w:type="dxa"/>
          </w:tcPr>
          <w:p w14:paraId="3C10B724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9</w:t>
            </w:r>
          </w:p>
        </w:tc>
        <w:tc>
          <w:tcPr>
            <w:tcW w:w="2175" w:type="dxa"/>
          </w:tcPr>
          <w:p w14:paraId="684EB16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2DF78CC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15</w:t>
            </w:r>
          </w:p>
        </w:tc>
        <w:tc>
          <w:tcPr>
            <w:tcW w:w="1287" w:type="dxa"/>
            <w:vAlign w:val="center"/>
          </w:tcPr>
          <w:p w14:paraId="0CE0DDD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29ABBE1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3CA7BC7D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159925D0" w14:textId="77777777" w:rsidTr="002D0966">
        <w:tc>
          <w:tcPr>
            <w:tcW w:w="1566" w:type="dxa"/>
          </w:tcPr>
          <w:p w14:paraId="5E6B8E96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9</w:t>
            </w:r>
          </w:p>
        </w:tc>
        <w:tc>
          <w:tcPr>
            <w:tcW w:w="2175" w:type="dxa"/>
          </w:tcPr>
          <w:p w14:paraId="5F49F17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32C0A44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16</w:t>
            </w:r>
          </w:p>
        </w:tc>
        <w:tc>
          <w:tcPr>
            <w:tcW w:w="1287" w:type="dxa"/>
            <w:vAlign w:val="center"/>
          </w:tcPr>
          <w:p w14:paraId="236A963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4B11FA8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0BC4BD27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1820AB2B" w14:textId="77777777" w:rsidTr="002D0966">
        <w:tc>
          <w:tcPr>
            <w:tcW w:w="1566" w:type="dxa"/>
          </w:tcPr>
          <w:p w14:paraId="2F4C4939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9</w:t>
            </w:r>
          </w:p>
        </w:tc>
        <w:tc>
          <w:tcPr>
            <w:tcW w:w="2175" w:type="dxa"/>
          </w:tcPr>
          <w:p w14:paraId="1CA1CD1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9.2</w:t>
            </w:r>
          </w:p>
        </w:tc>
        <w:tc>
          <w:tcPr>
            <w:tcW w:w="1200" w:type="dxa"/>
          </w:tcPr>
          <w:p w14:paraId="064522A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86</w:t>
            </w:r>
          </w:p>
        </w:tc>
        <w:tc>
          <w:tcPr>
            <w:tcW w:w="1287" w:type="dxa"/>
            <w:vAlign w:val="center"/>
          </w:tcPr>
          <w:p w14:paraId="2550195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0CE91E4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663B9DC6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73B1C05D" w14:textId="77777777" w:rsidTr="002D0966">
        <w:tc>
          <w:tcPr>
            <w:tcW w:w="1566" w:type="dxa"/>
          </w:tcPr>
          <w:p w14:paraId="38535C39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9</w:t>
            </w:r>
          </w:p>
        </w:tc>
        <w:tc>
          <w:tcPr>
            <w:tcW w:w="2175" w:type="dxa"/>
          </w:tcPr>
          <w:p w14:paraId="7105DB1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08B3AA4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87</w:t>
            </w:r>
          </w:p>
        </w:tc>
        <w:tc>
          <w:tcPr>
            <w:tcW w:w="1287" w:type="dxa"/>
            <w:vAlign w:val="center"/>
          </w:tcPr>
          <w:p w14:paraId="6F98F97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5AA6BAC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4958EE10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773A7803" w14:textId="77777777" w:rsidTr="002D0966">
        <w:tc>
          <w:tcPr>
            <w:tcW w:w="1566" w:type="dxa"/>
          </w:tcPr>
          <w:p w14:paraId="052DA6D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9</w:t>
            </w:r>
          </w:p>
        </w:tc>
        <w:tc>
          <w:tcPr>
            <w:tcW w:w="2175" w:type="dxa"/>
          </w:tcPr>
          <w:p w14:paraId="43669E6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52D8ECB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88</w:t>
            </w:r>
          </w:p>
        </w:tc>
        <w:tc>
          <w:tcPr>
            <w:tcW w:w="1287" w:type="dxa"/>
            <w:vAlign w:val="center"/>
          </w:tcPr>
          <w:p w14:paraId="66FE84B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4D35746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16C0A303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6F1D4E0F" w14:textId="77777777" w:rsidTr="002D0966">
        <w:tc>
          <w:tcPr>
            <w:tcW w:w="1566" w:type="dxa"/>
          </w:tcPr>
          <w:p w14:paraId="191B07B3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9</w:t>
            </w:r>
          </w:p>
        </w:tc>
        <w:tc>
          <w:tcPr>
            <w:tcW w:w="2175" w:type="dxa"/>
          </w:tcPr>
          <w:p w14:paraId="3D03143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3A2ACEE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89</w:t>
            </w:r>
          </w:p>
        </w:tc>
        <w:tc>
          <w:tcPr>
            <w:tcW w:w="1287" w:type="dxa"/>
            <w:vAlign w:val="center"/>
          </w:tcPr>
          <w:p w14:paraId="174F6C3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5CF7A26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231EC94D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E3C13E6" w14:textId="77777777" w:rsidTr="002D0966">
        <w:tc>
          <w:tcPr>
            <w:tcW w:w="1566" w:type="dxa"/>
          </w:tcPr>
          <w:p w14:paraId="52489367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9</w:t>
            </w:r>
          </w:p>
        </w:tc>
        <w:tc>
          <w:tcPr>
            <w:tcW w:w="2175" w:type="dxa"/>
          </w:tcPr>
          <w:p w14:paraId="454BBD4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05A9CF2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90</w:t>
            </w:r>
          </w:p>
        </w:tc>
        <w:tc>
          <w:tcPr>
            <w:tcW w:w="1287" w:type="dxa"/>
            <w:vAlign w:val="center"/>
          </w:tcPr>
          <w:p w14:paraId="5E7CA3A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6E9FC02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019C24CA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1BB49AEA" w14:textId="77777777" w:rsidTr="002D0966">
        <w:tc>
          <w:tcPr>
            <w:tcW w:w="1566" w:type="dxa"/>
          </w:tcPr>
          <w:p w14:paraId="41D45970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9</w:t>
            </w:r>
          </w:p>
        </w:tc>
        <w:tc>
          <w:tcPr>
            <w:tcW w:w="2175" w:type="dxa"/>
          </w:tcPr>
          <w:p w14:paraId="0A77FEC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38769B2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17</w:t>
            </w:r>
          </w:p>
        </w:tc>
        <w:tc>
          <w:tcPr>
            <w:tcW w:w="1287" w:type="dxa"/>
            <w:vAlign w:val="center"/>
          </w:tcPr>
          <w:p w14:paraId="392BB04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5C15ECE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502E4FB4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9358B43" w14:textId="77777777" w:rsidTr="002D0966">
        <w:tc>
          <w:tcPr>
            <w:tcW w:w="1566" w:type="dxa"/>
          </w:tcPr>
          <w:p w14:paraId="7AA7B369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9</w:t>
            </w:r>
          </w:p>
        </w:tc>
        <w:tc>
          <w:tcPr>
            <w:tcW w:w="2175" w:type="dxa"/>
          </w:tcPr>
          <w:p w14:paraId="0E9AAA0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5E796AC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18</w:t>
            </w:r>
          </w:p>
        </w:tc>
        <w:tc>
          <w:tcPr>
            <w:tcW w:w="1287" w:type="dxa"/>
            <w:vAlign w:val="center"/>
          </w:tcPr>
          <w:p w14:paraId="7302B39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49B019B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03D68EEB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1D1C7A64" w14:textId="77777777" w:rsidTr="002D0966">
        <w:tc>
          <w:tcPr>
            <w:tcW w:w="1566" w:type="dxa"/>
          </w:tcPr>
          <w:p w14:paraId="762C6486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9</w:t>
            </w:r>
          </w:p>
        </w:tc>
        <w:tc>
          <w:tcPr>
            <w:tcW w:w="2175" w:type="dxa"/>
          </w:tcPr>
          <w:p w14:paraId="20196B0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9.3</w:t>
            </w:r>
          </w:p>
        </w:tc>
        <w:tc>
          <w:tcPr>
            <w:tcW w:w="1200" w:type="dxa"/>
          </w:tcPr>
          <w:p w14:paraId="0A2CD40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19</w:t>
            </w:r>
          </w:p>
        </w:tc>
        <w:tc>
          <w:tcPr>
            <w:tcW w:w="1287" w:type="dxa"/>
            <w:vAlign w:val="center"/>
          </w:tcPr>
          <w:p w14:paraId="74CEBF2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3A87EDE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</w:tcPr>
          <w:p w14:paraId="0BBE42FC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271A0C7E" w14:textId="77777777" w:rsidTr="002D0966">
        <w:tc>
          <w:tcPr>
            <w:tcW w:w="1566" w:type="dxa"/>
          </w:tcPr>
          <w:p w14:paraId="689014AF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9</w:t>
            </w:r>
          </w:p>
        </w:tc>
        <w:tc>
          <w:tcPr>
            <w:tcW w:w="2175" w:type="dxa"/>
          </w:tcPr>
          <w:p w14:paraId="7A766CE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2C3D4A1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20</w:t>
            </w:r>
          </w:p>
        </w:tc>
        <w:tc>
          <w:tcPr>
            <w:tcW w:w="1287" w:type="dxa"/>
            <w:vAlign w:val="center"/>
          </w:tcPr>
          <w:p w14:paraId="464F27C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65B68AB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</w:tcPr>
          <w:p w14:paraId="26F52F08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AA41FD6" w14:textId="77777777" w:rsidTr="002D0966">
        <w:tc>
          <w:tcPr>
            <w:tcW w:w="1566" w:type="dxa"/>
            <w:tcBorders>
              <w:bottom w:val="single" w:sz="4" w:space="0" w:color="auto"/>
            </w:tcBorders>
          </w:tcPr>
          <w:p w14:paraId="2D5DF54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9</w:t>
            </w:r>
          </w:p>
        </w:tc>
        <w:tc>
          <w:tcPr>
            <w:tcW w:w="2175" w:type="dxa"/>
            <w:tcBorders>
              <w:bottom w:val="single" w:sz="4" w:space="0" w:color="auto"/>
            </w:tcBorders>
          </w:tcPr>
          <w:p w14:paraId="08982EF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  <w:tcBorders>
              <w:bottom w:val="single" w:sz="4" w:space="0" w:color="auto"/>
            </w:tcBorders>
          </w:tcPr>
          <w:p w14:paraId="514D8E3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21</w:t>
            </w:r>
          </w:p>
        </w:tc>
        <w:tc>
          <w:tcPr>
            <w:tcW w:w="1287" w:type="dxa"/>
            <w:tcBorders>
              <w:bottom w:val="single" w:sz="4" w:space="0" w:color="auto"/>
            </w:tcBorders>
            <w:vAlign w:val="center"/>
          </w:tcPr>
          <w:p w14:paraId="2755DCC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bottom w:val="single" w:sz="4" w:space="0" w:color="auto"/>
            </w:tcBorders>
            <w:vAlign w:val="center"/>
          </w:tcPr>
          <w:p w14:paraId="240471E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  <w:tcBorders>
              <w:bottom w:val="single" w:sz="4" w:space="0" w:color="auto"/>
            </w:tcBorders>
          </w:tcPr>
          <w:p w14:paraId="59916A34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2838EAE6" w14:textId="77777777" w:rsidTr="002D0966">
        <w:tc>
          <w:tcPr>
            <w:tcW w:w="1566" w:type="dxa"/>
            <w:tcBorders>
              <w:top w:val="single" w:sz="24" w:space="0" w:color="000000"/>
            </w:tcBorders>
          </w:tcPr>
          <w:p w14:paraId="45663181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10</w:t>
            </w:r>
          </w:p>
        </w:tc>
        <w:tc>
          <w:tcPr>
            <w:tcW w:w="2175" w:type="dxa"/>
            <w:tcBorders>
              <w:top w:val="single" w:sz="24" w:space="0" w:color="000000"/>
            </w:tcBorders>
          </w:tcPr>
          <w:p w14:paraId="7C85F6C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10.1</w:t>
            </w:r>
          </w:p>
        </w:tc>
        <w:tc>
          <w:tcPr>
            <w:tcW w:w="1200" w:type="dxa"/>
            <w:tcBorders>
              <w:top w:val="single" w:sz="24" w:space="0" w:color="000000"/>
            </w:tcBorders>
          </w:tcPr>
          <w:p w14:paraId="3A58429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91</w:t>
            </w:r>
          </w:p>
        </w:tc>
        <w:tc>
          <w:tcPr>
            <w:tcW w:w="1287" w:type="dxa"/>
            <w:tcBorders>
              <w:top w:val="single" w:sz="24" w:space="0" w:color="000000"/>
            </w:tcBorders>
            <w:vAlign w:val="center"/>
          </w:tcPr>
          <w:p w14:paraId="66FFC46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tcBorders>
              <w:top w:val="single" w:sz="24" w:space="0" w:color="000000"/>
            </w:tcBorders>
            <w:vAlign w:val="center"/>
          </w:tcPr>
          <w:p w14:paraId="7D1F18B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  <w:tcBorders>
              <w:top w:val="single" w:sz="24" w:space="0" w:color="000000"/>
            </w:tcBorders>
          </w:tcPr>
          <w:p w14:paraId="2D04B24C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3 м</w:t>
            </w:r>
            <w:r w:rsidRPr="00E60239">
              <w:rPr>
                <w:b w:val="0"/>
                <w:bCs w:val="0"/>
                <w:sz w:val="24"/>
                <w:szCs w:val="24"/>
              </w:rPr>
              <w:t>ин.</w:t>
            </w:r>
          </w:p>
        </w:tc>
      </w:tr>
      <w:tr w:rsidR="00BE71A2" w:rsidRPr="00EB0963" w14:paraId="5758B94D" w14:textId="77777777" w:rsidTr="002D0966">
        <w:tc>
          <w:tcPr>
            <w:tcW w:w="1566" w:type="dxa"/>
          </w:tcPr>
          <w:p w14:paraId="2A983280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10</w:t>
            </w:r>
          </w:p>
        </w:tc>
        <w:tc>
          <w:tcPr>
            <w:tcW w:w="2175" w:type="dxa"/>
          </w:tcPr>
          <w:p w14:paraId="2BD6342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539B022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92</w:t>
            </w:r>
          </w:p>
        </w:tc>
        <w:tc>
          <w:tcPr>
            <w:tcW w:w="1287" w:type="dxa"/>
            <w:vAlign w:val="center"/>
          </w:tcPr>
          <w:p w14:paraId="7CAF3B8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698CB42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55E89994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E00BEFE" w14:textId="77777777" w:rsidTr="002D0966">
        <w:tc>
          <w:tcPr>
            <w:tcW w:w="1566" w:type="dxa"/>
          </w:tcPr>
          <w:p w14:paraId="01C9A674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lastRenderedPageBreak/>
              <w:t>УК-10</w:t>
            </w:r>
          </w:p>
        </w:tc>
        <w:tc>
          <w:tcPr>
            <w:tcW w:w="2175" w:type="dxa"/>
          </w:tcPr>
          <w:p w14:paraId="30035DB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0C2E604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93</w:t>
            </w:r>
          </w:p>
        </w:tc>
        <w:tc>
          <w:tcPr>
            <w:tcW w:w="1287" w:type="dxa"/>
            <w:vAlign w:val="center"/>
          </w:tcPr>
          <w:p w14:paraId="6A30D39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6E3155F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75BBBAF8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5642508" w14:textId="77777777" w:rsidTr="002D0966">
        <w:tc>
          <w:tcPr>
            <w:tcW w:w="1566" w:type="dxa"/>
          </w:tcPr>
          <w:p w14:paraId="3DABFCB3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10</w:t>
            </w:r>
          </w:p>
        </w:tc>
        <w:tc>
          <w:tcPr>
            <w:tcW w:w="2175" w:type="dxa"/>
          </w:tcPr>
          <w:p w14:paraId="0A0A447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46F1FA4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94</w:t>
            </w:r>
          </w:p>
        </w:tc>
        <w:tc>
          <w:tcPr>
            <w:tcW w:w="1287" w:type="dxa"/>
            <w:vAlign w:val="center"/>
          </w:tcPr>
          <w:p w14:paraId="4C1B363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4AFC575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4DB07422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43FB492" w14:textId="77777777" w:rsidTr="002D0966">
        <w:tc>
          <w:tcPr>
            <w:tcW w:w="1566" w:type="dxa"/>
          </w:tcPr>
          <w:p w14:paraId="6DED4DDD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10</w:t>
            </w:r>
          </w:p>
        </w:tc>
        <w:tc>
          <w:tcPr>
            <w:tcW w:w="2175" w:type="dxa"/>
          </w:tcPr>
          <w:p w14:paraId="43D10CB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45E0FAC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95</w:t>
            </w:r>
          </w:p>
        </w:tc>
        <w:tc>
          <w:tcPr>
            <w:tcW w:w="1287" w:type="dxa"/>
            <w:vAlign w:val="center"/>
          </w:tcPr>
          <w:p w14:paraId="630196A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4EFCA5B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4D6EF1D1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27C0FDCB" w14:textId="77777777" w:rsidTr="002D0966">
        <w:tc>
          <w:tcPr>
            <w:tcW w:w="1566" w:type="dxa"/>
          </w:tcPr>
          <w:p w14:paraId="0AFF101F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10</w:t>
            </w:r>
          </w:p>
        </w:tc>
        <w:tc>
          <w:tcPr>
            <w:tcW w:w="2175" w:type="dxa"/>
          </w:tcPr>
          <w:p w14:paraId="761A28E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649F6C1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96</w:t>
            </w:r>
          </w:p>
        </w:tc>
        <w:tc>
          <w:tcPr>
            <w:tcW w:w="1287" w:type="dxa"/>
            <w:vAlign w:val="center"/>
          </w:tcPr>
          <w:p w14:paraId="5301E60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0AE34FB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4D754ABC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D983C0F" w14:textId="77777777" w:rsidTr="002D0966">
        <w:tc>
          <w:tcPr>
            <w:tcW w:w="1566" w:type="dxa"/>
          </w:tcPr>
          <w:p w14:paraId="31D51303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10</w:t>
            </w:r>
          </w:p>
        </w:tc>
        <w:tc>
          <w:tcPr>
            <w:tcW w:w="2175" w:type="dxa"/>
          </w:tcPr>
          <w:p w14:paraId="564731C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044CA6E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00</w:t>
            </w:r>
          </w:p>
        </w:tc>
        <w:tc>
          <w:tcPr>
            <w:tcW w:w="1287" w:type="dxa"/>
            <w:vAlign w:val="center"/>
          </w:tcPr>
          <w:p w14:paraId="0BAB09E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3BA8195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3AE2104D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6EBE8B6A" w14:textId="77777777" w:rsidTr="002D0966">
        <w:tc>
          <w:tcPr>
            <w:tcW w:w="1566" w:type="dxa"/>
          </w:tcPr>
          <w:p w14:paraId="2444B603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10</w:t>
            </w:r>
          </w:p>
        </w:tc>
        <w:tc>
          <w:tcPr>
            <w:tcW w:w="2175" w:type="dxa"/>
          </w:tcPr>
          <w:p w14:paraId="7B074B2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61DB34F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22</w:t>
            </w:r>
          </w:p>
        </w:tc>
        <w:tc>
          <w:tcPr>
            <w:tcW w:w="1287" w:type="dxa"/>
            <w:vAlign w:val="center"/>
          </w:tcPr>
          <w:p w14:paraId="318BD64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5CA72C0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14507C55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0257E52" w14:textId="77777777" w:rsidTr="002D0966">
        <w:tc>
          <w:tcPr>
            <w:tcW w:w="1566" w:type="dxa"/>
          </w:tcPr>
          <w:p w14:paraId="1EF746BD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10</w:t>
            </w:r>
          </w:p>
        </w:tc>
        <w:tc>
          <w:tcPr>
            <w:tcW w:w="2175" w:type="dxa"/>
          </w:tcPr>
          <w:p w14:paraId="0F61836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2AFB9A0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23</w:t>
            </w:r>
          </w:p>
        </w:tc>
        <w:tc>
          <w:tcPr>
            <w:tcW w:w="1287" w:type="dxa"/>
            <w:vAlign w:val="center"/>
          </w:tcPr>
          <w:p w14:paraId="114FF50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4378C1A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0AA9D38D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25D43466" w14:textId="77777777" w:rsidTr="002D0966">
        <w:tc>
          <w:tcPr>
            <w:tcW w:w="1566" w:type="dxa"/>
          </w:tcPr>
          <w:p w14:paraId="296BEF2D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10</w:t>
            </w:r>
          </w:p>
        </w:tc>
        <w:tc>
          <w:tcPr>
            <w:tcW w:w="2175" w:type="dxa"/>
          </w:tcPr>
          <w:p w14:paraId="2CC34D9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10.2</w:t>
            </w:r>
          </w:p>
        </w:tc>
        <w:tc>
          <w:tcPr>
            <w:tcW w:w="1200" w:type="dxa"/>
          </w:tcPr>
          <w:p w14:paraId="5B84753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99</w:t>
            </w:r>
          </w:p>
        </w:tc>
        <w:tc>
          <w:tcPr>
            <w:tcW w:w="1287" w:type="dxa"/>
            <w:vAlign w:val="center"/>
          </w:tcPr>
          <w:p w14:paraId="0390C2C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638C137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0FD2D223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457462F" w14:textId="77777777" w:rsidTr="002D0966">
        <w:tc>
          <w:tcPr>
            <w:tcW w:w="1566" w:type="dxa"/>
          </w:tcPr>
          <w:p w14:paraId="58EB02E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10</w:t>
            </w:r>
          </w:p>
        </w:tc>
        <w:tc>
          <w:tcPr>
            <w:tcW w:w="2175" w:type="dxa"/>
          </w:tcPr>
          <w:p w14:paraId="4ADBF7B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3BB1B7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24</w:t>
            </w:r>
          </w:p>
        </w:tc>
        <w:tc>
          <w:tcPr>
            <w:tcW w:w="1287" w:type="dxa"/>
            <w:vAlign w:val="center"/>
          </w:tcPr>
          <w:p w14:paraId="6C19AB5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2FCE7C2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1F7E88EA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45E9BFC" w14:textId="77777777" w:rsidTr="002D0966">
        <w:tc>
          <w:tcPr>
            <w:tcW w:w="1566" w:type="dxa"/>
          </w:tcPr>
          <w:p w14:paraId="332C565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10</w:t>
            </w:r>
          </w:p>
        </w:tc>
        <w:tc>
          <w:tcPr>
            <w:tcW w:w="2175" w:type="dxa"/>
          </w:tcPr>
          <w:p w14:paraId="46F9E6B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C156F9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25</w:t>
            </w:r>
          </w:p>
        </w:tc>
        <w:tc>
          <w:tcPr>
            <w:tcW w:w="1287" w:type="dxa"/>
            <w:vAlign w:val="center"/>
          </w:tcPr>
          <w:p w14:paraId="5D66137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3006D8D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11BA5514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63063B88" w14:textId="77777777" w:rsidTr="002D0966">
        <w:tc>
          <w:tcPr>
            <w:tcW w:w="1566" w:type="dxa"/>
          </w:tcPr>
          <w:p w14:paraId="2C92E379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10</w:t>
            </w:r>
          </w:p>
        </w:tc>
        <w:tc>
          <w:tcPr>
            <w:tcW w:w="2175" w:type="dxa"/>
          </w:tcPr>
          <w:p w14:paraId="1A2D530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57D7049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26</w:t>
            </w:r>
          </w:p>
        </w:tc>
        <w:tc>
          <w:tcPr>
            <w:tcW w:w="1287" w:type="dxa"/>
            <w:vAlign w:val="center"/>
          </w:tcPr>
          <w:p w14:paraId="6ED8E96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127F039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2DBA66CB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19ED929A" w14:textId="77777777" w:rsidTr="002D0966">
        <w:tc>
          <w:tcPr>
            <w:tcW w:w="1566" w:type="dxa"/>
          </w:tcPr>
          <w:p w14:paraId="0126BCAF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10</w:t>
            </w:r>
          </w:p>
        </w:tc>
        <w:tc>
          <w:tcPr>
            <w:tcW w:w="2175" w:type="dxa"/>
          </w:tcPr>
          <w:p w14:paraId="462124B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008B7C7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31</w:t>
            </w:r>
          </w:p>
        </w:tc>
        <w:tc>
          <w:tcPr>
            <w:tcW w:w="1287" w:type="dxa"/>
            <w:vAlign w:val="center"/>
          </w:tcPr>
          <w:p w14:paraId="0231E42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4F0B661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03597517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47AD70D" w14:textId="77777777" w:rsidTr="002D0966">
        <w:tc>
          <w:tcPr>
            <w:tcW w:w="1566" w:type="dxa"/>
          </w:tcPr>
          <w:p w14:paraId="4A1DEDF8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10</w:t>
            </w:r>
          </w:p>
        </w:tc>
        <w:tc>
          <w:tcPr>
            <w:tcW w:w="2175" w:type="dxa"/>
          </w:tcPr>
          <w:p w14:paraId="793F1CA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10.3</w:t>
            </w:r>
          </w:p>
        </w:tc>
        <w:tc>
          <w:tcPr>
            <w:tcW w:w="1200" w:type="dxa"/>
          </w:tcPr>
          <w:p w14:paraId="053A4F0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97</w:t>
            </w:r>
          </w:p>
        </w:tc>
        <w:tc>
          <w:tcPr>
            <w:tcW w:w="1287" w:type="dxa"/>
            <w:vAlign w:val="center"/>
          </w:tcPr>
          <w:p w14:paraId="28F6101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02D5033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40E88D20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700375F0" w14:textId="77777777" w:rsidTr="002D0966">
        <w:tc>
          <w:tcPr>
            <w:tcW w:w="1566" w:type="dxa"/>
          </w:tcPr>
          <w:p w14:paraId="6798D0B5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10</w:t>
            </w:r>
          </w:p>
        </w:tc>
        <w:tc>
          <w:tcPr>
            <w:tcW w:w="2175" w:type="dxa"/>
          </w:tcPr>
          <w:p w14:paraId="6C8B986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4263844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98</w:t>
            </w:r>
          </w:p>
        </w:tc>
        <w:tc>
          <w:tcPr>
            <w:tcW w:w="1287" w:type="dxa"/>
            <w:vAlign w:val="center"/>
          </w:tcPr>
          <w:p w14:paraId="7ED6B39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0DB3B3B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42025F01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7046B043" w14:textId="77777777" w:rsidTr="002D0966">
        <w:tc>
          <w:tcPr>
            <w:tcW w:w="1566" w:type="dxa"/>
          </w:tcPr>
          <w:p w14:paraId="4FD06A74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10</w:t>
            </w:r>
          </w:p>
        </w:tc>
        <w:tc>
          <w:tcPr>
            <w:tcW w:w="2175" w:type="dxa"/>
          </w:tcPr>
          <w:p w14:paraId="0990BE2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10DAD79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27</w:t>
            </w:r>
          </w:p>
        </w:tc>
        <w:tc>
          <w:tcPr>
            <w:tcW w:w="1287" w:type="dxa"/>
            <w:vAlign w:val="center"/>
          </w:tcPr>
          <w:p w14:paraId="368DD9B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7AE6A9E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7E11145A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189904D7" w14:textId="77777777" w:rsidTr="002D0966">
        <w:tc>
          <w:tcPr>
            <w:tcW w:w="1566" w:type="dxa"/>
          </w:tcPr>
          <w:p w14:paraId="62E4E603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10</w:t>
            </w:r>
          </w:p>
        </w:tc>
        <w:tc>
          <w:tcPr>
            <w:tcW w:w="2175" w:type="dxa"/>
          </w:tcPr>
          <w:p w14:paraId="0258DBA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25F06CD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28</w:t>
            </w:r>
          </w:p>
        </w:tc>
        <w:tc>
          <w:tcPr>
            <w:tcW w:w="1287" w:type="dxa"/>
            <w:vAlign w:val="center"/>
          </w:tcPr>
          <w:p w14:paraId="138C4AA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0818AB4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</w:tcPr>
          <w:p w14:paraId="356FAEFE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189EE2C7" w14:textId="77777777" w:rsidTr="002D0966">
        <w:tc>
          <w:tcPr>
            <w:tcW w:w="1566" w:type="dxa"/>
            <w:tcBorders>
              <w:bottom w:val="single" w:sz="4" w:space="0" w:color="auto"/>
            </w:tcBorders>
          </w:tcPr>
          <w:p w14:paraId="415B7948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10</w:t>
            </w:r>
          </w:p>
        </w:tc>
        <w:tc>
          <w:tcPr>
            <w:tcW w:w="2175" w:type="dxa"/>
            <w:tcBorders>
              <w:bottom w:val="single" w:sz="4" w:space="0" w:color="auto"/>
            </w:tcBorders>
          </w:tcPr>
          <w:p w14:paraId="6D489C7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  <w:tcBorders>
              <w:bottom w:val="single" w:sz="4" w:space="0" w:color="auto"/>
            </w:tcBorders>
          </w:tcPr>
          <w:p w14:paraId="15A67A5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29</w:t>
            </w:r>
          </w:p>
        </w:tc>
        <w:tc>
          <w:tcPr>
            <w:tcW w:w="1287" w:type="dxa"/>
            <w:tcBorders>
              <w:bottom w:val="single" w:sz="4" w:space="0" w:color="auto"/>
            </w:tcBorders>
            <w:vAlign w:val="center"/>
          </w:tcPr>
          <w:p w14:paraId="2EB0F71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bottom w:val="single" w:sz="4" w:space="0" w:color="auto"/>
            </w:tcBorders>
            <w:vAlign w:val="center"/>
          </w:tcPr>
          <w:p w14:paraId="5602D9E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  <w:tcBorders>
              <w:bottom w:val="single" w:sz="4" w:space="0" w:color="auto"/>
            </w:tcBorders>
          </w:tcPr>
          <w:p w14:paraId="466E82DB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2D9ED477" w14:textId="77777777" w:rsidTr="002D0966">
        <w:tc>
          <w:tcPr>
            <w:tcW w:w="1566" w:type="dxa"/>
            <w:tcBorders>
              <w:bottom w:val="single" w:sz="24" w:space="0" w:color="000000"/>
            </w:tcBorders>
          </w:tcPr>
          <w:p w14:paraId="226EB041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10</w:t>
            </w:r>
          </w:p>
        </w:tc>
        <w:tc>
          <w:tcPr>
            <w:tcW w:w="2175" w:type="dxa"/>
            <w:tcBorders>
              <w:bottom w:val="single" w:sz="24" w:space="0" w:color="000000"/>
            </w:tcBorders>
          </w:tcPr>
          <w:p w14:paraId="0B6C7DC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  <w:tcBorders>
              <w:bottom w:val="single" w:sz="24" w:space="0" w:color="000000"/>
            </w:tcBorders>
          </w:tcPr>
          <w:p w14:paraId="5C226F7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3</w:t>
            </w:r>
          </w:p>
        </w:tc>
        <w:tc>
          <w:tcPr>
            <w:tcW w:w="1287" w:type="dxa"/>
            <w:tcBorders>
              <w:bottom w:val="single" w:sz="24" w:space="0" w:color="000000"/>
            </w:tcBorders>
            <w:vAlign w:val="center"/>
          </w:tcPr>
          <w:p w14:paraId="301C2F0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bottom w:val="single" w:sz="24" w:space="0" w:color="000000"/>
            </w:tcBorders>
            <w:vAlign w:val="center"/>
          </w:tcPr>
          <w:p w14:paraId="444616B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  <w:tcBorders>
              <w:bottom w:val="single" w:sz="24" w:space="0" w:color="000000"/>
            </w:tcBorders>
          </w:tcPr>
          <w:p w14:paraId="4FE209CD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7015DBE3" w14:textId="77777777" w:rsidTr="002D0966">
        <w:tc>
          <w:tcPr>
            <w:tcW w:w="1566" w:type="dxa"/>
            <w:tcBorders>
              <w:top w:val="single" w:sz="24" w:space="0" w:color="000000"/>
            </w:tcBorders>
          </w:tcPr>
          <w:p w14:paraId="4149AEA6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11</w:t>
            </w:r>
          </w:p>
        </w:tc>
        <w:tc>
          <w:tcPr>
            <w:tcW w:w="2175" w:type="dxa"/>
            <w:tcBorders>
              <w:top w:val="single" w:sz="24" w:space="0" w:color="000000"/>
            </w:tcBorders>
          </w:tcPr>
          <w:p w14:paraId="42BDF2D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11.1</w:t>
            </w:r>
          </w:p>
        </w:tc>
        <w:tc>
          <w:tcPr>
            <w:tcW w:w="1200" w:type="dxa"/>
            <w:tcBorders>
              <w:top w:val="single" w:sz="24" w:space="0" w:color="000000"/>
            </w:tcBorders>
          </w:tcPr>
          <w:p w14:paraId="0C1A087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01</w:t>
            </w:r>
          </w:p>
        </w:tc>
        <w:tc>
          <w:tcPr>
            <w:tcW w:w="1287" w:type="dxa"/>
            <w:tcBorders>
              <w:top w:val="single" w:sz="24" w:space="0" w:color="000000"/>
            </w:tcBorders>
            <w:vAlign w:val="center"/>
          </w:tcPr>
          <w:p w14:paraId="5DC34EF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tcBorders>
              <w:top w:val="single" w:sz="24" w:space="0" w:color="000000"/>
            </w:tcBorders>
            <w:vAlign w:val="center"/>
          </w:tcPr>
          <w:p w14:paraId="28BA1BA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  <w:tcBorders>
              <w:top w:val="single" w:sz="24" w:space="0" w:color="000000"/>
            </w:tcBorders>
          </w:tcPr>
          <w:p w14:paraId="06C28931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4642239" w14:textId="77777777" w:rsidTr="002D0966">
        <w:tc>
          <w:tcPr>
            <w:tcW w:w="1566" w:type="dxa"/>
          </w:tcPr>
          <w:p w14:paraId="11A1916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11</w:t>
            </w:r>
          </w:p>
        </w:tc>
        <w:tc>
          <w:tcPr>
            <w:tcW w:w="2175" w:type="dxa"/>
          </w:tcPr>
          <w:p w14:paraId="7E549CB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0F0E344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02</w:t>
            </w:r>
          </w:p>
        </w:tc>
        <w:tc>
          <w:tcPr>
            <w:tcW w:w="1287" w:type="dxa"/>
            <w:vAlign w:val="center"/>
          </w:tcPr>
          <w:p w14:paraId="2EF8B9C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16FABD7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2C423E7E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F43DB60" w14:textId="77777777" w:rsidTr="002D0966">
        <w:tc>
          <w:tcPr>
            <w:tcW w:w="1566" w:type="dxa"/>
          </w:tcPr>
          <w:p w14:paraId="10818BE6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11</w:t>
            </w:r>
          </w:p>
        </w:tc>
        <w:tc>
          <w:tcPr>
            <w:tcW w:w="2175" w:type="dxa"/>
          </w:tcPr>
          <w:p w14:paraId="54E0A9F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49E4E6B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03</w:t>
            </w:r>
          </w:p>
        </w:tc>
        <w:tc>
          <w:tcPr>
            <w:tcW w:w="1287" w:type="dxa"/>
            <w:vAlign w:val="center"/>
          </w:tcPr>
          <w:p w14:paraId="6D738B4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04B27D8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4E877FEF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2E2C1F48" w14:textId="77777777" w:rsidTr="002D0966">
        <w:tc>
          <w:tcPr>
            <w:tcW w:w="1566" w:type="dxa"/>
          </w:tcPr>
          <w:p w14:paraId="2943CCC4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11</w:t>
            </w:r>
          </w:p>
        </w:tc>
        <w:tc>
          <w:tcPr>
            <w:tcW w:w="2175" w:type="dxa"/>
          </w:tcPr>
          <w:p w14:paraId="29133B5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61D8650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32</w:t>
            </w:r>
          </w:p>
        </w:tc>
        <w:tc>
          <w:tcPr>
            <w:tcW w:w="1287" w:type="dxa"/>
            <w:vAlign w:val="center"/>
          </w:tcPr>
          <w:p w14:paraId="45A8910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6ED0074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3DB39A1D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693FB1E0" w14:textId="77777777" w:rsidTr="002D0966">
        <w:tc>
          <w:tcPr>
            <w:tcW w:w="1566" w:type="dxa"/>
          </w:tcPr>
          <w:p w14:paraId="6DB8D157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11</w:t>
            </w:r>
          </w:p>
        </w:tc>
        <w:tc>
          <w:tcPr>
            <w:tcW w:w="2175" w:type="dxa"/>
          </w:tcPr>
          <w:p w14:paraId="6643DBA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544FA3C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33</w:t>
            </w:r>
          </w:p>
        </w:tc>
        <w:tc>
          <w:tcPr>
            <w:tcW w:w="1287" w:type="dxa"/>
            <w:vAlign w:val="center"/>
          </w:tcPr>
          <w:p w14:paraId="0E4A4BD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534CC62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4359DB52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F2CC262" w14:textId="77777777" w:rsidTr="002D0966">
        <w:tc>
          <w:tcPr>
            <w:tcW w:w="1566" w:type="dxa"/>
          </w:tcPr>
          <w:p w14:paraId="4B97DD74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11</w:t>
            </w:r>
          </w:p>
        </w:tc>
        <w:tc>
          <w:tcPr>
            <w:tcW w:w="2175" w:type="dxa"/>
          </w:tcPr>
          <w:p w14:paraId="1C17876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4DB15EB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35</w:t>
            </w:r>
          </w:p>
        </w:tc>
        <w:tc>
          <w:tcPr>
            <w:tcW w:w="1287" w:type="dxa"/>
            <w:vAlign w:val="center"/>
          </w:tcPr>
          <w:p w14:paraId="288B817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0AF1F2F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7F03C86C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BD8B2A6" w14:textId="77777777" w:rsidTr="002D0966">
        <w:tc>
          <w:tcPr>
            <w:tcW w:w="1566" w:type="dxa"/>
          </w:tcPr>
          <w:p w14:paraId="0329F9DB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11</w:t>
            </w:r>
          </w:p>
        </w:tc>
        <w:tc>
          <w:tcPr>
            <w:tcW w:w="2175" w:type="dxa"/>
          </w:tcPr>
          <w:p w14:paraId="7C62E84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975BB9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36</w:t>
            </w:r>
          </w:p>
        </w:tc>
        <w:tc>
          <w:tcPr>
            <w:tcW w:w="1287" w:type="dxa"/>
            <w:vAlign w:val="center"/>
          </w:tcPr>
          <w:p w14:paraId="34AA91D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0EAA5E1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38E888E6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6FEAC2AF" w14:textId="77777777" w:rsidTr="002D0966">
        <w:tc>
          <w:tcPr>
            <w:tcW w:w="1566" w:type="dxa"/>
          </w:tcPr>
          <w:p w14:paraId="534A7500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11</w:t>
            </w:r>
          </w:p>
        </w:tc>
        <w:tc>
          <w:tcPr>
            <w:tcW w:w="2175" w:type="dxa"/>
          </w:tcPr>
          <w:p w14:paraId="6A77740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03AA905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36</w:t>
            </w:r>
          </w:p>
        </w:tc>
        <w:tc>
          <w:tcPr>
            <w:tcW w:w="1287" w:type="dxa"/>
            <w:vAlign w:val="center"/>
          </w:tcPr>
          <w:p w14:paraId="416F95F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70D83DE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32CCA535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A6CFA6C" w14:textId="77777777" w:rsidTr="002D0966">
        <w:tc>
          <w:tcPr>
            <w:tcW w:w="1566" w:type="dxa"/>
          </w:tcPr>
          <w:p w14:paraId="1C3BAB03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11</w:t>
            </w:r>
          </w:p>
        </w:tc>
        <w:tc>
          <w:tcPr>
            <w:tcW w:w="2175" w:type="dxa"/>
          </w:tcPr>
          <w:p w14:paraId="381C5A3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32BEF9A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241AA2">
              <w:rPr>
                <w:b w:val="0"/>
                <w:sz w:val="24"/>
                <w:szCs w:val="24"/>
              </w:rPr>
              <w:t>341</w:t>
            </w:r>
          </w:p>
        </w:tc>
        <w:tc>
          <w:tcPr>
            <w:tcW w:w="1287" w:type="dxa"/>
            <w:vAlign w:val="center"/>
          </w:tcPr>
          <w:p w14:paraId="637C628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35DD576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076EA2EC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3 м</w:t>
            </w:r>
            <w:r w:rsidRPr="00E60239">
              <w:rPr>
                <w:b w:val="0"/>
                <w:bCs w:val="0"/>
                <w:sz w:val="24"/>
                <w:szCs w:val="24"/>
              </w:rPr>
              <w:t>ин.</w:t>
            </w:r>
          </w:p>
        </w:tc>
      </w:tr>
      <w:tr w:rsidR="00BE71A2" w:rsidRPr="00EB0963" w14:paraId="7C67708C" w14:textId="77777777" w:rsidTr="002D0966">
        <w:tc>
          <w:tcPr>
            <w:tcW w:w="1566" w:type="dxa"/>
          </w:tcPr>
          <w:p w14:paraId="01CFCE0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11</w:t>
            </w:r>
          </w:p>
        </w:tc>
        <w:tc>
          <w:tcPr>
            <w:tcW w:w="2175" w:type="dxa"/>
          </w:tcPr>
          <w:p w14:paraId="1C20101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11.2</w:t>
            </w:r>
          </w:p>
        </w:tc>
        <w:tc>
          <w:tcPr>
            <w:tcW w:w="1200" w:type="dxa"/>
          </w:tcPr>
          <w:p w14:paraId="15159CD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04</w:t>
            </w:r>
          </w:p>
        </w:tc>
        <w:tc>
          <w:tcPr>
            <w:tcW w:w="1287" w:type="dxa"/>
            <w:vAlign w:val="center"/>
          </w:tcPr>
          <w:p w14:paraId="792DEEB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722AE44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72853C4E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68AEA18" w14:textId="77777777" w:rsidTr="002D0966">
        <w:tc>
          <w:tcPr>
            <w:tcW w:w="1566" w:type="dxa"/>
          </w:tcPr>
          <w:p w14:paraId="2755A093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11</w:t>
            </w:r>
          </w:p>
        </w:tc>
        <w:tc>
          <w:tcPr>
            <w:tcW w:w="2175" w:type="dxa"/>
          </w:tcPr>
          <w:p w14:paraId="1AFDE8A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19D3A39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05</w:t>
            </w:r>
          </w:p>
        </w:tc>
        <w:tc>
          <w:tcPr>
            <w:tcW w:w="1287" w:type="dxa"/>
            <w:vAlign w:val="center"/>
          </w:tcPr>
          <w:p w14:paraId="6738A06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026EEF4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74DF5348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1DAE7DB" w14:textId="77777777" w:rsidTr="002D0966">
        <w:tc>
          <w:tcPr>
            <w:tcW w:w="1566" w:type="dxa"/>
          </w:tcPr>
          <w:p w14:paraId="0A436BB8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11</w:t>
            </w:r>
          </w:p>
        </w:tc>
        <w:tc>
          <w:tcPr>
            <w:tcW w:w="2175" w:type="dxa"/>
          </w:tcPr>
          <w:p w14:paraId="578832E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1F14D50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07</w:t>
            </w:r>
          </w:p>
        </w:tc>
        <w:tc>
          <w:tcPr>
            <w:tcW w:w="1287" w:type="dxa"/>
            <w:vAlign w:val="center"/>
          </w:tcPr>
          <w:p w14:paraId="7D3E427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5888BAE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10770A82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15F55A10" w14:textId="77777777" w:rsidTr="002D0966">
        <w:tc>
          <w:tcPr>
            <w:tcW w:w="1566" w:type="dxa"/>
          </w:tcPr>
          <w:p w14:paraId="05FD931B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11</w:t>
            </w:r>
          </w:p>
        </w:tc>
        <w:tc>
          <w:tcPr>
            <w:tcW w:w="2175" w:type="dxa"/>
          </w:tcPr>
          <w:p w14:paraId="6C011E6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01F8BDC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08</w:t>
            </w:r>
          </w:p>
        </w:tc>
        <w:tc>
          <w:tcPr>
            <w:tcW w:w="1287" w:type="dxa"/>
            <w:vAlign w:val="center"/>
          </w:tcPr>
          <w:p w14:paraId="3E9512B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77FCFD9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3F9A1A72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C4F4D25" w14:textId="77777777" w:rsidTr="002D0966">
        <w:tc>
          <w:tcPr>
            <w:tcW w:w="1566" w:type="dxa"/>
          </w:tcPr>
          <w:p w14:paraId="008CD8B4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11</w:t>
            </w:r>
          </w:p>
        </w:tc>
        <w:tc>
          <w:tcPr>
            <w:tcW w:w="2175" w:type="dxa"/>
          </w:tcPr>
          <w:p w14:paraId="3662306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6FE7D66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09</w:t>
            </w:r>
          </w:p>
        </w:tc>
        <w:tc>
          <w:tcPr>
            <w:tcW w:w="1287" w:type="dxa"/>
            <w:vAlign w:val="center"/>
          </w:tcPr>
          <w:p w14:paraId="2C1923C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5B7F6F6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42E09209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7D75EAE" w14:textId="77777777" w:rsidTr="002D0966">
        <w:tc>
          <w:tcPr>
            <w:tcW w:w="1566" w:type="dxa"/>
          </w:tcPr>
          <w:p w14:paraId="494F512B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11</w:t>
            </w:r>
          </w:p>
        </w:tc>
        <w:tc>
          <w:tcPr>
            <w:tcW w:w="2175" w:type="dxa"/>
          </w:tcPr>
          <w:p w14:paraId="02E9B87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5B56588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10</w:t>
            </w:r>
          </w:p>
        </w:tc>
        <w:tc>
          <w:tcPr>
            <w:tcW w:w="1287" w:type="dxa"/>
            <w:vAlign w:val="center"/>
          </w:tcPr>
          <w:p w14:paraId="1A8F7F8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0E1C1CE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678DD954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83242E2" w14:textId="77777777" w:rsidTr="002D0966">
        <w:tc>
          <w:tcPr>
            <w:tcW w:w="1566" w:type="dxa"/>
          </w:tcPr>
          <w:p w14:paraId="2C581A05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11</w:t>
            </w:r>
          </w:p>
        </w:tc>
        <w:tc>
          <w:tcPr>
            <w:tcW w:w="2175" w:type="dxa"/>
          </w:tcPr>
          <w:p w14:paraId="4AEAFF5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345392E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34</w:t>
            </w:r>
          </w:p>
        </w:tc>
        <w:tc>
          <w:tcPr>
            <w:tcW w:w="1287" w:type="dxa"/>
            <w:vAlign w:val="center"/>
          </w:tcPr>
          <w:p w14:paraId="0537E5B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4C7454A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25DF7257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2F575779" w14:textId="77777777" w:rsidTr="002D0966">
        <w:tc>
          <w:tcPr>
            <w:tcW w:w="1566" w:type="dxa"/>
          </w:tcPr>
          <w:p w14:paraId="0B3C9253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11</w:t>
            </w:r>
          </w:p>
        </w:tc>
        <w:tc>
          <w:tcPr>
            <w:tcW w:w="2175" w:type="dxa"/>
          </w:tcPr>
          <w:p w14:paraId="2DC632C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11.3</w:t>
            </w:r>
          </w:p>
        </w:tc>
        <w:tc>
          <w:tcPr>
            <w:tcW w:w="1200" w:type="dxa"/>
          </w:tcPr>
          <w:p w14:paraId="2797A23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06</w:t>
            </w:r>
          </w:p>
        </w:tc>
        <w:tc>
          <w:tcPr>
            <w:tcW w:w="1287" w:type="dxa"/>
            <w:vAlign w:val="center"/>
          </w:tcPr>
          <w:p w14:paraId="7F37C7B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19F685B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217562AD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2A695674" w14:textId="77777777" w:rsidTr="002D0966">
        <w:tc>
          <w:tcPr>
            <w:tcW w:w="1566" w:type="dxa"/>
          </w:tcPr>
          <w:p w14:paraId="44C38184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11</w:t>
            </w:r>
          </w:p>
        </w:tc>
        <w:tc>
          <w:tcPr>
            <w:tcW w:w="2175" w:type="dxa"/>
          </w:tcPr>
          <w:p w14:paraId="1B4C868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61D1161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38</w:t>
            </w:r>
          </w:p>
        </w:tc>
        <w:tc>
          <w:tcPr>
            <w:tcW w:w="1287" w:type="dxa"/>
            <w:vAlign w:val="center"/>
          </w:tcPr>
          <w:p w14:paraId="2D49940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7ABF927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</w:tcPr>
          <w:p w14:paraId="22622670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781003E" w14:textId="77777777" w:rsidTr="002D0966">
        <w:tc>
          <w:tcPr>
            <w:tcW w:w="1566" w:type="dxa"/>
            <w:tcBorders>
              <w:bottom w:val="single" w:sz="4" w:space="0" w:color="auto"/>
            </w:tcBorders>
          </w:tcPr>
          <w:p w14:paraId="262669B9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11</w:t>
            </w:r>
          </w:p>
        </w:tc>
        <w:tc>
          <w:tcPr>
            <w:tcW w:w="2175" w:type="dxa"/>
            <w:tcBorders>
              <w:bottom w:val="single" w:sz="4" w:space="0" w:color="auto"/>
            </w:tcBorders>
          </w:tcPr>
          <w:p w14:paraId="2AB29FE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  <w:tcBorders>
              <w:bottom w:val="single" w:sz="4" w:space="0" w:color="auto"/>
            </w:tcBorders>
          </w:tcPr>
          <w:p w14:paraId="21ADDFA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39</w:t>
            </w:r>
          </w:p>
        </w:tc>
        <w:tc>
          <w:tcPr>
            <w:tcW w:w="1287" w:type="dxa"/>
            <w:tcBorders>
              <w:bottom w:val="single" w:sz="4" w:space="0" w:color="auto"/>
            </w:tcBorders>
            <w:vAlign w:val="center"/>
          </w:tcPr>
          <w:p w14:paraId="266AB98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bottom w:val="single" w:sz="4" w:space="0" w:color="auto"/>
            </w:tcBorders>
            <w:vAlign w:val="center"/>
          </w:tcPr>
          <w:p w14:paraId="675B528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  <w:tcBorders>
              <w:bottom w:val="single" w:sz="4" w:space="0" w:color="auto"/>
            </w:tcBorders>
          </w:tcPr>
          <w:p w14:paraId="357A7FAE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650A970" w14:textId="77777777" w:rsidTr="002D0966">
        <w:tc>
          <w:tcPr>
            <w:tcW w:w="1566" w:type="dxa"/>
            <w:tcBorders>
              <w:bottom w:val="single" w:sz="24" w:space="0" w:color="000000"/>
            </w:tcBorders>
          </w:tcPr>
          <w:p w14:paraId="6AF30FAE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11</w:t>
            </w:r>
          </w:p>
        </w:tc>
        <w:tc>
          <w:tcPr>
            <w:tcW w:w="2175" w:type="dxa"/>
            <w:tcBorders>
              <w:bottom w:val="single" w:sz="24" w:space="0" w:color="000000"/>
            </w:tcBorders>
          </w:tcPr>
          <w:p w14:paraId="09AD792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  <w:tcBorders>
              <w:bottom w:val="single" w:sz="24" w:space="0" w:color="000000"/>
            </w:tcBorders>
          </w:tcPr>
          <w:p w14:paraId="5F0D993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40</w:t>
            </w:r>
          </w:p>
        </w:tc>
        <w:tc>
          <w:tcPr>
            <w:tcW w:w="1287" w:type="dxa"/>
            <w:tcBorders>
              <w:bottom w:val="single" w:sz="24" w:space="0" w:color="000000"/>
            </w:tcBorders>
            <w:vAlign w:val="center"/>
          </w:tcPr>
          <w:p w14:paraId="27BBE13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bottom w:val="single" w:sz="24" w:space="0" w:color="000000"/>
            </w:tcBorders>
            <w:vAlign w:val="center"/>
          </w:tcPr>
          <w:p w14:paraId="6DBB0B8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  <w:tcBorders>
              <w:bottom w:val="single" w:sz="24" w:space="0" w:color="000000"/>
            </w:tcBorders>
          </w:tcPr>
          <w:p w14:paraId="3BB76955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118C8A44" w14:textId="77777777" w:rsidTr="002D0966">
        <w:tc>
          <w:tcPr>
            <w:tcW w:w="1566" w:type="dxa"/>
            <w:tcBorders>
              <w:top w:val="single" w:sz="24" w:space="0" w:color="000000"/>
            </w:tcBorders>
          </w:tcPr>
          <w:p w14:paraId="5F80F312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75" w:type="dxa"/>
            <w:tcBorders>
              <w:top w:val="single" w:sz="24" w:space="0" w:color="000000"/>
            </w:tcBorders>
          </w:tcPr>
          <w:p w14:paraId="70F9DB0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ПК-1.1</w:t>
            </w:r>
          </w:p>
        </w:tc>
        <w:tc>
          <w:tcPr>
            <w:tcW w:w="1200" w:type="dxa"/>
            <w:tcBorders>
              <w:top w:val="single" w:sz="24" w:space="0" w:color="000000"/>
            </w:tcBorders>
          </w:tcPr>
          <w:p w14:paraId="3C5434B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11</w:t>
            </w:r>
          </w:p>
        </w:tc>
        <w:tc>
          <w:tcPr>
            <w:tcW w:w="1287" w:type="dxa"/>
            <w:tcBorders>
              <w:top w:val="single" w:sz="24" w:space="0" w:color="000000"/>
            </w:tcBorders>
            <w:vAlign w:val="center"/>
          </w:tcPr>
          <w:p w14:paraId="057751E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tcBorders>
              <w:top w:val="single" w:sz="24" w:space="0" w:color="000000"/>
            </w:tcBorders>
            <w:vAlign w:val="center"/>
          </w:tcPr>
          <w:p w14:paraId="4D8D192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  <w:tcBorders>
              <w:top w:val="single" w:sz="24" w:space="0" w:color="000000"/>
            </w:tcBorders>
          </w:tcPr>
          <w:p w14:paraId="390BB787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0470FB6" w14:textId="77777777" w:rsidTr="002D0966">
        <w:tc>
          <w:tcPr>
            <w:tcW w:w="1566" w:type="dxa"/>
          </w:tcPr>
          <w:p w14:paraId="57A10C79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75" w:type="dxa"/>
          </w:tcPr>
          <w:p w14:paraId="5868598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363F1BC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12</w:t>
            </w:r>
          </w:p>
        </w:tc>
        <w:tc>
          <w:tcPr>
            <w:tcW w:w="1287" w:type="dxa"/>
            <w:vAlign w:val="center"/>
          </w:tcPr>
          <w:p w14:paraId="2E1A9B8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4DCD873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60CA69BB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073B450" w14:textId="77777777" w:rsidTr="002D0966">
        <w:tc>
          <w:tcPr>
            <w:tcW w:w="1566" w:type="dxa"/>
          </w:tcPr>
          <w:p w14:paraId="51329EB8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75" w:type="dxa"/>
          </w:tcPr>
          <w:p w14:paraId="1DFFDE6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C02C11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16</w:t>
            </w:r>
          </w:p>
        </w:tc>
        <w:tc>
          <w:tcPr>
            <w:tcW w:w="1287" w:type="dxa"/>
            <w:vAlign w:val="center"/>
          </w:tcPr>
          <w:p w14:paraId="10B5B23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2582F0B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2B59D601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50BA9D2" w14:textId="77777777" w:rsidTr="002D0966">
        <w:tc>
          <w:tcPr>
            <w:tcW w:w="1566" w:type="dxa"/>
          </w:tcPr>
          <w:p w14:paraId="61D933A2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75" w:type="dxa"/>
          </w:tcPr>
          <w:p w14:paraId="649EAE2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368B37D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17</w:t>
            </w:r>
          </w:p>
        </w:tc>
        <w:tc>
          <w:tcPr>
            <w:tcW w:w="1287" w:type="dxa"/>
            <w:vAlign w:val="center"/>
          </w:tcPr>
          <w:p w14:paraId="15EA767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5ECEBB7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3BFBC6F0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ADD2172" w14:textId="77777777" w:rsidTr="002D0966">
        <w:tc>
          <w:tcPr>
            <w:tcW w:w="1566" w:type="dxa"/>
          </w:tcPr>
          <w:p w14:paraId="6B7EC5D0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75" w:type="dxa"/>
          </w:tcPr>
          <w:p w14:paraId="7977A54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E0DC58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19</w:t>
            </w:r>
          </w:p>
        </w:tc>
        <w:tc>
          <w:tcPr>
            <w:tcW w:w="1287" w:type="dxa"/>
            <w:vAlign w:val="center"/>
          </w:tcPr>
          <w:p w14:paraId="715EBEC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5ACAAFB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2CC2DE76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1284DDE" w14:textId="77777777" w:rsidTr="002D0966">
        <w:tc>
          <w:tcPr>
            <w:tcW w:w="1566" w:type="dxa"/>
          </w:tcPr>
          <w:p w14:paraId="2058DE52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75" w:type="dxa"/>
          </w:tcPr>
          <w:p w14:paraId="0C55A35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4C68193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42</w:t>
            </w:r>
          </w:p>
        </w:tc>
        <w:tc>
          <w:tcPr>
            <w:tcW w:w="1287" w:type="dxa"/>
            <w:vAlign w:val="center"/>
          </w:tcPr>
          <w:p w14:paraId="509D5B2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3FBEDC2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180FCC96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AE1BE1F" w14:textId="77777777" w:rsidTr="002D0966">
        <w:tc>
          <w:tcPr>
            <w:tcW w:w="1566" w:type="dxa"/>
          </w:tcPr>
          <w:p w14:paraId="723FFA0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75" w:type="dxa"/>
          </w:tcPr>
          <w:p w14:paraId="1B683AE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08A8B81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45</w:t>
            </w:r>
          </w:p>
        </w:tc>
        <w:tc>
          <w:tcPr>
            <w:tcW w:w="1287" w:type="dxa"/>
            <w:vAlign w:val="center"/>
          </w:tcPr>
          <w:p w14:paraId="4BAA193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5796909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463719B3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7D38D088" w14:textId="77777777" w:rsidTr="002D0966">
        <w:tc>
          <w:tcPr>
            <w:tcW w:w="1566" w:type="dxa"/>
          </w:tcPr>
          <w:p w14:paraId="514779C9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75" w:type="dxa"/>
          </w:tcPr>
          <w:p w14:paraId="3E17FBA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391DCAC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48</w:t>
            </w:r>
          </w:p>
        </w:tc>
        <w:tc>
          <w:tcPr>
            <w:tcW w:w="1287" w:type="dxa"/>
            <w:vAlign w:val="center"/>
          </w:tcPr>
          <w:p w14:paraId="46F9D67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79A6663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7FABCF33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68D2915" w14:textId="77777777" w:rsidTr="002D0966">
        <w:tc>
          <w:tcPr>
            <w:tcW w:w="1566" w:type="dxa"/>
          </w:tcPr>
          <w:p w14:paraId="07A4FF19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75" w:type="dxa"/>
          </w:tcPr>
          <w:p w14:paraId="5FDB282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59FC08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49</w:t>
            </w:r>
          </w:p>
        </w:tc>
        <w:tc>
          <w:tcPr>
            <w:tcW w:w="1287" w:type="dxa"/>
            <w:vAlign w:val="center"/>
          </w:tcPr>
          <w:p w14:paraId="0CAAA20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091711C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5510F4D3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2538B832" w14:textId="77777777" w:rsidTr="002D0966">
        <w:tc>
          <w:tcPr>
            <w:tcW w:w="1566" w:type="dxa"/>
          </w:tcPr>
          <w:p w14:paraId="706DC9B7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lastRenderedPageBreak/>
              <w:t>ОПК-1</w:t>
            </w:r>
          </w:p>
        </w:tc>
        <w:tc>
          <w:tcPr>
            <w:tcW w:w="2175" w:type="dxa"/>
          </w:tcPr>
          <w:p w14:paraId="3EE06F6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431FDC3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51</w:t>
            </w:r>
          </w:p>
        </w:tc>
        <w:tc>
          <w:tcPr>
            <w:tcW w:w="1287" w:type="dxa"/>
            <w:vAlign w:val="center"/>
          </w:tcPr>
          <w:p w14:paraId="384F796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5BF22FD3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75219AB3" w14:textId="77777777" w:rsidR="00BE71A2" w:rsidRPr="00E60239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FEF9B90" w14:textId="77777777" w:rsidTr="002D0966">
        <w:tc>
          <w:tcPr>
            <w:tcW w:w="1566" w:type="dxa"/>
          </w:tcPr>
          <w:p w14:paraId="0BFF10B0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75" w:type="dxa"/>
          </w:tcPr>
          <w:p w14:paraId="532FDE1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ПК-1.2</w:t>
            </w:r>
          </w:p>
        </w:tc>
        <w:tc>
          <w:tcPr>
            <w:tcW w:w="1200" w:type="dxa"/>
          </w:tcPr>
          <w:p w14:paraId="6E68145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13</w:t>
            </w:r>
          </w:p>
        </w:tc>
        <w:tc>
          <w:tcPr>
            <w:tcW w:w="1287" w:type="dxa"/>
            <w:vAlign w:val="center"/>
          </w:tcPr>
          <w:p w14:paraId="29E1FED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5DFB3E6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0A96A2C8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17DDC47" w14:textId="77777777" w:rsidTr="002D0966">
        <w:tc>
          <w:tcPr>
            <w:tcW w:w="1566" w:type="dxa"/>
          </w:tcPr>
          <w:p w14:paraId="362FB30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75" w:type="dxa"/>
          </w:tcPr>
          <w:p w14:paraId="5EF4444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5BED044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14</w:t>
            </w:r>
          </w:p>
        </w:tc>
        <w:tc>
          <w:tcPr>
            <w:tcW w:w="1287" w:type="dxa"/>
            <w:vAlign w:val="center"/>
          </w:tcPr>
          <w:p w14:paraId="2EC919F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73F6D9B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600B6DBD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1BD6F946" w14:textId="77777777" w:rsidTr="002D0966">
        <w:tc>
          <w:tcPr>
            <w:tcW w:w="1566" w:type="dxa"/>
          </w:tcPr>
          <w:p w14:paraId="447869DB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75" w:type="dxa"/>
          </w:tcPr>
          <w:p w14:paraId="5A81DD2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430D54B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15</w:t>
            </w:r>
          </w:p>
        </w:tc>
        <w:tc>
          <w:tcPr>
            <w:tcW w:w="1287" w:type="dxa"/>
            <w:vAlign w:val="center"/>
          </w:tcPr>
          <w:p w14:paraId="7178CC5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4245401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75B780D9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602DD186" w14:textId="77777777" w:rsidTr="002D0966">
        <w:tc>
          <w:tcPr>
            <w:tcW w:w="1566" w:type="dxa"/>
          </w:tcPr>
          <w:p w14:paraId="2125B066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75" w:type="dxa"/>
          </w:tcPr>
          <w:p w14:paraId="3DECF4D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467A00B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18</w:t>
            </w:r>
          </w:p>
        </w:tc>
        <w:tc>
          <w:tcPr>
            <w:tcW w:w="1287" w:type="dxa"/>
            <w:vAlign w:val="center"/>
          </w:tcPr>
          <w:p w14:paraId="517A958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66C6E0C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76A983AF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69E0EBC4" w14:textId="77777777" w:rsidTr="002D0966">
        <w:tc>
          <w:tcPr>
            <w:tcW w:w="1566" w:type="dxa"/>
          </w:tcPr>
          <w:p w14:paraId="58CBF2BF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75" w:type="dxa"/>
          </w:tcPr>
          <w:p w14:paraId="232C66E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974536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20</w:t>
            </w:r>
          </w:p>
        </w:tc>
        <w:tc>
          <w:tcPr>
            <w:tcW w:w="1287" w:type="dxa"/>
            <w:vAlign w:val="center"/>
          </w:tcPr>
          <w:p w14:paraId="7EB08C0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55F9D5D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6C8C9FF2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5AC86DA" w14:textId="77777777" w:rsidTr="002D0966">
        <w:tc>
          <w:tcPr>
            <w:tcW w:w="1566" w:type="dxa"/>
          </w:tcPr>
          <w:p w14:paraId="74C1AAE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75" w:type="dxa"/>
          </w:tcPr>
          <w:p w14:paraId="44C70F1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239A491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47</w:t>
            </w:r>
          </w:p>
        </w:tc>
        <w:tc>
          <w:tcPr>
            <w:tcW w:w="1287" w:type="dxa"/>
            <w:vAlign w:val="center"/>
          </w:tcPr>
          <w:p w14:paraId="70F37EA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484EB17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0DFA4818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6305583" w14:textId="77777777" w:rsidTr="002D0966">
        <w:tc>
          <w:tcPr>
            <w:tcW w:w="1566" w:type="dxa"/>
          </w:tcPr>
          <w:p w14:paraId="56BE33A2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75" w:type="dxa"/>
          </w:tcPr>
          <w:p w14:paraId="59CFB0E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0FC2931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50</w:t>
            </w:r>
          </w:p>
        </w:tc>
        <w:tc>
          <w:tcPr>
            <w:tcW w:w="1287" w:type="dxa"/>
            <w:vAlign w:val="center"/>
          </w:tcPr>
          <w:p w14:paraId="3690C46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6ACB52F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153BE797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AFDB330" w14:textId="77777777" w:rsidTr="002D0966">
        <w:tc>
          <w:tcPr>
            <w:tcW w:w="1566" w:type="dxa"/>
          </w:tcPr>
          <w:p w14:paraId="774D4B44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75" w:type="dxa"/>
          </w:tcPr>
          <w:p w14:paraId="6B4D773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ПК-1.3</w:t>
            </w:r>
          </w:p>
        </w:tc>
        <w:tc>
          <w:tcPr>
            <w:tcW w:w="1200" w:type="dxa"/>
          </w:tcPr>
          <w:p w14:paraId="15E49C5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43</w:t>
            </w:r>
          </w:p>
        </w:tc>
        <w:tc>
          <w:tcPr>
            <w:tcW w:w="1287" w:type="dxa"/>
            <w:vAlign w:val="center"/>
          </w:tcPr>
          <w:p w14:paraId="7E4F1B4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3BD5A8C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</w:tcPr>
          <w:p w14:paraId="0EB82F5D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17804A62" w14:textId="77777777" w:rsidTr="002D0966">
        <w:tc>
          <w:tcPr>
            <w:tcW w:w="1566" w:type="dxa"/>
            <w:tcBorders>
              <w:bottom w:val="single" w:sz="4" w:space="0" w:color="auto"/>
            </w:tcBorders>
          </w:tcPr>
          <w:p w14:paraId="01D01F51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75" w:type="dxa"/>
            <w:tcBorders>
              <w:bottom w:val="single" w:sz="4" w:space="0" w:color="auto"/>
            </w:tcBorders>
          </w:tcPr>
          <w:p w14:paraId="284E28F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  <w:tcBorders>
              <w:bottom w:val="single" w:sz="4" w:space="0" w:color="auto"/>
            </w:tcBorders>
          </w:tcPr>
          <w:p w14:paraId="59864A9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44</w:t>
            </w:r>
          </w:p>
        </w:tc>
        <w:tc>
          <w:tcPr>
            <w:tcW w:w="1287" w:type="dxa"/>
            <w:tcBorders>
              <w:bottom w:val="single" w:sz="4" w:space="0" w:color="auto"/>
            </w:tcBorders>
            <w:vAlign w:val="center"/>
          </w:tcPr>
          <w:p w14:paraId="0FE8A94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bottom w:val="single" w:sz="4" w:space="0" w:color="auto"/>
            </w:tcBorders>
            <w:vAlign w:val="center"/>
          </w:tcPr>
          <w:p w14:paraId="6BB2A62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  <w:tcBorders>
              <w:bottom w:val="single" w:sz="4" w:space="0" w:color="auto"/>
            </w:tcBorders>
          </w:tcPr>
          <w:p w14:paraId="3F9D7AE4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10 м</w:t>
            </w:r>
            <w:r w:rsidRPr="00E60239">
              <w:rPr>
                <w:b w:val="0"/>
                <w:bCs w:val="0"/>
                <w:sz w:val="24"/>
                <w:szCs w:val="24"/>
              </w:rPr>
              <w:t>ин.</w:t>
            </w:r>
          </w:p>
        </w:tc>
      </w:tr>
      <w:tr w:rsidR="00BE71A2" w:rsidRPr="00EB0963" w14:paraId="04AB470C" w14:textId="77777777" w:rsidTr="002D0966">
        <w:tc>
          <w:tcPr>
            <w:tcW w:w="1566" w:type="dxa"/>
            <w:tcBorders>
              <w:bottom w:val="single" w:sz="24" w:space="0" w:color="auto"/>
            </w:tcBorders>
          </w:tcPr>
          <w:p w14:paraId="2FB24501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75" w:type="dxa"/>
            <w:tcBorders>
              <w:bottom w:val="single" w:sz="24" w:space="0" w:color="auto"/>
            </w:tcBorders>
          </w:tcPr>
          <w:p w14:paraId="650E021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  <w:tcBorders>
              <w:bottom w:val="single" w:sz="24" w:space="0" w:color="auto"/>
            </w:tcBorders>
          </w:tcPr>
          <w:p w14:paraId="657223A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46</w:t>
            </w:r>
          </w:p>
        </w:tc>
        <w:tc>
          <w:tcPr>
            <w:tcW w:w="1287" w:type="dxa"/>
            <w:tcBorders>
              <w:bottom w:val="single" w:sz="24" w:space="0" w:color="auto"/>
            </w:tcBorders>
            <w:vAlign w:val="center"/>
          </w:tcPr>
          <w:p w14:paraId="66CFE4C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bottom w:val="single" w:sz="24" w:space="0" w:color="auto"/>
            </w:tcBorders>
            <w:vAlign w:val="center"/>
          </w:tcPr>
          <w:p w14:paraId="5088E8A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  <w:tcBorders>
              <w:bottom w:val="single" w:sz="24" w:space="0" w:color="auto"/>
            </w:tcBorders>
          </w:tcPr>
          <w:p w14:paraId="2F52559D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208A507A" w14:textId="77777777" w:rsidTr="002D0966">
        <w:tc>
          <w:tcPr>
            <w:tcW w:w="1566" w:type="dxa"/>
            <w:tcBorders>
              <w:top w:val="single" w:sz="24" w:space="0" w:color="auto"/>
            </w:tcBorders>
          </w:tcPr>
          <w:p w14:paraId="39D15720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ПК-2</w:t>
            </w:r>
          </w:p>
        </w:tc>
        <w:tc>
          <w:tcPr>
            <w:tcW w:w="2175" w:type="dxa"/>
            <w:tcBorders>
              <w:top w:val="single" w:sz="24" w:space="0" w:color="auto"/>
            </w:tcBorders>
          </w:tcPr>
          <w:p w14:paraId="2F08303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ПК-2.1</w:t>
            </w:r>
          </w:p>
        </w:tc>
        <w:tc>
          <w:tcPr>
            <w:tcW w:w="1200" w:type="dxa"/>
            <w:tcBorders>
              <w:top w:val="single" w:sz="24" w:space="0" w:color="auto"/>
            </w:tcBorders>
          </w:tcPr>
          <w:p w14:paraId="682E22F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21</w:t>
            </w:r>
          </w:p>
        </w:tc>
        <w:tc>
          <w:tcPr>
            <w:tcW w:w="1287" w:type="dxa"/>
            <w:tcBorders>
              <w:top w:val="single" w:sz="24" w:space="0" w:color="auto"/>
            </w:tcBorders>
            <w:vAlign w:val="center"/>
          </w:tcPr>
          <w:p w14:paraId="4D00430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tcBorders>
              <w:top w:val="single" w:sz="24" w:space="0" w:color="auto"/>
            </w:tcBorders>
            <w:vAlign w:val="center"/>
          </w:tcPr>
          <w:p w14:paraId="1E1879E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  <w:tcBorders>
              <w:top w:val="single" w:sz="24" w:space="0" w:color="auto"/>
            </w:tcBorders>
          </w:tcPr>
          <w:p w14:paraId="2C0A41C8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7AC7053A" w14:textId="77777777" w:rsidTr="002D0966">
        <w:tc>
          <w:tcPr>
            <w:tcW w:w="1566" w:type="dxa"/>
          </w:tcPr>
          <w:p w14:paraId="753E2259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474E42">
              <w:rPr>
                <w:b w:val="0"/>
                <w:sz w:val="24"/>
                <w:szCs w:val="24"/>
              </w:rPr>
              <w:t>ОПК-2</w:t>
            </w:r>
          </w:p>
        </w:tc>
        <w:tc>
          <w:tcPr>
            <w:tcW w:w="2175" w:type="dxa"/>
          </w:tcPr>
          <w:p w14:paraId="6BB89BD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243FED3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22</w:t>
            </w:r>
          </w:p>
        </w:tc>
        <w:tc>
          <w:tcPr>
            <w:tcW w:w="1287" w:type="dxa"/>
            <w:vAlign w:val="center"/>
          </w:tcPr>
          <w:p w14:paraId="437C039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07A1881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5AEE15CB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121540F" w14:textId="77777777" w:rsidTr="002D0966">
        <w:tc>
          <w:tcPr>
            <w:tcW w:w="1566" w:type="dxa"/>
          </w:tcPr>
          <w:p w14:paraId="40208545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474E42">
              <w:rPr>
                <w:b w:val="0"/>
                <w:sz w:val="24"/>
                <w:szCs w:val="24"/>
              </w:rPr>
              <w:t>ОПК-2</w:t>
            </w:r>
          </w:p>
        </w:tc>
        <w:tc>
          <w:tcPr>
            <w:tcW w:w="2175" w:type="dxa"/>
          </w:tcPr>
          <w:p w14:paraId="3AA5840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AC5EF5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26</w:t>
            </w:r>
          </w:p>
        </w:tc>
        <w:tc>
          <w:tcPr>
            <w:tcW w:w="1287" w:type="dxa"/>
            <w:vAlign w:val="center"/>
          </w:tcPr>
          <w:p w14:paraId="167B68F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1776CAE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4352234F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23B5A1B9" w14:textId="77777777" w:rsidTr="002D0966">
        <w:tc>
          <w:tcPr>
            <w:tcW w:w="1566" w:type="dxa"/>
          </w:tcPr>
          <w:p w14:paraId="36A28C6E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474E42">
              <w:rPr>
                <w:b w:val="0"/>
                <w:sz w:val="24"/>
                <w:szCs w:val="24"/>
              </w:rPr>
              <w:t>ОПК-2</w:t>
            </w:r>
          </w:p>
        </w:tc>
        <w:tc>
          <w:tcPr>
            <w:tcW w:w="2175" w:type="dxa"/>
          </w:tcPr>
          <w:p w14:paraId="14F22EA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29F49C9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29</w:t>
            </w:r>
          </w:p>
        </w:tc>
        <w:tc>
          <w:tcPr>
            <w:tcW w:w="1287" w:type="dxa"/>
            <w:vAlign w:val="center"/>
          </w:tcPr>
          <w:p w14:paraId="2827A06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1342341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6DD51C90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219F4B6" w14:textId="77777777" w:rsidTr="002D0966">
        <w:tc>
          <w:tcPr>
            <w:tcW w:w="1566" w:type="dxa"/>
          </w:tcPr>
          <w:p w14:paraId="0A09EEC8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474E42">
              <w:rPr>
                <w:b w:val="0"/>
                <w:sz w:val="24"/>
                <w:szCs w:val="24"/>
              </w:rPr>
              <w:t>ОПК-2</w:t>
            </w:r>
          </w:p>
        </w:tc>
        <w:tc>
          <w:tcPr>
            <w:tcW w:w="2175" w:type="dxa"/>
          </w:tcPr>
          <w:p w14:paraId="3A1A277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18685AD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30</w:t>
            </w:r>
          </w:p>
        </w:tc>
        <w:tc>
          <w:tcPr>
            <w:tcW w:w="1287" w:type="dxa"/>
            <w:vAlign w:val="center"/>
          </w:tcPr>
          <w:p w14:paraId="7671D1C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078AB4A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6F4195B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3E1A5F2" w14:textId="77777777" w:rsidTr="002D0966">
        <w:tc>
          <w:tcPr>
            <w:tcW w:w="1566" w:type="dxa"/>
          </w:tcPr>
          <w:p w14:paraId="78CDB292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474E42">
              <w:rPr>
                <w:b w:val="0"/>
                <w:sz w:val="24"/>
                <w:szCs w:val="24"/>
              </w:rPr>
              <w:t>ОПК-2</w:t>
            </w:r>
          </w:p>
        </w:tc>
        <w:tc>
          <w:tcPr>
            <w:tcW w:w="2175" w:type="dxa"/>
          </w:tcPr>
          <w:p w14:paraId="06487DA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260A52C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52</w:t>
            </w:r>
          </w:p>
        </w:tc>
        <w:tc>
          <w:tcPr>
            <w:tcW w:w="1287" w:type="dxa"/>
            <w:vAlign w:val="center"/>
          </w:tcPr>
          <w:p w14:paraId="7515881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561282E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1F344902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08F04CE" w14:textId="77777777" w:rsidTr="002D0966">
        <w:tc>
          <w:tcPr>
            <w:tcW w:w="1566" w:type="dxa"/>
          </w:tcPr>
          <w:p w14:paraId="72A8150B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474E42">
              <w:rPr>
                <w:b w:val="0"/>
                <w:sz w:val="24"/>
                <w:szCs w:val="24"/>
              </w:rPr>
              <w:t>ОПК-2</w:t>
            </w:r>
          </w:p>
        </w:tc>
        <w:tc>
          <w:tcPr>
            <w:tcW w:w="2175" w:type="dxa"/>
          </w:tcPr>
          <w:p w14:paraId="353C48E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64C65E5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53</w:t>
            </w:r>
          </w:p>
        </w:tc>
        <w:tc>
          <w:tcPr>
            <w:tcW w:w="1287" w:type="dxa"/>
            <w:vAlign w:val="center"/>
          </w:tcPr>
          <w:p w14:paraId="291F5E2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336B800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3E1BEE3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9E8B191" w14:textId="77777777" w:rsidTr="002D0966">
        <w:tc>
          <w:tcPr>
            <w:tcW w:w="1566" w:type="dxa"/>
          </w:tcPr>
          <w:p w14:paraId="19B83598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474E42">
              <w:rPr>
                <w:b w:val="0"/>
                <w:sz w:val="24"/>
                <w:szCs w:val="24"/>
              </w:rPr>
              <w:t>ОПК-2</w:t>
            </w:r>
          </w:p>
        </w:tc>
        <w:tc>
          <w:tcPr>
            <w:tcW w:w="2175" w:type="dxa"/>
          </w:tcPr>
          <w:p w14:paraId="4AECCB2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93992B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58</w:t>
            </w:r>
          </w:p>
        </w:tc>
        <w:tc>
          <w:tcPr>
            <w:tcW w:w="1287" w:type="dxa"/>
            <w:vAlign w:val="center"/>
          </w:tcPr>
          <w:p w14:paraId="30BD8B1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728E7FE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5FCE56E6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1B020A1" w14:textId="77777777" w:rsidTr="002D0966">
        <w:tc>
          <w:tcPr>
            <w:tcW w:w="1566" w:type="dxa"/>
          </w:tcPr>
          <w:p w14:paraId="3EF0AC64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474E42">
              <w:rPr>
                <w:b w:val="0"/>
                <w:sz w:val="24"/>
                <w:szCs w:val="24"/>
              </w:rPr>
              <w:t>ОПК-2</w:t>
            </w:r>
          </w:p>
        </w:tc>
        <w:tc>
          <w:tcPr>
            <w:tcW w:w="2175" w:type="dxa"/>
          </w:tcPr>
          <w:p w14:paraId="3212525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03ECCD0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59</w:t>
            </w:r>
          </w:p>
        </w:tc>
        <w:tc>
          <w:tcPr>
            <w:tcW w:w="1287" w:type="dxa"/>
            <w:vAlign w:val="center"/>
          </w:tcPr>
          <w:p w14:paraId="2E82A36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64C40ED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507A5F8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DD867E3" w14:textId="77777777" w:rsidTr="002D0966">
        <w:tc>
          <w:tcPr>
            <w:tcW w:w="1566" w:type="dxa"/>
          </w:tcPr>
          <w:p w14:paraId="5CE07EC1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474E42">
              <w:rPr>
                <w:b w:val="0"/>
                <w:sz w:val="24"/>
                <w:szCs w:val="24"/>
              </w:rPr>
              <w:t>ОПК-2</w:t>
            </w:r>
          </w:p>
        </w:tc>
        <w:tc>
          <w:tcPr>
            <w:tcW w:w="2175" w:type="dxa"/>
          </w:tcPr>
          <w:p w14:paraId="2B6B89C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57919C1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61</w:t>
            </w:r>
          </w:p>
        </w:tc>
        <w:tc>
          <w:tcPr>
            <w:tcW w:w="1287" w:type="dxa"/>
            <w:vAlign w:val="center"/>
          </w:tcPr>
          <w:p w14:paraId="081D0CE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5D857DEB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653C8573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6D65D60F" w14:textId="77777777" w:rsidTr="002D0966">
        <w:tc>
          <w:tcPr>
            <w:tcW w:w="1566" w:type="dxa"/>
          </w:tcPr>
          <w:p w14:paraId="52166ADF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474E42">
              <w:rPr>
                <w:b w:val="0"/>
                <w:sz w:val="24"/>
                <w:szCs w:val="24"/>
              </w:rPr>
              <w:t>ОПК-2</w:t>
            </w:r>
          </w:p>
        </w:tc>
        <w:tc>
          <w:tcPr>
            <w:tcW w:w="2175" w:type="dxa"/>
          </w:tcPr>
          <w:p w14:paraId="410ECD1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ПК-2.2</w:t>
            </w:r>
          </w:p>
        </w:tc>
        <w:tc>
          <w:tcPr>
            <w:tcW w:w="1200" w:type="dxa"/>
          </w:tcPr>
          <w:p w14:paraId="6FDE002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23</w:t>
            </w:r>
          </w:p>
        </w:tc>
        <w:tc>
          <w:tcPr>
            <w:tcW w:w="1287" w:type="dxa"/>
            <w:vAlign w:val="center"/>
          </w:tcPr>
          <w:p w14:paraId="32B7F4F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563D6EB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0DCC304E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D6B28BC" w14:textId="77777777" w:rsidTr="002D0966">
        <w:tc>
          <w:tcPr>
            <w:tcW w:w="1566" w:type="dxa"/>
          </w:tcPr>
          <w:p w14:paraId="76D1E05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474E42">
              <w:rPr>
                <w:b w:val="0"/>
                <w:sz w:val="24"/>
                <w:szCs w:val="24"/>
              </w:rPr>
              <w:t>ОПК-2</w:t>
            </w:r>
          </w:p>
        </w:tc>
        <w:tc>
          <w:tcPr>
            <w:tcW w:w="2175" w:type="dxa"/>
          </w:tcPr>
          <w:p w14:paraId="6C98D3E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3E0644D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24</w:t>
            </w:r>
          </w:p>
        </w:tc>
        <w:tc>
          <w:tcPr>
            <w:tcW w:w="1287" w:type="dxa"/>
            <w:vAlign w:val="center"/>
          </w:tcPr>
          <w:p w14:paraId="118B088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1DD2ED8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3FEEF649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26802184" w14:textId="77777777" w:rsidTr="002D0966">
        <w:tc>
          <w:tcPr>
            <w:tcW w:w="1566" w:type="dxa"/>
          </w:tcPr>
          <w:p w14:paraId="23068273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474E42">
              <w:rPr>
                <w:b w:val="0"/>
                <w:sz w:val="24"/>
                <w:szCs w:val="24"/>
              </w:rPr>
              <w:t>ОПК-2</w:t>
            </w:r>
          </w:p>
        </w:tc>
        <w:tc>
          <w:tcPr>
            <w:tcW w:w="2175" w:type="dxa"/>
          </w:tcPr>
          <w:p w14:paraId="4BC73A9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351E766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25</w:t>
            </w:r>
          </w:p>
        </w:tc>
        <w:tc>
          <w:tcPr>
            <w:tcW w:w="1287" w:type="dxa"/>
            <w:vAlign w:val="center"/>
          </w:tcPr>
          <w:p w14:paraId="6CB17AA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6FBB30B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7B487A13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637F559E" w14:textId="77777777" w:rsidTr="002D0966">
        <w:tc>
          <w:tcPr>
            <w:tcW w:w="1566" w:type="dxa"/>
          </w:tcPr>
          <w:p w14:paraId="1C928D1D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474E42">
              <w:rPr>
                <w:b w:val="0"/>
                <w:sz w:val="24"/>
                <w:szCs w:val="24"/>
              </w:rPr>
              <w:t>ОПК-2</w:t>
            </w:r>
          </w:p>
        </w:tc>
        <w:tc>
          <w:tcPr>
            <w:tcW w:w="2175" w:type="dxa"/>
          </w:tcPr>
          <w:p w14:paraId="3D3C41F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4BBA7B1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27</w:t>
            </w:r>
          </w:p>
        </w:tc>
        <w:tc>
          <w:tcPr>
            <w:tcW w:w="1287" w:type="dxa"/>
            <w:vAlign w:val="center"/>
          </w:tcPr>
          <w:p w14:paraId="4C0FFDB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1C85145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386A5D05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10C634FA" w14:textId="77777777" w:rsidTr="002D0966">
        <w:tc>
          <w:tcPr>
            <w:tcW w:w="1566" w:type="dxa"/>
          </w:tcPr>
          <w:p w14:paraId="27046F35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474E42">
              <w:rPr>
                <w:b w:val="0"/>
                <w:sz w:val="24"/>
                <w:szCs w:val="24"/>
              </w:rPr>
              <w:t>ОПК-2</w:t>
            </w:r>
          </w:p>
        </w:tc>
        <w:tc>
          <w:tcPr>
            <w:tcW w:w="2175" w:type="dxa"/>
          </w:tcPr>
          <w:p w14:paraId="702B11C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3F56E59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57</w:t>
            </w:r>
          </w:p>
        </w:tc>
        <w:tc>
          <w:tcPr>
            <w:tcW w:w="1287" w:type="dxa"/>
            <w:vAlign w:val="center"/>
          </w:tcPr>
          <w:p w14:paraId="03B30FC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0771F08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3926638F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D8E2D0D" w14:textId="77777777" w:rsidTr="002D0966">
        <w:tc>
          <w:tcPr>
            <w:tcW w:w="1566" w:type="dxa"/>
          </w:tcPr>
          <w:p w14:paraId="1EEB0E00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474E42">
              <w:rPr>
                <w:b w:val="0"/>
                <w:sz w:val="24"/>
                <w:szCs w:val="24"/>
              </w:rPr>
              <w:t>ОПК-2</w:t>
            </w:r>
          </w:p>
        </w:tc>
        <w:tc>
          <w:tcPr>
            <w:tcW w:w="2175" w:type="dxa"/>
          </w:tcPr>
          <w:p w14:paraId="3A84CBC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138B3AF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60</w:t>
            </w:r>
          </w:p>
        </w:tc>
        <w:tc>
          <w:tcPr>
            <w:tcW w:w="1287" w:type="dxa"/>
            <w:vAlign w:val="center"/>
          </w:tcPr>
          <w:p w14:paraId="5F62A24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65F8314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7D86F5B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0EDD59E" w14:textId="77777777" w:rsidTr="002D0966">
        <w:tc>
          <w:tcPr>
            <w:tcW w:w="1566" w:type="dxa"/>
          </w:tcPr>
          <w:p w14:paraId="12631A07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474E42">
              <w:rPr>
                <w:b w:val="0"/>
                <w:sz w:val="24"/>
                <w:szCs w:val="24"/>
              </w:rPr>
              <w:t>ОПК-2</w:t>
            </w:r>
          </w:p>
        </w:tc>
        <w:tc>
          <w:tcPr>
            <w:tcW w:w="2175" w:type="dxa"/>
          </w:tcPr>
          <w:p w14:paraId="7EEA2AE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ПК-2.3</w:t>
            </w:r>
          </w:p>
        </w:tc>
        <w:tc>
          <w:tcPr>
            <w:tcW w:w="1200" w:type="dxa"/>
          </w:tcPr>
          <w:p w14:paraId="787CA7C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28</w:t>
            </w:r>
          </w:p>
        </w:tc>
        <w:tc>
          <w:tcPr>
            <w:tcW w:w="1287" w:type="dxa"/>
            <w:vAlign w:val="center"/>
          </w:tcPr>
          <w:p w14:paraId="613D384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04A43A6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2B60857D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FE9DBBB" w14:textId="77777777" w:rsidTr="002D0966">
        <w:tc>
          <w:tcPr>
            <w:tcW w:w="1566" w:type="dxa"/>
          </w:tcPr>
          <w:p w14:paraId="2F28D3A2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474E42">
              <w:rPr>
                <w:b w:val="0"/>
                <w:sz w:val="24"/>
                <w:szCs w:val="24"/>
              </w:rPr>
              <w:t>ОПК-2</w:t>
            </w:r>
          </w:p>
        </w:tc>
        <w:tc>
          <w:tcPr>
            <w:tcW w:w="2175" w:type="dxa"/>
          </w:tcPr>
          <w:p w14:paraId="4C4BC16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11472DD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54</w:t>
            </w:r>
          </w:p>
        </w:tc>
        <w:tc>
          <w:tcPr>
            <w:tcW w:w="1287" w:type="dxa"/>
            <w:vAlign w:val="center"/>
          </w:tcPr>
          <w:p w14:paraId="72B6450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5583190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</w:tcPr>
          <w:p w14:paraId="2163E235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132DD0DC" w14:textId="77777777" w:rsidTr="002D0966">
        <w:tc>
          <w:tcPr>
            <w:tcW w:w="1566" w:type="dxa"/>
            <w:tcBorders>
              <w:bottom w:val="single" w:sz="4" w:space="0" w:color="auto"/>
            </w:tcBorders>
          </w:tcPr>
          <w:p w14:paraId="199F4B8F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474E42">
              <w:rPr>
                <w:b w:val="0"/>
                <w:sz w:val="24"/>
                <w:szCs w:val="24"/>
              </w:rPr>
              <w:t>ОПК-2</w:t>
            </w:r>
          </w:p>
        </w:tc>
        <w:tc>
          <w:tcPr>
            <w:tcW w:w="2175" w:type="dxa"/>
            <w:tcBorders>
              <w:bottom w:val="single" w:sz="4" w:space="0" w:color="auto"/>
            </w:tcBorders>
          </w:tcPr>
          <w:p w14:paraId="0F22706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  <w:tcBorders>
              <w:bottom w:val="single" w:sz="4" w:space="0" w:color="auto"/>
            </w:tcBorders>
          </w:tcPr>
          <w:p w14:paraId="373E4BB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55</w:t>
            </w:r>
          </w:p>
        </w:tc>
        <w:tc>
          <w:tcPr>
            <w:tcW w:w="1287" w:type="dxa"/>
            <w:tcBorders>
              <w:bottom w:val="single" w:sz="4" w:space="0" w:color="auto"/>
            </w:tcBorders>
            <w:vAlign w:val="center"/>
          </w:tcPr>
          <w:p w14:paraId="6BEBD62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bottom w:val="single" w:sz="4" w:space="0" w:color="auto"/>
            </w:tcBorders>
            <w:vAlign w:val="center"/>
          </w:tcPr>
          <w:p w14:paraId="518400E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  <w:tcBorders>
              <w:bottom w:val="single" w:sz="4" w:space="0" w:color="auto"/>
            </w:tcBorders>
          </w:tcPr>
          <w:p w14:paraId="5024145B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842DB0B" w14:textId="77777777" w:rsidTr="002D0966">
        <w:tc>
          <w:tcPr>
            <w:tcW w:w="1566" w:type="dxa"/>
            <w:tcBorders>
              <w:bottom w:val="single" w:sz="24" w:space="0" w:color="auto"/>
            </w:tcBorders>
          </w:tcPr>
          <w:p w14:paraId="5FB24DAE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474E42">
              <w:rPr>
                <w:b w:val="0"/>
                <w:sz w:val="24"/>
                <w:szCs w:val="24"/>
              </w:rPr>
              <w:t>ОПК-2</w:t>
            </w:r>
          </w:p>
        </w:tc>
        <w:tc>
          <w:tcPr>
            <w:tcW w:w="2175" w:type="dxa"/>
            <w:tcBorders>
              <w:bottom w:val="single" w:sz="24" w:space="0" w:color="auto"/>
            </w:tcBorders>
          </w:tcPr>
          <w:p w14:paraId="565AEA2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  <w:tcBorders>
              <w:bottom w:val="single" w:sz="24" w:space="0" w:color="auto"/>
            </w:tcBorders>
          </w:tcPr>
          <w:p w14:paraId="78D66B4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56</w:t>
            </w:r>
          </w:p>
        </w:tc>
        <w:tc>
          <w:tcPr>
            <w:tcW w:w="1287" w:type="dxa"/>
            <w:tcBorders>
              <w:bottom w:val="single" w:sz="24" w:space="0" w:color="auto"/>
            </w:tcBorders>
            <w:vAlign w:val="center"/>
          </w:tcPr>
          <w:p w14:paraId="54DE861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bottom w:val="single" w:sz="24" w:space="0" w:color="auto"/>
            </w:tcBorders>
            <w:vAlign w:val="center"/>
          </w:tcPr>
          <w:p w14:paraId="77CA1D0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  <w:tcBorders>
              <w:bottom w:val="single" w:sz="24" w:space="0" w:color="auto"/>
            </w:tcBorders>
          </w:tcPr>
          <w:p w14:paraId="1FC79F9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FFFAD99" w14:textId="77777777" w:rsidTr="002D0966">
        <w:tc>
          <w:tcPr>
            <w:tcW w:w="1566" w:type="dxa"/>
            <w:tcBorders>
              <w:top w:val="single" w:sz="24" w:space="0" w:color="auto"/>
            </w:tcBorders>
          </w:tcPr>
          <w:p w14:paraId="47DA17C0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ПК-3</w:t>
            </w:r>
          </w:p>
        </w:tc>
        <w:tc>
          <w:tcPr>
            <w:tcW w:w="2175" w:type="dxa"/>
            <w:tcBorders>
              <w:top w:val="single" w:sz="24" w:space="0" w:color="auto"/>
            </w:tcBorders>
          </w:tcPr>
          <w:p w14:paraId="14CE0A0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ПК-3.1</w:t>
            </w:r>
          </w:p>
        </w:tc>
        <w:tc>
          <w:tcPr>
            <w:tcW w:w="1200" w:type="dxa"/>
            <w:tcBorders>
              <w:top w:val="single" w:sz="24" w:space="0" w:color="auto"/>
            </w:tcBorders>
          </w:tcPr>
          <w:p w14:paraId="3F6369E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31</w:t>
            </w:r>
          </w:p>
        </w:tc>
        <w:tc>
          <w:tcPr>
            <w:tcW w:w="1287" w:type="dxa"/>
            <w:tcBorders>
              <w:top w:val="single" w:sz="24" w:space="0" w:color="auto"/>
            </w:tcBorders>
            <w:vAlign w:val="center"/>
          </w:tcPr>
          <w:p w14:paraId="63E1FDE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tcBorders>
              <w:top w:val="single" w:sz="24" w:space="0" w:color="auto"/>
            </w:tcBorders>
            <w:vAlign w:val="center"/>
          </w:tcPr>
          <w:p w14:paraId="6FD6A25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  <w:tcBorders>
              <w:top w:val="single" w:sz="24" w:space="0" w:color="auto"/>
            </w:tcBorders>
          </w:tcPr>
          <w:p w14:paraId="181DF2FE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6100F4CA" w14:textId="77777777" w:rsidTr="002D0966">
        <w:tc>
          <w:tcPr>
            <w:tcW w:w="1566" w:type="dxa"/>
          </w:tcPr>
          <w:p w14:paraId="1EB3B0AF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3D1F40">
              <w:rPr>
                <w:b w:val="0"/>
                <w:sz w:val="24"/>
                <w:szCs w:val="24"/>
              </w:rPr>
              <w:t>ОПК-3</w:t>
            </w:r>
          </w:p>
        </w:tc>
        <w:tc>
          <w:tcPr>
            <w:tcW w:w="2175" w:type="dxa"/>
          </w:tcPr>
          <w:p w14:paraId="6E8DE4D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5490FFF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33</w:t>
            </w:r>
          </w:p>
        </w:tc>
        <w:tc>
          <w:tcPr>
            <w:tcW w:w="1287" w:type="dxa"/>
            <w:vAlign w:val="center"/>
          </w:tcPr>
          <w:p w14:paraId="59B7B9D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786209A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641A5377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1659E882" w14:textId="77777777" w:rsidTr="002D0966">
        <w:tc>
          <w:tcPr>
            <w:tcW w:w="1566" w:type="dxa"/>
          </w:tcPr>
          <w:p w14:paraId="7CBBCD2F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3D1F40">
              <w:rPr>
                <w:b w:val="0"/>
                <w:sz w:val="24"/>
                <w:szCs w:val="24"/>
              </w:rPr>
              <w:t>ОПК-3</w:t>
            </w:r>
          </w:p>
        </w:tc>
        <w:tc>
          <w:tcPr>
            <w:tcW w:w="2175" w:type="dxa"/>
          </w:tcPr>
          <w:p w14:paraId="4BBB822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37DED2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35</w:t>
            </w:r>
          </w:p>
        </w:tc>
        <w:tc>
          <w:tcPr>
            <w:tcW w:w="1287" w:type="dxa"/>
            <w:vAlign w:val="center"/>
          </w:tcPr>
          <w:p w14:paraId="41001E8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3CA0ED5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04BE5F47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ECCB774" w14:textId="77777777" w:rsidTr="002D0966">
        <w:tc>
          <w:tcPr>
            <w:tcW w:w="1566" w:type="dxa"/>
          </w:tcPr>
          <w:p w14:paraId="1239822B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3D1F40">
              <w:rPr>
                <w:b w:val="0"/>
                <w:sz w:val="24"/>
                <w:szCs w:val="24"/>
              </w:rPr>
              <w:t>ОПК-3</w:t>
            </w:r>
          </w:p>
        </w:tc>
        <w:tc>
          <w:tcPr>
            <w:tcW w:w="2175" w:type="dxa"/>
          </w:tcPr>
          <w:p w14:paraId="4343754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0DF6ED7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36</w:t>
            </w:r>
          </w:p>
        </w:tc>
        <w:tc>
          <w:tcPr>
            <w:tcW w:w="1287" w:type="dxa"/>
            <w:vAlign w:val="center"/>
          </w:tcPr>
          <w:p w14:paraId="55011C2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26A15B1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17310655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7B5921F" w14:textId="77777777" w:rsidTr="002D0966">
        <w:tc>
          <w:tcPr>
            <w:tcW w:w="1566" w:type="dxa"/>
          </w:tcPr>
          <w:p w14:paraId="1EA6CF69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3D1F40">
              <w:rPr>
                <w:b w:val="0"/>
                <w:sz w:val="24"/>
                <w:szCs w:val="24"/>
              </w:rPr>
              <w:t>ОПК-3</w:t>
            </w:r>
          </w:p>
        </w:tc>
        <w:tc>
          <w:tcPr>
            <w:tcW w:w="2175" w:type="dxa"/>
          </w:tcPr>
          <w:p w14:paraId="006FA2B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55C15F4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39</w:t>
            </w:r>
          </w:p>
        </w:tc>
        <w:tc>
          <w:tcPr>
            <w:tcW w:w="1287" w:type="dxa"/>
            <w:vAlign w:val="center"/>
          </w:tcPr>
          <w:p w14:paraId="7672089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0FC0FC6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799EAF3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9773714" w14:textId="77777777" w:rsidTr="002D0966">
        <w:tc>
          <w:tcPr>
            <w:tcW w:w="1566" w:type="dxa"/>
          </w:tcPr>
          <w:p w14:paraId="6BB39CE1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3D1F40">
              <w:rPr>
                <w:b w:val="0"/>
                <w:sz w:val="24"/>
                <w:szCs w:val="24"/>
              </w:rPr>
              <w:t>ОПК-3</w:t>
            </w:r>
          </w:p>
        </w:tc>
        <w:tc>
          <w:tcPr>
            <w:tcW w:w="2175" w:type="dxa"/>
          </w:tcPr>
          <w:p w14:paraId="649659F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706979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64</w:t>
            </w:r>
          </w:p>
        </w:tc>
        <w:tc>
          <w:tcPr>
            <w:tcW w:w="1287" w:type="dxa"/>
            <w:vAlign w:val="center"/>
          </w:tcPr>
          <w:p w14:paraId="52F1AE6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1CBBA04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65005985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639DAF55" w14:textId="77777777" w:rsidTr="002D0966">
        <w:tc>
          <w:tcPr>
            <w:tcW w:w="1566" w:type="dxa"/>
          </w:tcPr>
          <w:p w14:paraId="4D88EC75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3D1F40">
              <w:rPr>
                <w:b w:val="0"/>
                <w:sz w:val="24"/>
                <w:szCs w:val="24"/>
              </w:rPr>
              <w:t>ОПК-3</w:t>
            </w:r>
          </w:p>
        </w:tc>
        <w:tc>
          <w:tcPr>
            <w:tcW w:w="2175" w:type="dxa"/>
          </w:tcPr>
          <w:p w14:paraId="18E4177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0164738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66</w:t>
            </w:r>
          </w:p>
        </w:tc>
        <w:tc>
          <w:tcPr>
            <w:tcW w:w="1287" w:type="dxa"/>
            <w:vAlign w:val="center"/>
          </w:tcPr>
          <w:p w14:paraId="05B14A0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7D71C0A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0FF92218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13394689" w14:textId="77777777" w:rsidTr="002D0966">
        <w:tc>
          <w:tcPr>
            <w:tcW w:w="1566" w:type="dxa"/>
          </w:tcPr>
          <w:p w14:paraId="335C4E0F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3D1F40">
              <w:rPr>
                <w:b w:val="0"/>
                <w:sz w:val="24"/>
                <w:szCs w:val="24"/>
              </w:rPr>
              <w:t>ОПК-3</w:t>
            </w:r>
          </w:p>
        </w:tc>
        <w:tc>
          <w:tcPr>
            <w:tcW w:w="2175" w:type="dxa"/>
          </w:tcPr>
          <w:p w14:paraId="772B6AC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57ACC35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71</w:t>
            </w:r>
          </w:p>
        </w:tc>
        <w:tc>
          <w:tcPr>
            <w:tcW w:w="1287" w:type="dxa"/>
            <w:vAlign w:val="center"/>
          </w:tcPr>
          <w:p w14:paraId="19CDBEB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05192BA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31AB49C1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EBA7F0D" w14:textId="77777777" w:rsidTr="002D0966">
        <w:tc>
          <w:tcPr>
            <w:tcW w:w="1566" w:type="dxa"/>
          </w:tcPr>
          <w:p w14:paraId="1753ABF2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3D1F40">
              <w:rPr>
                <w:b w:val="0"/>
                <w:sz w:val="24"/>
                <w:szCs w:val="24"/>
              </w:rPr>
              <w:t>ОПК-3</w:t>
            </w:r>
          </w:p>
        </w:tc>
        <w:tc>
          <w:tcPr>
            <w:tcW w:w="2175" w:type="dxa"/>
          </w:tcPr>
          <w:p w14:paraId="7FF822E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ПК-3.2</w:t>
            </w:r>
          </w:p>
        </w:tc>
        <w:tc>
          <w:tcPr>
            <w:tcW w:w="1200" w:type="dxa"/>
          </w:tcPr>
          <w:p w14:paraId="6D5FD66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32</w:t>
            </w:r>
          </w:p>
        </w:tc>
        <w:tc>
          <w:tcPr>
            <w:tcW w:w="1287" w:type="dxa"/>
            <w:vAlign w:val="center"/>
          </w:tcPr>
          <w:p w14:paraId="10B1093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72BAFD5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0A969AB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B65C18A" w14:textId="77777777" w:rsidTr="002D0966">
        <w:tc>
          <w:tcPr>
            <w:tcW w:w="1566" w:type="dxa"/>
          </w:tcPr>
          <w:p w14:paraId="63A8F960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3D1F40">
              <w:rPr>
                <w:b w:val="0"/>
                <w:sz w:val="24"/>
                <w:szCs w:val="24"/>
              </w:rPr>
              <w:t>ОПК-3</w:t>
            </w:r>
          </w:p>
        </w:tc>
        <w:tc>
          <w:tcPr>
            <w:tcW w:w="2175" w:type="dxa"/>
          </w:tcPr>
          <w:p w14:paraId="6473C80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48CE249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34</w:t>
            </w:r>
          </w:p>
        </w:tc>
        <w:tc>
          <w:tcPr>
            <w:tcW w:w="1287" w:type="dxa"/>
            <w:vAlign w:val="center"/>
          </w:tcPr>
          <w:p w14:paraId="275F73F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13F1089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20E3BA10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D52AEA3" w14:textId="77777777" w:rsidTr="002D0966">
        <w:tc>
          <w:tcPr>
            <w:tcW w:w="1566" w:type="dxa"/>
          </w:tcPr>
          <w:p w14:paraId="69BEC125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3D1F40">
              <w:rPr>
                <w:b w:val="0"/>
                <w:sz w:val="24"/>
                <w:szCs w:val="24"/>
              </w:rPr>
              <w:t>ОПК-3</w:t>
            </w:r>
          </w:p>
        </w:tc>
        <w:tc>
          <w:tcPr>
            <w:tcW w:w="2175" w:type="dxa"/>
          </w:tcPr>
          <w:p w14:paraId="5604858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0682704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37</w:t>
            </w:r>
          </w:p>
        </w:tc>
        <w:tc>
          <w:tcPr>
            <w:tcW w:w="1287" w:type="dxa"/>
            <w:vAlign w:val="center"/>
          </w:tcPr>
          <w:p w14:paraId="5519C8B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59357FB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7471D058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BC8352A" w14:textId="77777777" w:rsidTr="002D0966">
        <w:tc>
          <w:tcPr>
            <w:tcW w:w="1566" w:type="dxa"/>
          </w:tcPr>
          <w:p w14:paraId="780287FE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3D1F40">
              <w:rPr>
                <w:b w:val="0"/>
                <w:sz w:val="24"/>
                <w:szCs w:val="24"/>
              </w:rPr>
              <w:t>ОПК-3</w:t>
            </w:r>
          </w:p>
        </w:tc>
        <w:tc>
          <w:tcPr>
            <w:tcW w:w="2175" w:type="dxa"/>
          </w:tcPr>
          <w:p w14:paraId="142800E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5DB676E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38</w:t>
            </w:r>
          </w:p>
        </w:tc>
        <w:tc>
          <w:tcPr>
            <w:tcW w:w="1287" w:type="dxa"/>
            <w:vAlign w:val="center"/>
          </w:tcPr>
          <w:p w14:paraId="3BFC5A7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5B27DD0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23562B4F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29A2EEB0" w14:textId="77777777" w:rsidTr="002D0966">
        <w:tc>
          <w:tcPr>
            <w:tcW w:w="1566" w:type="dxa"/>
          </w:tcPr>
          <w:p w14:paraId="0AAC6055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3D1F40">
              <w:rPr>
                <w:b w:val="0"/>
                <w:sz w:val="24"/>
                <w:szCs w:val="24"/>
              </w:rPr>
              <w:t>ОПК-3</w:t>
            </w:r>
          </w:p>
        </w:tc>
        <w:tc>
          <w:tcPr>
            <w:tcW w:w="2175" w:type="dxa"/>
          </w:tcPr>
          <w:p w14:paraId="11F848B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D0A51E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61</w:t>
            </w:r>
          </w:p>
        </w:tc>
        <w:tc>
          <w:tcPr>
            <w:tcW w:w="1287" w:type="dxa"/>
            <w:vAlign w:val="center"/>
          </w:tcPr>
          <w:p w14:paraId="0FF5A27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5D66F0C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512F9639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A21646F" w14:textId="77777777" w:rsidTr="002D0966">
        <w:tc>
          <w:tcPr>
            <w:tcW w:w="1566" w:type="dxa"/>
          </w:tcPr>
          <w:p w14:paraId="6AAB9194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3D1F40">
              <w:rPr>
                <w:b w:val="0"/>
                <w:sz w:val="24"/>
                <w:szCs w:val="24"/>
              </w:rPr>
              <w:t>ОПК-3</w:t>
            </w:r>
          </w:p>
        </w:tc>
        <w:tc>
          <w:tcPr>
            <w:tcW w:w="2175" w:type="dxa"/>
          </w:tcPr>
          <w:p w14:paraId="52FCCB1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4707C92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65</w:t>
            </w:r>
          </w:p>
        </w:tc>
        <w:tc>
          <w:tcPr>
            <w:tcW w:w="1287" w:type="dxa"/>
            <w:vAlign w:val="center"/>
          </w:tcPr>
          <w:p w14:paraId="10BDE0C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5F64D77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3AAA80F1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698A2B7" w14:textId="77777777" w:rsidTr="002D0966">
        <w:tc>
          <w:tcPr>
            <w:tcW w:w="1566" w:type="dxa"/>
          </w:tcPr>
          <w:p w14:paraId="2E16C9B9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3D1F40">
              <w:rPr>
                <w:b w:val="0"/>
                <w:sz w:val="24"/>
                <w:szCs w:val="24"/>
              </w:rPr>
              <w:t>ОПК-3</w:t>
            </w:r>
          </w:p>
        </w:tc>
        <w:tc>
          <w:tcPr>
            <w:tcW w:w="2175" w:type="dxa"/>
          </w:tcPr>
          <w:p w14:paraId="3B45780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31B6D4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69</w:t>
            </w:r>
          </w:p>
        </w:tc>
        <w:tc>
          <w:tcPr>
            <w:tcW w:w="1287" w:type="dxa"/>
            <w:vAlign w:val="center"/>
          </w:tcPr>
          <w:p w14:paraId="7E3B2AF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3EECCD6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1D90C9C1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884B3EB" w14:textId="77777777" w:rsidTr="002D0966">
        <w:tc>
          <w:tcPr>
            <w:tcW w:w="1566" w:type="dxa"/>
          </w:tcPr>
          <w:p w14:paraId="38A729C3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3D1F40">
              <w:rPr>
                <w:b w:val="0"/>
                <w:sz w:val="24"/>
                <w:szCs w:val="24"/>
              </w:rPr>
              <w:t>ОПК-3</w:t>
            </w:r>
          </w:p>
        </w:tc>
        <w:tc>
          <w:tcPr>
            <w:tcW w:w="2175" w:type="dxa"/>
          </w:tcPr>
          <w:p w14:paraId="7FF9EB2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31BF957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70</w:t>
            </w:r>
          </w:p>
        </w:tc>
        <w:tc>
          <w:tcPr>
            <w:tcW w:w="1287" w:type="dxa"/>
            <w:vAlign w:val="center"/>
          </w:tcPr>
          <w:p w14:paraId="1DD666D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4533900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66287105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C873D02" w14:textId="77777777" w:rsidTr="002D0966">
        <w:tc>
          <w:tcPr>
            <w:tcW w:w="1566" w:type="dxa"/>
          </w:tcPr>
          <w:p w14:paraId="55F715D0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2F68C6">
              <w:rPr>
                <w:b w:val="0"/>
                <w:sz w:val="24"/>
                <w:szCs w:val="24"/>
              </w:rPr>
              <w:lastRenderedPageBreak/>
              <w:t>ОПК-3</w:t>
            </w:r>
          </w:p>
        </w:tc>
        <w:tc>
          <w:tcPr>
            <w:tcW w:w="2175" w:type="dxa"/>
          </w:tcPr>
          <w:p w14:paraId="030CA56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ПК-3.3</w:t>
            </w:r>
          </w:p>
        </w:tc>
        <w:tc>
          <w:tcPr>
            <w:tcW w:w="1200" w:type="dxa"/>
          </w:tcPr>
          <w:p w14:paraId="173330C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40</w:t>
            </w:r>
          </w:p>
        </w:tc>
        <w:tc>
          <w:tcPr>
            <w:tcW w:w="1287" w:type="dxa"/>
            <w:vAlign w:val="center"/>
          </w:tcPr>
          <w:p w14:paraId="21E2DE2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1771F7F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0A43224B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20324B53" w14:textId="77777777" w:rsidTr="002D0966">
        <w:tc>
          <w:tcPr>
            <w:tcW w:w="1566" w:type="dxa"/>
          </w:tcPr>
          <w:p w14:paraId="7B3C648B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2F68C6">
              <w:rPr>
                <w:b w:val="0"/>
                <w:sz w:val="24"/>
                <w:szCs w:val="24"/>
              </w:rPr>
              <w:t>ОПК-3</w:t>
            </w:r>
          </w:p>
        </w:tc>
        <w:tc>
          <w:tcPr>
            <w:tcW w:w="2175" w:type="dxa"/>
          </w:tcPr>
          <w:p w14:paraId="56EA1B2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6E1FE44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241AA2">
              <w:rPr>
                <w:b w:val="0"/>
                <w:sz w:val="24"/>
                <w:szCs w:val="24"/>
              </w:rPr>
              <w:t>363</w:t>
            </w:r>
          </w:p>
        </w:tc>
        <w:tc>
          <w:tcPr>
            <w:tcW w:w="1287" w:type="dxa"/>
            <w:vAlign w:val="center"/>
          </w:tcPr>
          <w:p w14:paraId="588489F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6FACFE5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</w:tcPr>
          <w:p w14:paraId="5AA5A831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492579A" w14:textId="77777777" w:rsidTr="002D0966">
        <w:tc>
          <w:tcPr>
            <w:tcW w:w="1566" w:type="dxa"/>
            <w:tcBorders>
              <w:bottom w:val="single" w:sz="4" w:space="0" w:color="auto"/>
            </w:tcBorders>
          </w:tcPr>
          <w:p w14:paraId="44807BBB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2F68C6">
              <w:rPr>
                <w:b w:val="0"/>
                <w:sz w:val="24"/>
                <w:szCs w:val="24"/>
              </w:rPr>
              <w:t>ОПК-3</w:t>
            </w:r>
          </w:p>
        </w:tc>
        <w:tc>
          <w:tcPr>
            <w:tcW w:w="2175" w:type="dxa"/>
            <w:tcBorders>
              <w:bottom w:val="single" w:sz="4" w:space="0" w:color="auto"/>
            </w:tcBorders>
          </w:tcPr>
          <w:p w14:paraId="101780D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  <w:tcBorders>
              <w:bottom w:val="single" w:sz="4" w:space="0" w:color="auto"/>
            </w:tcBorders>
          </w:tcPr>
          <w:p w14:paraId="70B66BA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67</w:t>
            </w:r>
          </w:p>
        </w:tc>
        <w:tc>
          <w:tcPr>
            <w:tcW w:w="1287" w:type="dxa"/>
            <w:tcBorders>
              <w:bottom w:val="single" w:sz="4" w:space="0" w:color="auto"/>
            </w:tcBorders>
            <w:vAlign w:val="center"/>
          </w:tcPr>
          <w:p w14:paraId="214CE4A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bottom w:val="single" w:sz="4" w:space="0" w:color="auto"/>
            </w:tcBorders>
            <w:vAlign w:val="center"/>
          </w:tcPr>
          <w:p w14:paraId="1DED6FD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  <w:tcBorders>
              <w:bottom w:val="single" w:sz="4" w:space="0" w:color="auto"/>
            </w:tcBorders>
          </w:tcPr>
          <w:p w14:paraId="38E7ED96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200F540D" w14:textId="77777777" w:rsidTr="002D0966">
        <w:tc>
          <w:tcPr>
            <w:tcW w:w="1566" w:type="dxa"/>
            <w:tcBorders>
              <w:bottom w:val="single" w:sz="24" w:space="0" w:color="auto"/>
            </w:tcBorders>
          </w:tcPr>
          <w:p w14:paraId="6D378D0E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2F68C6">
              <w:rPr>
                <w:b w:val="0"/>
                <w:sz w:val="24"/>
                <w:szCs w:val="24"/>
              </w:rPr>
              <w:t>ОПК-3</w:t>
            </w:r>
          </w:p>
        </w:tc>
        <w:tc>
          <w:tcPr>
            <w:tcW w:w="2175" w:type="dxa"/>
            <w:tcBorders>
              <w:bottom w:val="single" w:sz="24" w:space="0" w:color="auto"/>
            </w:tcBorders>
          </w:tcPr>
          <w:p w14:paraId="072B315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  <w:tcBorders>
              <w:bottom w:val="single" w:sz="24" w:space="0" w:color="auto"/>
            </w:tcBorders>
          </w:tcPr>
          <w:p w14:paraId="1F0FEB8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68</w:t>
            </w:r>
          </w:p>
        </w:tc>
        <w:tc>
          <w:tcPr>
            <w:tcW w:w="1287" w:type="dxa"/>
            <w:tcBorders>
              <w:bottom w:val="single" w:sz="24" w:space="0" w:color="auto"/>
            </w:tcBorders>
            <w:vAlign w:val="center"/>
          </w:tcPr>
          <w:p w14:paraId="40CBAAF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bottom w:val="single" w:sz="24" w:space="0" w:color="auto"/>
            </w:tcBorders>
            <w:vAlign w:val="center"/>
          </w:tcPr>
          <w:p w14:paraId="606A37B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  <w:tcBorders>
              <w:bottom w:val="single" w:sz="24" w:space="0" w:color="auto"/>
            </w:tcBorders>
          </w:tcPr>
          <w:p w14:paraId="65E868F4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65F84E16" w14:textId="77777777" w:rsidTr="002D0966">
        <w:tc>
          <w:tcPr>
            <w:tcW w:w="1566" w:type="dxa"/>
            <w:tcBorders>
              <w:top w:val="single" w:sz="24" w:space="0" w:color="auto"/>
            </w:tcBorders>
          </w:tcPr>
          <w:p w14:paraId="0718306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ПК-4</w:t>
            </w:r>
          </w:p>
        </w:tc>
        <w:tc>
          <w:tcPr>
            <w:tcW w:w="2175" w:type="dxa"/>
            <w:tcBorders>
              <w:top w:val="single" w:sz="24" w:space="0" w:color="auto"/>
            </w:tcBorders>
          </w:tcPr>
          <w:p w14:paraId="46064D7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ПК-4.1</w:t>
            </w:r>
          </w:p>
        </w:tc>
        <w:tc>
          <w:tcPr>
            <w:tcW w:w="1200" w:type="dxa"/>
            <w:tcBorders>
              <w:top w:val="single" w:sz="24" w:space="0" w:color="auto"/>
            </w:tcBorders>
          </w:tcPr>
          <w:p w14:paraId="7AD6AAD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41</w:t>
            </w:r>
          </w:p>
        </w:tc>
        <w:tc>
          <w:tcPr>
            <w:tcW w:w="1287" w:type="dxa"/>
            <w:tcBorders>
              <w:top w:val="single" w:sz="24" w:space="0" w:color="auto"/>
            </w:tcBorders>
            <w:vAlign w:val="center"/>
          </w:tcPr>
          <w:p w14:paraId="1864E76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tcBorders>
              <w:top w:val="single" w:sz="24" w:space="0" w:color="auto"/>
            </w:tcBorders>
            <w:vAlign w:val="center"/>
          </w:tcPr>
          <w:p w14:paraId="720F1B0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  <w:tcBorders>
              <w:top w:val="single" w:sz="24" w:space="0" w:color="auto"/>
            </w:tcBorders>
          </w:tcPr>
          <w:p w14:paraId="488D0B53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67858935" w14:textId="77777777" w:rsidTr="002D0966">
        <w:tc>
          <w:tcPr>
            <w:tcW w:w="1566" w:type="dxa"/>
          </w:tcPr>
          <w:p w14:paraId="01D88128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56030F">
              <w:rPr>
                <w:b w:val="0"/>
                <w:sz w:val="24"/>
                <w:szCs w:val="24"/>
              </w:rPr>
              <w:t>ОПК-4</w:t>
            </w:r>
          </w:p>
        </w:tc>
        <w:tc>
          <w:tcPr>
            <w:tcW w:w="2175" w:type="dxa"/>
          </w:tcPr>
          <w:p w14:paraId="69DF82D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3EAC665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42</w:t>
            </w:r>
          </w:p>
        </w:tc>
        <w:tc>
          <w:tcPr>
            <w:tcW w:w="1287" w:type="dxa"/>
            <w:vAlign w:val="center"/>
          </w:tcPr>
          <w:p w14:paraId="76DF642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73124E1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204A9010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6A7567B8" w14:textId="77777777" w:rsidTr="002D0966">
        <w:tc>
          <w:tcPr>
            <w:tcW w:w="1566" w:type="dxa"/>
          </w:tcPr>
          <w:p w14:paraId="08ED9677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56030F">
              <w:rPr>
                <w:b w:val="0"/>
                <w:sz w:val="24"/>
                <w:szCs w:val="24"/>
              </w:rPr>
              <w:t>ОПК-4</w:t>
            </w:r>
          </w:p>
        </w:tc>
        <w:tc>
          <w:tcPr>
            <w:tcW w:w="2175" w:type="dxa"/>
          </w:tcPr>
          <w:p w14:paraId="1DB20F6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5305906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45</w:t>
            </w:r>
          </w:p>
        </w:tc>
        <w:tc>
          <w:tcPr>
            <w:tcW w:w="1287" w:type="dxa"/>
            <w:vAlign w:val="center"/>
          </w:tcPr>
          <w:p w14:paraId="17826D4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01A81CA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29603246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7D3B1572" w14:textId="77777777" w:rsidTr="002D0966">
        <w:tc>
          <w:tcPr>
            <w:tcW w:w="1566" w:type="dxa"/>
          </w:tcPr>
          <w:p w14:paraId="3518DD57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56030F">
              <w:rPr>
                <w:b w:val="0"/>
                <w:sz w:val="24"/>
                <w:szCs w:val="24"/>
              </w:rPr>
              <w:t>ОПК-4</w:t>
            </w:r>
          </w:p>
        </w:tc>
        <w:tc>
          <w:tcPr>
            <w:tcW w:w="2175" w:type="dxa"/>
          </w:tcPr>
          <w:p w14:paraId="15F02C8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39E8C2F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48</w:t>
            </w:r>
          </w:p>
        </w:tc>
        <w:tc>
          <w:tcPr>
            <w:tcW w:w="1287" w:type="dxa"/>
            <w:vAlign w:val="center"/>
          </w:tcPr>
          <w:p w14:paraId="318C064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63D97A0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292B4D24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2F2F15DF" w14:textId="77777777" w:rsidTr="002D0966">
        <w:tc>
          <w:tcPr>
            <w:tcW w:w="1566" w:type="dxa"/>
          </w:tcPr>
          <w:p w14:paraId="5EB2BF88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56030F">
              <w:rPr>
                <w:b w:val="0"/>
                <w:sz w:val="24"/>
                <w:szCs w:val="24"/>
              </w:rPr>
              <w:t>ОПК-4</w:t>
            </w:r>
          </w:p>
        </w:tc>
        <w:tc>
          <w:tcPr>
            <w:tcW w:w="2175" w:type="dxa"/>
          </w:tcPr>
          <w:p w14:paraId="0A6AADD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399B8DA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49</w:t>
            </w:r>
          </w:p>
        </w:tc>
        <w:tc>
          <w:tcPr>
            <w:tcW w:w="1287" w:type="dxa"/>
            <w:vAlign w:val="center"/>
          </w:tcPr>
          <w:p w14:paraId="1F96589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65D1B50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3919D5E2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D7CE654" w14:textId="77777777" w:rsidTr="002D0966">
        <w:tc>
          <w:tcPr>
            <w:tcW w:w="1566" w:type="dxa"/>
          </w:tcPr>
          <w:p w14:paraId="3C66CC87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56030F">
              <w:rPr>
                <w:b w:val="0"/>
                <w:sz w:val="24"/>
                <w:szCs w:val="24"/>
              </w:rPr>
              <w:t>ОПК-4</w:t>
            </w:r>
          </w:p>
        </w:tc>
        <w:tc>
          <w:tcPr>
            <w:tcW w:w="2175" w:type="dxa"/>
          </w:tcPr>
          <w:p w14:paraId="4EC1199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60FF27F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50</w:t>
            </w:r>
          </w:p>
        </w:tc>
        <w:tc>
          <w:tcPr>
            <w:tcW w:w="1287" w:type="dxa"/>
            <w:vAlign w:val="center"/>
          </w:tcPr>
          <w:p w14:paraId="37AE245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2EB450F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56928172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B040EFB" w14:textId="77777777" w:rsidTr="002D0966">
        <w:tc>
          <w:tcPr>
            <w:tcW w:w="1566" w:type="dxa"/>
          </w:tcPr>
          <w:p w14:paraId="4B9CFE48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56030F">
              <w:rPr>
                <w:b w:val="0"/>
                <w:sz w:val="24"/>
                <w:szCs w:val="24"/>
              </w:rPr>
              <w:t>ОПК-4</w:t>
            </w:r>
          </w:p>
        </w:tc>
        <w:tc>
          <w:tcPr>
            <w:tcW w:w="2175" w:type="dxa"/>
          </w:tcPr>
          <w:p w14:paraId="60D3DAD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3A80076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72</w:t>
            </w:r>
          </w:p>
        </w:tc>
        <w:tc>
          <w:tcPr>
            <w:tcW w:w="1287" w:type="dxa"/>
            <w:vAlign w:val="center"/>
          </w:tcPr>
          <w:p w14:paraId="5CA9FB2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0015BCA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5CF20058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AC61432" w14:textId="77777777" w:rsidTr="002D0966">
        <w:tc>
          <w:tcPr>
            <w:tcW w:w="1566" w:type="dxa"/>
          </w:tcPr>
          <w:p w14:paraId="75BF8095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56030F">
              <w:rPr>
                <w:b w:val="0"/>
                <w:sz w:val="24"/>
                <w:szCs w:val="24"/>
              </w:rPr>
              <w:t>ОПК-4</w:t>
            </w:r>
          </w:p>
        </w:tc>
        <w:tc>
          <w:tcPr>
            <w:tcW w:w="2175" w:type="dxa"/>
          </w:tcPr>
          <w:p w14:paraId="4EB4C65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08290AB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73</w:t>
            </w:r>
          </w:p>
        </w:tc>
        <w:tc>
          <w:tcPr>
            <w:tcW w:w="1287" w:type="dxa"/>
            <w:vAlign w:val="center"/>
          </w:tcPr>
          <w:p w14:paraId="298DAB0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3AE8335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79068916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9477853" w14:textId="77777777" w:rsidTr="002D0966">
        <w:tc>
          <w:tcPr>
            <w:tcW w:w="1566" w:type="dxa"/>
          </w:tcPr>
          <w:p w14:paraId="6C0177B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56030F">
              <w:rPr>
                <w:b w:val="0"/>
                <w:sz w:val="24"/>
                <w:szCs w:val="24"/>
              </w:rPr>
              <w:t>ОПК-4</w:t>
            </w:r>
          </w:p>
        </w:tc>
        <w:tc>
          <w:tcPr>
            <w:tcW w:w="2175" w:type="dxa"/>
          </w:tcPr>
          <w:p w14:paraId="0F5B62A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3FE393B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77</w:t>
            </w:r>
          </w:p>
        </w:tc>
        <w:tc>
          <w:tcPr>
            <w:tcW w:w="1287" w:type="dxa"/>
            <w:vAlign w:val="center"/>
          </w:tcPr>
          <w:p w14:paraId="18A72D3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607EB7B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785A3F9E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17F8C550" w14:textId="77777777" w:rsidTr="002D0966">
        <w:tc>
          <w:tcPr>
            <w:tcW w:w="1566" w:type="dxa"/>
          </w:tcPr>
          <w:p w14:paraId="05DFDF99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56030F">
              <w:rPr>
                <w:b w:val="0"/>
                <w:sz w:val="24"/>
                <w:szCs w:val="24"/>
              </w:rPr>
              <w:t>ОПК-4</w:t>
            </w:r>
          </w:p>
        </w:tc>
        <w:tc>
          <w:tcPr>
            <w:tcW w:w="2175" w:type="dxa"/>
          </w:tcPr>
          <w:p w14:paraId="7891A31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062A46C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79</w:t>
            </w:r>
          </w:p>
        </w:tc>
        <w:tc>
          <w:tcPr>
            <w:tcW w:w="1287" w:type="dxa"/>
            <w:vAlign w:val="center"/>
          </w:tcPr>
          <w:p w14:paraId="1EEB0F2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3AB0F52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31B8C20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D8C12BC" w14:textId="77777777" w:rsidTr="002D0966">
        <w:tc>
          <w:tcPr>
            <w:tcW w:w="1566" w:type="dxa"/>
          </w:tcPr>
          <w:p w14:paraId="3DB65312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56030F">
              <w:rPr>
                <w:b w:val="0"/>
                <w:sz w:val="24"/>
                <w:szCs w:val="24"/>
              </w:rPr>
              <w:t>ОПК-4</w:t>
            </w:r>
          </w:p>
        </w:tc>
        <w:tc>
          <w:tcPr>
            <w:tcW w:w="2175" w:type="dxa"/>
          </w:tcPr>
          <w:p w14:paraId="169DBE8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3CA3AEA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80</w:t>
            </w:r>
          </w:p>
        </w:tc>
        <w:tc>
          <w:tcPr>
            <w:tcW w:w="1287" w:type="dxa"/>
            <w:vAlign w:val="center"/>
          </w:tcPr>
          <w:p w14:paraId="6E6FA2B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4BC332B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1A7D21F2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CA2A79D" w14:textId="77777777" w:rsidTr="002D0966">
        <w:tc>
          <w:tcPr>
            <w:tcW w:w="1566" w:type="dxa"/>
          </w:tcPr>
          <w:p w14:paraId="11B79DA0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56030F">
              <w:rPr>
                <w:b w:val="0"/>
                <w:sz w:val="24"/>
                <w:szCs w:val="24"/>
              </w:rPr>
              <w:t>ОПК-4</w:t>
            </w:r>
          </w:p>
        </w:tc>
        <w:tc>
          <w:tcPr>
            <w:tcW w:w="2175" w:type="dxa"/>
          </w:tcPr>
          <w:p w14:paraId="4C26C91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06FE03A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81</w:t>
            </w:r>
          </w:p>
        </w:tc>
        <w:tc>
          <w:tcPr>
            <w:tcW w:w="1287" w:type="dxa"/>
            <w:vAlign w:val="center"/>
          </w:tcPr>
          <w:p w14:paraId="59DFC8C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79267EB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54D72491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68CA129" w14:textId="77777777" w:rsidTr="002D0966">
        <w:tc>
          <w:tcPr>
            <w:tcW w:w="1566" w:type="dxa"/>
          </w:tcPr>
          <w:p w14:paraId="6705232D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56030F">
              <w:rPr>
                <w:b w:val="0"/>
                <w:sz w:val="24"/>
                <w:szCs w:val="24"/>
              </w:rPr>
              <w:t>ОПК-4</w:t>
            </w:r>
          </w:p>
        </w:tc>
        <w:tc>
          <w:tcPr>
            <w:tcW w:w="2175" w:type="dxa"/>
          </w:tcPr>
          <w:p w14:paraId="4B2359D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ПК-4.2</w:t>
            </w:r>
          </w:p>
        </w:tc>
        <w:tc>
          <w:tcPr>
            <w:tcW w:w="1200" w:type="dxa"/>
          </w:tcPr>
          <w:p w14:paraId="2639E3B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43</w:t>
            </w:r>
          </w:p>
        </w:tc>
        <w:tc>
          <w:tcPr>
            <w:tcW w:w="1287" w:type="dxa"/>
            <w:vAlign w:val="center"/>
          </w:tcPr>
          <w:p w14:paraId="15E2E60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3C9FC45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583BBB48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5E797CB" w14:textId="77777777" w:rsidTr="002D0966">
        <w:tc>
          <w:tcPr>
            <w:tcW w:w="1566" w:type="dxa"/>
          </w:tcPr>
          <w:p w14:paraId="5C0F59DD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56030F">
              <w:rPr>
                <w:b w:val="0"/>
                <w:sz w:val="24"/>
                <w:szCs w:val="24"/>
              </w:rPr>
              <w:t>ОПК-4</w:t>
            </w:r>
          </w:p>
        </w:tc>
        <w:tc>
          <w:tcPr>
            <w:tcW w:w="2175" w:type="dxa"/>
          </w:tcPr>
          <w:p w14:paraId="53F7676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554788E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44</w:t>
            </w:r>
          </w:p>
        </w:tc>
        <w:tc>
          <w:tcPr>
            <w:tcW w:w="1287" w:type="dxa"/>
            <w:vAlign w:val="center"/>
          </w:tcPr>
          <w:p w14:paraId="345BEA9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4544B46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77C97056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20A1152E" w14:textId="77777777" w:rsidTr="002D0966">
        <w:tc>
          <w:tcPr>
            <w:tcW w:w="1566" w:type="dxa"/>
          </w:tcPr>
          <w:p w14:paraId="20B706A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56030F">
              <w:rPr>
                <w:b w:val="0"/>
                <w:sz w:val="24"/>
                <w:szCs w:val="24"/>
              </w:rPr>
              <w:t>ОПК-4</w:t>
            </w:r>
          </w:p>
        </w:tc>
        <w:tc>
          <w:tcPr>
            <w:tcW w:w="2175" w:type="dxa"/>
          </w:tcPr>
          <w:p w14:paraId="288758E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6B6AC27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46</w:t>
            </w:r>
          </w:p>
        </w:tc>
        <w:tc>
          <w:tcPr>
            <w:tcW w:w="1287" w:type="dxa"/>
            <w:vAlign w:val="center"/>
          </w:tcPr>
          <w:p w14:paraId="79B3A85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7C4F2DA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04969A10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6CBCDA11" w14:textId="77777777" w:rsidTr="002D0966">
        <w:tc>
          <w:tcPr>
            <w:tcW w:w="1566" w:type="dxa"/>
          </w:tcPr>
          <w:p w14:paraId="5EB6567B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56030F">
              <w:rPr>
                <w:b w:val="0"/>
                <w:sz w:val="24"/>
                <w:szCs w:val="24"/>
              </w:rPr>
              <w:t>ОПК-4</w:t>
            </w:r>
          </w:p>
        </w:tc>
        <w:tc>
          <w:tcPr>
            <w:tcW w:w="2175" w:type="dxa"/>
          </w:tcPr>
          <w:p w14:paraId="1420A58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437B9ED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47</w:t>
            </w:r>
          </w:p>
        </w:tc>
        <w:tc>
          <w:tcPr>
            <w:tcW w:w="1287" w:type="dxa"/>
            <w:vAlign w:val="center"/>
          </w:tcPr>
          <w:p w14:paraId="788858D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21C4402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00DE5704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2BDE9B8C" w14:textId="77777777" w:rsidTr="002D0966">
        <w:tc>
          <w:tcPr>
            <w:tcW w:w="1566" w:type="dxa"/>
          </w:tcPr>
          <w:p w14:paraId="24069F10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56030F">
              <w:rPr>
                <w:b w:val="0"/>
                <w:sz w:val="24"/>
                <w:szCs w:val="24"/>
              </w:rPr>
              <w:t>ОПК-4</w:t>
            </w:r>
          </w:p>
        </w:tc>
        <w:tc>
          <w:tcPr>
            <w:tcW w:w="2175" w:type="dxa"/>
          </w:tcPr>
          <w:p w14:paraId="2D10E29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BD149B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74</w:t>
            </w:r>
          </w:p>
        </w:tc>
        <w:tc>
          <w:tcPr>
            <w:tcW w:w="1287" w:type="dxa"/>
            <w:vAlign w:val="center"/>
          </w:tcPr>
          <w:p w14:paraId="2704E3C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01A3AA2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7EC377F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45654E9" w14:textId="77777777" w:rsidTr="002D0966">
        <w:tc>
          <w:tcPr>
            <w:tcW w:w="1566" w:type="dxa"/>
          </w:tcPr>
          <w:p w14:paraId="16021444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56030F">
              <w:rPr>
                <w:b w:val="0"/>
                <w:sz w:val="24"/>
                <w:szCs w:val="24"/>
              </w:rPr>
              <w:t>ОПК-4</w:t>
            </w:r>
          </w:p>
        </w:tc>
        <w:tc>
          <w:tcPr>
            <w:tcW w:w="2175" w:type="dxa"/>
          </w:tcPr>
          <w:p w14:paraId="68D0365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16C185F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76</w:t>
            </w:r>
          </w:p>
        </w:tc>
        <w:tc>
          <w:tcPr>
            <w:tcW w:w="1287" w:type="dxa"/>
            <w:vAlign w:val="center"/>
          </w:tcPr>
          <w:p w14:paraId="193C3C5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36E32AD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43EE9EFE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7830161" w14:textId="77777777" w:rsidTr="002D0966">
        <w:tc>
          <w:tcPr>
            <w:tcW w:w="1566" w:type="dxa"/>
            <w:tcBorders>
              <w:bottom w:val="single" w:sz="4" w:space="0" w:color="auto"/>
            </w:tcBorders>
          </w:tcPr>
          <w:p w14:paraId="6F0431ED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56030F">
              <w:rPr>
                <w:b w:val="0"/>
                <w:sz w:val="24"/>
                <w:szCs w:val="24"/>
              </w:rPr>
              <w:t>ОПК-4</w:t>
            </w:r>
          </w:p>
        </w:tc>
        <w:tc>
          <w:tcPr>
            <w:tcW w:w="2175" w:type="dxa"/>
            <w:tcBorders>
              <w:bottom w:val="single" w:sz="4" w:space="0" w:color="auto"/>
            </w:tcBorders>
          </w:tcPr>
          <w:p w14:paraId="0EFC55A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ПК-4.3</w:t>
            </w:r>
          </w:p>
        </w:tc>
        <w:tc>
          <w:tcPr>
            <w:tcW w:w="1200" w:type="dxa"/>
            <w:tcBorders>
              <w:bottom w:val="single" w:sz="4" w:space="0" w:color="auto"/>
            </w:tcBorders>
          </w:tcPr>
          <w:p w14:paraId="016E813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75</w:t>
            </w:r>
          </w:p>
        </w:tc>
        <w:tc>
          <w:tcPr>
            <w:tcW w:w="1287" w:type="dxa"/>
            <w:tcBorders>
              <w:bottom w:val="single" w:sz="4" w:space="0" w:color="auto"/>
            </w:tcBorders>
            <w:vAlign w:val="center"/>
          </w:tcPr>
          <w:p w14:paraId="076018D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bottom w:val="single" w:sz="4" w:space="0" w:color="auto"/>
            </w:tcBorders>
            <w:vAlign w:val="center"/>
          </w:tcPr>
          <w:p w14:paraId="0CA68FC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  <w:tcBorders>
              <w:bottom w:val="single" w:sz="4" w:space="0" w:color="auto"/>
            </w:tcBorders>
          </w:tcPr>
          <w:p w14:paraId="6CE5D0A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6EDF311F" w14:textId="77777777" w:rsidTr="002D0966">
        <w:tc>
          <w:tcPr>
            <w:tcW w:w="1566" w:type="dxa"/>
            <w:tcBorders>
              <w:bottom w:val="single" w:sz="24" w:space="0" w:color="auto"/>
            </w:tcBorders>
          </w:tcPr>
          <w:p w14:paraId="07D8D2F7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56030F">
              <w:rPr>
                <w:b w:val="0"/>
                <w:sz w:val="24"/>
                <w:szCs w:val="24"/>
              </w:rPr>
              <w:t>ОПК-4</w:t>
            </w:r>
          </w:p>
        </w:tc>
        <w:tc>
          <w:tcPr>
            <w:tcW w:w="2175" w:type="dxa"/>
            <w:tcBorders>
              <w:bottom w:val="single" w:sz="24" w:space="0" w:color="auto"/>
            </w:tcBorders>
          </w:tcPr>
          <w:p w14:paraId="2421F05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  <w:tcBorders>
              <w:bottom w:val="single" w:sz="24" w:space="0" w:color="auto"/>
            </w:tcBorders>
          </w:tcPr>
          <w:p w14:paraId="450E5D0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78</w:t>
            </w:r>
          </w:p>
        </w:tc>
        <w:tc>
          <w:tcPr>
            <w:tcW w:w="1287" w:type="dxa"/>
            <w:tcBorders>
              <w:bottom w:val="single" w:sz="24" w:space="0" w:color="auto"/>
            </w:tcBorders>
            <w:vAlign w:val="center"/>
          </w:tcPr>
          <w:p w14:paraId="53138F1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bottom w:val="single" w:sz="24" w:space="0" w:color="auto"/>
            </w:tcBorders>
            <w:vAlign w:val="center"/>
          </w:tcPr>
          <w:p w14:paraId="30652C0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  <w:tcBorders>
              <w:bottom w:val="single" w:sz="24" w:space="0" w:color="auto"/>
            </w:tcBorders>
          </w:tcPr>
          <w:p w14:paraId="345653F2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68606CA" w14:textId="77777777" w:rsidTr="002D0966">
        <w:tc>
          <w:tcPr>
            <w:tcW w:w="1566" w:type="dxa"/>
            <w:tcBorders>
              <w:top w:val="single" w:sz="24" w:space="0" w:color="auto"/>
            </w:tcBorders>
          </w:tcPr>
          <w:p w14:paraId="036C53A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ПК-5</w:t>
            </w:r>
          </w:p>
        </w:tc>
        <w:tc>
          <w:tcPr>
            <w:tcW w:w="2175" w:type="dxa"/>
            <w:tcBorders>
              <w:top w:val="single" w:sz="24" w:space="0" w:color="auto"/>
            </w:tcBorders>
          </w:tcPr>
          <w:p w14:paraId="6DD2A60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ПК-5.1</w:t>
            </w:r>
          </w:p>
        </w:tc>
        <w:tc>
          <w:tcPr>
            <w:tcW w:w="1200" w:type="dxa"/>
            <w:tcBorders>
              <w:top w:val="single" w:sz="24" w:space="0" w:color="auto"/>
            </w:tcBorders>
          </w:tcPr>
          <w:p w14:paraId="4539463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51</w:t>
            </w:r>
          </w:p>
        </w:tc>
        <w:tc>
          <w:tcPr>
            <w:tcW w:w="1287" w:type="dxa"/>
            <w:tcBorders>
              <w:top w:val="single" w:sz="24" w:space="0" w:color="auto"/>
            </w:tcBorders>
            <w:vAlign w:val="center"/>
          </w:tcPr>
          <w:p w14:paraId="4148ACB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tcBorders>
              <w:top w:val="single" w:sz="24" w:space="0" w:color="auto"/>
            </w:tcBorders>
            <w:vAlign w:val="center"/>
          </w:tcPr>
          <w:p w14:paraId="1C179DF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  <w:tcBorders>
              <w:top w:val="single" w:sz="24" w:space="0" w:color="auto"/>
            </w:tcBorders>
          </w:tcPr>
          <w:p w14:paraId="5112BA68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C69AAE1" w14:textId="77777777" w:rsidTr="002D0966">
        <w:tc>
          <w:tcPr>
            <w:tcW w:w="1566" w:type="dxa"/>
          </w:tcPr>
          <w:p w14:paraId="6EBF5982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B024DA">
              <w:rPr>
                <w:b w:val="0"/>
                <w:sz w:val="24"/>
                <w:szCs w:val="24"/>
              </w:rPr>
              <w:t>ОПК-5</w:t>
            </w:r>
          </w:p>
        </w:tc>
        <w:tc>
          <w:tcPr>
            <w:tcW w:w="2175" w:type="dxa"/>
          </w:tcPr>
          <w:p w14:paraId="3DD9C02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65AE19D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52</w:t>
            </w:r>
          </w:p>
        </w:tc>
        <w:tc>
          <w:tcPr>
            <w:tcW w:w="1287" w:type="dxa"/>
            <w:vAlign w:val="center"/>
          </w:tcPr>
          <w:p w14:paraId="632266B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39CB158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3F05CBD6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DFDDA65" w14:textId="77777777" w:rsidTr="002D0966">
        <w:tc>
          <w:tcPr>
            <w:tcW w:w="1566" w:type="dxa"/>
          </w:tcPr>
          <w:p w14:paraId="5CCD6748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B024DA">
              <w:rPr>
                <w:b w:val="0"/>
                <w:sz w:val="24"/>
                <w:szCs w:val="24"/>
              </w:rPr>
              <w:t>ОПК-5</w:t>
            </w:r>
          </w:p>
        </w:tc>
        <w:tc>
          <w:tcPr>
            <w:tcW w:w="2175" w:type="dxa"/>
          </w:tcPr>
          <w:p w14:paraId="4F00246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5382395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55</w:t>
            </w:r>
          </w:p>
        </w:tc>
        <w:tc>
          <w:tcPr>
            <w:tcW w:w="1287" w:type="dxa"/>
            <w:vAlign w:val="center"/>
          </w:tcPr>
          <w:p w14:paraId="45DDE2D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6C53589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5479C16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66647F17" w14:textId="77777777" w:rsidTr="002D0966">
        <w:tc>
          <w:tcPr>
            <w:tcW w:w="1566" w:type="dxa"/>
          </w:tcPr>
          <w:p w14:paraId="6EB03B31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B024DA">
              <w:rPr>
                <w:b w:val="0"/>
                <w:sz w:val="24"/>
                <w:szCs w:val="24"/>
              </w:rPr>
              <w:t>ОПК-5</w:t>
            </w:r>
          </w:p>
        </w:tc>
        <w:tc>
          <w:tcPr>
            <w:tcW w:w="2175" w:type="dxa"/>
          </w:tcPr>
          <w:p w14:paraId="79DBB33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C77654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56</w:t>
            </w:r>
          </w:p>
        </w:tc>
        <w:tc>
          <w:tcPr>
            <w:tcW w:w="1287" w:type="dxa"/>
            <w:vAlign w:val="center"/>
          </w:tcPr>
          <w:p w14:paraId="0B74367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045A7AE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1E2AAE11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4B3797E" w14:textId="77777777" w:rsidTr="002D0966">
        <w:tc>
          <w:tcPr>
            <w:tcW w:w="1566" w:type="dxa"/>
          </w:tcPr>
          <w:p w14:paraId="386C890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B024DA">
              <w:rPr>
                <w:b w:val="0"/>
                <w:sz w:val="24"/>
                <w:szCs w:val="24"/>
              </w:rPr>
              <w:t>ОПК-5</w:t>
            </w:r>
          </w:p>
        </w:tc>
        <w:tc>
          <w:tcPr>
            <w:tcW w:w="2175" w:type="dxa"/>
          </w:tcPr>
          <w:p w14:paraId="36D2563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3E42796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82</w:t>
            </w:r>
          </w:p>
        </w:tc>
        <w:tc>
          <w:tcPr>
            <w:tcW w:w="1287" w:type="dxa"/>
            <w:vAlign w:val="center"/>
          </w:tcPr>
          <w:p w14:paraId="17388D8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6F9A72D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1333C905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842FF54" w14:textId="77777777" w:rsidTr="002D0966">
        <w:tc>
          <w:tcPr>
            <w:tcW w:w="1566" w:type="dxa"/>
          </w:tcPr>
          <w:p w14:paraId="3448A4D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B024DA">
              <w:rPr>
                <w:b w:val="0"/>
                <w:sz w:val="24"/>
                <w:szCs w:val="24"/>
              </w:rPr>
              <w:t>ОПК-5</w:t>
            </w:r>
          </w:p>
        </w:tc>
        <w:tc>
          <w:tcPr>
            <w:tcW w:w="2175" w:type="dxa"/>
          </w:tcPr>
          <w:p w14:paraId="61E8FD0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423F304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88</w:t>
            </w:r>
          </w:p>
        </w:tc>
        <w:tc>
          <w:tcPr>
            <w:tcW w:w="1287" w:type="dxa"/>
            <w:vAlign w:val="center"/>
          </w:tcPr>
          <w:p w14:paraId="0D2D26D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183794F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2759BA0B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7C1384B0" w14:textId="77777777" w:rsidTr="002D0966">
        <w:tc>
          <w:tcPr>
            <w:tcW w:w="1566" w:type="dxa"/>
          </w:tcPr>
          <w:p w14:paraId="7D4A105B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B024DA">
              <w:rPr>
                <w:b w:val="0"/>
                <w:sz w:val="24"/>
                <w:szCs w:val="24"/>
              </w:rPr>
              <w:t>ОПК-5</w:t>
            </w:r>
          </w:p>
        </w:tc>
        <w:tc>
          <w:tcPr>
            <w:tcW w:w="2175" w:type="dxa"/>
          </w:tcPr>
          <w:p w14:paraId="1D6260E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622C62D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89</w:t>
            </w:r>
          </w:p>
        </w:tc>
        <w:tc>
          <w:tcPr>
            <w:tcW w:w="1287" w:type="dxa"/>
            <w:vAlign w:val="center"/>
          </w:tcPr>
          <w:p w14:paraId="5BD8EC0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2BE2E60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3A9EE066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4F9BB0D" w14:textId="77777777" w:rsidTr="002D0966">
        <w:tc>
          <w:tcPr>
            <w:tcW w:w="1566" w:type="dxa"/>
          </w:tcPr>
          <w:p w14:paraId="13D659C3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B024DA">
              <w:rPr>
                <w:b w:val="0"/>
                <w:sz w:val="24"/>
                <w:szCs w:val="24"/>
              </w:rPr>
              <w:t>ОПК-5</w:t>
            </w:r>
          </w:p>
        </w:tc>
        <w:tc>
          <w:tcPr>
            <w:tcW w:w="2175" w:type="dxa"/>
          </w:tcPr>
          <w:p w14:paraId="213E513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6EBDF6A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90</w:t>
            </w:r>
          </w:p>
        </w:tc>
        <w:tc>
          <w:tcPr>
            <w:tcW w:w="1287" w:type="dxa"/>
            <w:vAlign w:val="center"/>
          </w:tcPr>
          <w:p w14:paraId="08AD534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7C61353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384472ED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7394CD7" w14:textId="77777777" w:rsidTr="002D0966">
        <w:tc>
          <w:tcPr>
            <w:tcW w:w="1566" w:type="dxa"/>
          </w:tcPr>
          <w:p w14:paraId="6B89AA1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B024DA">
              <w:rPr>
                <w:b w:val="0"/>
                <w:sz w:val="24"/>
                <w:szCs w:val="24"/>
              </w:rPr>
              <w:t>ОПК-5</w:t>
            </w:r>
          </w:p>
        </w:tc>
        <w:tc>
          <w:tcPr>
            <w:tcW w:w="2175" w:type="dxa"/>
          </w:tcPr>
          <w:p w14:paraId="1B4F931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ПК-5.2</w:t>
            </w:r>
          </w:p>
        </w:tc>
        <w:tc>
          <w:tcPr>
            <w:tcW w:w="1200" w:type="dxa"/>
          </w:tcPr>
          <w:p w14:paraId="56CBC07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57</w:t>
            </w:r>
          </w:p>
        </w:tc>
        <w:tc>
          <w:tcPr>
            <w:tcW w:w="1287" w:type="dxa"/>
            <w:vAlign w:val="center"/>
          </w:tcPr>
          <w:p w14:paraId="61A4460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761FC42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3BB5C452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B017EED" w14:textId="77777777" w:rsidTr="002D0966">
        <w:tc>
          <w:tcPr>
            <w:tcW w:w="1566" w:type="dxa"/>
          </w:tcPr>
          <w:p w14:paraId="7C459FC8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B024DA">
              <w:rPr>
                <w:b w:val="0"/>
                <w:sz w:val="24"/>
                <w:szCs w:val="24"/>
              </w:rPr>
              <w:t>ОПК-5</w:t>
            </w:r>
          </w:p>
        </w:tc>
        <w:tc>
          <w:tcPr>
            <w:tcW w:w="2175" w:type="dxa"/>
          </w:tcPr>
          <w:p w14:paraId="160FA70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1879C9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58</w:t>
            </w:r>
          </w:p>
        </w:tc>
        <w:tc>
          <w:tcPr>
            <w:tcW w:w="1287" w:type="dxa"/>
            <w:vAlign w:val="center"/>
          </w:tcPr>
          <w:p w14:paraId="7A905AD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0EFB186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51E4A101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231B07E8" w14:textId="77777777" w:rsidTr="002D0966">
        <w:tc>
          <w:tcPr>
            <w:tcW w:w="1566" w:type="dxa"/>
          </w:tcPr>
          <w:p w14:paraId="136F2297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B024DA">
              <w:rPr>
                <w:b w:val="0"/>
                <w:sz w:val="24"/>
                <w:szCs w:val="24"/>
              </w:rPr>
              <w:t>ОПК-5</w:t>
            </w:r>
          </w:p>
        </w:tc>
        <w:tc>
          <w:tcPr>
            <w:tcW w:w="2175" w:type="dxa"/>
          </w:tcPr>
          <w:p w14:paraId="298EC23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64BC824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59</w:t>
            </w:r>
          </w:p>
        </w:tc>
        <w:tc>
          <w:tcPr>
            <w:tcW w:w="1287" w:type="dxa"/>
            <w:vAlign w:val="center"/>
          </w:tcPr>
          <w:p w14:paraId="2EDECBA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343710F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3F93C5E0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70EF6AA" w14:textId="77777777" w:rsidTr="002D0966">
        <w:tc>
          <w:tcPr>
            <w:tcW w:w="1566" w:type="dxa"/>
          </w:tcPr>
          <w:p w14:paraId="5F0B077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B024DA">
              <w:rPr>
                <w:b w:val="0"/>
                <w:sz w:val="24"/>
                <w:szCs w:val="24"/>
              </w:rPr>
              <w:t>ОПК-5</w:t>
            </w:r>
          </w:p>
        </w:tc>
        <w:tc>
          <w:tcPr>
            <w:tcW w:w="2175" w:type="dxa"/>
          </w:tcPr>
          <w:p w14:paraId="452AB60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1295004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83</w:t>
            </w:r>
          </w:p>
        </w:tc>
        <w:tc>
          <w:tcPr>
            <w:tcW w:w="1287" w:type="dxa"/>
            <w:vAlign w:val="center"/>
          </w:tcPr>
          <w:p w14:paraId="7939962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31429D5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</w:tcPr>
          <w:p w14:paraId="639A71D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1D3B6B14" w14:textId="77777777" w:rsidTr="002D0966">
        <w:tc>
          <w:tcPr>
            <w:tcW w:w="1566" w:type="dxa"/>
          </w:tcPr>
          <w:p w14:paraId="5419A741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B024DA">
              <w:rPr>
                <w:b w:val="0"/>
                <w:sz w:val="24"/>
                <w:szCs w:val="24"/>
              </w:rPr>
              <w:t>ОПК-5</w:t>
            </w:r>
          </w:p>
        </w:tc>
        <w:tc>
          <w:tcPr>
            <w:tcW w:w="2175" w:type="dxa"/>
          </w:tcPr>
          <w:p w14:paraId="77325E1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6250DE1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84</w:t>
            </w:r>
          </w:p>
        </w:tc>
        <w:tc>
          <w:tcPr>
            <w:tcW w:w="1287" w:type="dxa"/>
            <w:vAlign w:val="center"/>
          </w:tcPr>
          <w:p w14:paraId="5364FFA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64B1A28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</w:tcPr>
          <w:p w14:paraId="0DB61474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206FCBB" w14:textId="77777777" w:rsidTr="002D0966">
        <w:tc>
          <w:tcPr>
            <w:tcW w:w="1566" w:type="dxa"/>
          </w:tcPr>
          <w:p w14:paraId="0B8795F1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B024DA">
              <w:rPr>
                <w:b w:val="0"/>
                <w:sz w:val="24"/>
                <w:szCs w:val="24"/>
              </w:rPr>
              <w:t>ОПК-5</w:t>
            </w:r>
          </w:p>
        </w:tc>
        <w:tc>
          <w:tcPr>
            <w:tcW w:w="2175" w:type="dxa"/>
          </w:tcPr>
          <w:p w14:paraId="6B8FF07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0C086AE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85</w:t>
            </w:r>
          </w:p>
        </w:tc>
        <w:tc>
          <w:tcPr>
            <w:tcW w:w="1287" w:type="dxa"/>
            <w:vAlign w:val="center"/>
          </w:tcPr>
          <w:p w14:paraId="39FB0FB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6F97B95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</w:tcPr>
          <w:p w14:paraId="2AAE768E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D83B966" w14:textId="77777777" w:rsidTr="002D0966">
        <w:tc>
          <w:tcPr>
            <w:tcW w:w="1566" w:type="dxa"/>
          </w:tcPr>
          <w:p w14:paraId="611A4EE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B024DA">
              <w:rPr>
                <w:b w:val="0"/>
                <w:sz w:val="24"/>
                <w:szCs w:val="24"/>
              </w:rPr>
              <w:t>ОПК-5</w:t>
            </w:r>
          </w:p>
        </w:tc>
        <w:tc>
          <w:tcPr>
            <w:tcW w:w="2175" w:type="dxa"/>
          </w:tcPr>
          <w:p w14:paraId="4952AE6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03F9307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86</w:t>
            </w:r>
          </w:p>
        </w:tc>
        <w:tc>
          <w:tcPr>
            <w:tcW w:w="1287" w:type="dxa"/>
            <w:vAlign w:val="center"/>
          </w:tcPr>
          <w:p w14:paraId="09C3E0B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3A900CB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4344B294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19D02032" w14:textId="77777777" w:rsidTr="002D0966">
        <w:tc>
          <w:tcPr>
            <w:tcW w:w="1566" w:type="dxa"/>
          </w:tcPr>
          <w:p w14:paraId="016C4B89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B024DA">
              <w:rPr>
                <w:b w:val="0"/>
                <w:sz w:val="24"/>
                <w:szCs w:val="24"/>
              </w:rPr>
              <w:t>ОПК-5</w:t>
            </w:r>
          </w:p>
        </w:tc>
        <w:tc>
          <w:tcPr>
            <w:tcW w:w="2175" w:type="dxa"/>
          </w:tcPr>
          <w:p w14:paraId="329A733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6A4260B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87</w:t>
            </w:r>
          </w:p>
        </w:tc>
        <w:tc>
          <w:tcPr>
            <w:tcW w:w="1287" w:type="dxa"/>
            <w:vAlign w:val="center"/>
          </w:tcPr>
          <w:p w14:paraId="0F85351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04539FF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172C4E9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C5AE993" w14:textId="77777777" w:rsidTr="002D0966">
        <w:tc>
          <w:tcPr>
            <w:tcW w:w="1566" w:type="dxa"/>
          </w:tcPr>
          <w:p w14:paraId="606FE51F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B024DA">
              <w:rPr>
                <w:b w:val="0"/>
                <w:sz w:val="24"/>
                <w:szCs w:val="24"/>
              </w:rPr>
              <w:t>ОПК-5</w:t>
            </w:r>
          </w:p>
        </w:tc>
        <w:tc>
          <w:tcPr>
            <w:tcW w:w="2175" w:type="dxa"/>
          </w:tcPr>
          <w:p w14:paraId="3FB5B0A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3845C63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91</w:t>
            </w:r>
          </w:p>
        </w:tc>
        <w:tc>
          <w:tcPr>
            <w:tcW w:w="1287" w:type="dxa"/>
            <w:vAlign w:val="center"/>
          </w:tcPr>
          <w:p w14:paraId="67D1E88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7AD22D8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6C296D81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11C52C92" w14:textId="77777777" w:rsidTr="002D0966">
        <w:tc>
          <w:tcPr>
            <w:tcW w:w="1566" w:type="dxa"/>
          </w:tcPr>
          <w:p w14:paraId="16BF5BAF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B024DA">
              <w:rPr>
                <w:b w:val="0"/>
                <w:sz w:val="24"/>
                <w:szCs w:val="24"/>
              </w:rPr>
              <w:t>ОПК-5</w:t>
            </w:r>
          </w:p>
        </w:tc>
        <w:tc>
          <w:tcPr>
            <w:tcW w:w="2175" w:type="dxa"/>
          </w:tcPr>
          <w:p w14:paraId="462D13A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ПК-5.3</w:t>
            </w:r>
          </w:p>
        </w:tc>
        <w:tc>
          <w:tcPr>
            <w:tcW w:w="1200" w:type="dxa"/>
          </w:tcPr>
          <w:p w14:paraId="4A57C7A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53</w:t>
            </w:r>
          </w:p>
        </w:tc>
        <w:tc>
          <w:tcPr>
            <w:tcW w:w="1287" w:type="dxa"/>
            <w:vAlign w:val="center"/>
          </w:tcPr>
          <w:p w14:paraId="249357A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4395FFB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6C80518B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2016223" w14:textId="77777777" w:rsidTr="002D0966">
        <w:tc>
          <w:tcPr>
            <w:tcW w:w="1566" w:type="dxa"/>
            <w:tcBorders>
              <w:bottom w:val="single" w:sz="4" w:space="0" w:color="auto"/>
            </w:tcBorders>
          </w:tcPr>
          <w:p w14:paraId="544BA63E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B024DA">
              <w:rPr>
                <w:b w:val="0"/>
                <w:sz w:val="24"/>
                <w:szCs w:val="24"/>
              </w:rPr>
              <w:t>ОПК-5</w:t>
            </w:r>
          </w:p>
        </w:tc>
        <w:tc>
          <w:tcPr>
            <w:tcW w:w="2175" w:type="dxa"/>
            <w:tcBorders>
              <w:bottom w:val="single" w:sz="4" w:space="0" w:color="auto"/>
            </w:tcBorders>
          </w:tcPr>
          <w:p w14:paraId="7535841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  <w:tcBorders>
              <w:bottom w:val="single" w:sz="4" w:space="0" w:color="auto"/>
            </w:tcBorders>
          </w:tcPr>
          <w:p w14:paraId="211A6CC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54</w:t>
            </w:r>
          </w:p>
        </w:tc>
        <w:tc>
          <w:tcPr>
            <w:tcW w:w="1287" w:type="dxa"/>
            <w:tcBorders>
              <w:bottom w:val="single" w:sz="4" w:space="0" w:color="auto"/>
            </w:tcBorders>
            <w:vAlign w:val="center"/>
          </w:tcPr>
          <w:p w14:paraId="0DCD090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tcBorders>
              <w:bottom w:val="single" w:sz="4" w:space="0" w:color="auto"/>
            </w:tcBorders>
            <w:vAlign w:val="center"/>
          </w:tcPr>
          <w:p w14:paraId="0DE13F5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  <w:tcBorders>
              <w:bottom w:val="single" w:sz="4" w:space="0" w:color="auto"/>
            </w:tcBorders>
          </w:tcPr>
          <w:p w14:paraId="1547E3F8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B0BFBC0" w14:textId="77777777" w:rsidTr="002D0966">
        <w:tc>
          <w:tcPr>
            <w:tcW w:w="1566" w:type="dxa"/>
            <w:tcBorders>
              <w:bottom w:val="single" w:sz="24" w:space="0" w:color="auto"/>
            </w:tcBorders>
          </w:tcPr>
          <w:p w14:paraId="0A1E7F4E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B024DA">
              <w:rPr>
                <w:b w:val="0"/>
                <w:sz w:val="24"/>
                <w:szCs w:val="24"/>
              </w:rPr>
              <w:t>ОПК-5</w:t>
            </w:r>
          </w:p>
        </w:tc>
        <w:tc>
          <w:tcPr>
            <w:tcW w:w="2175" w:type="dxa"/>
            <w:tcBorders>
              <w:bottom w:val="single" w:sz="24" w:space="0" w:color="auto"/>
            </w:tcBorders>
          </w:tcPr>
          <w:p w14:paraId="4F069BB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  <w:tcBorders>
              <w:bottom w:val="single" w:sz="24" w:space="0" w:color="auto"/>
            </w:tcBorders>
          </w:tcPr>
          <w:p w14:paraId="4B90BE2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60</w:t>
            </w:r>
          </w:p>
        </w:tc>
        <w:tc>
          <w:tcPr>
            <w:tcW w:w="1287" w:type="dxa"/>
            <w:tcBorders>
              <w:bottom w:val="single" w:sz="24" w:space="0" w:color="auto"/>
            </w:tcBorders>
            <w:vAlign w:val="center"/>
          </w:tcPr>
          <w:p w14:paraId="0ADB79F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tcBorders>
              <w:bottom w:val="single" w:sz="24" w:space="0" w:color="auto"/>
            </w:tcBorders>
            <w:vAlign w:val="center"/>
          </w:tcPr>
          <w:p w14:paraId="20E2E17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  <w:tcBorders>
              <w:bottom w:val="single" w:sz="24" w:space="0" w:color="auto"/>
            </w:tcBorders>
          </w:tcPr>
          <w:p w14:paraId="3AF102F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587C892" w14:textId="77777777" w:rsidTr="002D0966">
        <w:tc>
          <w:tcPr>
            <w:tcW w:w="1566" w:type="dxa"/>
            <w:tcBorders>
              <w:top w:val="single" w:sz="24" w:space="0" w:color="auto"/>
            </w:tcBorders>
          </w:tcPr>
          <w:p w14:paraId="25C5C0CE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ПК-6</w:t>
            </w:r>
          </w:p>
        </w:tc>
        <w:tc>
          <w:tcPr>
            <w:tcW w:w="2175" w:type="dxa"/>
            <w:tcBorders>
              <w:top w:val="single" w:sz="24" w:space="0" w:color="auto"/>
            </w:tcBorders>
          </w:tcPr>
          <w:p w14:paraId="2E82605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ПК-6.1</w:t>
            </w:r>
          </w:p>
        </w:tc>
        <w:tc>
          <w:tcPr>
            <w:tcW w:w="1200" w:type="dxa"/>
            <w:tcBorders>
              <w:top w:val="single" w:sz="24" w:space="0" w:color="auto"/>
            </w:tcBorders>
          </w:tcPr>
          <w:p w14:paraId="5AB6208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61</w:t>
            </w:r>
          </w:p>
        </w:tc>
        <w:tc>
          <w:tcPr>
            <w:tcW w:w="1287" w:type="dxa"/>
            <w:tcBorders>
              <w:top w:val="single" w:sz="24" w:space="0" w:color="auto"/>
            </w:tcBorders>
            <w:vAlign w:val="center"/>
          </w:tcPr>
          <w:p w14:paraId="180B973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tcBorders>
              <w:top w:val="single" w:sz="24" w:space="0" w:color="auto"/>
            </w:tcBorders>
            <w:vAlign w:val="center"/>
          </w:tcPr>
          <w:p w14:paraId="0FB5ED1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  <w:tcBorders>
              <w:top w:val="single" w:sz="24" w:space="0" w:color="auto"/>
            </w:tcBorders>
          </w:tcPr>
          <w:p w14:paraId="51550403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6FDB5915" w14:textId="77777777" w:rsidTr="002D0966">
        <w:tc>
          <w:tcPr>
            <w:tcW w:w="1566" w:type="dxa"/>
          </w:tcPr>
          <w:p w14:paraId="05266EF2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4A4986">
              <w:rPr>
                <w:b w:val="0"/>
                <w:sz w:val="24"/>
                <w:szCs w:val="24"/>
              </w:rPr>
              <w:t>ОПК-6</w:t>
            </w:r>
          </w:p>
        </w:tc>
        <w:tc>
          <w:tcPr>
            <w:tcW w:w="2175" w:type="dxa"/>
          </w:tcPr>
          <w:p w14:paraId="2E7AEE9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3D1FE4E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63</w:t>
            </w:r>
          </w:p>
        </w:tc>
        <w:tc>
          <w:tcPr>
            <w:tcW w:w="1287" w:type="dxa"/>
            <w:vAlign w:val="center"/>
          </w:tcPr>
          <w:p w14:paraId="0B9E62A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563B01C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30C0CF3E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783974F1" w14:textId="77777777" w:rsidTr="002D0966">
        <w:tc>
          <w:tcPr>
            <w:tcW w:w="1566" w:type="dxa"/>
          </w:tcPr>
          <w:p w14:paraId="4CF5797B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4A4986">
              <w:rPr>
                <w:b w:val="0"/>
                <w:sz w:val="24"/>
                <w:szCs w:val="24"/>
              </w:rPr>
              <w:t>ОПК-6</w:t>
            </w:r>
          </w:p>
        </w:tc>
        <w:tc>
          <w:tcPr>
            <w:tcW w:w="2175" w:type="dxa"/>
          </w:tcPr>
          <w:p w14:paraId="0042517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0B3BACF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64</w:t>
            </w:r>
          </w:p>
        </w:tc>
        <w:tc>
          <w:tcPr>
            <w:tcW w:w="1287" w:type="dxa"/>
            <w:vAlign w:val="center"/>
          </w:tcPr>
          <w:p w14:paraId="0B66D00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0246838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6630C66F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70FED22B" w14:textId="77777777" w:rsidTr="002D0966">
        <w:tc>
          <w:tcPr>
            <w:tcW w:w="1566" w:type="dxa"/>
          </w:tcPr>
          <w:p w14:paraId="4F48474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4A4986">
              <w:rPr>
                <w:b w:val="0"/>
                <w:sz w:val="24"/>
                <w:szCs w:val="24"/>
              </w:rPr>
              <w:lastRenderedPageBreak/>
              <w:t>ОПК-6</w:t>
            </w:r>
          </w:p>
        </w:tc>
        <w:tc>
          <w:tcPr>
            <w:tcW w:w="2175" w:type="dxa"/>
          </w:tcPr>
          <w:p w14:paraId="22E4114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2278263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65</w:t>
            </w:r>
          </w:p>
        </w:tc>
        <w:tc>
          <w:tcPr>
            <w:tcW w:w="1287" w:type="dxa"/>
            <w:vAlign w:val="center"/>
          </w:tcPr>
          <w:p w14:paraId="765DE54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0B3135C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79E8BF46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78CB4FE" w14:textId="77777777" w:rsidTr="002D0966">
        <w:tc>
          <w:tcPr>
            <w:tcW w:w="1566" w:type="dxa"/>
          </w:tcPr>
          <w:p w14:paraId="7AD1B1A1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4A4986">
              <w:rPr>
                <w:b w:val="0"/>
                <w:sz w:val="24"/>
                <w:szCs w:val="24"/>
              </w:rPr>
              <w:t>ОПК-6</w:t>
            </w:r>
          </w:p>
        </w:tc>
        <w:tc>
          <w:tcPr>
            <w:tcW w:w="2175" w:type="dxa"/>
          </w:tcPr>
          <w:p w14:paraId="599870F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48336B5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66</w:t>
            </w:r>
          </w:p>
        </w:tc>
        <w:tc>
          <w:tcPr>
            <w:tcW w:w="1287" w:type="dxa"/>
            <w:vAlign w:val="center"/>
          </w:tcPr>
          <w:p w14:paraId="77AA6CE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6020DAD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677967B7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7C33205C" w14:textId="77777777" w:rsidTr="002D0966">
        <w:tc>
          <w:tcPr>
            <w:tcW w:w="1566" w:type="dxa"/>
          </w:tcPr>
          <w:p w14:paraId="2C084220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4A4986">
              <w:rPr>
                <w:b w:val="0"/>
                <w:sz w:val="24"/>
                <w:szCs w:val="24"/>
              </w:rPr>
              <w:t>ОПК-6</w:t>
            </w:r>
          </w:p>
        </w:tc>
        <w:tc>
          <w:tcPr>
            <w:tcW w:w="2175" w:type="dxa"/>
          </w:tcPr>
          <w:p w14:paraId="53DD94E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6A61C2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69</w:t>
            </w:r>
          </w:p>
        </w:tc>
        <w:tc>
          <w:tcPr>
            <w:tcW w:w="1287" w:type="dxa"/>
            <w:vAlign w:val="center"/>
          </w:tcPr>
          <w:p w14:paraId="5D9249B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5023245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6F35C0D2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1F563391" w14:textId="77777777" w:rsidTr="002D0966">
        <w:tc>
          <w:tcPr>
            <w:tcW w:w="1566" w:type="dxa"/>
          </w:tcPr>
          <w:p w14:paraId="506D752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4A4986">
              <w:rPr>
                <w:b w:val="0"/>
                <w:sz w:val="24"/>
                <w:szCs w:val="24"/>
              </w:rPr>
              <w:t>ОПК-6</w:t>
            </w:r>
          </w:p>
        </w:tc>
        <w:tc>
          <w:tcPr>
            <w:tcW w:w="2175" w:type="dxa"/>
          </w:tcPr>
          <w:p w14:paraId="12349CF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07762E8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92</w:t>
            </w:r>
          </w:p>
        </w:tc>
        <w:tc>
          <w:tcPr>
            <w:tcW w:w="1287" w:type="dxa"/>
            <w:vAlign w:val="center"/>
          </w:tcPr>
          <w:p w14:paraId="5BE3F4D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5334C95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2B1D5518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B28BAFA" w14:textId="77777777" w:rsidTr="002D0966">
        <w:tc>
          <w:tcPr>
            <w:tcW w:w="1566" w:type="dxa"/>
          </w:tcPr>
          <w:p w14:paraId="4904FDD8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4A4986">
              <w:rPr>
                <w:b w:val="0"/>
                <w:sz w:val="24"/>
                <w:szCs w:val="24"/>
              </w:rPr>
              <w:t>ОПК-6</w:t>
            </w:r>
          </w:p>
        </w:tc>
        <w:tc>
          <w:tcPr>
            <w:tcW w:w="2175" w:type="dxa"/>
          </w:tcPr>
          <w:p w14:paraId="5F8B1BD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6B7CEC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94</w:t>
            </w:r>
          </w:p>
        </w:tc>
        <w:tc>
          <w:tcPr>
            <w:tcW w:w="1287" w:type="dxa"/>
            <w:vAlign w:val="center"/>
          </w:tcPr>
          <w:p w14:paraId="0485D4E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1D44BB5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70D3DF41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5968DB4" w14:textId="77777777" w:rsidTr="002D0966">
        <w:tc>
          <w:tcPr>
            <w:tcW w:w="1566" w:type="dxa"/>
          </w:tcPr>
          <w:p w14:paraId="3499ADC3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4A4986">
              <w:rPr>
                <w:b w:val="0"/>
                <w:sz w:val="24"/>
                <w:szCs w:val="24"/>
              </w:rPr>
              <w:t>ОПК-6</w:t>
            </w:r>
          </w:p>
        </w:tc>
        <w:tc>
          <w:tcPr>
            <w:tcW w:w="2175" w:type="dxa"/>
          </w:tcPr>
          <w:p w14:paraId="06ABDA6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09E541C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95</w:t>
            </w:r>
          </w:p>
        </w:tc>
        <w:tc>
          <w:tcPr>
            <w:tcW w:w="1287" w:type="dxa"/>
            <w:vAlign w:val="center"/>
          </w:tcPr>
          <w:p w14:paraId="3B1881C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3636672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60206383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BE16270" w14:textId="77777777" w:rsidTr="002D0966">
        <w:tc>
          <w:tcPr>
            <w:tcW w:w="1566" w:type="dxa"/>
          </w:tcPr>
          <w:p w14:paraId="0BC70890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4A4986">
              <w:rPr>
                <w:b w:val="0"/>
                <w:sz w:val="24"/>
                <w:szCs w:val="24"/>
              </w:rPr>
              <w:t>ОПК-6</w:t>
            </w:r>
          </w:p>
        </w:tc>
        <w:tc>
          <w:tcPr>
            <w:tcW w:w="2175" w:type="dxa"/>
          </w:tcPr>
          <w:p w14:paraId="6DA02B7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34AF718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98</w:t>
            </w:r>
          </w:p>
        </w:tc>
        <w:tc>
          <w:tcPr>
            <w:tcW w:w="1287" w:type="dxa"/>
            <w:vAlign w:val="center"/>
          </w:tcPr>
          <w:p w14:paraId="49A436D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3BD7CEC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6124CD35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187C6BF9" w14:textId="77777777" w:rsidTr="002D0966">
        <w:tc>
          <w:tcPr>
            <w:tcW w:w="1566" w:type="dxa"/>
          </w:tcPr>
          <w:p w14:paraId="708A4A03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4A4986">
              <w:rPr>
                <w:b w:val="0"/>
                <w:sz w:val="24"/>
                <w:szCs w:val="24"/>
              </w:rPr>
              <w:t>ОПК-6</w:t>
            </w:r>
          </w:p>
        </w:tc>
        <w:tc>
          <w:tcPr>
            <w:tcW w:w="2175" w:type="dxa"/>
          </w:tcPr>
          <w:p w14:paraId="0446417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1649325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01</w:t>
            </w:r>
          </w:p>
        </w:tc>
        <w:tc>
          <w:tcPr>
            <w:tcW w:w="1287" w:type="dxa"/>
            <w:vAlign w:val="center"/>
          </w:tcPr>
          <w:p w14:paraId="111D067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218E4C1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6B0ACD8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163FD192" w14:textId="77777777" w:rsidTr="002D0966">
        <w:tc>
          <w:tcPr>
            <w:tcW w:w="1566" w:type="dxa"/>
          </w:tcPr>
          <w:p w14:paraId="7846E986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4A4986">
              <w:rPr>
                <w:b w:val="0"/>
                <w:sz w:val="24"/>
                <w:szCs w:val="24"/>
              </w:rPr>
              <w:t>ОПК-6</w:t>
            </w:r>
          </w:p>
        </w:tc>
        <w:tc>
          <w:tcPr>
            <w:tcW w:w="2175" w:type="dxa"/>
          </w:tcPr>
          <w:p w14:paraId="5379B11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ПК-6.2</w:t>
            </w:r>
          </w:p>
        </w:tc>
        <w:tc>
          <w:tcPr>
            <w:tcW w:w="1200" w:type="dxa"/>
          </w:tcPr>
          <w:p w14:paraId="7E8C940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62</w:t>
            </w:r>
          </w:p>
        </w:tc>
        <w:tc>
          <w:tcPr>
            <w:tcW w:w="1287" w:type="dxa"/>
            <w:vAlign w:val="center"/>
          </w:tcPr>
          <w:p w14:paraId="7218B3D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38B8993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1CDAF042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EFF667D" w14:textId="77777777" w:rsidTr="002D0966">
        <w:tc>
          <w:tcPr>
            <w:tcW w:w="1566" w:type="dxa"/>
          </w:tcPr>
          <w:p w14:paraId="29578D5B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4A4986">
              <w:rPr>
                <w:b w:val="0"/>
                <w:sz w:val="24"/>
                <w:szCs w:val="24"/>
              </w:rPr>
              <w:t>ОПК-6</w:t>
            </w:r>
          </w:p>
        </w:tc>
        <w:tc>
          <w:tcPr>
            <w:tcW w:w="2175" w:type="dxa"/>
          </w:tcPr>
          <w:p w14:paraId="1ED6A23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2B190C3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67</w:t>
            </w:r>
          </w:p>
        </w:tc>
        <w:tc>
          <w:tcPr>
            <w:tcW w:w="1287" w:type="dxa"/>
            <w:vAlign w:val="center"/>
          </w:tcPr>
          <w:p w14:paraId="7AF7633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7FA613C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21511781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F9D8B50" w14:textId="77777777" w:rsidTr="002D0966">
        <w:tc>
          <w:tcPr>
            <w:tcW w:w="1566" w:type="dxa"/>
          </w:tcPr>
          <w:p w14:paraId="670B8CD8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4A4986">
              <w:rPr>
                <w:b w:val="0"/>
                <w:sz w:val="24"/>
                <w:szCs w:val="24"/>
              </w:rPr>
              <w:t>ОПК-6</w:t>
            </w:r>
          </w:p>
        </w:tc>
        <w:tc>
          <w:tcPr>
            <w:tcW w:w="2175" w:type="dxa"/>
          </w:tcPr>
          <w:p w14:paraId="4127269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16004CD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68</w:t>
            </w:r>
          </w:p>
        </w:tc>
        <w:tc>
          <w:tcPr>
            <w:tcW w:w="1287" w:type="dxa"/>
            <w:vAlign w:val="center"/>
          </w:tcPr>
          <w:p w14:paraId="248FBF3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39A7CA9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7514F23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FE723D7" w14:textId="77777777" w:rsidTr="002D0966">
        <w:tc>
          <w:tcPr>
            <w:tcW w:w="1566" w:type="dxa"/>
          </w:tcPr>
          <w:p w14:paraId="19F659CD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4A4986">
              <w:rPr>
                <w:b w:val="0"/>
                <w:sz w:val="24"/>
                <w:szCs w:val="24"/>
              </w:rPr>
              <w:t>ОПК-6</w:t>
            </w:r>
          </w:p>
        </w:tc>
        <w:tc>
          <w:tcPr>
            <w:tcW w:w="2175" w:type="dxa"/>
          </w:tcPr>
          <w:p w14:paraId="1ADFC9D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16500C9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70</w:t>
            </w:r>
          </w:p>
        </w:tc>
        <w:tc>
          <w:tcPr>
            <w:tcW w:w="1287" w:type="dxa"/>
            <w:vAlign w:val="center"/>
          </w:tcPr>
          <w:p w14:paraId="17FEABA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200C207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0C46B700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11D60219" w14:textId="77777777" w:rsidTr="002D0966">
        <w:tc>
          <w:tcPr>
            <w:tcW w:w="1566" w:type="dxa"/>
          </w:tcPr>
          <w:p w14:paraId="3156A25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4A4986">
              <w:rPr>
                <w:b w:val="0"/>
                <w:sz w:val="24"/>
                <w:szCs w:val="24"/>
              </w:rPr>
              <w:t>ОПК-6</w:t>
            </w:r>
          </w:p>
        </w:tc>
        <w:tc>
          <w:tcPr>
            <w:tcW w:w="2175" w:type="dxa"/>
          </w:tcPr>
          <w:p w14:paraId="639F603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439F73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93</w:t>
            </w:r>
          </w:p>
        </w:tc>
        <w:tc>
          <w:tcPr>
            <w:tcW w:w="1287" w:type="dxa"/>
            <w:vAlign w:val="center"/>
          </w:tcPr>
          <w:p w14:paraId="6ECCDFE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44B6774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270BFC2D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4CF9D55" w14:textId="77777777" w:rsidTr="002D0966">
        <w:tc>
          <w:tcPr>
            <w:tcW w:w="1566" w:type="dxa"/>
          </w:tcPr>
          <w:p w14:paraId="5A1B31F4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4A4986">
              <w:rPr>
                <w:b w:val="0"/>
                <w:sz w:val="24"/>
                <w:szCs w:val="24"/>
              </w:rPr>
              <w:t>ОПК-6</w:t>
            </w:r>
          </w:p>
        </w:tc>
        <w:tc>
          <w:tcPr>
            <w:tcW w:w="2175" w:type="dxa"/>
          </w:tcPr>
          <w:p w14:paraId="6058324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328EE44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99</w:t>
            </w:r>
          </w:p>
        </w:tc>
        <w:tc>
          <w:tcPr>
            <w:tcW w:w="1287" w:type="dxa"/>
            <w:vAlign w:val="center"/>
          </w:tcPr>
          <w:p w14:paraId="2ED860F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3E0DCB0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32320AA8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19C8A9EA" w14:textId="77777777" w:rsidTr="002D0966">
        <w:tc>
          <w:tcPr>
            <w:tcW w:w="1566" w:type="dxa"/>
          </w:tcPr>
          <w:p w14:paraId="6BD39899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4A4986">
              <w:rPr>
                <w:b w:val="0"/>
                <w:sz w:val="24"/>
                <w:szCs w:val="24"/>
              </w:rPr>
              <w:t>ОПК-6</w:t>
            </w:r>
          </w:p>
        </w:tc>
        <w:tc>
          <w:tcPr>
            <w:tcW w:w="2175" w:type="dxa"/>
          </w:tcPr>
          <w:p w14:paraId="2F9213C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120E80C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00</w:t>
            </w:r>
          </w:p>
        </w:tc>
        <w:tc>
          <w:tcPr>
            <w:tcW w:w="1287" w:type="dxa"/>
            <w:vAlign w:val="center"/>
          </w:tcPr>
          <w:p w14:paraId="517036C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58F339C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</w:tcPr>
          <w:p w14:paraId="05FB6E71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72B0FA4" w14:textId="77777777" w:rsidTr="002D0966">
        <w:tc>
          <w:tcPr>
            <w:tcW w:w="1566" w:type="dxa"/>
            <w:tcBorders>
              <w:bottom w:val="single" w:sz="4" w:space="0" w:color="auto"/>
            </w:tcBorders>
          </w:tcPr>
          <w:p w14:paraId="422B26B6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4A4986">
              <w:rPr>
                <w:b w:val="0"/>
                <w:sz w:val="24"/>
                <w:szCs w:val="24"/>
              </w:rPr>
              <w:t>ОПК-6</w:t>
            </w:r>
          </w:p>
        </w:tc>
        <w:tc>
          <w:tcPr>
            <w:tcW w:w="2175" w:type="dxa"/>
            <w:tcBorders>
              <w:bottom w:val="single" w:sz="4" w:space="0" w:color="auto"/>
            </w:tcBorders>
          </w:tcPr>
          <w:p w14:paraId="0C78F08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ПК-6.3</w:t>
            </w:r>
          </w:p>
        </w:tc>
        <w:tc>
          <w:tcPr>
            <w:tcW w:w="1200" w:type="dxa"/>
            <w:tcBorders>
              <w:bottom w:val="single" w:sz="4" w:space="0" w:color="auto"/>
            </w:tcBorders>
          </w:tcPr>
          <w:p w14:paraId="16AF5D4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96</w:t>
            </w:r>
          </w:p>
        </w:tc>
        <w:tc>
          <w:tcPr>
            <w:tcW w:w="1287" w:type="dxa"/>
            <w:tcBorders>
              <w:bottom w:val="single" w:sz="4" w:space="0" w:color="auto"/>
            </w:tcBorders>
            <w:vAlign w:val="center"/>
          </w:tcPr>
          <w:p w14:paraId="609A538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bottom w:val="single" w:sz="4" w:space="0" w:color="auto"/>
            </w:tcBorders>
            <w:vAlign w:val="center"/>
          </w:tcPr>
          <w:p w14:paraId="1B82F04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  <w:tcBorders>
              <w:bottom w:val="single" w:sz="4" w:space="0" w:color="auto"/>
            </w:tcBorders>
          </w:tcPr>
          <w:p w14:paraId="0948C144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1A5D658" w14:textId="77777777" w:rsidTr="002D0966">
        <w:tc>
          <w:tcPr>
            <w:tcW w:w="1566" w:type="dxa"/>
            <w:tcBorders>
              <w:bottom w:val="single" w:sz="24" w:space="0" w:color="auto"/>
            </w:tcBorders>
          </w:tcPr>
          <w:p w14:paraId="5A03DA6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4A4986">
              <w:rPr>
                <w:b w:val="0"/>
                <w:sz w:val="24"/>
                <w:szCs w:val="24"/>
              </w:rPr>
              <w:t>ОПК-6</w:t>
            </w:r>
          </w:p>
        </w:tc>
        <w:tc>
          <w:tcPr>
            <w:tcW w:w="2175" w:type="dxa"/>
            <w:tcBorders>
              <w:bottom w:val="single" w:sz="24" w:space="0" w:color="auto"/>
            </w:tcBorders>
          </w:tcPr>
          <w:p w14:paraId="60DF44E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  <w:tcBorders>
              <w:bottom w:val="single" w:sz="24" w:space="0" w:color="auto"/>
            </w:tcBorders>
          </w:tcPr>
          <w:p w14:paraId="7062A8A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97</w:t>
            </w:r>
          </w:p>
        </w:tc>
        <w:tc>
          <w:tcPr>
            <w:tcW w:w="1287" w:type="dxa"/>
            <w:tcBorders>
              <w:bottom w:val="single" w:sz="24" w:space="0" w:color="auto"/>
            </w:tcBorders>
            <w:vAlign w:val="center"/>
          </w:tcPr>
          <w:p w14:paraId="13EC257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bottom w:val="single" w:sz="24" w:space="0" w:color="auto"/>
            </w:tcBorders>
            <w:vAlign w:val="center"/>
          </w:tcPr>
          <w:p w14:paraId="6566458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  <w:tcBorders>
              <w:bottom w:val="single" w:sz="24" w:space="0" w:color="auto"/>
            </w:tcBorders>
          </w:tcPr>
          <w:p w14:paraId="1F86638D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72B3AEC" w14:textId="77777777" w:rsidTr="002D0966">
        <w:tc>
          <w:tcPr>
            <w:tcW w:w="1566" w:type="dxa"/>
            <w:tcBorders>
              <w:top w:val="single" w:sz="24" w:space="0" w:color="auto"/>
            </w:tcBorders>
          </w:tcPr>
          <w:p w14:paraId="521C9156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К-1</w:t>
            </w:r>
          </w:p>
        </w:tc>
        <w:tc>
          <w:tcPr>
            <w:tcW w:w="2175" w:type="dxa"/>
            <w:tcBorders>
              <w:top w:val="single" w:sz="24" w:space="0" w:color="auto"/>
            </w:tcBorders>
          </w:tcPr>
          <w:p w14:paraId="2D005FE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К-1.1</w:t>
            </w:r>
          </w:p>
        </w:tc>
        <w:tc>
          <w:tcPr>
            <w:tcW w:w="1200" w:type="dxa"/>
            <w:tcBorders>
              <w:top w:val="single" w:sz="24" w:space="0" w:color="auto"/>
            </w:tcBorders>
          </w:tcPr>
          <w:p w14:paraId="026B965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71</w:t>
            </w:r>
          </w:p>
        </w:tc>
        <w:tc>
          <w:tcPr>
            <w:tcW w:w="1287" w:type="dxa"/>
            <w:tcBorders>
              <w:top w:val="single" w:sz="24" w:space="0" w:color="auto"/>
            </w:tcBorders>
            <w:vAlign w:val="center"/>
          </w:tcPr>
          <w:p w14:paraId="7473E37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tcBorders>
              <w:top w:val="single" w:sz="24" w:space="0" w:color="auto"/>
            </w:tcBorders>
            <w:vAlign w:val="center"/>
          </w:tcPr>
          <w:p w14:paraId="1CE963B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  <w:tcBorders>
              <w:top w:val="single" w:sz="24" w:space="0" w:color="auto"/>
            </w:tcBorders>
          </w:tcPr>
          <w:p w14:paraId="40A2F8AF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638D462F" w14:textId="77777777" w:rsidTr="002D0966">
        <w:tc>
          <w:tcPr>
            <w:tcW w:w="1566" w:type="dxa"/>
          </w:tcPr>
          <w:p w14:paraId="60805868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585C88">
              <w:rPr>
                <w:b w:val="0"/>
                <w:sz w:val="24"/>
                <w:szCs w:val="24"/>
              </w:rPr>
              <w:t>ПК-1</w:t>
            </w:r>
          </w:p>
        </w:tc>
        <w:tc>
          <w:tcPr>
            <w:tcW w:w="2175" w:type="dxa"/>
          </w:tcPr>
          <w:p w14:paraId="36CC847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5F02BEA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73</w:t>
            </w:r>
          </w:p>
        </w:tc>
        <w:tc>
          <w:tcPr>
            <w:tcW w:w="1287" w:type="dxa"/>
            <w:vAlign w:val="center"/>
          </w:tcPr>
          <w:p w14:paraId="07588B9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6AF117C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3E29C592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FCA7FB5" w14:textId="77777777" w:rsidTr="002D0966">
        <w:tc>
          <w:tcPr>
            <w:tcW w:w="1566" w:type="dxa"/>
          </w:tcPr>
          <w:p w14:paraId="3DCA523D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585C88">
              <w:rPr>
                <w:b w:val="0"/>
                <w:sz w:val="24"/>
                <w:szCs w:val="24"/>
              </w:rPr>
              <w:t>ПК-1</w:t>
            </w:r>
          </w:p>
        </w:tc>
        <w:tc>
          <w:tcPr>
            <w:tcW w:w="2175" w:type="dxa"/>
          </w:tcPr>
          <w:p w14:paraId="15C1CDD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4702AF9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74</w:t>
            </w:r>
          </w:p>
        </w:tc>
        <w:tc>
          <w:tcPr>
            <w:tcW w:w="1287" w:type="dxa"/>
            <w:vAlign w:val="center"/>
          </w:tcPr>
          <w:p w14:paraId="4D16D85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0076936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6002357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3A593FF" w14:textId="77777777" w:rsidTr="002D0966">
        <w:tc>
          <w:tcPr>
            <w:tcW w:w="1566" w:type="dxa"/>
          </w:tcPr>
          <w:p w14:paraId="269227C2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585C88">
              <w:rPr>
                <w:b w:val="0"/>
                <w:sz w:val="24"/>
                <w:szCs w:val="24"/>
              </w:rPr>
              <w:t>ПК-1</w:t>
            </w:r>
          </w:p>
        </w:tc>
        <w:tc>
          <w:tcPr>
            <w:tcW w:w="2175" w:type="dxa"/>
          </w:tcPr>
          <w:p w14:paraId="500C119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A0CD9E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77</w:t>
            </w:r>
          </w:p>
        </w:tc>
        <w:tc>
          <w:tcPr>
            <w:tcW w:w="1287" w:type="dxa"/>
            <w:vAlign w:val="center"/>
          </w:tcPr>
          <w:p w14:paraId="5A1138C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61BC28D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0A77DEA8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BACC19A" w14:textId="77777777" w:rsidTr="002D0966">
        <w:tc>
          <w:tcPr>
            <w:tcW w:w="1566" w:type="dxa"/>
          </w:tcPr>
          <w:p w14:paraId="722B639E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585C88">
              <w:rPr>
                <w:b w:val="0"/>
                <w:sz w:val="24"/>
                <w:szCs w:val="24"/>
              </w:rPr>
              <w:t>ПК-1</w:t>
            </w:r>
          </w:p>
        </w:tc>
        <w:tc>
          <w:tcPr>
            <w:tcW w:w="2175" w:type="dxa"/>
          </w:tcPr>
          <w:p w14:paraId="0599974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04CD0B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79</w:t>
            </w:r>
          </w:p>
        </w:tc>
        <w:tc>
          <w:tcPr>
            <w:tcW w:w="1287" w:type="dxa"/>
            <w:vAlign w:val="center"/>
          </w:tcPr>
          <w:p w14:paraId="4DEFBB1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00EA686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3BB436F2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805FB13" w14:textId="77777777" w:rsidTr="002D0966">
        <w:tc>
          <w:tcPr>
            <w:tcW w:w="1566" w:type="dxa"/>
          </w:tcPr>
          <w:p w14:paraId="7D8BEE29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585C88">
              <w:rPr>
                <w:b w:val="0"/>
                <w:sz w:val="24"/>
                <w:szCs w:val="24"/>
              </w:rPr>
              <w:t>ПК-1</w:t>
            </w:r>
          </w:p>
        </w:tc>
        <w:tc>
          <w:tcPr>
            <w:tcW w:w="2175" w:type="dxa"/>
          </w:tcPr>
          <w:p w14:paraId="7C3C841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38A4677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80</w:t>
            </w:r>
          </w:p>
        </w:tc>
        <w:tc>
          <w:tcPr>
            <w:tcW w:w="1287" w:type="dxa"/>
            <w:vAlign w:val="center"/>
          </w:tcPr>
          <w:p w14:paraId="1621CC2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29A17CB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333A20B8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74B72A91" w14:textId="77777777" w:rsidTr="002D0966">
        <w:tc>
          <w:tcPr>
            <w:tcW w:w="1566" w:type="dxa"/>
          </w:tcPr>
          <w:p w14:paraId="787DE5A2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585C88">
              <w:rPr>
                <w:b w:val="0"/>
                <w:sz w:val="24"/>
                <w:szCs w:val="24"/>
              </w:rPr>
              <w:t>ПК-1</w:t>
            </w:r>
          </w:p>
        </w:tc>
        <w:tc>
          <w:tcPr>
            <w:tcW w:w="2175" w:type="dxa"/>
          </w:tcPr>
          <w:p w14:paraId="10DF80F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6963938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02</w:t>
            </w:r>
          </w:p>
        </w:tc>
        <w:tc>
          <w:tcPr>
            <w:tcW w:w="1287" w:type="dxa"/>
            <w:vAlign w:val="center"/>
          </w:tcPr>
          <w:p w14:paraId="2C1F1E9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40E59FC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442FB172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EAFB397" w14:textId="77777777" w:rsidTr="002D0966">
        <w:tc>
          <w:tcPr>
            <w:tcW w:w="1566" w:type="dxa"/>
          </w:tcPr>
          <w:p w14:paraId="31E8F9CF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585C88">
              <w:rPr>
                <w:b w:val="0"/>
                <w:sz w:val="24"/>
                <w:szCs w:val="24"/>
              </w:rPr>
              <w:t>ПК-1</w:t>
            </w:r>
          </w:p>
        </w:tc>
        <w:tc>
          <w:tcPr>
            <w:tcW w:w="2175" w:type="dxa"/>
          </w:tcPr>
          <w:p w14:paraId="51C43AD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01300C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03</w:t>
            </w:r>
          </w:p>
        </w:tc>
        <w:tc>
          <w:tcPr>
            <w:tcW w:w="1287" w:type="dxa"/>
            <w:vAlign w:val="center"/>
          </w:tcPr>
          <w:p w14:paraId="2410EF7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38BF6BB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229524C1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14B418A" w14:textId="77777777" w:rsidTr="002D0966">
        <w:tc>
          <w:tcPr>
            <w:tcW w:w="1566" w:type="dxa"/>
          </w:tcPr>
          <w:p w14:paraId="45897987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585C88">
              <w:rPr>
                <w:b w:val="0"/>
                <w:sz w:val="24"/>
                <w:szCs w:val="24"/>
              </w:rPr>
              <w:t>ПК-1</w:t>
            </w:r>
          </w:p>
        </w:tc>
        <w:tc>
          <w:tcPr>
            <w:tcW w:w="2175" w:type="dxa"/>
          </w:tcPr>
          <w:p w14:paraId="4608096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3D5EB58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07</w:t>
            </w:r>
          </w:p>
        </w:tc>
        <w:tc>
          <w:tcPr>
            <w:tcW w:w="1287" w:type="dxa"/>
            <w:vAlign w:val="center"/>
          </w:tcPr>
          <w:p w14:paraId="7567ADF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258A1BC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3E594224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7257C34B" w14:textId="77777777" w:rsidTr="002D0966">
        <w:tc>
          <w:tcPr>
            <w:tcW w:w="1566" w:type="dxa"/>
          </w:tcPr>
          <w:p w14:paraId="3F1DF22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585C88">
              <w:rPr>
                <w:b w:val="0"/>
                <w:sz w:val="24"/>
                <w:szCs w:val="24"/>
              </w:rPr>
              <w:t>ПК-1</w:t>
            </w:r>
          </w:p>
        </w:tc>
        <w:tc>
          <w:tcPr>
            <w:tcW w:w="2175" w:type="dxa"/>
          </w:tcPr>
          <w:p w14:paraId="7AE04DC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0A1602F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10</w:t>
            </w:r>
          </w:p>
        </w:tc>
        <w:tc>
          <w:tcPr>
            <w:tcW w:w="1287" w:type="dxa"/>
            <w:vAlign w:val="center"/>
          </w:tcPr>
          <w:p w14:paraId="097CDF3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168B921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036FC7F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D73B080" w14:textId="77777777" w:rsidTr="002D0966">
        <w:tc>
          <w:tcPr>
            <w:tcW w:w="1566" w:type="dxa"/>
          </w:tcPr>
          <w:p w14:paraId="2BEC0FA8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585C88">
              <w:rPr>
                <w:b w:val="0"/>
                <w:sz w:val="24"/>
                <w:szCs w:val="24"/>
              </w:rPr>
              <w:t>ПК-1</w:t>
            </w:r>
          </w:p>
        </w:tc>
        <w:tc>
          <w:tcPr>
            <w:tcW w:w="2175" w:type="dxa"/>
          </w:tcPr>
          <w:p w14:paraId="1A2159C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К-1.2</w:t>
            </w:r>
          </w:p>
        </w:tc>
        <w:tc>
          <w:tcPr>
            <w:tcW w:w="1200" w:type="dxa"/>
          </w:tcPr>
          <w:p w14:paraId="0C7EE90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72</w:t>
            </w:r>
          </w:p>
        </w:tc>
        <w:tc>
          <w:tcPr>
            <w:tcW w:w="1287" w:type="dxa"/>
            <w:vAlign w:val="center"/>
          </w:tcPr>
          <w:p w14:paraId="7BBED6C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6341BE2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6C2974D3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18610B9" w14:textId="77777777" w:rsidTr="002D0966">
        <w:tc>
          <w:tcPr>
            <w:tcW w:w="1566" w:type="dxa"/>
          </w:tcPr>
          <w:p w14:paraId="2A46DD11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585C88">
              <w:rPr>
                <w:b w:val="0"/>
                <w:sz w:val="24"/>
                <w:szCs w:val="24"/>
              </w:rPr>
              <w:t>ПК-1</w:t>
            </w:r>
          </w:p>
        </w:tc>
        <w:tc>
          <w:tcPr>
            <w:tcW w:w="2175" w:type="dxa"/>
          </w:tcPr>
          <w:p w14:paraId="7B9BA25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1CB033F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75</w:t>
            </w:r>
          </w:p>
        </w:tc>
        <w:tc>
          <w:tcPr>
            <w:tcW w:w="1287" w:type="dxa"/>
            <w:vAlign w:val="center"/>
          </w:tcPr>
          <w:p w14:paraId="2EC7039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23E0B44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7E71097E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7F2680F" w14:textId="77777777" w:rsidTr="002D0966">
        <w:tc>
          <w:tcPr>
            <w:tcW w:w="1566" w:type="dxa"/>
          </w:tcPr>
          <w:p w14:paraId="1F3C5D0E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585C88">
              <w:rPr>
                <w:b w:val="0"/>
                <w:sz w:val="24"/>
                <w:szCs w:val="24"/>
              </w:rPr>
              <w:t>ПК-1</w:t>
            </w:r>
          </w:p>
        </w:tc>
        <w:tc>
          <w:tcPr>
            <w:tcW w:w="2175" w:type="dxa"/>
          </w:tcPr>
          <w:p w14:paraId="69CA9F6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1D51160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76</w:t>
            </w:r>
          </w:p>
        </w:tc>
        <w:tc>
          <w:tcPr>
            <w:tcW w:w="1287" w:type="dxa"/>
            <w:vAlign w:val="center"/>
          </w:tcPr>
          <w:p w14:paraId="4AC77A9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61B7B1F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5F338E99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058165A" w14:textId="77777777" w:rsidTr="002D0966">
        <w:tc>
          <w:tcPr>
            <w:tcW w:w="1566" w:type="dxa"/>
          </w:tcPr>
          <w:p w14:paraId="098EF78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585C88">
              <w:rPr>
                <w:b w:val="0"/>
                <w:sz w:val="24"/>
                <w:szCs w:val="24"/>
              </w:rPr>
              <w:t>ПК-1</w:t>
            </w:r>
          </w:p>
        </w:tc>
        <w:tc>
          <w:tcPr>
            <w:tcW w:w="2175" w:type="dxa"/>
          </w:tcPr>
          <w:p w14:paraId="4CBB5F2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4B3DEB8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78</w:t>
            </w:r>
          </w:p>
        </w:tc>
        <w:tc>
          <w:tcPr>
            <w:tcW w:w="1287" w:type="dxa"/>
            <w:vAlign w:val="center"/>
          </w:tcPr>
          <w:p w14:paraId="21807E4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5978DEB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0D047DBB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D0F2D3F" w14:textId="77777777" w:rsidTr="002D0966">
        <w:tc>
          <w:tcPr>
            <w:tcW w:w="1566" w:type="dxa"/>
          </w:tcPr>
          <w:p w14:paraId="4E5E1CA3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585C88">
              <w:rPr>
                <w:b w:val="0"/>
                <w:sz w:val="24"/>
                <w:szCs w:val="24"/>
              </w:rPr>
              <w:t>ПК-1</w:t>
            </w:r>
          </w:p>
        </w:tc>
        <w:tc>
          <w:tcPr>
            <w:tcW w:w="2175" w:type="dxa"/>
          </w:tcPr>
          <w:p w14:paraId="0B7D7DE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68548D6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04</w:t>
            </w:r>
          </w:p>
        </w:tc>
        <w:tc>
          <w:tcPr>
            <w:tcW w:w="1287" w:type="dxa"/>
            <w:vAlign w:val="center"/>
          </w:tcPr>
          <w:p w14:paraId="0EC11A2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2116434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6E20028F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67513087" w14:textId="77777777" w:rsidTr="002D0966">
        <w:tc>
          <w:tcPr>
            <w:tcW w:w="1566" w:type="dxa"/>
          </w:tcPr>
          <w:p w14:paraId="2A47A91F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585C88">
              <w:rPr>
                <w:b w:val="0"/>
                <w:sz w:val="24"/>
                <w:szCs w:val="24"/>
              </w:rPr>
              <w:t>ПК-1</w:t>
            </w:r>
          </w:p>
        </w:tc>
        <w:tc>
          <w:tcPr>
            <w:tcW w:w="2175" w:type="dxa"/>
          </w:tcPr>
          <w:p w14:paraId="1A2FDEE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3988340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08</w:t>
            </w:r>
          </w:p>
        </w:tc>
        <w:tc>
          <w:tcPr>
            <w:tcW w:w="1287" w:type="dxa"/>
            <w:vAlign w:val="center"/>
          </w:tcPr>
          <w:p w14:paraId="39414CD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192D621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7D19F176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23CA62E2" w14:textId="77777777" w:rsidTr="002D0966">
        <w:tc>
          <w:tcPr>
            <w:tcW w:w="1566" w:type="dxa"/>
          </w:tcPr>
          <w:p w14:paraId="30BFA434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585C88">
              <w:rPr>
                <w:b w:val="0"/>
                <w:sz w:val="24"/>
                <w:szCs w:val="24"/>
              </w:rPr>
              <w:t>ПК-1</w:t>
            </w:r>
          </w:p>
        </w:tc>
        <w:tc>
          <w:tcPr>
            <w:tcW w:w="2175" w:type="dxa"/>
          </w:tcPr>
          <w:p w14:paraId="430B2DB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1EE5A29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11</w:t>
            </w:r>
          </w:p>
        </w:tc>
        <w:tc>
          <w:tcPr>
            <w:tcW w:w="1287" w:type="dxa"/>
            <w:vAlign w:val="center"/>
          </w:tcPr>
          <w:p w14:paraId="6A9C58C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0B06617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0ED53120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7EE8340D" w14:textId="77777777" w:rsidTr="002D0966">
        <w:tc>
          <w:tcPr>
            <w:tcW w:w="1566" w:type="dxa"/>
          </w:tcPr>
          <w:p w14:paraId="26402BCE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585C88">
              <w:rPr>
                <w:b w:val="0"/>
                <w:sz w:val="24"/>
                <w:szCs w:val="24"/>
              </w:rPr>
              <w:t>ПК-1</w:t>
            </w:r>
          </w:p>
        </w:tc>
        <w:tc>
          <w:tcPr>
            <w:tcW w:w="2175" w:type="dxa"/>
          </w:tcPr>
          <w:p w14:paraId="06DD3E0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К-1.3</w:t>
            </w:r>
          </w:p>
        </w:tc>
        <w:tc>
          <w:tcPr>
            <w:tcW w:w="1200" w:type="dxa"/>
          </w:tcPr>
          <w:p w14:paraId="70A245B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05</w:t>
            </w:r>
          </w:p>
        </w:tc>
        <w:tc>
          <w:tcPr>
            <w:tcW w:w="1287" w:type="dxa"/>
            <w:vAlign w:val="center"/>
          </w:tcPr>
          <w:p w14:paraId="1C5AA61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5CA2F4B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</w:tcPr>
          <w:p w14:paraId="7292A59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55F3085" w14:textId="77777777" w:rsidTr="002D0966">
        <w:tc>
          <w:tcPr>
            <w:tcW w:w="1566" w:type="dxa"/>
            <w:tcBorders>
              <w:bottom w:val="single" w:sz="4" w:space="0" w:color="auto"/>
            </w:tcBorders>
          </w:tcPr>
          <w:p w14:paraId="2D21C398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585C88">
              <w:rPr>
                <w:b w:val="0"/>
                <w:sz w:val="24"/>
                <w:szCs w:val="24"/>
              </w:rPr>
              <w:t>ПК-1</w:t>
            </w:r>
          </w:p>
        </w:tc>
        <w:tc>
          <w:tcPr>
            <w:tcW w:w="2175" w:type="dxa"/>
            <w:tcBorders>
              <w:bottom w:val="single" w:sz="4" w:space="0" w:color="auto"/>
            </w:tcBorders>
          </w:tcPr>
          <w:p w14:paraId="0359753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  <w:tcBorders>
              <w:bottom w:val="single" w:sz="4" w:space="0" w:color="auto"/>
            </w:tcBorders>
          </w:tcPr>
          <w:p w14:paraId="19F26E0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06</w:t>
            </w:r>
          </w:p>
        </w:tc>
        <w:tc>
          <w:tcPr>
            <w:tcW w:w="1287" w:type="dxa"/>
            <w:tcBorders>
              <w:bottom w:val="single" w:sz="4" w:space="0" w:color="auto"/>
            </w:tcBorders>
            <w:vAlign w:val="center"/>
          </w:tcPr>
          <w:p w14:paraId="04742BC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bottom w:val="single" w:sz="4" w:space="0" w:color="auto"/>
            </w:tcBorders>
            <w:vAlign w:val="center"/>
          </w:tcPr>
          <w:p w14:paraId="77C1642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  <w:tcBorders>
              <w:bottom w:val="single" w:sz="4" w:space="0" w:color="auto"/>
            </w:tcBorders>
          </w:tcPr>
          <w:p w14:paraId="512D63E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2314F6C3" w14:textId="77777777" w:rsidTr="002D0966">
        <w:tc>
          <w:tcPr>
            <w:tcW w:w="1566" w:type="dxa"/>
            <w:tcBorders>
              <w:bottom w:val="single" w:sz="24" w:space="0" w:color="auto"/>
            </w:tcBorders>
          </w:tcPr>
          <w:p w14:paraId="3FD54BB6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585C88">
              <w:rPr>
                <w:b w:val="0"/>
                <w:sz w:val="24"/>
                <w:szCs w:val="24"/>
              </w:rPr>
              <w:t>ПК-1</w:t>
            </w:r>
          </w:p>
        </w:tc>
        <w:tc>
          <w:tcPr>
            <w:tcW w:w="2175" w:type="dxa"/>
            <w:tcBorders>
              <w:bottom w:val="single" w:sz="24" w:space="0" w:color="auto"/>
            </w:tcBorders>
          </w:tcPr>
          <w:p w14:paraId="74C6667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  <w:tcBorders>
              <w:bottom w:val="single" w:sz="24" w:space="0" w:color="auto"/>
            </w:tcBorders>
          </w:tcPr>
          <w:p w14:paraId="7A5521B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09</w:t>
            </w:r>
          </w:p>
        </w:tc>
        <w:tc>
          <w:tcPr>
            <w:tcW w:w="1287" w:type="dxa"/>
            <w:tcBorders>
              <w:bottom w:val="single" w:sz="24" w:space="0" w:color="auto"/>
            </w:tcBorders>
            <w:vAlign w:val="center"/>
          </w:tcPr>
          <w:p w14:paraId="2EFC597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bottom w:val="single" w:sz="24" w:space="0" w:color="auto"/>
            </w:tcBorders>
            <w:vAlign w:val="center"/>
          </w:tcPr>
          <w:p w14:paraId="2200927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  <w:tcBorders>
              <w:bottom w:val="single" w:sz="24" w:space="0" w:color="auto"/>
            </w:tcBorders>
          </w:tcPr>
          <w:p w14:paraId="0B003C46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C4FF81C" w14:textId="77777777" w:rsidTr="002D0966">
        <w:tc>
          <w:tcPr>
            <w:tcW w:w="1566" w:type="dxa"/>
            <w:tcBorders>
              <w:top w:val="single" w:sz="24" w:space="0" w:color="auto"/>
            </w:tcBorders>
          </w:tcPr>
          <w:p w14:paraId="764B6C8E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К-2</w:t>
            </w:r>
          </w:p>
        </w:tc>
        <w:tc>
          <w:tcPr>
            <w:tcW w:w="2175" w:type="dxa"/>
            <w:tcBorders>
              <w:top w:val="single" w:sz="24" w:space="0" w:color="auto"/>
            </w:tcBorders>
          </w:tcPr>
          <w:p w14:paraId="46907BF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К-2.1</w:t>
            </w:r>
          </w:p>
        </w:tc>
        <w:tc>
          <w:tcPr>
            <w:tcW w:w="1200" w:type="dxa"/>
            <w:tcBorders>
              <w:top w:val="single" w:sz="24" w:space="0" w:color="auto"/>
            </w:tcBorders>
          </w:tcPr>
          <w:p w14:paraId="2FF1BB9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83</w:t>
            </w:r>
          </w:p>
        </w:tc>
        <w:tc>
          <w:tcPr>
            <w:tcW w:w="1287" w:type="dxa"/>
            <w:tcBorders>
              <w:top w:val="single" w:sz="24" w:space="0" w:color="auto"/>
            </w:tcBorders>
            <w:vAlign w:val="center"/>
          </w:tcPr>
          <w:p w14:paraId="67B603B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tcBorders>
              <w:top w:val="single" w:sz="24" w:space="0" w:color="auto"/>
            </w:tcBorders>
            <w:vAlign w:val="center"/>
          </w:tcPr>
          <w:p w14:paraId="4CB9735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  <w:tcBorders>
              <w:top w:val="single" w:sz="24" w:space="0" w:color="auto"/>
            </w:tcBorders>
          </w:tcPr>
          <w:p w14:paraId="018AFE71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B2D2043" w14:textId="77777777" w:rsidTr="002D0966">
        <w:tc>
          <w:tcPr>
            <w:tcW w:w="1566" w:type="dxa"/>
          </w:tcPr>
          <w:p w14:paraId="32EE39D1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3430C5">
              <w:rPr>
                <w:b w:val="0"/>
                <w:sz w:val="24"/>
                <w:szCs w:val="24"/>
              </w:rPr>
              <w:t>ПК-2</w:t>
            </w:r>
          </w:p>
        </w:tc>
        <w:tc>
          <w:tcPr>
            <w:tcW w:w="2175" w:type="dxa"/>
          </w:tcPr>
          <w:p w14:paraId="782CDE9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6C64349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84</w:t>
            </w:r>
          </w:p>
        </w:tc>
        <w:tc>
          <w:tcPr>
            <w:tcW w:w="1287" w:type="dxa"/>
            <w:vAlign w:val="center"/>
          </w:tcPr>
          <w:p w14:paraId="5B43BC0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5090897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53F78EC6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E029E52" w14:textId="77777777" w:rsidTr="002D0966">
        <w:tc>
          <w:tcPr>
            <w:tcW w:w="1566" w:type="dxa"/>
          </w:tcPr>
          <w:p w14:paraId="6D3B9E7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3430C5">
              <w:rPr>
                <w:b w:val="0"/>
                <w:sz w:val="24"/>
                <w:szCs w:val="24"/>
              </w:rPr>
              <w:t>ПК-2</w:t>
            </w:r>
          </w:p>
        </w:tc>
        <w:tc>
          <w:tcPr>
            <w:tcW w:w="2175" w:type="dxa"/>
          </w:tcPr>
          <w:p w14:paraId="233B9CF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41027AB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87</w:t>
            </w:r>
          </w:p>
        </w:tc>
        <w:tc>
          <w:tcPr>
            <w:tcW w:w="1287" w:type="dxa"/>
            <w:vAlign w:val="center"/>
          </w:tcPr>
          <w:p w14:paraId="1729978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31A76EA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7F4D27F3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1115DA94" w14:textId="77777777" w:rsidTr="002D0966">
        <w:tc>
          <w:tcPr>
            <w:tcW w:w="1566" w:type="dxa"/>
          </w:tcPr>
          <w:p w14:paraId="5580922B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3430C5">
              <w:rPr>
                <w:b w:val="0"/>
                <w:sz w:val="24"/>
                <w:szCs w:val="24"/>
              </w:rPr>
              <w:t>ПК-2</w:t>
            </w:r>
          </w:p>
        </w:tc>
        <w:tc>
          <w:tcPr>
            <w:tcW w:w="2175" w:type="dxa"/>
          </w:tcPr>
          <w:p w14:paraId="4074686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4CD6A0D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89</w:t>
            </w:r>
          </w:p>
        </w:tc>
        <w:tc>
          <w:tcPr>
            <w:tcW w:w="1287" w:type="dxa"/>
            <w:vAlign w:val="center"/>
          </w:tcPr>
          <w:p w14:paraId="60E46AD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35E45A3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14656665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72CEB3C6" w14:textId="77777777" w:rsidTr="002D0966">
        <w:tc>
          <w:tcPr>
            <w:tcW w:w="1566" w:type="dxa"/>
          </w:tcPr>
          <w:p w14:paraId="0E6F27D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3430C5">
              <w:rPr>
                <w:b w:val="0"/>
                <w:sz w:val="24"/>
                <w:szCs w:val="24"/>
              </w:rPr>
              <w:t>ПК-2</w:t>
            </w:r>
          </w:p>
        </w:tc>
        <w:tc>
          <w:tcPr>
            <w:tcW w:w="2175" w:type="dxa"/>
          </w:tcPr>
          <w:p w14:paraId="59587FA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33252E7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90</w:t>
            </w:r>
          </w:p>
        </w:tc>
        <w:tc>
          <w:tcPr>
            <w:tcW w:w="1287" w:type="dxa"/>
            <w:vAlign w:val="center"/>
          </w:tcPr>
          <w:p w14:paraId="3475339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0F4850C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64502CA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10D22FED" w14:textId="77777777" w:rsidTr="002D0966">
        <w:tc>
          <w:tcPr>
            <w:tcW w:w="1566" w:type="dxa"/>
          </w:tcPr>
          <w:p w14:paraId="7ED3A557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3430C5">
              <w:rPr>
                <w:b w:val="0"/>
                <w:sz w:val="24"/>
                <w:szCs w:val="24"/>
              </w:rPr>
              <w:t>ПК-2</w:t>
            </w:r>
          </w:p>
        </w:tc>
        <w:tc>
          <w:tcPr>
            <w:tcW w:w="2175" w:type="dxa"/>
          </w:tcPr>
          <w:p w14:paraId="187B08E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431110A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12</w:t>
            </w:r>
          </w:p>
        </w:tc>
        <w:tc>
          <w:tcPr>
            <w:tcW w:w="1287" w:type="dxa"/>
            <w:vAlign w:val="center"/>
          </w:tcPr>
          <w:p w14:paraId="00B7EFB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2B7429A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226ED445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79401CBB" w14:textId="77777777" w:rsidTr="002D0966">
        <w:tc>
          <w:tcPr>
            <w:tcW w:w="1566" w:type="dxa"/>
          </w:tcPr>
          <w:p w14:paraId="6A85528D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3430C5">
              <w:rPr>
                <w:b w:val="0"/>
                <w:sz w:val="24"/>
                <w:szCs w:val="24"/>
              </w:rPr>
              <w:t>ПК-2</w:t>
            </w:r>
          </w:p>
        </w:tc>
        <w:tc>
          <w:tcPr>
            <w:tcW w:w="2175" w:type="dxa"/>
          </w:tcPr>
          <w:p w14:paraId="17BCDD4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4382AEA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13</w:t>
            </w:r>
          </w:p>
        </w:tc>
        <w:tc>
          <w:tcPr>
            <w:tcW w:w="1287" w:type="dxa"/>
            <w:vAlign w:val="center"/>
          </w:tcPr>
          <w:p w14:paraId="0774560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1514237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40A0F0BB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2A651A8" w14:textId="77777777" w:rsidTr="002D0966">
        <w:tc>
          <w:tcPr>
            <w:tcW w:w="1566" w:type="dxa"/>
          </w:tcPr>
          <w:p w14:paraId="2B9B3A3B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3430C5">
              <w:rPr>
                <w:b w:val="0"/>
                <w:sz w:val="24"/>
                <w:szCs w:val="24"/>
              </w:rPr>
              <w:t>ПК-2</w:t>
            </w:r>
          </w:p>
        </w:tc>
        <w:tc>
          <w:tcPr>
            <w:tcW w:w="2175" w:type="dxa"/>
          </w:tcPr>
          <w:p w14:paraId="7D15AC7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43874D6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17</w:t>
            </w:r>
          </w:p>
        </w:tc>
        <w:tc>
          <w:tcPr>
            <w:tcW w:w="1287" w:type="dxa"/>
            <w:vAlign w:val="center"/>
          </w:tcPr>
          <w:p w14:paraId="38B1CE3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18413E1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19F6F875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6F199587" w14:textId="77777777" w:rsidTr="002D0966">
        <w:tc>
          <w:tcPr>
            <w:tcW w:w="1566" w:type="dxa"/>
          </w:tcPr>
          <w:p w14:paraId="319779DE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3430C5">
              <w:rPr>
                <w:b w:val="0"/>
                <w:sz w:val="24"/>
                <w:szCs w:val="24"/>
              </w:rPr>
              <w:t>ПК-2</w:t>
            </w:r>
          </w:p>
        </w:tc>
        <w:tc>
          <w:tcPr>
            <w:tcW w:w="2175" w:type="dxa"/>
          </w:tcPr>
          <w:p w14:paraId="1B2AF95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5AAC413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20</w:t>
            </w:r>
          </w:p>
        </w:tc>
        <w:tc>
          <w:tcPr>
            <w:tcW w:w="1287" w:type="dxa"/>
            <w:vAlign w:val="center"/>
          </w:tcPr>
          <w:p w14:paraId="1D4EC72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723BEE4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0030E6F9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7934816E" w14:textId="77777777" w:rsidTr="002D0966">
        <w:tc>
          <w:tcPr>
            <w:tcW w:w="1566" w:type="dxa"/>
          </w:tcPr>
          <w:p w14:paraId="438A494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3430C5">
              <w:rPr>
                <w:b w:val="0"/>
                <w:sz w:val="24"/>
                <w:szCs w:val="24"/>
              </w:rPr>
              <w:t>ПК-2</w:t>
            </w:r>
          </w:p>
        </w:tc>
        <w:tc>
          <w:tcPr>
            <w:tcW w:w="2175" w:type="dxa"/>
          </w:tcPr>
          <w:p w14:paraId="2B2A7DA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К-2.2</w:t>
            </w:r>
          </w:p>
        </w:tc>
        <w:tc>
          <w:tcPr>
            <w:tcW w:w="1200" w:type="dxa"/>
          </w:tcPr>
          <w:p w14:paraId="1823BE2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81</w:t>
            </w:r>
          </w:p>
        </w:tc>
        <w:tc>
          <w:tcPr>
            <w:tcW w:w="1287" w:type="dxa"/>
            <w:vAlign w:val="center"/>
          </w:tcPr>
          <w:p w14:paraId="2E43688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6B0E45B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1D9506D9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7366A0B2" w14:textId="77777777" w:rsidTr="002D0966">
        <w:tc>
          <w:tcPr>
            <w:tcW w:w="1566" w:type="dxa"/>
          </w:tcPr>
          <w:p w14:paraId="6E56478D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3430C5">
              <w:rPr>
                <w:b w:val="0"/>
                <w:sz w:val="24"/>
                <w:szCs w:val="24"/>
              </w:rPr>
              <w:lastRenderedPageBreak/>
              <w:t>ПК-2</w:t>
            </w:r>
          </w:p>
        </w:tc>
        <w:tc>
          <w:tcPr>
            <w:tcW w:w="2175" w:type="dxa"/>
          </w:tcPr>
          <w:p w14:paraId="7F03F05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55275C9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82</w:t>
            </w:r>
          </w:p>
        </w:tc>
        <w:tc>
          <w:tcPr>
            <w:tcW w:w="1287" w:type="dxa"/>
            <w:vAlign w:val="center"/>
          </w:tcPr>
          <w:p w14:paraId="621909B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7596960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2D06A7F8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A35F0B3" w14:textId="77777777" w:rsidTr="002D0966">
        <w:tc>
          <w:tcPr>
            <w:tcW w:w="1566" w:type="dxa"/>
          </w:tcPr>
          <w:p w14:paraId="432FB111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3430C5">
              <w:rPr>
                <w:b w:val="0"/>
                <w:sz w:val="24"/>
                <w:szCs w:val="24"/>
              </w:rPr>
              <w:t>ПК-2</w:t>
            </w:r>
          </w:p>
        </w:tc>
        <w:tc>
          <w:tcPr>
            <w:tcW w:w="2175" w:type="dxa"/>
          </w:tcPr>
          <w:p w14:paraId="17A8C24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4032D7B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85</w:t>
            </w:r>
          </w:p>
        </w:tc>
        <w:tc>
          <w:tcPr>
            <w:tcW w:w="1287" w:type="dxa"/>
            <w:vAlign w:val="center"/>
          </w:tcPr>
          <w:p w14:paraId="798B70B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756FC40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5BC0B03D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630304A3" w14:textId="77777777" w:rsidTr="002D0966">
        <w:tc>
          <w:tcPr>
            <w:tcW w:w="1566" w:type="dxa"/>
          </w:tcPr>
          <w:p w14:paraId="525FC304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3430C5">
              <w:rPr>
                <w:b w:val="0"/>
                <w:sz w:val="24"/>
                <w:szCs w:val="24"/>
              </w:rPr>
              <w:t>ПК-2</w:t>
            </w:r>
          </w:p>
        </w:tc>
        <w:tc>
          <w:tcPr>
            <w:tcW w:w="2175" w:type="dxa"/>
          </w:tcPr>
          <w:p w14:paraId="3EC94EF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4BE628E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86</w:t>
            </w:r>
          </w:p>
        </w:tc>
        <w:tc>
          <w:tcPr>
            <w:tcW w:w="1287" w:type="dxa"/>
            <w:vAlign w:val="center"/>
          </w:tcPr>
          <w:p w14:paraId="57BBE5F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5E72B3A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71624BCE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2C010D80" w14:textId="77777777" w:rsidTr="002D0966">
        <w:tc>
          <w:tcPr>
            <w:tcW w:w="1566" w:type="dxa"/>
          </w:tcPr>
          <w:p w14:paraId="05D5C326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3430C5">
              <w:rPr>
                <w:b w:val="0"/>
                <w:sz w:val="24"/>
                <w:szCs w:val="24"/>
              </w:rPr>
              <w:t>ПК-2</w:t>
            </w:r>
          </w:p>
        </w:tc>
        <w:tc>
          <w:tcPr>
            <w:tcW w:w="2175" w:type="dxa"/>
          </w:tcPr>
          <w:p w14:paraId="74AC4BC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10E46D1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88</w:t>
            </w:r>
          </w:p>
        </w:tc>
        <w:tc>
          <w:tcPr>
            <w:tcW w:w="1287" w:type="dxa"/>
            <w:vAlign w:val="center"/>
          </w:tcPr>
          <w:p w14:paraId="2638A8D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66B262D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64870CC0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2E57AE32" w14:textId="77777777" w:rsidTr="002D0966">
        <w:tc>
          <w:tcPr>
            <w:tcW w:w="1566" w:type="dxa"/>
          </w:tcPr>
          <w:p w14:paraId="3F6FA29E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3430C5">
              <w:rPr>
                <w:b w:val="0"/>
                <w:sz w:val="24"/>
                <w:szCs w:val="24"/>
              </w:rPr>
              <w:t>ПК-2</w:t>
            </w:r>
          </w:p>
        </w:tc>
        <w:tc>
          <w:tcPr>
            <w:tcW w:w="2175" w:type="dxa"/>
          </w:tcPr>
          <w:p w14:paraId="38BE6D4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C73FE0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14</w:t>
            </w:r>
          </w:p>
        </w:tc>
        <w:tc>
          <w:tcPr>
            <w:tcW w:w="1287" w:type="dxa"/>
            <w:vAlign w:val="center"/>
          </w:tcPr>
          <w:p w14:paraId="08E4872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42223A9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362E6EA6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1D0652D0" w14:textId="77777777" w:rsidTr="002D0966">
        <w:tc>
          <w:tcPr>
            <w:tcW w:w="1566" w:type="dxa"/>
          </w:tcPr>
          <w:p w14:paraId="74C29079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3430C5">
              <w:rPr>
                <w:b w:val="0"/>
                <w:sz w:val="24"/>
                <w:szCs w:val="24"/>
              </w:rPr>
              <w:t>ПК-2</w:t>
            </w:r>
          </w:p>
        </w:tc>
        <w:tc>
          <w:tcPr>
            <w:tcW w:w="2175" w:type="dxa"/>
          </w:tcPr>
          <w:p w14:paraId="672D69C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543F6F2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18</w:t>
            </w:r>
          </w:p>
        </w:tc>
        <w:tc>
          <w:tcPr>
            <w:tcW w:w="1287" w:type="dxa"/>
            <w:vAlign w:val="center"/>
          </w:tcPr>
          <w:p w14:paraId="2097002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5BEED19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73EB180B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60CDB895" w14:textId="77777777" w:rsidTr="002D0966">
        <w:tc>
          <w:tcPr>
            <w:tcW w:w="1566" w:type="dxa"/>
          </w:tcPr>
          <w:p w14:paraId="16A3AFEF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3430C5">
              <w:rPr>
                <w:b w:val="0"/>
                <w:sz w:val="24"/>
                <w:szCs w:val="24"/>
              </w:rPr>
              <w:t>ПК-2</w:t>
            </w:r>
          </w:p>
        </w:tc>
        <w:tc>
          <w:tcPr>
            <w:tcW w:w="2175" w:type="dxa"/>
          </w:tcPr>
          <w:p w14:paraId="20A12A6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61E4B5A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21</w:t>
            </w:r>
          </w:p>
        </w:tc>
        <w:tc>
          <w:tcPr>
            <w:tcW w:w="1287" w:type="dxa"/>
            <w:vAlign w:val="center"/>
          </w:tcPr>
          <w:p w14:paraId="1E1A2B7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6D01BBC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768ED6A7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61C1D77" w14:textId="77777777" w:rsidTr="002D0966">
        <w:tc>
          <w:tcPr>
            <w:tcW w:w="1566" w:type="dxa"/>
          </w:tcPr>
          <w:p w14:paraId="4F2F05F8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3430C5">
              <w:rPr>
                <w:b w:val="0"/>
                <w:sz w:val="24"/>
                <w:szCs w:val="24"/>
              </w:rPr>
              <w:t>ПК-2</w:t>
            </w:r>
          </w:p>
        </w:tc>
        <w:tc>
          <w:tcPr>
            <w:tcW w:w="2175" w:type="dxa"/>
          </w:tcPr>
          <w:p w14:paraId="5A04CCC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К-2.3</w:t>
            </w:r>
          </w:p>
        </w:tc>
        <w:tc>
          <w:tcPr>
            <w:tcW w:w="1200" w:type="dxa"/>
          </w:tcPr>
          <w:p w14:paraId="0530549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15</w:t>
            </w:r>
          </w:p>
        </w:tc>
        <w:tc>
          <w:tcPr>
            <w:tcW w:w="1287" w:type="dxa"/>
            <w:vAlign w:val="center"/>
          </w:tcPr>
          <w:p w14:paraId="2A2A197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2C1EF62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</w:tcPr>
          <w:p w14:paraId="3AD69B99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655BD39E" w14:textId="77777777" w:rsidTr="002D0966">
        <w:tc>
          <w:tcPr>
            <w:tcW w:w="1566" w:type="dxa"/>
            <w:tcBorders>
              <w:bottom w:val="single" w:sz="4" w:space="0" w:color="auto"/>
            </w:tcBorders>
          </w:tcPr>
          <w:p w14:paraId="0FA332C1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3430C5">
              <w:rPr>
                <w:b w:val="0"/>
                <w:sz w:val="24"/>
                <w:szCs w:val="24"/>
              </w:rPr>
              <w:t>ПК-2</w:t>
            </w:r>
          </w:p>
        </w:tc>
        <w:tc>
          <w:tcPr>
            <w:tcW w:w="2175" w:type="dxa"/>
            <w:tcBorders>
              <w:bottom w:val="single" w:sz="4" w:space="0" w:color="auto"/>
            </w:tcBorders>
          </w:tcPr>
          <w:p w14:paraId="02DEC56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  <w:tcBorders>
              <w:bottom w:val="single" w:sz="4" w:space="0" w:color="auto"/>
            </w:tcBorders>
          </w:tcPr>
          <w:p w14:paraId="37477EC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16</w:t>
            </w:r>
          </w:p>
        </w:tc>
        <w:tc>
          <w:tcPr>
            <w:tcW w:w="1287" w:type="dxa"/>
            <w:tcBorders>
              <w:bottom w:val="single" w:sz="4" w:space="0" w:color="auto"/>
            </w:tcBorders>
            <w:vAlign w:val="center"/>
          </w:tcPr>
          <w:p w14:paraId="4CD7258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bottom w:val="single" w:sz="4" w:space="0" w:color="auto"/>
            </w:tcBorders>
            <w:vAlign w:val="center"/>
          </w:tcPr>
          <w:p w14:paraId="74C8AF3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  <w:tcBorders>
              <w:bottom w:val="single" w:sz="4" w:space="0" w:color="auto"/>
            </w:tcBorders>
          </w:tcPr>
          <w:p w14:paraId="51F5FF9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C3F9C4E" w14:textId="77777777" w:rsidTr="002D0966">
        <w:tc>
          <w:tcPr>
            <w:tcW w:w="1566" w:type="dxa"/>
            <w:tcBorders>
              <w:bottom w:val="single" w:sz="24" w:space="0" w:color="auto"/>
            </w:tcBorders>
          </w:tcPr>
          <w:p w14:paraId="0ED24D56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3430C5">
              <w:rPr>
                <w:b w:val="0"/>
                <w:sz w:val="24"/>
                <w:szCs w:val="24"/>
              </w:rPr>
              <w:t>ПК-2</w:t>
            </w:r>
          </w:p>
        </w:tc>
        <w:tc>
          <w:tcPr>
            <w:tcW w:w="2175" w:type="dxa"/>
            <w:tcBorders>
              <w:bottom w:val="single" w:sz="24" w:space="0" w:color="auto"/>
            </w:tcBorders>
          </w:tcPr>
          <w:p w14:paraId="34ED962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  <w:tcBorders>
              <w:bottom w:val="single" w:sz="24" w:space="0" w:color="auto"/>
            </w:tcBorders>
          </w:tcPr>
          <w:p w14:paraId="19A68C6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19</w:t>
            </w:r>
          </w:p>
        </w:tc>
        <w:tc>
          <w:tcPr>
            <w:tcW w:w="1287" w:type="dxa"/>
            <w:tcBorders>
              <w:bottom w:val="single" w:sz="24" w:space="0" w:color="auto"/>
            </w:tcBorders>
            <w:vAlign w:val="center"/>
          </w:tcPr>
          <w:p w14:paraId="2564CEF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bottom w:val="single" w:sz="24" w:space="0" w:color="auto"/>
            </w:tcBorders>
            <w:vAlign w:val="center"/>
          </w:tcPr>
          <w:p w14:paraId="2763BBA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  <w:tcBorders>
              <w:bottom w:val="single" w:sz="24" w:space="0" w:color="auto"/>
            </w:tcBorders>
          </w:tcPr>
          <w:p w14:paraId="382205A7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28DE6092" w14:textId="77777777" w:rsidTr="002D0966">
        <w:tc>
          <w:tcPr>
            <w:tcW w:w="1566" w:type="dxa"/>
            <w:tcBorders>
              <w:top w:val="single" w:sz="24" w:space="0" w:color="auto"/>
            </w:tcBorders>
          </w:tcPr>
          <w:p w14:paraId="7F5C1E7E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К-3</w:t>
            </w:r>
          </w:p>
        </w:tc>
        <w:tc>
          <w:tcPr>
            <w:tcW w:w="2175" w:type="dxa"/>
            <w:tcBorders>
              <w:top w:val="single" w:sz="24" w:space="0" w:color="auto"/>
            </w:tcBorders>
          </w:tcPr>
          <w:p w14:paraId="0C0AD6E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К-3.1</w:t>
            </w:r>
          </w:p>
        </w:tc>
        <w:tc>
          <w:tcPr>
            <w:tcW w:w="1200" w:type="dxa"/>
            <w:tcBorders>
              <w:top w:val="single" w:sz="24" w:space="0" w:color="auto"/>
            </w:tcBorders>
          </w:tcPr>
          <w:p w14:paraId="16E299E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91</w:t>
            </w:r>
          </w:p>
        </w:tc>
        <w:tc>
          <w:tcPr>
            <w:tcW w:w="1287" w:type="dxa"/>
            <w:tcBorders>
              <w:top w:val="single" w:sz="24" w:space="0" w:color="auto"/>
            </w:tcBorders>
            <w:vAlign w:val="center"/>
          </w:tcPr>
          <w:p w14:paraId="0E37322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tcBorders>
              <w:top w:val="single" w:sz="24" w:space="0" w:color="auto"/>
            </w:tcBorders>
            <w:vAlign w:val="center"/>
          </w:tcPr>
          <w:p w14:paraId="768B9F9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  <w:tcBorders>
              <w:top w:val="single" w:sz="24" w:space="0" w:color="auto"/>
            </w:tcBorders>
          </w:tcPr>
          <w:p w14:paraId="657732A2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7996B500" w14:textId="77777777" w:rsidTr="002D0966">
        <w:tc>
          <w:tcPr>
            <w:tcW w:w="1566" w:type="dxa"/>
          </w:tcPr>
          <w:p w14:paraId="762B9435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1073E9">
              <w:rPr>
                <w:b w:val="0"/>
                <w:sz w:val="24"/>
                <w:szCs w:val="24"/>
              </w:rPr>
              <w:t>ПК-3</w:t>
            </w:r>
          </w:p>
        </w:tc>
        <w:tc>
          <w:tcPr>
            <w:tcW w:w="2175" w:type="dxa"/>
          </w:tcPr>
          <w:p w14:paraId="00E1A6E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6BCD745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93</w:t>
            </w:r>
          </w:p>
        </w:tc>
        <w:tc>
          <w:tcPr>
            <w:tcW w:w="1287" w:type="dxa"/>
            <w:vAlign w:val="center"/>
          </w:tcPr>
          <w:p w14:paraId="43F507D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2A39DCF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08DF4CE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22EAD2BA" w14:textId="77777777" w:rsidTr="002D0966">
        <w:tc>
          <w:tcPr>
            <w:tcW w:w="1566" w:type="dxa"/>
          </w:tcPr>
          <w:p w14:paraId="25AAB4D7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1073E9">
              <w:rPr>
                <w:b w:val="0"/>
                <w:sz w:val="24"/>
                <w:szCs w:val="24"/>
              </w:rPr>
              <w:t>ПК-3</w:t>
            </w:r>
          </w:p>
        </w:tc>
        <w:tc>
          <w:tcPr>
            <w:tcW w:w="2175" w:type="dxa"/>
          </w:tcPr>
          <w:p w14:paraId="20E86F0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0FF9227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95</w:t>
            </w:r>
          </w:p>
        </w:tc>
        <w:tc>
          <w:tcPr>
            <w:tcW w:w="1287" w:type="dxa"/>
            <w:vAlign w:val="center"/>
          </w:tcPr>
          <w:p w14:paraId="63ACC3F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75E5C6A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0B039153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7CCBE375" w14:textId="77777777" w:rsidTr="002D0966">
        <w:tc>
          <w:tcPr>
            <w:tcW w:w="1566" w:type="dxa"/>
          </w:tcPr>
          <w:p w14:paraId="25A2FE8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1073E9">
              <w:rPr>
                <w:b w:val="0"/>
                <w:sz w:val="24"/>
                <w:szCs w:val="24"/>
              </w:rPr>
              <w:t>ПК-3</w:t>
            </w:r>
          </w:p>
        </w:tc>
        <w:tc>
          <w:tcPr>
            <w:tcW w:w="2175" w:type="dxa"/>
          </w:tcPr>
          <w:p w14:paraId="790BCD3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54CCDC6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96</w:t>
            </w:r>
          </w:p>
        </w:tc>
        <w:tc>
          <w:tcPr>
            <w:tcW w:w="1287" w:type="dxa"/>
            <w:vAlign w:val="center"/>
          </w:tcPr>
          <w:p w14:paraId="5230F77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3B92A77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042E3C4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2723BCE" w14:textId="77777777" w:rsidTr="002D0966">
        <w:tc>
          <w:tcPr>
            <w:tcW w:w="1566" w:type="dxa"/>
          </w:tcPr>
          <w:p w14:paraId="34E1F405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1073E9">
              <w:rPr>
                <w:b w:val="0"/>
                <w:sz w:val="24"/>
                <w:szCs w:val="24"/>
              </w:rPr>
              <w:t>ПК-3</w:t>
            </w:r>
          </w:p>
        </w:tc>
        <w:tc>
          <w:tcPr>
            <w:tcW w:w="2175" w:type="dxa"/>
          </w:tcPr>
          <w:p w14:paraId="5B5B28A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53344BE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98</w:t>
            </w:r>
          </w:p>
        </w:tc>
        <w:tc>
          <w:tcPr>
            <w:tcW w:w="1287" w:type="dxa"/>
            <w:vAlign w:val="center"/>
          </w:tcPr>
          <w:p w14:paraId="18512C6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7D20F71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74B4AD88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374AF20" w14:textId="77777777" w:rsidTr="002D0966">
        <w:tc>
          <w:tcPr>
            <w:tcW w:w="1566" w:type="dxa"/>
          </w:tcPr>
          <w:p w14:paraId="036D425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1073E9">
              <w:rPr>
                <w:b w:val="0"/>
                <w:sz w:val="24"/>
                <w:szCs w:val="24"/>
              </w:rPr>
              <w:t>ПК-3</w:t>
            </w:r>
          </w:p>
        </w:tc>
        <w:tc>
          <w:tcPr>
            <w:tcW w:w="2175" w:type="dxa"/>
          </w:tcPr>
          <w:p w14:paraId="11973B7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1D1ADC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22</w:t>
            </w:r>
          </w:p>
        </w:tc>
        <w:tc>
          <w:tcPr>
            <w:tcW w:w="1287" w:type="dxa"/>
            <w:vAlign w:val="center"/>
          </w:tcPr>
          <w:p w14:paraId="1404B22B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1333CD4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4557C6D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20B98EC" w14:textId="77777777" w:rsidTr="002D0966">
        <w:tc>
          <w:tcPr>
            <w:tcW w:w="1566" w:type="dxa"/>
          </w:tcPr>
          <w:p w14:paraId="3E6F4A39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1073E9">
              <w:rPr>
                <w:b w:val="0"/>
                <w:sz w:val="24"/>
                <w:szCs w:val="24"/>
              </w:rPr>
              <w:t>ПК-3</w:t>
            </w:r>
          </w:p>
        </w:tc>
        <w:tc>
          <w:tcPr>
            <w:tcW w:w="2175" w:type="dxa"/>
          </w:tcPr>
          <w:p w14:paraId="4E7F404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02D0C56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26</w:t>
            </w:r>
          </w:p>
        </w:tc>
        <w:tc>
          <w:tcPr>
            <w:tcW w:w="1287" w:type="dxa"/>
            <w:vAlign w:val="center"/>
          </w:tcPr>
          <w:p w14:paraId="1E318DFB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6E20AB4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7658A700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02A83CB" w14:textId="77777777" w:rsidTr="002D0966">
        <w:tc>
          <w:tcPr>
            <w:tcW w:w="1566" w:type="dxa"/>
          </w:tcPr>
          <w:p w14:paraId="51F65B31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1073E9">
              <w:rPr>
                <w:b w:val="0"/>
                <w:sz w:val="24"/>
                <w:szCs w:val="24"/>
              </w:rPr>
              <w:t>ПК-3</w:t>
            </w:r>
          </w:p>
        </w:tc>
        <w:tc>
          <w:tcPr>
            <w:tcW w:w="2175" w:type="dxa"/>
          </w:tcPr>
          <w:p w14:paraId="73154F3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138E2C0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29</w:t>
            </w:r>
          </w:p>
        </w:tc>
        <w:tc>
          <w:tcPr>
            <w:tcW w:w="1287" w:type="dxa"/>
            <w:vAlign w:val="center"/>
          </w:tcPr>
          <w:p w14:paraId="503C0A65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2A67963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62FA876E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A61D44F" w14:textId="77777777" w:rsidTr="002D0966">
        <w:tc>
          <w:tcPr>
            <w:tcW w:w="1566" w:type="dxa"/>
          </w:tcPr>
          <w:p w14:paraId="3A0ECDC0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1073E9">
              <w:rPr>
                <w:b w:val="0"/>
                <w:sz w:val="24"/>
                <w:szCs w:val="24"/>
              </w:rPr>
              <w:t>ПК-3</w:t>
            </w:r>
          </w:p>
        </w:tc>
        <w:tc>
          <w:tcPr>
            <w:tcW w:w="2175" w:type="dxa"/>
          </w:tcPr>
          <w:p w14:paraId="64F811C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1BCE964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30</w:t>
            </w:r>
          </w:p>
        </w:tc>
        <w:tc>
          <w:tcPr>
            <w:tcW w:w="1287" w:type="dxa"/>
            <w:vAlign w:val="center"/>
          </w:tcPr>
          <w:p w14:paraId="5F68B261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4E902C1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0BF89466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ABCD5B9" w14:textId="77777777" w:rsidTr="002D0966">
        <w:tc>
          <w:tcPr>
            <w:tcW w:w="1566" w:type="dxa"/>
          </w:tcPr>
          <w:p w14:paraId="761AD0EF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1073E9">
              <w:rPr>
                <w:b w:val="0"/>
                <w:sz w:val="24"/>
                <w:szCs w:val="24"/>
              </w:rPr>
              <w:t>ПК-3</w:t>
            </w:r>
          </w:p>
        </w:tc>
        <w:tc>
          <w:tcPr>
            <w:tcW w:w="2175" w:type="dxa"/>
          </w:tcPr>
          <w:p w14:paraId="7DCE52C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К-3.2</w:t>
            </w:r>
          </w:p>
        </w:tc>
        <w:tc>
          <w:tcPr>
            <w:tcW w:w="1200" w:type="dxa"/>
          </w:tcPr>
          <w:p w14:paraId="6F4AF3D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92</w:t>
            </w:r>
          </w:p>
        </w:tc>
        <w:tc>
          <w:tcPr>
            <w:tcW w:w="1287" w:type="dxa"/>
            <w:vAlign w:val="center"/>
          </w:tcPr>
          <w:p w14:paraId="297A2F1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4F6D5C0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31711845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23A1F420" w14:textId="77777777" w:rsidTr="002D0966">
        <w:tc>
          <w:tcPr>
            <w:tcW w:w="1566" w:type="dxa"/>
          </w:tcPr>
          <w:p w14:paraId="195FFF10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1073E9">
              <w:rPr>
                <w:b w:val="0"/>
                <w:sz w:val="24"/>
                <w:szCs w:val="24"/>
              </w:rPr>
              <w:t>ПК-3</w:t>
            </w:r>
          </w:p>
        </w:tc>
        <w:tc>
          <w:tcPr>
            <w:tcW w:w="2175" w:type="dxa"/>
          </w:tcPr>
          <w:p w14:paraId="12C8CF0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3CBAD43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94</w:t>
            </w:r>
          </w:p>
        </w:tc>
        <w:tc>
          <w:tcPr>
            <w:tcW w:w="1287" w:type="dxa"/>
            <w:vAlign w:val="center"/>
          </w:tcPr>
          <w:p w14:paraId="666C6DA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68B70BB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514A1F5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71AB4AD" w14:textId="77777777" w:rsidTr="002D0966">
        <w:tc>
          <w:tcPr>
            <w:tcW w:w="1566" w:type="dxa"/>
          </w:tcPr>
          <w:p w14:paraId="171F3217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1073E9">
              <w:rPr>
                <w:b w:val="0"/>
                <w:sz w:val="24"/>
                <w:szCs w:val="24"/>
              </w:rPr>
              <w:t>ПК-3</w:t>
            </w:r>
          </w:p>
        </w:tc>
        <w:tc>
          <w:tcPr>
            <w:tcW w:w="2175" w:type="dxa"/>
          </w:tcPr>
          <w:p w14:paraId="22D1544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539A086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97</w:t>
            </w:r>
          </w:p>
        </w:tc>
        <w:tc>
          <w:tcPr>
            <w:tcW w:w="1287" w:type="dxa"/>
            <w:vAlign w:val="center"/>
          </w:tcPr>
          <w:p w14:paraId="5741E3A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15C7AEB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2886D15D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DE4F889" w14:textId="77777777" w:rsidTr="002D0966">
        <w:tc>
          <w:tcPr>
            <w:tcW w:w="1566" w:type="dxa"/>
          </w:tcPr>
          <w:p w14:paraId="36922D29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1073E9">
              <w:rPr>
                <w:b w:val="0"/>
                <w:sz w:val="24"/>
                <w:szCs w:val="24"/>
              </w:rPr>
              <w:t>ПК-3</w:t>
            </w:r>
          </w:p>
        </w:tc>
        <w:tc>
          <w:tcPr>
            <w:tcW w:w="2175" w:type="dxa"/>
          </w:tcPr>
          <w:p w14:paraId="20DB4F5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187FA77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00</w:t>
            </w:r>
          </w:p>
        </w:tc>
        <w:tc>
          <w:tcPr>
            <w:tcW w:w="1287" w:type="dxa"/>
            <w:vAlign w:val="center"/>
          </w:tcPr>
          <w:p w14:paraId="7447E7B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0591BB9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42D559DB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686AC2D8" w14:textId="77777777" w:rsidTr="002D0966">
        <w:tc>
          <w:tcPr>
            <w:tcW w:w="1566" w:type="dxa"/>
          </w:tcPr>
          <w:p w14:paraId="241F484F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1073E9">
              <w:rPr>
                <w:b w:val="0"/>
                <w:sz w:val="24"/>
                <w:szCs w:val="24"/>
              </w:rPr>
              <w:t>ПК-3</w:t>
            </w:r>
          </w:p>
        </w:tc>
        <w:tc>
          <w:tcPr>
            <w:tcW w:w="2175" w:type="dxa"/>
          </w:tcPr>
          <w:p w14:paraId="5F25BC7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45BB084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01</w:t>
            </w:r>
          </w:p>
        </w:tc>
        <w:tc>
          <w:tcPr>
            <w:tcW w:w="1287" w:type="dxa"/>
            <w:vAlign w:val="center"/>
          </w:tcPr>
          <w:p w14:paraId="333A563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600ACA4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18FE21FE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39D3525" w14:textId="77777777" w:rsidTr="002D0966">
        <w:tc>
          <w:tcPr>
            <w:tcW w:w="1566" w:type="dxa"/>
          </w:tcPr>
          <w:p w14:paraId="62C1D3CD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1073E9">
              <w:rPr>
                <w:b w:val="0"/>
                <w:sz w:val="24"/>
                <w:szCs w:val="24"/>
              </w:rPr>
              <w:t>ПК-3</w:t>
            </w:r>
          </w:p>
        </w:tc>
        <w:tc>
          <w:tcPr>
            <w:tcW w:w="2175" w:type="dxa"/>
          </w:tcPr>
          <w:p w14:paraId="40E7389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0171C50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22</w:t>
            </w:r>
          </w:p>
        </w:tc>
        <w:tc>
          <w:tcPr>
            <w:tcW w:w="1287" w:type="dxa"/>
            <w:vAlign w:val="center"/>
          </w:tcPr>
          <w:p w14:paraId="04A079C9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1B6CB824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34E0EAD1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0229B83" w14:textId="77777777" w:rsidTr="002D0966">
        <w:tc>
          <w:tcPr>
            <w:tcW w:w="1566" w:type="dxa"/>
          </w:tcPr>
          <w:p w14:paraId="310CAD23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1073E9">
              <w:rPr>
                <w:b w:val="0"/>
                <w:sz w:val="24"/>
                <w:szCs w:val="24"/>
              </w:rPr>
              <w:t>ПК-3</w:t>
            </w:r>
          </w:p>
        </w:tc>
        <w:tc>
          <w:tcPr>
            <w:tcW w:w="2175" w:type="dxa"/>
          </w:tcPr>
          <w:p w14:paraId="4E5AEDF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11691C6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23</w:t>
            </w:r>
          </w:p>
        </w:tc>
        <w:tc>
          <w:tcPr>
            <w:tcW w:w="1287" w:type="dxa"/>
            <w:vAlign w:val="center"/>
          </w:tcPr>
          <w:p w14:paraId="0873659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4E0D71AD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74CEE48B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3A51EC7" w14:textId="77777777" w:rsidTr="002D0966">
        <w:tc>
          <w:tcPr>
            <w:tcW w:w="1566" w:type="dxa"/>
          </w:tcPr>
          <w:p w14:paraId="0AB4C38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1073E9">
              <w:rPr>
                <w:b w:val="0"/>
                <w:sz w:val="24"/>
                <w:szCs w:val="24"/>
              </w:rPr>
              <w:t>ПК-3</w:t>
            </w:r>
          </w:p>
        </w:tc>
        <w:tc>
          <w:tcPr>
            <w:tcW w:w="2175" w:type="dxa"/>
          </w:tcPr>
          <w:p w14:paraId="53BE3B8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43FEA54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27</w:t>
            </w:r>
          </w:p>
        </w:tc>
        <w:tc>
          <w:tcPr>
            <w:tcW w:w="1287" w:type="dxa"/>
            <w:vAlign w:val="center"/>
          </w:tcPr>
          <w:p w14:paraId="1B184D19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0E526E8F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0B681974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7F6B484" w14:textId="77777777" w:rsidTr="002D0966">
        <w:tc>
          <w:tcPr>
            <w:tcW w:w="1566" w:type="dxa"/>
            <w:tcBorders>
              <w:bottom w:val="single" w:sz="4" w:space="0" w:color="auto"/>
            </w:tcBorders>
          </w:tcPr>
          <w:p w14:paraId="609A9581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1073E9">
              <w:rPr>
                <w:b w:val="0"/>
                <w:sz w:val="24"/>
                <w:szCs w:val="24"/>
              </w:rPr>
              <w:t>ПК-3</w:t>
            </w:r>
          </w:p>
        </w:tc>
        <w:tc>
          <w:tcPr>
            <w:tcW w:w="2175" w:type="dxa"/>
            <w:tcBorders>
              <w:bottom w:val="single" w:sz="4" w:space="0" w:color="auto"/>
            </w:tcBorders>
          </w:tcPr>
          <w:p w14:paraId="25664E3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К-3.3</w:t>
            </w:r>
          </w:p>
        </w:tc>
        <w:tc>
          <w:tcPr>
            <w:tcW w:w="1200" w:type="dxa"/>
            <w:tcBorders>
              <w:bottom w:val="single" w:sz="4" w:space="0" w:color="auto"/>
            </w:tcBorders>
          </w:tcPr>
          <w:p w14:paraId="60D300A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24</w:t>
            </w:r>
          </w:p>
        </w:tc>
        <w:tc>
          <w:tcPr>
            <w:tcW w:w="1287" w:type="dxa"/>
            <w:tcBorders>
              <w:bottom w:val="single" w:sz="4" w:space="0" w:color="auto"/>
            </w:tcBorders>
            <w:vAlign w:val="center"/>
          </w:tcPr>
          <w:p w14:paraId="19CCBF6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bottom w:val="single" w:sz="4" w:space="0" w:color="auto"/>
            </w:tcBorders>
            <w:vAlign w:val="center"/>
          </w:tcPr>
          <w:p w14:paraId="5ED7260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  <w:tcBorders>
              <w:bottom w:val="single" w:sz="4" w:space="0" w:color="auto"/>
            </w:tcBorders>
          </w:tcPr>
          <w:p w14:paraId="7EDBF944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6D7899C0" w14:textId="77777777" w:rsidTr="002D0966">
        <w:tc>
          <w:tcPr>
            <w:tcW w:w="1566" w:type="dxa"/>
            <w:tcBorders>
              <w:bottom w:val="single" w:sz="4" w:space="0" w:color="auto"/>
            </w:tcBorders>
          </w:tcPr>
          <w:p w14:paraId="2E780DE3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1073E9">
              <w:rPr>
                <w:b w:val="0"/>
                <w:sz w:val="24"/>
                <w:szCs w:val="24"/>
              </w:rPr>
              <w:t>ПК-3</w:t>
            </w:r>
          </w:p>
        </w:tc>
        <w:tc>
          <w:tcPr>
            <w:tcW w:w="2175" w:type="dxa"/>
            <w:tcBorders>
              <w:bottom w:val="single" w:sz="4" w:space="0" w:color="auto"/>
            </w:tcBorders>
          </w:tcPr>
          <w:p w14:paraId="4EB9807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  <w:tcBorders>
              <w:bottom w:val="single" w:sz="4" w:space="0" w:color="auto"/>
            </w:tcBorders>
          </w:tcPr>
          <w:p w14:paraId="3D81A47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25</w:t>
            </w:r>
          </w:p>
        </w:tc>
        <w:tc>
          <w:tcPr>
            <w:tcW w:w="1287" w:type="dxa"/>
            <w:tcBorders>
              <w:bottom w:val="single" w:sz="4" w:space="0" w:color="auto"/>
            </w:tcBorders>
            <w:vAlign w:val="center"/>
          </w:tcPr>
          <w:p w14:paraId="318EC67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bottom w:val="single" w:sz="4" w:space="0" w:color="auto"/>
            </w:tcBorders>
            <w:vAlign w:val="center"/>
          </w:tcPr>
          <w:p w14:paraId="4D60924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  <w:tcBorders>
              <w:bottom w:val="single" w:sz="4" w:space="0" w:color="auto"/>
            </w:tcBorders>
          </w:tcPr>
          <w:p w14:paraId="0CD89FD6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730B202" w14:textId="77777777" w:rsidTr="002D0966">
        <w:tc>
          <w:tcPr>
            <w:tcW w:w="1566" w:type="dxa"/>
            <w:tcBorders>
              <w:bottom w:val="single" w:sz="4" w:space="0" w:color="auto"/>
            </w:tcBorders>
          </w:tcPr>
          <w:p w14:paraId="46AF3FC1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1073E9">
              <w:rPr>
                <w:b w:val="0"/>
                <w:sz w:val="24"/>
                <w:szCs w:val="24"/>
              </w:rPr>
              <w:t>ПК-3</w:t>
            </w:r>
          </w:p>
        </w:tc>
        <w:tc>
          <w:tcPr>
            <w:tcW w:w="2175" w:type="dxa"/>
            <w:tcBorders>
              <w:bottom w:val="single" w:sz="4" w:space="0" w:color="auto"/>
            </w:tcBorders>
          </w:tcPr>
          <w:p w14:paraId="4C2DA34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  <w:tcBorders>
              <w:bottom w:val="single" w:sz="4" w:space="0" w:color="auto"/>
            </w:tcBorders>
          </w:tcPr>
          <w:p w14:paraId="0DDCF42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28</w:t>
            </w:r>
          </w:p>
        </w:tc>
        <w:tc>
          <w:tcPr>
            <w:tcW w:w="1287" w:type="dxa"/>
            <w:tcBorders>
              <w:bottom w:val="single" w:sz="4" w:space="0" w:color="auto"/>
            </w:tcBorders>
            <w:vAlign w:val="center"/>
          </w:tcPr>
          <w:p w14:paraId="708EE8C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bottom w:val="single" w:sz="4" w:space="0" w:color="auto"/>
            </w:tcBorders>
            <w:vAlign w:val="center"/>
          </w:tcPr>
          <w:p w14:paraId="358458F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  <w:tcBorders>
              <w:bottom w:val="single" w:sz="4" w:space="0" w:color="auto"/>
            </w:tcBorders>
          </w:tcPr>
          <w:p w14:paraId="315579D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61CDCE7" w14:textId="77777777" w:rsidTr="002D0966">
        <w:tc>
          <w:tcPr>
            <w:tcW w:w="1566" w:type="dxa"/>
            <w:tcBorders>
              <w:bottom w:val="single" w:sz="24" w:space="0" w:color="auto"/>
            </w:tcBorders>
          </w:tcPr>
          <w:p w14:paraId="6229BC55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1073E9">
              <w:rPr>
                <w:b w:val="0"/>
                <w:sz w:val="24"/>
                <w:szCs w:val="24"/>
              </w:rPr>
              <w:t>ПК-3</w:t>
            </w:r>
          </w:p>
        </w:tc>
        <w:tc>
          <w:tcPr>
            <w:tcW w:w="2175" w:type="dxa"/>
            <w:tcBorders>
              <w:bottom w:val="single" w:sz="24" w:space="0" w:color="auto"/>
            </w:tcBorders>
          </w:tcPr>
          <w:p w14:paraId="762AFF4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  <w:tcBorders>
              <w:bottom w:val="single" w:sz="24" w:space="0" w:color="auto"/>
            </w:tcBorders>
          </w:tcPr>
          <w:p w14:paraId="6A8FAD3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31</w:t>
            </w:r>
          </w:p>
        </w:tc>
        <w:tc>
          <w:tcPr>
            <w:tcW w:w="1287" w:type="dxa"/>
            <w:tcBorders>
              <w:bottom w:val="single" w:sz="24" w:space="0" w:color="auto"/>
            </w:tcBorders>
            <w:vAlign w:val="center"/>
          </w:tcPr>
          <w:p w14:paraId="24F5FFC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bottom w:val="single" w:sz="24" w:space="0" w:color="auto"/>
            </w:tcBorders>
            <w:vAlign w:val="center"/>
          </w:tcPr>
          <w:p w14:paraId="0C61A65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  <w:tcBorders>
              <w:bottom w:val="single" w:sz="24" w:space="0" w:color="auto"/>
            </w:tcBorders>
          </w:tcPr>
          <w:p w14:paraId="19366066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5AA9D2D" w14:textId="77777777" w:rsidTr="002D0966">
        <w:tc>
          <w:tcPr>
            <w:tcW w:w="1566" w:type="dxa"/>
            <w:tcBorders>
              <w:top w:val="single" w:sz="24" w:space="0" w:color="auto"/>
            </w:tcBorders>
          </w:tcPr>
          <w:p w14:paraId="2C537E6F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К-4</w:t>
            </w:r>
          </w:p>
        </w:tc>
        <w:tc>
          <w:tcPr>
            <w:tcW w:w="2175" w:type="dxa"/>
            <w:tcBorders>
              <w:top w:val="single" w:sz="24" w:space="0" w:color="auto"/>
            </w:tcBorders>
          </w:tcPr>
          <w:p w14:paraId="1A262D1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К-4.1</w:t>
            </w:r>
          </w:p>
        </w:tc>
        <w:tc>
          <w:tcPr>
            <w:tcW w:w="1200" w:type="dxa"/>
            <w:tcBorders>
              <w:top w:val="single" w:sz="24" w:space="0" w:color="auto"/>
            </w:tcBorders>
          </w:tcPr>
          <w:p w14:paraId="459D5B4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02</w:t>
            </w:r>
          </w:p>
        </w:tc>
        <w:tc>
          <w:tcPr>
            <w:tcW w:w="1287" w:type="dxa"/>
            <w:tcBorders>
              <w:top w:val="single" w:sz="24" w:space="0" w:color="auto"/>
            </w:tcBorders>
            <w:vAlign w:val="center"/>
          </w:tcPr>
          <w:p w14:paraId="40C3469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tcBorders>
              <w:top w:val="single" w:sz="24" w:space="0" w:color="auto"/>
            </w:tcBorders>
            <w:vAlign w:val="center"/>
          </w:tcPr>
          <w:p w14:paraId="1E774D7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  <w:tcBorders>
              <w:top w:val="single" w:sz="24" w:space="0" w:color="auto"/>
            </w:tcBorders>
          </w:tcPr>
          <w:p w14:paraId="61E2D24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2EB4E6B0" w14:textId="77777777" w:rsidTr="002D0966">
        <w:tc>
          <w:tcPr>
            <w:tcW w:w="1566" w:type="dxa"/>
          </w:tcPr>
          <w:p w14:paraId="0D5CB2F3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К-4</w:t>
            </w:r>
          </w:p>
        </w:tc>
        <w:tc>
          <w:tcPr>
            <w:tcW w:w="2175" w:type="dxa"/>
          </w:tcPr>
          <w:p w14:paraId="3849C17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008F93A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03</w:t>
            </w:r>
          </w:p>
        </w:tc>
        <w:tc>
          <w:tcPr>
            <w:tcW w:w="1287" w:type="dxa"/>
            <w:vAlign w:val="center"/>
          </w:tcPr>
          <w:p w14:paraId="1F20219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2EB5995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07C86AC6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B7A2D92" w14:textId="77777777" w:rsidTr="002D0966">
        <w:tc>
          <w:tcPr>
            <w:tcW w:w="1566" w:type="dxa"/>
          </w:tcPr>
          <w:p w14:paraId="6D02CB55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К-4</w:t>
            </w:r>
          </w:p>
        </w:tc>
        <w:tc>
          <w:tcPr>
            <w:tcW w:w="2175" w:type="dxa"/>
          </w:tcPr>
          <w:p w14:paraId="1F3F78D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610AF8F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04</w:t>
            </w:r>
          </w:p>
        </w:tc>
        <w:tc>
          <w:tcPr>
            <w:tcW w:w="1287" w:type="dxa"/>
            <w:vAlign w:val="center"/>
          </w:tcPr>
          <w:p w14:paraId="7CFDEC0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3455A42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54869E77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37A57BE" w14:textId="77777777" w:rsidTr="002D0966">
        <w:tc>
          <w:tcPr>
            <w:tcW w:w="1566" w:type="dxa"/>
          </w:tcPr>
          <w:p w14:paraId="29331AE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К-4</w:t>
            </w:r>
          </w:p>
        </w:tc>
        <w:tc>
          <w:tcPr>
            <w:tcW w:w="2175" w:type="dxa"/>
          </w:tcPr>
          <w:p w14:paraId="289CA44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1C56274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10</w:t>
            </w:r>
          </w:p>
        </w:tc>
        <w:tc>
          <w:tcPr>
            <w:tcW w:w="1287" w:type="dxa"/>
            <w:vAlign w:val="center"/>
          </w:tcPr>
          <w:p w14:paraId="302CDA0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43B6251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3DB92983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8A1AD5A" w14:textId="77777777" w:rsidTr="002D0966">
        <w:tc>
          <w:tcPr>
            <w:tcW w:w="1566" w:type="dxa"/>
          </w:tcPr>
          <w:p w14:paraId="0784BCA3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К-4</w:t>
            </w:r>
          </w:p>
        </w:tc>
        <w:tc>
          <w:tcPr>
            <w:tcW w:w="2175" w:type="dxa"/>
          </w:tcPr>
          <w:p w14:paraId="0A457DE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26FCB63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32</w:t>
            </w:r>
          </w:p>
        </w:tc>
        <w:tc>
          <w:tcPr>
            <w:tcW w:w="1287" w:type="dxa"/>
            <w:vAlign w:val="center"/>
          </w:tcPr>
          <w:p w14:paraId="47E7B3B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1EE5B1B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6CDEC111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2636CE4A" w14:textId="77777777" w:rsidTr="002D0966">
        <w:tc>
          <w:tcPr>
            <w:tcW w:w="1566" w:type="dxa"/>
          </w:tcPr>
          <w:p w14:paraId="2D84190F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К-4</w:t>
            </w:r>
          </w:p>
        </w:tc>
        <w:tc>
          <w:tcPr>
            <w:tcW w:w="2175" w:type="dxa"/>
          </w:tcPr>
          <w:p w14:paraId="3FC2133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1368ED3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33</w:t>
            </w:r>
          </w:p>
        </w:tc>
        <w:tc>
          <w:tcPr>
            <w:tcW w:w="1287" w:type="dxa"/>
            <w:vAlign w:val="center"/>
          </w:tcPr>
          <w:p w14:paraId="3B62347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4182D9D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53EC2AE7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29875D54" w14:textId="77777777" w:rsidTr="002D0966">
        <w:tc>
          <w:tcPr>
            <w:tcW w:w="1566" w:type="dxa"/>
          </w:tcPr>
          <w:p w14:paraId="1F94B5B7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К-4</w:t>
            </w:r>
          </w:p>
        </w:tc>
        <w:tc>
          <w:tcPr>
            <w:tcW w:w="2175" w:type="dxa"/>
          </w:tcPr>
          <w:p w14:paraId="270BF63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10F243F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34</w:t>
            </w:r>
          </w:p>
        </w:tc>
        <w:tc>
          <w:tcPr>
            <w:tcW w:w="1287" w:type="dxa"/>
            <w:vAlign w:val="center"/>
          </w:tcPr>
          <w:p w14:paraId="3925873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6FC001F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34187683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918FF53" w14:textId="77777777" w:rsidTr="002D0966">
        <w:tc>
          <w:tcPr>
            <w:tcW w:w="1566" w:type="dxa"/>
          </w:tcPr>
          <w:p w14:paraId="49141BE8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К-4</w:t>
            </w:r>
          </w:p>
        </w:tc>
        <w:tc>
          <w:tcPr>
            <w:tcW w:w="2175" w:type="dxa"/>
          </w:tcPr>
          <w:p w14:paraId="237F7C8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6CDA354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40</w:t>
            </w:r>
          </w:p>
        </w:tc>
        <w:tc>
          <w:tcPr>
            <w:tcW w:w="1287" w:type="dxa"/>
            <w:vAlign w:val="center"/>
          </w:tcPr>
          <w:p w14:paraId="0A3B52B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20E01F0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51140BE4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81211E6" w14:textId="77777777" w:rsidTr="002D0966">
        <w:tc>
          <w:tcPr>
            <w:tcW w:w="1566" w:type="dxa"/>
          </w:tcPr>
          <w:p w14:paraId="1F07D04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К-4</w:t>
            </w:r>
          </w:p>
        </w:tc>
        <w:tc>
          <w:tcPr>
            <w:tcW w:w="2175" w:type="dxa"/>
          </w:tcPr>
          <w:p w14:paraId="09CEAF7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К-4.2</w:t>
            </w:r>
          </w:p>
        </w:tc>
        <w:tc>
          <w:tcPr>
            <w:tcW w:w="1200" w:type="dxa"/>
          </w:tcPr>
          <w:p w14:paraId="592EBA2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05</w:t>
            </w:r>
          </w:p>
        </w:tc>
        <w:tc>
          <w:tcPr>
            <w:tcW w:w="1287" w:type="dxa"/>
            <w:vAlign w:val="center"/>
          </w:tcPr>
          <w:p w14:paraId="70A94EE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2A44C5B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2B62CAFD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9D98589" w14:textId="77777777" w:rsidTr="002D0966">
        <w:tc>
          <w:tcPr>
            <w:tcW w:w="1566" w:type="dxa"/>
          </w:tcPr>
          <w:p w14:paraId="38454AB2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К-4</w:t>
            </w:r>
          </w:p>
        </w:tc>
        <w:tc>
          <w:tcPr>
            <w:tcW w:w="2175" w:type="dxa"/>
          </w:tcPr>
          <w:p w14:paraId="554F539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5F46F29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06</w:t>
            </w:r>
          </w:p>
        </w:tc>
        <w:tc>
          <w:tcPr>
            <w:tcW w:w="1287" w:type="dxa"/>
            <w:vAlign w:val="center"/>
          </w:tcPr>
          <w:p w14:paraId="3FD66FA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2086A58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6889CF10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14CC810" w14:textId="77777777" w:rsidTr="002D0966">
        <w:tc>
          <w:tcPr>
            <w:tcW w:w="1566" w:type="dxa"/>
          </w:tcPr>
          <w:p w14:paraId="78E4A1BF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К-4</w:t>
            </w:r>
          </w:p>
        </w:tc>
        <w:tc>
          <w:tcPr>
            <w:tcW w:w="2175" w:type="dxa"/>
          </w:tcPr>
          <w:p w14:paraId="761E197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BC2E40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07</w:t>
            </w:r>
          </w:p>
        </w:tc>
        <w:tc>
          <w:tcPr>
            <w:tcW w:w="1287" w:type="dxa"/>
            <w:vAlign w:val="center"/>
          </w:tcPr>
          <w:p w14:paraId="7EB2FAF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3352E3D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0DFCAB85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6E2B2899" w14:textId="77777777" w:rsidTr="002D0966">
        <w:tc>
          <w:tcPr>
            <w:tcW w:w="1566" w:type="dxa"/>
          </w:tcPr>
          <w:p w14:paraId="69A3D0DF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К-4</w:t>
            </w:r>
          </w:p>
        </w:tc>
        <w:tc>
          <w:tcPr>
            <w:tcW w:w="2175" w:type="dxa"/>
          </w:tcPr>
          <w:p w14:paraId="4C90EAA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6E86FB3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08</w:t>
            </w:r>
          </w:p>
        </w:tc>
        <w:tc>
          <w:tcPr>
            <w:tcW w:w="1287" w:type="dxa"/>
            <w:vAlign w:val="center"/>
          </w:tcPr>
          <w:p w14:paraId="4B60FC3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62B8DED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694A9B0D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143B093F" w14:textId="77777777" w:rsidTr="002D0966">
        <w:tc>
          <w:tcPr>
            <w:tcW w:w="1566" w:type="dxa"/>
          </w:tcPr>
          <w:p w14:paraId="08C15E7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К-4</w:t>
            </w:r>
          </w:p>
        </w:tc>
        <w:tc>
          <w:tcPr>
            <w:tcW w:w="2175" w:type="dxa"/>
          </w:tcPr>
          <w:p w14:paraId="7D5279E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601BC8B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09</w:t>
            </w:r>
          </w:p>
        </w:tc>
        <w:tc>
          <w:tcPr>
            <w:tcW w:w="1287" w:type="dxa"/>
            <w:vAlign w:val="center"/>
          </w:tcPr>
          <w:p w14:paraId="24EF219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04E972C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0AE527F8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C4653E6" w14:textId="77777777" w:rsidTr="002D0966">
        <w:tc>
          <w:tcPr>
            <w:tcW w:w="1566" w:type="dxa"/>
          </w:tcPr>
          <w:p w14:paraId="37DE798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К-4</w:t>
            </w:r>
          </w:p>
        </w:tc>
        <w:tc>
          <w:tcPr>
            <w:tcW w:w="2175" w:type="dxa"/>
          </w:tcPr>
          <w:p w14:paraId="6CE9CA8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600B484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11</w:t>
            </w:r>
          </w:p>
        </w:tc>
        <w:tc>
          <w:tcPr>
            <w:tcW w:w="1287" w:type="dxa"/>
            <w:vAlign w:val="center"/>
          </w:tcPr>
          <w:p w14:paraId="2BE09E4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6325563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2A68A9C9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02EF58E" w14:textId="77777777" w:rsidTr="002D0966">
        <w:tc>
          <w:tcPr>
            <w:tcW w:w="1566" w:type="dxa"/>
          </w:tcPr>
          <w:p w14:paraId="010D43C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К-4</w:t>
            </w:r>
          </w:p>
        </w:tc>
        <w:tc>
          <w:tcPr>
            <w:tcW w:w="2175" w:type="dxa"/>
          </w:tcPr>
          <w:p w14:paraId="74EEA72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028F45E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35</w:t>
            </w:r>
          </w:p>
        </w:tc>
        <w:tc>
          <w:tcPr>
            <w:tcW w:w="1287" w:type="dxa"/>
            <w:vAlign w:val="center"/>
          </w:tcPr>
          <w:p w14:paraId="4D7A9AD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7393331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711B523E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DCE06CE" w14:textId="77777777" w:rsidTr="002D0966">
        <w:tc>
          <w:tcPr>
            <w:tcW w:w="1566" w:type="dxa"/>
          </w:tcPr>
          <w:p w14:paraId="648F2B1D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К-4</w:t>
            </w:r>
          </w:p>
        </w:tc>
        <w:tc>
          <w:tcPr>
            <w:tcW w:w="2175" w:type="dxa"/>
          </w:tcPr>
          <w:p w14:paraId="6375F24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3EDC08C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41</w:t>
            </w:r>
          </w:p>
        </w:tc>
        <w:tc>
          <w:tcPr>
            <w:tcW w:w="1287" w:type="dxa"/>
            <w:vAlign w:val="center"/>
          </w:tcPr>
          <w:p w14:paraId="1A49674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0D0ADB7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7493310F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08CD043" w14:textId="77777777" w:rsidTr="002D0966">
        <w:tc>
          <w:tcPr>
            <w:tcW w:w="1566" w:type="dxa"/>
          </w:tcPr>
          <w:p w14:paraId="73E7FE80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lastRenderedPageBreak/>
              <w:t>ПК-4</w:t>
            </w:r>
          </w:p>
        </w:tc>
        <w:tc>
          <w:tcPr>
            <w:tcW w:w="2175" w:type="dxa"/>
          </w:tcPr>
          <w:p w14:paraId="261B636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К-4.3</w:t>
            </w:r>
          </w:p>
        </w:tc>
        <w:tc>
          <w:tcPr>
            <w:tcW w:w="1200" w:type="dxa"/>
          </w:tcPr>
          <w:p w14:paraId="03C0ECF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36</w:t>
            </w:r>
          </w:p>
        </w:tc>
        <w:tc>
          <w:tcPr>
            <w:tcW w:w="1287" w:type="dxa"/>
            <w:vAlign w:val="center"/>
          </w:tcPr>
          <w:p w14:paraId="1B4E857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2E62C44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</w:tcPr>
          <w:p w14:paraId="1E10AB6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79F678E8" w14:textId="77777777" w:rsidTr="002D0966">
        <w:tc>
          <w:tcPr>
            <w:tcW w:w="1566" w:type="dxa"/>
          </w:tcPr>
          <w:p w14:paraId="351E4A25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К-4</w:t>
            </w:r>
          </w:p>
        </w:tc>
        <w:tc>
          <w:tcPr>
            <w:tcW w:w="2175" w:type="dxa"/>
          </w:tcPr>
          <w:p w14:paraId="660F42E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287B9D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37</w:t>
            </w:r>
          </w:p>
        </w:tc>
        <w:tc>
          <w:tcPr>
            <w:tcW w:w="1287" w:type="dxa"/>
            <w:vAlign w:val="center"/>
          </w:tcPr>
          <w:p w14:paraId="5BF0EAD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446EC2A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</w:tcPr>
          <w:p w14:paraId="682F4EFF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3773DDD" w14:textId="77777777" w:rsidTr="002D0966">
        <w:tc>
          <w:tcPr>
            <w:tcW w:w="1566" w:type="dxa"/>
            <w:tcBorders>
              <w:bottom w:val="single" w:sz="4" w:space="0" w:color="auto"/>
            </w:tcBorders>
          </w:tcPr>
          <w:p w14:paraId="7F89482D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К-4</w:t>
            </w:r>
          </w:p>
        </w:tc>
        <w:tc>
          <w:tcPr>
            <w:tcW w:w="2175" w:type="dxa"/>
            <w:tcBorders>
              <w:bottom w:val="single" w:sz="4" w:space="0" w:color="auto"/>
            </w:tcBorders>
          </w:tcPr>
          <w:p w14:paraId="50A2D5C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  <w:tcBorders>
              <w:bottom w:val="single" w:sz="4" w:space="0" w:color="auto"/>
            </w:tcBorders>
          </w:tcPr>
          <w:p w14:paraId="11EF9DF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38</w:t>
            </w:r>
          </w:p>
        </w:tc>
        <w:tc>
          <w:tcPr>
            <w:tcW w:w="1287" w:type="dxa"/>
            <w:tcBorders>
              <w:bottom w:val="single" w:sz="4" w:space="0" w:color="auto"/>
            </w:tcBorders>
            <w:vAlign w:val="center"/>
          </w:tcPr>
          <w:p w14:paraId="308AE2F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bottom w:val="single" w:sz="4" w:space="0" w:color="auto"/>
            </w:tcBorders>
            <w:vAlign w:val="center"/>
          </w:tcPr>
          <w:p w14:paraId="5B3120D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  <w:tcBorders>
              <w:bottom w:val="single" w:sz="4" w:space="0" w:color="auto"/>
            </w:tcBorders>
          </w:tcPr>
          <w:p w14:paraId="06C5205D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091BC70" w14:textId="77777777" w:rsidTr="002D0966">
        <w:tc>
          <w:tcPr>
            <w:tcW w:w="1566" w:type="dxa"/>
            <w:tcBorders>
              <w:bottom w:val="single" w:sz="24" w:space="0" w:color="auto"/>
            </w:tcBorders>
          </w:tcPr>
          <w:p w14:paraId="208D3C53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К-4</w:t>
            </w:r>
          </w:p>
        </w:tc>
        <w:tc>
          <w:tcPr>
            <w:tcW w:w="2175" w:type="dxa"/>
            <w:tcBorders>
              <w:bottom w:val="single" w:sz="24" w:space="0" w:color="auto"/>
            </w:tcBorders>
          </w:tcPr>
          <w:p w14:paraId="65500B5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  <w:tcBorders>
              <w:bottom w:val="single" w:sz="24" w:space="0" w:color="auto"/>
            </w:tcBorders>
          </w:tcPr>
          <w:p w14:paraId="4AD0554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39</w:t>
            </w:r>
          </w:p>
        </w:tc>
        <w:tc>
          <w:tcPr>
            <w:tcW w:w="1287" w:type="dxa"/>
            <w:tcBorders>
              <w:bottom w:val="single" w:sz="24" w:space="0" w:color="auto"/>
            </w:tcBorders>
            <w:vAlign w:val="center"/>
          </w:tcPr>
          <w:p w14:paraId="35659AD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bottom w:val="single" w:sz="24" w:space="0" w:color="auto"/>
            </w:tcBorders>
            <w:vAlign w:val="center"/>
          </w:tcPr>
          <w:p w14:paraId="15F19CC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  <w:tcBorders>
              <w:bottom w:val="single" w:sz="24" w:space="0" w:color="auto"/>
            </w:tcBorders>
          </w:tcPr>
          <w:p w14:paraId="7117FEA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9411733" w14:textId="77777777" w:rsidTr="002D0966">
        <w:tc>
          <w:tcPr>
            <w:tcW w:w="1566" w:type="dxa"/>
            <w:tcBorders>
              <w:top w:val="single" w:sz="24" w:space="0" w:color="auto"/>
            </w:tcBorders>
          </w:tcPr>
          <w:p w14:paraId="31F6F81E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К-5</w:t>
            </w:r>
          </w:p>
        </w:tc>
        <w:tc>
          <w:tcPr>
            <w:tcW w:w="2175" w:type="dxa"/>
            <w:tcBorders>
              <w:top w:val="single" w:sz="24" w:space="0" w:color="auto"/>
            </w:tcBorders>
          </w:tcPr>
          <w:p w14:paraId="6A99722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К-5.1</w:t>
            </w:r>
          </w:p>
        </w:tc>
        <w:tc>
          <w:tcPr>
            <w:tcW w:w="1200" w:type="dxa"/>
            <w:tcBorders>
              <w:top w:val="single" w:sz="24" w:space="0" w:color="auto"/>
            </w:tcBorders>
          </w:tcPr>
          <w:p w14:paraId="1BBD71E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13</w:t>
            </w:r>
          </w:p>
        </w:tc>
        <w:tc>
          <w:tcPr>
            <w:tcW w:w="1287" w:type="dxa"/>
            <w:tcBorders>
              <w:top w:val="single" w:sz="24" w:space="0" w:color="auto"/>
            </w:tcBorders>
            <w:vAlign w:val="center"/>
          </w:tcPr>
          <w:p w14:paraId="4DC6763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tcBorders>
              <w:top w:val="single" w:sz="24" w:space="0" w:color="auto"/>
            </w:tcBorders>
            <w:vAlign w:val="center"/>
          </w:tcPr>
          <w:p w14:paraId="51B10B2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  <w:tcBorders>
              <w:top w:val="single" w:sz="24" w:space="0" w:color="auto"/>
            </w:tcBorders>
          </w:tcPr>
          <w:p w14:paraId="10056003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6646B3B" w14:textId="77777777" w:rsidTr="002D0966">
        <w:tc>
          <w:tcPr>
            <w:tcW w:w="1566" w:type="dxa"/>
          </w:tcPr>
          <w:p w14:paraId="1123DDA4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221DDB">
              <w:rPr>
                <w:b w:val="0"/>
                <w:sz w:val="24"/>
                <w:szCs w:val="24"/>
              </w:rPr>
              <w:t>ПК-5</w:t>
            </w:r>
          </w:p>
        </w:tc>
        <w:tc>
          <w:tcPr>
            <w:tcW w:w="2175" w:type="dxa"/>
          </w:tcPr>
          <w:p w14:paraId="27FA957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5344317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14</w:t>
            </w:r>
          </w:p>
        </w:tc>
        <w:tc>
          <w:tcPr>
            <w:tcW w:w="1287" w:type="dxa"/>
            <w:vAlign w:val="center"/>
          </w:tcPr>
          <w:p w14:paraId="7A29C5F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2F9D8A7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49D61EB2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B1E674C" w14:textId="77777777" w:rsidTr="002D0966">
        <w:tc>
          <w:tcPr>
            <w:tcW w:w="1566" w:type="dxa"/>
          </w:tcPr>
          <w:p w14:paraId="457284B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221DDB">
              <w:rPr>
                <w:b w:val="0"/>
                <w:sz w:val="24"/>
                <w:szCs w:val="24"/>
              </w:rPr>
              <w:t>ПК-5</w:t>
            </w:r>
          </w:p>
        </w:tc>
        <w:tc>
          <w:tcPr>
            <w:tcW w:w="2175" w:type="dxa"/>
          </w:tcPr>
          <w:p w14:paraId="555AF30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1D29CEA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15</w:t>
            </w:r>
          </w:p>
        </w:tc>
        <w:tc>
          <w:tcPr>
            <w:tcW w:w="1287" w:type="dxa"/>
            <w:vAlign w:val="center"/>
          </w:tcPr>
          <w:p w14:paraId="67EA7DB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29E6B30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126EAE38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942077D" w14:textId="77777777" w:rsidTr="002D0966">
        <w:tc>
          <w:tcPr>
            <w:tcW w:w="1566" w:type="dxa"/>
          </w:tcPr>
          <w:p w14:paraId="186D96FE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221DDB">
              <w:rPr>
                <w:b w:val="0"/>
                <w:sz w:val="24"/>
                <w:szCs w:val="24"/>
              </w:rPr>
              <w:t>ПК-5</w:t>
            </w:r>
          </w:p>
        </w:tc>
        <w:tc>
          <w:tcPr>
            <w:tcW w:w="2175" w:type="dxa"/>
          </w:tcPr>
          <w:p w14:paraId="3F46539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080155A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17</w:t>
            </w:r>
          </w:p>
        </w:tc>
        <w:tc>
          <w:tcPr>
            <w:tcW w:w="1287" w:type="dxa"/>
            <w:vAlign w:val="center"/>
          </w:tcPr>
          <w:p w14:paraId="363F5E9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381D149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4EAC7645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3E51F0D" w14:textId="77777777" w:rsidTr="002D0966">
        <w:tc>
          <w:tcPr>
            <w:tcW w:w="1566" w:type="dxa"/>
          </w:tcPr>
          <w:p w14:paraId="052618C3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221DDB">
              <w:rPr>
                <w:b w:val="0"/>
                <w:sz w:val="24"/>
                <w:szCs w:val="24"/>
              </w:rPr>
              <w:t>ПК-5</w:t>
            </w:r>
          </w:p>
        </w:tc>
        <w:tc>
          <w:tcPr>
            <w:tcW w:w="2175" w:type="dxa"/>
          </w:tcPr>
          <w:p w14:paraId="219095D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42D1C20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20</w:t>
            </w:r>
          </w:p>
        </w:tc>
        <w:tc>
          <w:tcPr>
            <w:tcW w:w="1287" w:type="dxa"/>
            <w:vAlign w:val="center"/>
          </w:tcPr>
          <w:p w14:paraId="040E889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3C9A420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04E4AD9D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0AE3A4F" w14:textId="77777777" w:rsidTr="002D0966">
        <w:tc>
          <w:tcPr>
            <w:tcW w:w="1566" w:type="dxa"/>
          </w:tcPr>
          <w:p w14:paraId="17E50659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221DDB">
              <w:rPr>
                <w:b w:val="0"/>
                <w:sz w:val="24"/>
                <w:szCs w:val="24"/>
              </w:rPr>
              <w:t>ПК-5</w:t>
            </w:r>
          </w:p>
        </w:tc>
        <w:tc>
          <w:tcPr>
            <w:tcW w:w="2175" w:type="dxa"/>
          </w:tcPr>
          <w:p w14:paraId="483148E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25C6346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46</w:t>
            </w:r>
          </w:p>
        </w:tc>
        <w:tc>
          <w:tcPr>
            <w:tcW w:w="1287" w:type="dxa"/>
            <w:vAlign w:val="center"/>
          </w:tcPr>
          <w:p w14:paraId="3FD4807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565178D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</w:tcPr>
          <w:p w14:paraId="0E96F7D4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5B3A09D" w14:textId="77777777" w:rsidTr="002D0966">
        <w:tc>
          <w:tcPr>
            <w:tcW w:w="1566" w:type="dxa"/>
          </w:tcPr>
          <w:p w14:paraId="46FFCEAD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221DDB">
              <w:rPr>
                <w:b w:val="0"/>
                <w:sz w:val="24"/>
                <w:szCs w:val="24"/>
              </w:rPr>
              <w:t>ПК-5</w:t>
            </w:r>
          </w:p>
        </w:tc>
        <w:tc>
          <w:tcPr>
            <w:tcW w:w="2175" w:type="dxa"/>
          </w:tcPr>
          <w:p w14:paraId="5EA8A4D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06C92F8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48</w:t>
            </w:r>
          </w:p>
        </w:tc>
        <w:tc>
          <w:tcPr>
            <w:tcW w:w="1287" w:type="dxa"/>
            <w:vAlign w:val="center"/>
          </w:tcPr>
          <w:p w14:paraId="6F30992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366FF12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7F82BDAD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01BCB44" w14:textId="77777777" w:rsidTr="002D0966">
        <w:tc>
          <w:tcPr>
            <w:tcW w:w="1566" w:type="dxa"/>
          </w:tcPr>
          <w:p w14:paraId="67259028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221DDB">
              <w:rPr>
                <w:b w:val="0"/>
                <w:sz w:val="24"/>
                <w:szCs w:val="24"/>
              </w:rPr>
              <w:t>ПК-5</w:t>
            </w:r>
          </w:p>
        </w:tc>
        <w:tc>
          <w:tcPr>
            <w:tcW w:w="2175" w:type="dxa"/>
          </w:tcPr>
          <w:p w14:paraId="271848A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69A87E7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49</w:t>
            </w:r>
          </w:p>
        </w:tc>
        <w:tc>
          <w:tcPr>
            <w:tcW w:w="1287" w:type="dxa"/>
            <w:vAlign w:val="center"/>
          </w:tcPr>
          <w:p w14:paraId="0007A95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40F844D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0F76154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AB1FD86" w14:textId="77777777" w:rsidTr="002D0966">
        <w:tc>
          <w:tcPr>
            <w:tcW w:w="1566" w:type="dxa"/>
          </w:tcPr>
          <w:p w14:paraId="0551D48F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221DDB">
              <w:rPr>
                <w:b w:val="0"/>
                <w:sz w:val="24"/>
                <w:szCs w:val="24"/>
              </w:rPr>
              <w:t>ПК-5</w:t>
            </w:r>
          </w:p>
        </w:tc>
        <w:tc>
          <w:tcPr>
            <w:tcW w:w="2175" w:type="dxa"/>
          </w:tcPr>
          <w:p w14:paraId="2F54382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4CFB37F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51</w:t>
            </w:r>
          </w:p>
        </w:tc>
        <w:tc>
          <w:tcPr>
            <w:tcW w:w="1287" w:type="dxa"/>
            <w:vAlign w:val="center"/>
          </w:tcPr>
          <w:p w14:paraId="5C9DD11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2D6C716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344809F0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0D24320" w14:textId="77777777" w:rsidTr="002D0966">
        <w:tc>
          <w:tcPr>
            <w:tcW w:w="1566" w:type="dxa"/>
          </w:tcPr>
          <w:p w14:paraId="2957E682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221DDB">
              <w:rPr>
                <w:b w:val="0"/>
                <w:sz w:val="24"/>
                <w:szCs w:val="24"/>
              </w:rPr>
              <w:t>ПК-5</w:t>
            </w:r>
          </w:p>
        </w:tc>
        <w:tc>
          <w:tcPr>
            <w:tcW w:w="2175" w:type="dxa"/>
          </w:tcPr>
          <w:p w14:paraId="2C32C12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К-5.2</w:t>
            </w:r>
          </w:p>
        </w:tc>
        <w:tc>
          <w:tcPr>
            <w:tcW w:w="1200" w:type="dxa"/>
          </w:tcPr>
          <w:p w14:paraId="3227AF6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12</w:t>
            </w:r>
          </w:p>
        </w:tc>
        <w:tc>
          <w:tcPr>
            <w:tcW w:w="1287" w:type="dxa"/>
            <w:vAlign w:val="center"/>
          </w:tcPr>
          <w:p w14:paraId="378201C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118A071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773E6C6B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B0AB90E" w14:textId="77777777" w:rsidTr="002D0966">
        <w:tc>
          <w:tcPr>
            <w:tcW w:w="1566" w:type="dxa"/>
          </w:tcPr>
          <w:p w14:paraId="0D65FF04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221DDB">
              <w:rPr>
                <w:b w:val="0"/>
                <w:sz w:val="24"/>
                <w:szCs w:val="24"/>
              </w:rPr>
              <w:t>ПК-5</w:t>
            </w:r>
          </w:p>
        </w:tc>
        <w:tc>
          <w:tcPr>
            <w:tcW w:w="2175" w:type="dxa"/>
          </w:tcPr>
          <w:p w14:paraId="1CF4EE8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B6EB19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16</w:t>
            </w:r>
          </w:p>
        </w:tc>
        <w:tc>
          <w:tcPr>
            <w:tcW w:w="1287" w:type="dxa"/>
            <w:vAlign w:val="center"/>
          </w:tcPr>
          <w:p w14:paraId="609FC8D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6CE7E78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17AAB5B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224352BC" w14:textId="77777777" w:rsidTr="002D0966">
        <w:tc>
          <w:tcPr>
            <w:tcW w:w="1566" w:type="dxa"/>
          </w:tcPr>
          <w:p w14:paraId="3569F3B3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221DDB">
              <w:rPr>
                <w:b w:val="0"/>
                <w:sz w:val="24"/>
                <w:szCs w:val="24"/>
              </w:rPr>
              <w:t>ПК-5</w:t>
            </w:r>
          </w:p>
        </w:tc>
        <w:tc>
          <w:tcPr>
            <w:tcW w:w="2175" w:type="dxa"/>
          </w:tcPr>
          <w:p w14:paraId="3CB6FAE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52C4912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18</w:t>
            </w:r>
          </w:p>
        </w:tc>
        <w:tc>
          <w:tcPr>
            <w:tcW w:w="1287" w:type="dxa"/>
            <w:vAlign w:val="center"/>
          </w:tcPr>
          <w:p w14:paraId="5A01CDE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1244E20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779ECD9F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C6F999F" w14:textId="77777777" w:rsidTr="002D0966">
        <w:tc>
          <w:tcPr>
            <w:tcW w:w="1566" w:type="dxa"/>
          </w:tcPr>
          <w:p w14:paraId="0BC9C773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221DDB">
              <w:rPr>
                <w:b w:val="0"/>
                <w:sz w:val="24"/>
                <w:szCs w:val="24"/>
              </w:rPr>
              <w:t>ПК-5</w:t>
            </w:r>
          </w:p>
        </w:tc>
        <w:tc>
          <w:tcPr>
            <w:tcW w:w="2175" w:type="dxa"/>
          </w:tcPr>
          <w:p w14:paraId="56F52F6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1727D40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19</w:t>
            </w:r>
          </w:p>
        </w:tc>
        <w:tc>
          <w:tcPr>
            <w:tcW w:w="1287" w:type="dxa"/>
            <w:vAlign w:val="center"/>
          </w:tcPr>
          <w:p w14:paraId="6DFE4CC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4FD3B97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087F0857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E2BD9E4" w14:textId="77777777" w:rsidTr="002D0966">
        <w:tc>
          <w:tcPr>
            <w:tcW w:w="1566" w:type="dxa"/>
          </w:tcPr>
          <w:p w14:paraId="30651C17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221DDB">
              <w:rPr>
                <w:b w:val="0"/>
                <w:sz w:val="24"/>
                <w:szCs w:val="24"/>
              </w:rPr>
              <w:t>ПК-5</w:t>
            </w:r>
          </w:p>
        </w:tc>
        <w:tc>
          <w:tcPr>
            <w:tcW w:w="2175" w:type="dxa"/>
          </w:tcPr>
          <w:p w14:paraId="31F3621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6106EDF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21</w:t>
            </w:r>
          </w:p>
        </w:tc>
        <w:tc>
          <w:tcPr>
            <w:tcW w:w="1287" w:type="dxa"/>
            <w:vAlign w:val="center"/>
          </w:tcPr>
          <w:p w14:paraId="61E4D06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221B38C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095D5FAB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EF3B793" w14:textId="77777777" w:rsidTr="002D0966">
        <w:tc>
          <w:tcPr>
            <w:tcW w:w="1566" w:type="dxa"/>
          </w:tcPr>
          <w:p w14:paraId="5352F790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221DDB">
              <w:rPr>
                <w:b w:val="0"/>
                <w:sz w:val="24"/>
                <w:szCs w:val="24"/>
              </w:rPr>
              <w:t>ПК-5</w:t>
            </w:r>
          </w:p>
        </w:tc>
        <w:tc>
          <w:tcPr>
            <w:tcW w:w="2175" w:type="dxa"/>
          </w:tcPr>
          <w:p w14:paraId="30F0333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09E8BD8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43</w:t>
            </w:r>
          </w:p>
        </w:tc>
        <w:tc>
          <w:tcPr>
            <w:tcW w:w="1287" w:type="dxa"/>
            <w:vAlign w:val="center"/>
          </w:tcPr>
          <w:p w14:paraId="40BB14D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641B7C8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0D8553FD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3D3036B" w14:textId="77777777" w:rsidTr="002D0966">
        <w:tc>
          <w:tcPr>
            <w:tcW w:w="1566" w:type="dxa"/>
          </w:tcPr>
          <w:p w14:paraId="76D651C0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221DDB">
              <w:rPr>
                <w:b w:val="0"/>
                <w:sz w:val="24"/>
                <w:szCs w:val="24"/>
              </w:rPr>
              <w:t>ПК-5</w:t>
            </w:r>
          </w:p>
        </w:tc>
        <w:tc>
          <w:tcPr>
            <w:tcW w:w="2175" w:type="dxa"/>
          </w:tcPr>
          <w:p w14:paraId="170B1A4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1FFCD70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47</w:t>
            </w:r>
          </w:p>
        </w:tc>
        <w:tc>
          <w:tcPr>
            <w:tcW w:w="1287" w:type="dxa"/>
            <w:vAlign w:val="center"/>
          </w:tcPr>
          <w:p w14:paraId="41D15C2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17C99B7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2C5CEBE9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6E05FF3A" w14:textId="77777777" w:rsidTr="002D0966">
        <w:tc>
          <w:tcPr>
            <w:tcW w:w="1566" w:type="dxa"/>
          </w:tcPr>
          <w:p w14:paraId="5136D512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221DDB">
              <w:rPr>
                <w:b w:val="0"/>
                <w:sz w:val="24"/>
                <w:szCs w:val="24"/>
              </w:rPr>
              <w:t>ПК-5</w:t>
            </w:r>
          </w:p>
        </w:tc>
        <w:tc>
          <w:tcPr>
            <w:tcW w:w="2175" w:type="dxa"/>
          </w:tcPr>
          <w:p w14:paraId="3F98EC0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К-5.3</w:t>
            </w:r>
          </w:p>
        </w:tc>
        <w:tc>
          <w:tcPr>
            <w:tcW w:w="1200" w:type="dxa"/>
          </w:tcPr>
          <w:p w14:paraId="68A3B63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42</w:t>
            </w:r>
          </w:p>
        </w:tc>
        <w:tc>
          <w:tcPr>
            <w:tcW w:w="1287" w:type="dxa"/>
            <w:vAlign w:val="center"/>
          </w:tcPr>
          <w:p w14:paraId="6B93190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053302D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1100FD66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1F48C477" w14:textId="77777777" w:rsidTr="002D0966">
        <w:tc>
          <w:tcPr>
            <w:tcW w:w="1566" w:type="dxa"/>
          </w:tcPr>
          <w:p w14:paraId="771D57B7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221DDB">
              <w:rPr>
                <w:b w:val="0"/>
                <w:sz w:val="24"/>
                <w:szCs w:val="24"/>
              </w:rPr>
              <w:t>ПК-5</w:t>
            </w:r>
          </w:p>
        </w:tc>
        <w:tc>
          <w:tcPr>
            <w:tcW w:w="2175" w:type="dxa"/>
          </w:tcPr>
          <w:p w14:paraId="3BBB0D3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11F74CC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44</w:t>
            </w:r>
          </w:p>
        </w:tc>
        <w:tc>
          <w:tcPr>
            <w:tcW w:w="1287" w:type="dxa"/>
            <w:vAlign w:val="center"/>
          </w:tcPr>
          <w:p w14:paraId="5748440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0A67B2E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</w:tcPr>
          <w:p w14:paraId="47478F14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86CC45B" w14:textId="77777777" w:rsidTr="002D0966">
        <w:tc>
          <w:tcPr>
            <w:tcW w:w="1566" w:type="dxa"/>
            <w:tcBorders>
              <w:bottom w:val="single" w:sz="4" w:space="0" w:color="auto"/>
            </w:tcBorders>
          </w:tcPr>
          <w:p w14:paraId="45A5C6A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221DDB">
              <w:rPr>
                <w:b w:val="0"/>
                <w:sz w:val="24"/>
                <w:szCs w:val="24"/>
              </w:rPr>
              <w:t>ПК-5</w:t>
            </w:r>
          </w:p>
        </w:tc>
        <w:tc>
          <w:tcPr>
            <w:tcW w:w="2175" w:type="dxa"/>
            <w:tcBorders>
              <w:bottom w:val="single" w:sz="4" w:space="0" w:color="auto"/>
            </w:tcBorders>
          </w:tcPr>
          <w:p w14:paraId="03C38C3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  <w:tcBorders>
              <w:bottom w:val="single" w:sz="4" w:space="0" w:color="auto"/>
            </w:tcBorders>
          </w:tcPr>
          <w:p w14:paraId="7FE75B7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45</w:t>
            </w:r>
          </w:p>
        </w:tc>
        <w:tc>
          <w:tcPr>
            <w:tcW w:w="1287" w:type="dxa"/>
            <w:tcBorders>
              <w:bottom w:val="single" w:sz="4" w:space="0" w:color="auto"/>
            </w:tcBorders>
            <w:vAlign w:val="center"/>
          </w:tcPr>
          <w:p w14:paraId="69ABFE1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bottom w:val="single" w:sz="4" w:space="0" w:color="auto"/>
            </w:tcBorders>
            <w:vAlign w:val="center"/>
          </w:tcPr>
          <w:p w14:paraId="0640159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  <w:tcBorders>
              <w:bottom w:val="single" w:sz="4" w:space="0" w:color="auto"/>
            </w:tcBorders>
          </w:tcPr>
          <w:p w14:paraId="638A36FF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27D9CADA" w14:textId="77777777" w:rsidTr="002D0966">
        <w:tc>
          <w:tcPr>
            <w:tcW w:w="1566" w:type="dxa"/>
            <w:tcBorders>
              <w:bottom w:val="single" w:sz="24" w:space="0" w:color="auto"/>
            </w:tcBorders>
          </w:tcPr>
          <w:p w14:paraId="0FB5AA3B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221DDB">
              <w:rPr>
                <w:b w:val="0"/>
                <w:sz w:val="24"/>
                <w:szCs w:val="24"/>
              </w:rPr>
              <w:t>ПК-5</w:t>
            </w:r>
          </w:p>
        </w:tc>
        <w:tc>
          <w:tcPr>
            <w:tcW w:w="2175" w:type="dxa"/>
            <w:tcBorders>
              <w:bottom w:val="single" w:sz="24" w:space="0" w:color="auto"/>
            </w:tcBorders>
          </w:tcPr>
          <w:p w14:paraId="475064B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  <w:tcBorders>
              <w:bottom w:val="single" w:sz="24" w:space="0" w:color="auto"/>
            </w:tcBorders>
          </w:tcPr>
          <w:p w14:paraId="72356F3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50</w:t>
            </w:r>
          </w:p>
        </w:tc>
        <w:tc>
          <w:tcPr>
            <w:tcW w:w="1287" w:type="dxa"/>
            <w:tcBorders>
              <w:bottom w:val="single" w:sz="24" w:space="0" w:color="auto"/>
            </w:tcBorders>
            <w:vAlign w:val="center"/>
          </w:tcPr>
          <w:p w14:paraId="06F77E0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bottom w:val="single" w:sz="24" w:space="0" w:color="auto"/>
            </w:tcBorders>
            <w:vAlign w:val="center"/>
          </w:tcPr>
          <w:p w14:paraId="5FAB64B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  <w:tcBorders>
              <w:bottom w:val="single" w:sz="24" w:space="0" w:color="auto"/>
            </w:tcBorders>
          </w:tcPr>
          <w:p w14:paraId="4D433F22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2A59209" w14:textId="77777777" w:rsidTr="002D0966">
        <w:tc>
          <w:tcPr>
            <w:tcW w:w="1566" w:type="dxa"/>
            <w:tcBorders>
              <w:top w:val="single" w:sz="24" w:space="0" w:color="auto"/>
            </w:tcBorders>
          </w:tcPr>
          <w:p w14:paraId="6947DC51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К-6</w:t>
            </w:r>
          </w:p>
        </w:tc>
        <w:tc>
          <w:tcPr>
            <w:tcW w:w="2175" w:type="dxa"/>
            <w:tcBorders>
              <w:top w:val="single" w:sz="24" w:space="0" w:color="auto"/>
            </w:tcBorders>
          </w:tcPr>
          <w:p w14:paraId="04DC087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К-6.1</w:t>
            </w:r>
          </w:p>
        </w:tc>
        <w:tc>
          <w:tcPr>
            <w:tcW w:w="1200" w:type="dxa"/>
            <w:tcBorders>
              <w:top w:val="single" w:sz="24" w:space="0" w:color="auto"/>
            </w:tcBorders>
          </w:tcPr>
          <w:p w14:paraId="083C719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22</w:t>
            </w:r>
          </w:p>
        </w:tc>
        <w:tc>
          <w:tcPr>
            <w:tcW w:w="1287" w:type="dxa"/>
            <w:tcBorders>
              <w:top w:val="single" w:sz="24" w:space="0" w:color="auto"/>
            </w:tcBorders>
            <w:vAlign w:val="center"/>
          </w:tcPr>
          <w:p w14:paraId="11DDF9C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tcBorders>
              <w:top w:val="single" w:sz="24" w:space="0" w:color="auto"/>
            </w:tcBorders>
            <w:vAlign w:val="center"/>
          </w:tcPr>
          <w:p w14:paraId="0BC43E4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  <w:tcBorders>
              <w:top w:val="single" w:sz="24" w:space="0" w:color="auto"/>
            </w:tcBorders>
          </w:tcPr>
          <w:p w14:paraId="029614B8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766B0D61" w14:textId="77777777" w:rsidTr="002D0966">
        <w:tc>
          <w:tcPr>
            <w:tcW w:w="1566" w:type="dxa"/>
          </w:tcPr>
          <w:p w14:paraId="34E05025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1F2E36">
              <w:rPr>
                <w:b w:val="0"/>
                <w:sz w:val="24"/>
                <w:szCs w:val="24"/>
              </w:rPr>
              <w:t>ПК-6</w:t>
            </w:r>
          </w:p>
        </w:tc>
        <w:tc>
          <w:tcPr>
            <w:tcW w:w="2175" w:type="dxa"/>
          </w:tcPr>
          <w:p w14:paraId="1C6F630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835BC6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24</w:t>
            </w:r>
          </w:p>
        </w:tc>
        <w:tc>
          <w:tcPr>
            <w:tcW w:w="1287" w:type="dxa"/>
            <w:vAlign w:val="center"/>
          </w:tcPr>
          <w:p w14:paraId="4088DD1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5D96549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6B38A050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F415F59" w14:textId="77777777" w:rsidTr="002D0966">
        <w:tc>
          <w:tcPr>
            <w:tcW w:w="1566" w:type="dxa"/>
          </w:tcPr>
          <w:p w14:paraId="03ED26DF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1F2E36">
              <w:rPr>
                <w:b w:val="0"/>
                <w:sz w:val="24"/>
                <w:szCs w:val="24"/>
              </w:rPr>
              <w:t>ПК-6</w:t>
            </w:r>
          </w:p>
        </w:tc>
        <w:tc>
          <w:tcPr>
            <w:tcW w:w="2175" w:type="dxa"/>
          </w:tcPr>
          <w:p w14:paraId="3BF8EA6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5744CCB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25</w:t>
            </w:r>
          </w:p>
        </w:tc>
        <w:tc>
          <w:tcPr>
            <w:tcW w:w="1287" w:type="dxa"/>
            <w:vAlign w:val="center"/>
          </w:tcPr>
          <w:p w14:paraId="056DEF1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6579BC5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0A3C1D6C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A70B906" w14:textId="77777777" w:rsidTr="002D0966">
        <w:tc>
          <w:tcPr>
            <w:tcW w:w="1566" w:type="dxa"/>
          </w:tcPr>
          <w:p w14:paraId="49F3AC21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1F2E36">
              <w:rPr>
                <w:b w:val="0"/>
                <w:sz w:val="24"/>
                <w:szCs w:val="24"/>
              </w:rPr>
              <w:t>ПК-6</w:t>
            </w:r>
          </w:p>
        </w:tc>
        <w:tc>
          <w:tcPr>
            <w:tcW w:w="2175" w:type="dxa"/>
          </w:tcPr>
          <w:p w14:paraId="241F3CD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5D6CD4B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27</w:t>
            </w:r>
          </w:p>
        </w:tc>
        <w:tc>
          <w:tcPr>
            <w:tcW w:w="1287" w:type="dxa"/>
            <w:vAlign w:val="center"/>
          </w:tcPr>
          <w:p w14:paraId="3328A86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39D134E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29E89389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606205F0" w14:textId="77777777" w:rsidTr="002D0966">
        <w:tc>
          <w:tcPr>
            <w:tcW w:w="1566" w:type="dxa"/>
          </w:tcPr>
          <w:p w14:paraId="3176F53F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1F2E36">
              <w:rPr>
                <w:b w:val="0"/>
                <w:sz w:val="24"/>
                <w:szCs w:val="24"/>
              </w:rPr>
              <w:t>ПК-6</w:t>
            </w:r>
          </w:p>
        </w:tc>
        <w:tc>
          <w:tcPr>
            <w:tcW w:w="2175" w:type="dxa"/>
          </w:tcPr>
          <w:p w14:paraId="3BAB321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31ADDC7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30</w:t>
            </w:r>
          </w:p>
        </w:tc>
        <w:tc>
          <w:tcPr>
            <w:tcW w:w="1287" w:type="dxa"/>
            <w:vAlign w:val="center"/>
          </w:tcPr>
          <w:p w14:paraId="75EFDD4E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0E09E0E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2C053F81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69461CC0" w14:textId="77777777" w:rsidTr="002D0966">
        <w:tc>
          <w:tcPr>
            <w:tcW w:w="1566" w:type="dxa"/>
          </w:tcPr>
          <w:p w14:paraId="2B8AAC5E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1F2E36">
              <w:rPr>
                <w:b w:val="0"/>
                <w:sz w:val="24"/>
                <w:szCs w:val="24"/>
              </w:rPr>
              <w:t>ПК-6</w:t>
            </w:r>
          </w:p>
        </w:tc>
        <w:tc>
          <w:tcPr>
            <w:tcW w:w="2175" w:type="dxa"/>
          </w:tcPr>
          <w:p w14:paraId="0203665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577B044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52</w:t>
            </w:r>
          </w:p>
        </w:tc>
        <w:tc>
          <w:tcPr>
            <w:tcW w:w="1287" w:type="dxa"/>
            <w:vAlign w:val="center"/>
          </w:tcPr>
          <w:p w14:paraId="256019B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72C79756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6E05A2DE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FE021CD" w14:textId="77777777" w:rsidTr="002D0966">
        <w:tc>
          <w:tcPr>
            <w:tcW w:w="1566" w:type="dxa"/>
          </w:tcPr>
          <w:p w14:paraId="41C9E690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1F2E36">
              <w:rPr>
                <w:b w:val="0"/>
                <w:sz w:val="24"/>
                <w:szCs w:val="24"/>
              </w:rPr>
              <w:t>ПК-6</w:t>
            </w:r>
          </w:p>
        </w:tc>
        <w:tc>
          <w:tcPr>
            <w:tcW w:w="2175" w:type="dxa"/>
          </w:tcPr>
          <w:p w14:paraId="799F02F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6441CA1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57</w:t>
            </w:r>
          </w:p>
        </w:tc>
        <w:tc>
          <w:tcPr>
            <w:tcW w:w="1287" w:type="dxa"/>
            <w:vAlign w:val="center"/>
          </w:tcPr>
          <w:p w14:paraId="4AF1F69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3F8F02A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6C66D401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6DF5E29B" w14:textId="77777777" w:rsidTr="002D0966">
        <w:tc>
          <w:tcPr>
            <w:tcW w:w="1566" w:type="dxa"/>
          </w:tcPr>
          <w:p w14:paraId="147D7DA2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1F2E36">
              <w:rPr>
                <w:b w:val="0"/>
                <w:sz w:val="24"/>
                <w:szCs w:val="24"/>
              </w:rPr>
              <w:t>ПК-6</w:t>
            </w:r>
          </w:p>
        </w:tc>
        <w:tc>
          <w:tcPr>
            <w:tcW w:w="2175" w:type="dxa"/>
          </w:tcPr>
          <w:p w14:paraId="2D49604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72FE847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58</w:t>
            </w:r>
          </w:p>
        </w:tc>
        <w:tc>
          <w:tcPr>
            <w:tcW w:w="1287" w:type="dxa"/>
            <w:vAlign w:val="center"/>
          </w:tcPr>
          <w:p w14:paraId="292D985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5538F3E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04F2B427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7EE93851" w14:textId="77777777" w:rsidTr="002D0966">
        <w:tc>
          <w:tcPr>
            <w:tcW w:w="1566" w:type="dxa"/>
          </w:tcPr>
          <w:p w14:paraId="0D03351F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1F2E36">
              <w:rPr>
                <w:b w:val="0"/>
                <w:sz w:val="24"/>
                <w:szCs w:val="24"/>
              </w:rPr>
              <w:t>ПК-6</w:t>
            </w:r>
          </w:p>
        </w:tc>
        <w:tc>
          <w:tcPr>
            <w:tcW w:w="2175" w:type="dxa"/>
          </w:tcPr>
          <w:p w14:paraId="4F198D7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22544E8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61</w:t>
            </w:r>
          </w:p>
        </w:tc>
        <w:tc>
          <w:tcPr>
            <w:tcW w:w="1287" w:type="dxa"/>
            <w:vAlign w:val="center"/>
          </w:tcPr>
          <w:p w14:paraId="1755F53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57AC830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102BE47D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7DB567DB" w14:textId="77777777" w:rsidTr="002D0966">
        <w:tc>
          <w:tcPr>
            <w:tcW w:w="1566" w:type="dxa"/>
          </w:tcPr>
          <w:p w14:paraId="5422825F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1F2E36">
              <w:rPr>
                <w:b w:val="0"/>
                <w:sz w:val="24"/>
                <w:szCs w:val="24"/>
              </w:rPr>
              <w:t>ПК-6</w:t>
            </w:r>
          </w:p>
        </w:tc>
        <w:tc>
          <w:tcPr>
            <w:tcW w:w="2175" w:type="dxa"/>
          </w:tcPr>
          <w:p w14:paraId="4AF0559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К-6.2</w:t>
            </w:r>
          </w:p>
        </w:tc>
        <w:tc>
          <w:tcPr>
            <w:tcW w:w="1200" w:type="dxa"/>
          </w:tcPr>
          <w:p w14:paraId="0110955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23</w:t>
            </w:r>
          </w:p>
        </w:tc>
        <w:tc>
          <w:tcPr>
            <w:tcW w:w="1287" w:type="dxa"/>
            <w:vAlign w:val="center"/>
          </w:tcPr>
          <w:p w14:paraId="743D09E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64B10B8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77150D8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61B2AF23" w14:textId="77777777" w:rsidTr="002D0966">
        <w:tc>
          <w:tcPr>
            <w:tcW w:w="1566" w:type="dxa"/>
          </w:tcPr>
          <w:p w14:paraId="335E3F29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1F2E36">
              <w:rPr>
                <w:b w:val="0"/>
                <w:sz w:val="24"/>
                <w:szCs w:val="24"/>
              </w:rPr>
              <w:t>ПК-6</w:t>
            </w:r>
          </w:p>
        </w:tc>
        <w:tc>
          <w:tcPr>
            <w:tcW w:w="2175" w:type="dxa"/>
          </w:tcPr>
          <w:p w14:paraId="41A9D27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2AFB555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26</w:t>
            </w:r>
          </w:p>
        </w:tc>
        <w:tc>
          <w:tcPr>
            <w:tcW w:w="1287" w:type="dxa"/>
            <w:vAlign w:val="center"/>
          </w:tcPr>
          <w:p w14:paraId="070633C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13FD9AE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032C9DE9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7D9F700" w14:textId="77777777" w:rsidTr="002D0966">
        <w:tc>
          <w:tcPr>
            <w:tcW w:w="1566" w:type="dxa"/>
          </w:tcPr>
          <w:p w14:paraId="1EF5B41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1F2E36">
              <w:rPr>
                <w:b w:val="0"/>
                <w:sz w:val="24"/>
                <w:szCs w:val="24"/>
              </w:rPr>
              <w:t>ПК-6</w:t>
            </w:r>
          </w:p>
        </w:tc>
        <w:tc>
          <w:tcPr>
            <w:tcW w:w="2175" w:type="dxa"/>
          </w:tcPr>
          <w:p w14:paraId="530B008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681FB53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28</w:t>
            </w:r>
          </w:p>
        </w:tc>
        <w:tc>
          <w:tcPr>
            <w:tcW w:w="1287" w:type="dxa"/>
            <w:vAlign w:val="center"/>
          </w:tcPr>
          <w:p w14:paraId="237738E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2FCF95F2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49B82115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41FBD803" w14:textId="77777777" w:rsidTr="002D0966">
        <w:tc>
          <w:tcPr>
            <w:tcW w:w="1566" w:type="dxa"/>
          </w:tcPr>
          <w:p w14:paraId="3FE582B5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1F2E36">
              <w:rPr>
                <w:b w:val="0"/>
                <w:sz w:val="24"/>
                <w:szCs w:val="24"/>
              </w:rPr>
              <w:t>ПК-6</w:t>
            </w:r>
          </w:p>
        </w:tc>
        <w:tc>
          <w:tcPr>
            <w:tcW w:w="2175" w:type="dxa"/>
          </w:tcPr>
          <w:p w14:paraId="62D42D1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00D20B2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29</w:t>
            </w:r>
          </w:p>
        </w:tc>
        <w:tc>
          <w:tcPr>
            <w:tcW w:w="1287" w:type="dxa"/>
            <w:vAlign w:val="center"/>
          </w:tcPr>
          <w:p w14:paraId="15024AB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13F9BBE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6EAB7030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F7C1F78" w14:textId="77777777" w:rsidTr="002D0966">
        <w:tc>
          <w:tcPr>
            <w:tcW w:w="1566" w:type="dxa"/>
          </w:tcPr>
          <w:p w14:paraId="759AC2F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1F2E36">
              <w:rPr>
                <w:b w:val="0"/>
                <w:sz w:val="24"/>
                <w:szCs w:val="24"/>
              </w:rPr>
              <w:t>ПК-6</w:t>
            </w:r>
          </w:p>
        </w:tc>
        <w:tc>
          <w:tcPr>
            <w:tcW w:w="2175" w:type="dxa"/>
          </w:tcPr>
          <w:p w14:paraId="4D36F37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5028209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53</w:t>
            </w:r>
          </w:p>
        </w:tc>
        <w:tc>
          <w:tcPr>
            <w:tcW w:w="1287" w:type="dxa"/>
            <w:vAlign w:val="center"/>
          </w:tcPr>
          <w:p w14:paraId="2E76DEF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2154F76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53A441C6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A1A9240" w14:textId="77777777" w:rsidTr="002D0966">
        <w:tc>
          <w:tcPr>
            <w:tcW w:w="1566" w:type="dxa"/>
          </w:tcPr>
          <w:p w14:paraId="37D036EE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1F2E36">
              <w:rPr>
                <w:b w:val="0"/>
                <w:sz w:val="24"/>
                <w:szCs w:val="24"/>
              </w:rPr>
              <w:t>ПК-6</w:t>
            </w:r>
          </w:p>
        </w:tc>
        <w:tc>
          <w:tcPr>
            <w:tcW w:w="2175" w:type="dxa"/>
          </w:tcPr>
          <w:p w14:paraId="49D8175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0205088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56</w:t>
            </w:r>
          </w:p>
        </w:tc>
        <w:tc>
          <w:tcPr>
            <w:tcW w:w="1287" w:type="dxa"/>
            <w:vAlign w:val="center"/>
          </w:tcPr>
          <w:p w14:paraId="1624F04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2223518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3FFA8DB1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FBEB482" w14:textId="77777777" w:rsidTr="002D0966">
        <w:tc>
          <w:tcPr>
            <w:tcW w:w="1566" w:type="dxa"/>
          </w:tcPr>
          <w:p w14:paraId="386957A6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1F2E36">
              <w:rPr>
                <w:b w:val="0"/>
                <w:sz w:val="24"/>
                <w:szCs w:val="24"/>
              </w:rPr>
              <w:t>ПК-6</w:t>
            </w:r>
          </w:p>
        </w:tc>
        <w:tc>
          <w:tcPr>
            <w:tcW w:w="2175" w:type="dxa"/>
          </w:tcPr>
          <w:p w14:paraId="3C54503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099586A7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59</w:t>
            </w:r>
          </w:p>
        </w:tc>
        <w:tc>
          <w:tcPr>
            <w:tcW w:w="1287" w:type="dxa"/>
            <w:vAlign w:val="center"/>
          </w:tcPr>
          <w:p w14:paraId="485B6B24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762A1FF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49182E8D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0209B62F" w14:textId="77777777" w:rsidTr="002D0966">
        <w:tc>
          <w:tcPr>
            <w:tcW w:w="1566" w:type="dxa"/>
          </w:tcPr>
          <w:p w14:paraId="121FBE8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1F2E36">
              <w:rPr>
                <w:b w:val="0"/>
                <w:sz w:val="24"/>
                <w:szCs w:val="24"/>
              </w:rPr>
              <w:t>ПК-6</w:t>
            </w:r>
          </w:p>
        </w:tc>
        <w:tc>
          <w:tcPr>
            <w:tcW w:w="2175" w:type="dxa"/>
          </w:tcPr>
          <w:p w14:paraId="66DD6968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К-6.3</w:t>
            </w:r>
          </w:p>
        </w:tc>
        <w:tc>
          <w:tcPr>
            <w:tcW w:w="1200" w:type="dxa"/>
          </w:tcPr>
          <w:p w14:paraId="57219A3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31</w:t>
            </w:r>
          </w:p>
        </w:tc>
        <w:tc>
          <w:tcPr>
            <w:tcW w:w="1287" w:type="dxa"/>
            <w:vAlign w:val="center"/>
          </w:tcPr>
          <w:p w14:paraId="3F26FFBC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562DA683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Базовый</w:t>
            </w:r>
          </w:p>
        </w:tc>
        <w:tc>
          <w:tcPr>
            <w:tcW w:w="1495" w:type="dxa"/>
          </w:tcPr>
          <w:p w14:paraId="3059D9EA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3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5B05A4D0" w14:textId="77777777" w:rsidTr="002D0966">
        <w:tc>
          <w:tcPr>
            <w:tcW w:w="1566" w:type="dxa"/>
          </w:tcPr>
          <w:p w14:paraId="499EEA30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1F2E36">
              <w:rPr>
                <w:b w:val="0"/>
                <w:sz w:val="24"/>
                <w:szCs w:val="24"/>
              </w:rPr>
              <w:t>ПК-6</w:t>
            </w:r>
          </w:p>
        </w:tc>
        <w:tc>
          <w:tcPr>
            <w:tcW w:w="2175" w:type="dxa"/>
          </w:tcPr>
          <w:p w14:paraId="708B075B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</w:tcPr>
          <w:p w14:paraId="20A62FB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54</w:t>
            </w:r>
          </w:p>
        </w:tc>
        <w:tc>
          <w:tcPr>
            <w:tcW w:w="1287" w:type="dxa"/>
            <w:vAlign w:val="center"/>
          </w:tcPr>
          <w:p w14:paraId="22802FB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2AB2F225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 w:rsidRPr="003A2874">
              <w:rPr>
                <w:b w:val="0"/>
                <w:bCs w:val="0"/>
                <w:sz w:val="24"/>
                <w:szCs w:val="24"/>
              </w:rPr>
              <w:t>Повышенный</w:t>
            </w:r>
          </w:p>
        </w:tc>
        <w:tc>
          <w:tcPr>
            <w:tcW w:w="1495" w:type="dxa"/>
          </w:tcPr>
          <w:p w14:paraId="2E00428B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5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11AFC75" w14:textId="77777777" w:rsidTr="002D0966">
        <w:tc>
          <w:tcPr>
            <w:tcW w:w="1566" w:type="dxa"/>
            <w:tcBorders>
              <w:bottom w:val="single" w:sz="4" w:space="0" w:color="auto"/>
            </w:tcBorders>
          </w:tcPr>
          <w:p w14:paraId="0290A2FF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1F2E36">
              <w:rPr>
                <w:b w:val="0"/>
                <w:sz w:val="24"/>
                <w:szCs w:val="24"/>
              </w:rPr>
              <w:t>ПК-6</w:t>
            </w:r>
          </w:p>
        </w:tc>
        <w:tc>
          <w:tcPr>
            <w:tcW w:w="2175" w:type="dxa"/>
            <w:tcBorders>
              <w:bottom w:val="single" w:sz="4" w:space="0" w:color="auto"/>
            </w:tcBorders>
          </w:tcPr>
          <w:p w14:paraId="01C9C58A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  <w:tcBorders>
              <w:bottom w:val="single" w:sz="4" w:space="0" w:color="auto"/>
            </w:tcBorders>
          </w:tcPr>
          <w:p w14:paraId="34ABFBC1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55</w:t>
            </w:r>
          </w:p>
        </w:tc>
        <w:tc>
          <w:tcPr>
            <w:tcW w:w="1287" w:type="dxa"/>
            <w:tcBorders>
              <w:bottom w:val="single" w:sz="4" w:space="0" w:color="auto"/>
            </w:tcBorders>
            <w:vAlign w:val="center"/>
          </w:tcPr>
          <w:p w14:paraId="44E5E39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bottom w:val="single" w:sz="4" w:space="0" w:color="auto"/>
            </w:tcBorders>
            <w:vAlign w:val="center"/>
          </w:tcPr>
          <w:p w14:paraId="4257F64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  <w:tcBorders>
              <w:bottom w:val="single" w:sz="4" w:space="0" w:color="auto"/>
            </w:tcBorders>
          </w:tcPr>
          <w:p w14:paraId="43911D39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tr w:rsidR="00BE71A2" w:rsidRPr="00EB0963" w14:paraId="3EEF99CA" w14:textId="77777777" w:rsidTr="002D0966">
        <w:tc>
          <w:tcPr>
            <w:tcW w:w="1566" w:type="dxa"/>
            <w:tcBorders>
              <w:bottom w:val="single" w:sz="24" w:space="0" w:color="auto"/>
            </w:tcBorders>
          </w:tcPr>
          <w:p w14:paraId="7353EBCB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1F2E36">
              <w:rPr>
                <w:b w:val="0"/>
                <w:sz w:val="24"/>
                <w:szCs w:val="24"/>
              </w:rPr>
              <w:t>ПК-6</w:t>
            </w:r>
          </w:p>
        </w:tc>
        <w:tc>
          <w:tcPr>
            <w:tcW w:w="2175" w:type="dxa"/>
            <w:tcBorders>
              <w:bottom w:val="single" w:sz="24" w:space="0" w:color="auto"/>
            </w:tcBorders>
          </w:tcPr>
          <w:p w14:paraId="7589BC09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</w:p>
        </w:tc>
        <w:tc>
          <w:tcPr>
            <w:tcW w:w="1200" w:type="dxa"/>
            <w:tcBorders>
              <w:bottom w:val="single" w:sz="24" w:space="0" w:color="auto"/>
            </w:tcBorders>
          </w:tcPr>
          <w:p w14:paraId="3FFF97AF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60</w:t>
            </w:r>
          </w:p>
        </w:tc>
        <w:tc>
          <w:tcPr>
            <w:tcW w:w="1287" w:type="dxa"/>
            <w:tcBorders>
              <w:bottom w:val="single" w:sz="24" w:space="0" w:color="auto"/>
            </w:tcBorders>
            <w:vAlign w:val="center"/>
          </w:tcPr>
          <w:p w14:paraId="4B6AFC80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bottom w:val="single" w:sz="24" w:space="0" w:color="auto"/>
            </w:tcBorders>
            <w:vAlign w:val="center"/>
          </w:tcPr>
          <w:p w14:paraId="626591DD" w14:textId="77777777" w:rsidR="00BE71A2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  <w:tcBorders>
              <w:bottom w:val="single" w:sz="24" w:space="0" w:color="auto"/>
            </w:tcBorders>
          </w:tcPr>
          <w:p w14:paraId="6D99C38B" w14:textId="77777777" w:rsidR="00BE71A2" w:rsidRPr="003A2874" w:rsidRDefault="00BE71A2" w:rsidP="002D0966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10 </w:t>
            </w:r>
            <w:r w:rsidRPr="00E60239">
              <w:rPr>
                <w:b w:val="0"/>
                <w:bCs w:val="0"/>
                <w:sz w:val="24"/>
                <w:szCs w:val="24"/>
              </w:rPr>
              <w:t>мин.</w:t>
            </w:r>
          </w:p>
        </w:tc>
      </w:tr>
      <w:bookmarkEnd w:id="23"/>
    </w:tbl>
    <w:p w14:paraId="57CB6FA5" w14:textId="77777777" w:rsidR="00BE71A2" w:rsidRDefault="00BE71A2" w:rsidP="0044157A">
      <w:pPr>
        <w:pStyle w:val="11"/>
        <w:spacing w:before="360" w:after="360" w:line="257" w:lineRule="auto"/>
      </w:pPr>
    </w:p>
    <w:p w14:paraId="5C4172A1" w14:textId="23498DA3" w:rsidR="00003CC5" w:rsidRDefault="002E0DD2" w:rsidP="00241AA2">
      <w:pPr>
        <w:pStyle w:val="11"/>
        <w:spacing w:before="360" w:after="120" w:line="257" w:lineRule="auto"/>
      </w:pPr>
      <w:r>
        <w:lastRenderedPageBreak/>
        <w:t xml:space="preserve">4 </w:t>
      </w:r>
      <w:r w:rsidR="003B1791" w:rsidRPr="003B1791">
        <w:t>СЦЕНАРИИ ВЫПОЛНЕНИЯ ДИАГНОСТИЧЕСКИХ ЗАДАНИЙ</w:t>
      </w:r>
    </w:p>
    <w:p w14:paraId="6524A123" w14:textId="77777777" w:rsidR="00241AA2" w:rsidRDefault="00241AA2" w:rsidP="00241AA2">
      <w:pPr>
        <w:pStyle w:val="11"/>
        <w:spacing w:before="360" w:after="120" w:line="257" w:lineRule="auto"/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3114"/>
        <w:gridCol w:w="6237"/>
      </w:tblGrid>
      <w:tr w:rsidR="004B6AC9" w:rsidRPr="004B6AC9" w14:paraId="58A825DF" w14:textId="77777777" w:rsidTr="004B6AC9">
        <w:tc>
          <w:tcPr>
            <w:tcW w:w="3114" w:type="dxa"/>
            <w:vAlign w:val="center"/>
          </w:tcPr>
          <w:p w14:paraId="55D77DA7" w14:textId="77777777" w:rsidR="004B6AC9" w:rsidRPr="004B6AC9" w:rsidRDefault="004B6AC9" w:rsidP="0044157A">
            <w:pPr>
              <w:pStyle w:val="11"/>
              <w:spacing w:after="0" w:line="240" w:lineRule="auto"/>
              <w:outlineLvl w:val="9"/>
              <w:rPr>
                <w:b w:val="0"/>
                <w:sz w:val="24"/>
                <w:szCs w:val="24"/>
              </w:rPr>
            </w:pPr>
            <w:r w:rsidRPr="004B6AC9">
              <w:rPr>
                <w:b w:val="0"/>
                <w:sz w:val="24"/>
                <w:szCs w:val="24"/>
              </w:rPr>
              <w:t>Тип задания</w:t>
            </w:r>
          </w:p>
        </w:tc>
        <w:tc>
          <w:tcPr>
            <w:tcW w:w="6237" w:type="dxa"/>
            <w:vAlign w:val="center"/>
          </w:tcPr>
          <w:p w14:paraId="46FC507A" w14:textId="77777777" w:rsidR="004B6AC9" w:rsidRPr="004B6AC9" w:rsidRDefault="004B6AC9" w:rsidP="0044157A">
            <w:pPr>
              <w:pStyle w:val="11"/>
              <w:spacing w:after="0" w:line="240" w:lineRule="auto"/>
              <w:outlineLvl w:val="9"/>
              <w:rPr>
                <w:b w:val="0"/>
                <w:sz w:val="24"/>
                <w:szCs w:val="24"/>
              </w:rPr>
            </w:pPr>
            <w:r w:rsidRPr="004B6AC9">
              <w:rPr>
                <w:b w:val="0"/>
                <w:sz w:val="24"/>
                <w:szCs w:val="24"/>
              </w:rPr>
              <w:t>Последовательность действий</w:t>
            </w:r>
            <w:r>
              <w:rPr>
                <w:b w:val="0"/>
                <w:sz w:val="24"/>
                <w:szCs w:val="24"/>
              </w:rPr>
              <w:t xml:space="preserve"> </w:t>
            </w:r>
            <w:r w:rsidRPr="004B6AC9">
              <w:rPr>
                <w:b w:val="0"/>
                <w:sz w:val="24"/>
                <w:szCs w:val="24"/>
              </w:rPr>
              <w:t>при выполнении задания</w:t>
            </w:r>
          </w:p>
        </w:tc>
      </w:tr>
      <w:tr w:rsidR="004B6AC9" w:rsidRPr="004B6AC9" w14:paraId="5F0324EB" w14:textId="77777777" w:rsidTr="004B6AC9">
        <w:tc>
          <w:tcPr>
            <w:tcW w:w="3114" w:type="dxa"/>
          </w:tcPr>
          <w:p w14:paraId="45C1B5C7" w14:textId="77777777" w:rsidR="004B6AC9" w:rsidRPr="004B6AC9" w:rsidRDefault="004B6AC9" w:rsidP="0044157A">
            <w:pPr>
              <w:pStyle w:val="11"/>
              <w:spacing w:after="0" w:line="240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4B6AC9">
              <w:rPr>
                <w:b w:val="0"/>
                <w:sz w:val="24"/>
                <w:szCs w:val="24"/>
              </w:rPr>
              <w:t>Задание</w:t>
            </w:r>
            <w:r>
              <w:rPr>
                <w:b w:val="0"/>
                <w:sz w:val="24"/>
                <w:szCs w:val="24"/>
              </w:rPr>
              <w:t xml:space="preserve"> </w:t>
            </w:r>
            <w:r w:rsidRPr="004B6AC9">
              <w:rPr>
                <w:b w:val="0"/>
                <w:sz w:val="24"/>
                <w:szCs w:val="24"/>
              </w:rPr>
              <w:t>закрытого типа</w:t>
            </w:r>
            <w:r>
              <w:rPr>
                <w:b w:val="0"/>
                <w:sz w:val="24"/>
                <w:szCs w:val="24"/>
              </w:rPr>
              <w:t xml:space="preserve"> </w:t>
            </w:r>
            <w:r w:rsidRPr="004B6AC9">
              <w:rPr>
                <w:b w:val="0"/>
                <w:sz w:val="24"/>
                <w:szCs w:val="24"/>
              </w:rPr>
              <w:t>на установление</w:t>
            </w:r>
            <w:r>
              <w:rPr>
                <w:b w:val="0"/>
                <w:sz w:val="24"/>
                <w:szCs w:val="24"/>
              </w:rPr>
              <w:t xml:space="preserve"> </w:t>
            </w:r>
            <w:r w:rsidRPr="004B6AC9">
              <w:rPr>
                <w:b w:val="0"/>
                <w:sz w:val="24"/>
                <w:szCs w:val="24"/>
              </w:rPr>
              <w:t>соответствия</w:t>
            </w:r>
          </w:p>
        </w:tc>
        <w:tc>
          <w:tcPr>
            <w:tcW w:w="6237" w:type="dxa"/>
          </w:tcPr>
          <w:p w14:paraId="33675DFF" w14:textId="77777777" w:rsidR="004B6AC9" w:rsidRPr="004B6AC9" w:rsidRDefault="004B6AC9" w:rsidP="0044157A">
            <w:pPr>
              <w:pStyle w:val="11"/>
              <w:spacing w:after="0" w:line="240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4B6AC9">
              <w:rPr>
                <w:b w:val="0"/>
                <w:sz w:val="24"/>
                <w:szCs w:val="24"/>
              </w:rPr>
              <w:t>1. Внимательно прочитать текст задания и понять, что</w:t>
            </w:r>
            <w:r>
              <w:rPr>
                <w:b w:val="0"/>
                <w:sz w:val="24"/>
                <w:szCs w:val="24"/>
              </w:rPr>
              <w:t xml:space="preserve"> </w:t>
            </w:r>
            <w:r w:rsidRPr="004B6AC9">
              <w:rPr>
                <w:b w:val="0"/>
                <w:sz w:val="24"/>
                <w:szCs w:val="24"/>
              </w:rPr>
              <w:t>в качестве ответа ожидаются пары элементов.</w:t>
            </w:r>
          </w:p>
          <w:p w14:paraId="1F8DDD26" w14:textId="77777777" w:rsidR="004B6AC9" w:rsidRPr="004B6AC9" w:rsidRDefault="004B6AC9" w:rsidP="0044157A">
            <w:pPr>
              <w:pStyle w:val="11"/>
              <w:spacing w:after="0" w:line="240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4B6AC9">
              <w:rPr>
                <w:b w:val="0"/>
                <w:sz w:val="24"/>
                <w:szCs w:val="24"/>
              </w:rPr>
              <w:t>2. Внимательно прочитать оба списка: список 1 — вопросы,</w:t>
            </w:r>
            <w:r>
              <w:rPr>
                <w:b w:val="0"/>
                <w:sz w:val="24"/>
                <w:szCs w:val="24"/>
              </w:rPr>
              <w:t xml:space="preserve"> </w:t>
            </w:r>
            <w:r w:rsidRPr="004B6AC9">
              <w:rPr>
                <w:b w:val="0"/>
                <w:sz w:val="24"/>
                <w:szCs w:val="24"/>
              </w:rPr>
              <w:t>утверждения, факты, понятия и т.д.; список 2 — утверждения,</w:t>
            </w:r>
            <w:r>
              <w:rPr>
                <w:b w:val="0"/>
                <w:sz w:val="24"/>
                <w:szCs w:val="24"/>
              </w:rPr>
              <w:t xml:space="preserve"> </w:t>
            </w:r>
            <w:r w:rsidRPr="004B6AC9">
              <w:rPr>
                <w:b w:val="0"/>
                <w:sz w:val="24"/>
                <w:szCs w:val="24"/>
              </w:rPr>
              <w:t>свойства объектов и т.д.</w:t>
            </w:r>
          </w:p>
          <w:p w14:paraId="2069C8A8" w14:textId="77777777" w:rsidR="004B6AC9" w:rsidRPr="004B6AC9" w:rsidRDefault="004B6AC9" w:rsidP="0044157A">
            <w:pPr>
              <w:pStyle w:val="11"/>
              <w:spacing w:after="0" w:line="240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4B6AC9">
              <w:rPr>
                <w:b w:val="0"/>
                <w:sz w:val="24"/>
                <w:szCs w:val="24"/>
              </w:rPr>
              <w:t>3. Сопоставить элементы списка 1 с элементами списка 2,</w:t>
            </w:r>
            <w:r>
              <w:rPr>
                <w:b w:val="0"/>
                <w:sz w:val="24"/>
                <w:szCs w:val="24"/>
              </w:rPr>
              <w:t xml:space="preserve"> </w:t>
            </w:r>
            <w:r w:rsidRPr="004B6AC9">
              <w:rPr>
                <w:b w:val="0"/>
                <w:sz w:val="24"/>
                <w:szCs w:val="24"/>
              </w:rPr>
              <w:t>сформировать пары элементов.</w:t>
            </w:r>
          </w:p>
          <w:p w14:paraId="1543A44F" w14:textId="77777777" w:rsidR="004B6AC9" w:rsidRPr="004B6AC9" w:rsidRDefault="004B6AC9" w:rsidP="0044157A">
            <w:pPr>
              <w:pStyle w:val="11"/>
              <w:spacing w:after="0" w:line="240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4B6AC9">
              <w:rPr>
                <w:b w:val="0"/>
                <w:sz w:val="24"/>
                <w:szCs w:val="24"/>
              </w:rPr>
              <w:t>4. Записать попарно буквы и цифры (в зависимости</w:t>
            </w:r>
            <w:r>
              <w:rPr>
                <w:b w:val="0"/>
                <w:sz w:val="24"/>
                <w:szCs w:val="24"/>
              </w:rPr>
              <w:t xml:space="preserve"> </w:t>
            </w:r>
            <w:r w:rsidRPr="004B6AC9">
              <w:rPr>
                <w:b w:val="0"/>
                <w:sz w:val="24"/>
                <w:szCs w:val="24"/>
              </w:rPr>
              <w:t>от задания) вариантов ответа (например, А1 или Б4)</w:t>
            </w:r>
          </w:p>
        </w:tc>
      </w:tr>
      <w:tr w:rsidR="004B6AC9" w:rsidRPr="004B6AC9" w14:paraId="4A84552D" w14:textId="77777777" w:rsidTr="004B6AC9">
        <w:tc>
          <w:tcPr>
            <w:tcW w:w="3114" w:type="dxa"/>
          </w:tcPr>
          <w:p w14:paraId="16AC2A62" w14:textId="77777777" w:rsidR="004B6AC9" w:rsidRPr="004B6AC9" w:rsidRDefault="004B6AC9" w:rsidP="0044157A">
            <w:pPr>
              <w:pStyle w:val="11"/>
              <w:spacing w:after="0" w:line="240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4B6AC9">
              <w:rPr>
                <w:b w:val="0"/>
                <w:sz w:val="24"/>
                <w:szCs w:val="24"/>
              </w:rPr>
              <w:t>Задание</w:t>
            </w:r>
            <w:r>
              <w:rPr>
                <w:b w:val="0"/>
                <w:sz w:val="24"/>
                <w:szCs w:val="24"/>
              </w:rPr>
              <w:t xml:space="preserve"> </w:t>
            </w:r>
            <w:r w:rsidRPr="004B6AC9">
              <w:rPr>
                <w:b w:val="0"/>
                <w:sz w:val="24"/>
                <w:szCs w:val="24"/>
              </w:rPr>
              <w:t>закрытого типа</w:t>
            </w:r>
            <w:r>
              <w:rPr>
                <w:b w:val="0"/>
                <w:sz w:val="24"/>
                <w:szCs w:val="24"/>
              </w:rPr>
              <w:t xml:space="preserve"> </w:t>
            </w:r>
            <w:r w:rsidRPr="004B6AC9">
              <w:rPr>
                <w:b w:val="0"/>
                <w:sz w:val="24"/>
                <w:szCs w:val="24"/>
              </w:rPr>
              <w:t>на установление</w:t>
            </w:r>
          </w:p>
          <w:p w14:paraId="65E2B15D" w14:textId="77777777" w:rsidR="004B6AC9" w:rsidRPr="004B6AC9" w:rsidRDefault="004B6AC9" w:rsidP="0044157A">
            <w:pPr>
              <w:pStyle w:val="11"/>
              <w:spacing w:after="0" w:line="240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4B6AC9">
              <w:rPr>
                <w:b w:val="0"/>
                <w:sz w:val="24"/>
                <w:szCs w:val="24"/>
              </w:rPr>
              <w:t>последовательности</w:t>
            </w:r>
          </w:p>
        </w:tc>
        <w:tc>
          <w:tcPr>
            <w:tcW w:w="6237" w:type="dxa"/>
          </w:tcPr>
          <w:p w14:paraId="44BB2CBA" w14:textId="77777777" w:rsidR="004B6AC9" w:rsidRPr="004B6AC9" w:rsidRDefault="004B6AC9" w:rsidP="0044157A">
            <w:pPr>
              <w:pStyle w:val="11"/>
              <w:spacing w:after="0" w:line="240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4B6AC9">
              <w:rPr>
                <w:b w:val="0"/>
                <w:sz w:val="24"/>
                <w:szCs w:val="24"/>
              </w:rPr>
              <w:t>1. Внимательно прочитать текст задания и понять, что</w:t>
            </w:r>
            <w:r>
              <w:rPr>
                <w:b w:val="0"/>
                <w:sz w:val="24"/>
                <w:szCs w:val="24"/>
              </w:rPr>
              <w:t xml:space="preserve"> </w:t>
            </w:r>
            <w:r w:rsidRPr="004B6AC9">
              <w:rPr>
                <w:b w:val="0"/>
                <w:sz w:val="24"/>
                <w:szCs w:val="24"/>
              </w:rPr>
              <w:t>в качестве ответа ожидается последовательность элементов.</w:t>
            </w:r>
          </w:p>
          <w:p w14:paraId="5BAFC3A5" w14:textId="77777777" w:rsidR="004B6AC9" w:rsidRPr="004B6AC9" w:rsidRDefault="004B6AC9" w:rsidP="0044157A">
            <w:pPr>
              <w:pStyle w:val="11"/>
              <w:spacing w:after="0" w:line="240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4B6AC9">
              <w:rPr>
                <w:b w:val="0"/>
                <w:sz w:val="24"/>
                <w:szCs w:val="24"/>
              </w:rPr>
              <w:t>2. Внимательно прочитать предложенные варианты ответа.</w:t>
            </w:r>
          </w:p>
          <w:p w14:paraId="00F17640" w14:textId="77777777" w:rsidR="004B6AC9" w:rsidRPr="004B6AC9" w:rsidRDefault="004B6AC9" w:rsidP="0044157A">
            <w:pPr>
              <w:pStyle w:val="11"/>
              <w:spacing w:after="0" w:line="240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4B6AC9">
              <w:rPr>
                <w:b w:val="0"/>
                <w:sz w:val="24"/>
                <w:szCs w:val="24"/>
              </w:rPr>
              <w:t>3. Построить верную последовательность из предложенных</w:t>
            </w:r>
            <w:r>
              <w:rPr>
                <w:b w:val="0"/>
                <w:sz w:val="24"/>
                <w:szCs w:val="24"/>
              </w:rPr>
              <w:t xml:space="preserve"> </w:t>
            </w:r>
            <w:r w:rsidRPr="004B6AC9">
              <w:rPr>
                <w:b w:val="0"/>
                <w:sz w:val="24"/>
                <w:szCs w:val="24"/>
              </w:rPr>
              <w:t>элементов.</w:t>
            </w:r>
          </w:p>
          <w:p w14:paraId="4A52188A" w14:textId="77777777" w:rsidR="004B6AC9" w:rsidRPr="004B6AC9" w:rsidRDefault="004B6AC9" w:rsidP="0044157A">
            <w:pPr>
              <w:pStyle w:val="11"/>
              <w:spacing w:after="0" w:line="240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4B6AC9">
              <w:rPr>
                <w:b w:val="0"/>
                <w:sz w:val="24"/>
                <w:szCs w:val="24"/>
              </w:rPr>
              <w:t>4. Записать буквы/цифры (в зависимости от задания)</w:t>
            </w:r>
            <w:r>
              <w:rPr>
                <w:b w:val="0"/>
                <w:sz w:val="24"/>
                <w:szCs w:val="24"/>
              </w:rPr>
              <w:t xml:space="preserve"> </w:t>
            </w:r>
            <w:r w:rsidRPr="004B6AC9">
              <w:rPr>
                <w:b w:val="0"/>
                <w:sz w:val="24"/>
                <w:szCs w:val="24"/>
              </w:rPr>
              <w:t>вариантов ответа в нужной последовательности без пробелов</w:t>
            </w:r>
            <w:r>
              <w:rPr>
                <w:b w:val="0"/>
                <w:sz w:val="24"/>
                <w:szCs w:val="24"/>
              </w:rPr>
              <w:t xml:space="preserve"> </w:t>
            </w:r>
            <w:r w:rsidRPr="004B6AC9">
              <w:rPr>
                <w:b w:val="0"/>
                <w:sz w:val="24"/>
                <w:szCs w:val="24"/>
              </w:rPr>
              <w:t>и знаков препинания (например, БВА или 135)</w:t>
            </w:r>
          </w:p>
        </w:tc>
      </w:tr>
      <w:tr w:rsidR="004B6AC9" w:rsidRPr="004B6AC9" w14:paraId="2DC244B4" w14:textId="77777777" w:rsidTr="004B6AC9">
        <w:tc>
          <w:tcPr>
            <w:tcW w:w="3114" w:type="dxa"/>
          </w:tcPr>
          <w:p w14:paraId="51C48BFE" w14:textId="77777777" w:rsidR="004B6AC9" w:rsidRPr="004B6AC9" w:rsidRDefault="004B6AC9" w:rsidP="0044157A">
            <w:pPr>
              <w:pStyle w:val="11"/>
              <w:spacing w:after="0" w:line="240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4B6AC9">
              <w:rPr>
                <w:b w:val="0"/>
                <w:sz w:val="24"/>
                <w:szCs w:val="24"/>
              </w:rPr>
              <w:t>Задание</w:t>
            </w:r>
            <w:r>
              <w:rPr>
                <w:b w:val="0"/>
                <w:sz w:val="24"/>
                <w:szCs w:val="24"/>
              </w:rPr>
              <w:t xml:space="preserve"> </w:t>
            </w:r>
            <w:r w:rsidRPr="004B6AC9">
              <w:rPr>
                <w:b w:val="0"/>
                <w:sz w:val="24"/>
                <w:szCs w:val="24"/>
              </w:rPr>
              <w:t>комбинированного</w:t>
            </w:r>
            <w:r>
              <w:rPr>
                <w:b w:val="0"/>
                <w:sz w:val="24"/>
                <w:szCs w:val="24"/>
              </w:rPr>
              <w:t xml:space="preserve"> </w:t>
            </w:r>
            <w:r w:rsidRPr="004B6AC9">
              <w:rPr>
                <w:b w:val="0"/>
                <w:sz w:val="24"/>
                <w:szCs w:val="24"/>
              </w:rPr>
              <w:t>типа с выбором</w:t>
            </w:r>
            <w:r>
              <w:rPr>
                <w:b w:val="0"/>
                <w:sz w:val="24"/>
                <w:szCs w:val="24"/>
              </w:rPr>
              <w:t xml:space="preserve"> </w:t>
            </w:r>
            <w:r w:rsidRPr="004B6AC9">
              <w:rPr>
                <w:b w:val="0"/>
                <w:sz w:val="24"/>
                <w:szCs w:val="24"/>
              </w:rPr>
              <w:t>одного верного</w:t>
            </w:r>
            <w:r>
              <w:rPr>
                <w:b w:val="0"/>
                <w:sz w:val="24"/>
                <w:szCs w:val="24"/>
              </w:rPr>
              <w:t xml:space="preserve"> </w:t>
            </w:r>
            <w:r w:rsidRPr="004B6AC9">
              <w:rPr>
                <w:b w:val="0"/>
                <w:sz w:val="24"/>
                <w:szCs w:val="24"/>
              </w:rPr>
              <w:t>ответа из четырех</w:t>
            </w:r>
            <w:r>
              <w:rPr>
                <w:b w:val="0"/>
                <w:sz w:val="24"/>
                <w:szCs w:val="24"/>
              </w:rPr>
              <w:t xml:space="preserve"> </w:t>
            </w:r>
            <w:r w:rsidRPr="004B6AC9">
              <w:rPr>
                <w:b w:val="0"/>
                <w:sz w:val="24"/>
                <w:szCs w:val="24"/>
              </w:rPr>
              <w:t>предложенных</w:t>
            </w:r>
            <w:r>
              <w:rPr>
                <w:b w:val="0"/>
                <w:sz w:val="24"/>
                <w:szCs w:val="24"/>
              </w:rPr>
              <w:t xml:space="preserve"> </w:t>
            </w:r>
            <w:r w:rsidRPr="004B6AC9">
              <w:rPr>
                <w:b w:val="0"/>
                <w:sz w:val="24"/>
                <w:szCs w:val="24"/>
              </w:rPr>
              <w:t>и обоснованием</w:t>
            </w:r>
            <w:r>
              <w:rPr>
                <w:b w:val="0"/>
                <w:sz w:val="24"/>
                <w:szCs w:val="24"/>
              </w:rPr>
              <w:t xml:space="preserve"> </w:t>
            </w:r>
            <w:r w:rsidRPr="004B6AC9">
              <w:rPr>
                <w:b w:val="0"/>
                <w:sz w:val="24"/>
                <w:szCs w:val="24"/>
              </w:rPr>
              <w:t>выбора</w:t>
            </w:r>
          </w:p>
        </w:tc>
        <w:tc>
          <w:tcPr>
            <w:tcW w:w="6237" w:type="dxa"/>
          </w:tcPr>
          <w:p w14:paraId="7C3B77A5" w14:textId="77777777" w:rsidR="004B6AC9" w:rsidRPr="004B6AC9" w:rsidRDefault="004B6AC9" w:rsidP="0044157A">
            <w:pPr>
              <w:rPr>
                <w:rFonts w:ascii="Times New Roman" w:hAnsi="Times New Roman" w:cs="Times New Roman"/>
              </w:rPr>
            </w:pPr>
            <w:r w:rsidRPr="004B6AC9">
              <w:rPr>
                <w:rFonts w:ascii="Times New Roman" w:hAnsi="Times New Roman" w:cs="Times New Roman"/>
              </w:rPr>
              <w:t>1. Внимательно прочитать текст задания и понять, что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4B6AC9">
              <w:rPr>
                <w:rFonts w:ascii="Times New Roman" w:hAnsi="Times New Roman" w:cs="Times New Roman"/>
              </w:rPr>
              <w:t>в качестве ответа ожидается только один из предложенных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4B6AC9">
              <w:rPr>
                <w:rFonts w:ascii="Times New Roman" w:hAnsi="Times New Roman" w:cs="Times New Roman"/>
              </w:rPr>
              <w:t>вариантов.</w:t>
            </w:r>
          </w:p>
          <w:p w14:paraId="1069F61F" w14:textId="77777777" w:rsidR="004B6AC9" w:rsidRPr="004B6AC9" w:rsidRDefault="004B6AC9" w:rsidP="0044157A">
            <w:pPr>
              <w:rPr>
                <w:rFonts w:ascii="Times New Roman" w:hAnsi="Times New Roman" w:cs="Times New Roman"/>
              </w:rPr>
            </w:pPr>
            <w:r w:rsidRPr="004B6AC9">
              <w:rPr>
                <w:rFonts w:ascii="Times New Roman" w:hAnsi="Times New Roman" w:cs="Times New Roman"/>
              </w:rPr>
              <w:t>2. Внимательно прочитать предложенные варианты ответа.</w:t>
            </w:r>
          </w:p>
          <w:p w14:paraId="4C13BC6E" w14:textId="77777777" w:rsidR="004B6AC9" w:rsidRPr="004B6AC9" w:rsidRDefault="004B6AC9" w:rsidP="0044157A">
            <w:pPr>
              <w:rPr>
                <w:rFonts w:ascii="Times New Roman" w:hAnsi="Times New Roman" w:cs="Times New Roman"/>
              </w:rPr>
            </w:pPr>
            <w:r w:rsidRPr="004B6AC9">
              <w:rPr>
                <w:rFonts w:ascii="Times New Roman" w:hAnsi="Times New Roman" w:cs="Times New Roman"/>
              </w:rPr>
              <w:t>3. Выбрать один ответ, наиболее верный.</w:t>
            </w:r>
          </w:p>
          <w:p w14:paraId="2C30B881" w14:textId="77777777" w:rsidR="004B6AC9" w:rsidRPr="004B6AC9" w:rsidRDefault="004B6AC9" w:rsidP="0044157A">
            <w:pPr>
              <w:rPr>
                <w:rFonts w:ascii="Times New Roman" w:hAnsi="Times New Roman" w:cs="Times New Roman"/>
              </w:rPr>
            </w:pPr>
            <w:r w:rsidRPr="004B6AC9">
              <w:rPr>
                <w:rFonts w:ascii="Times New Roman" w:hAnsi="Times New Roman" w:cs="Times New Roman"/>
              </w:rPr>
              <w:t>4. Записать только номер (или букву) выбранного варианта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4B6AC9">
              <w:rPr>
                <w:rFonts w:ascii="Times New Roman" w:hAnsi="Times New Roman" w:cs="Times New Roman"/>
              </w:rPr>
              <w:t>ответа.</w:t>
            </w:r>
          </w:p>
          <w:p w14:paraId="6422FFF5" w14:textId="77777777" w:rsidR="004B6AC9" w:rsidRPr="004B6AC9" w:rsidRDefault="004B6AC9" w:rsidP="0044157A">
            <w:pPr>
              <w:rPr>
                <w:rFonts w:ascii="Times New Roman" w:hAnsi="Times New Roman" w:cs="Times New Roman"/>
              </w:rPr>
            </w:pPr>
            <w:r w:rsidRPr="004B6AC9">
              <w:rPr>
                <w:rFonts w:ascii="Times New Roman" w:hAnsi="Times New Roman" w:cs="Times New Roman"/>
              </w:rPr>
              <w:t>5. Записать аргументы, обосновывающие выбор ответа</w:t>
            </w:r>
          </w:p>
        </w:tc>
      </w:tr>
      <w:tr w:rsidR="004B6AC9" w:rsidRPr="004B6AC9" w14:paraId="08F16207" w14:textId="77777777" w:rsidTr="004B6AC9">
        <w:tc>
          <w:tcPr>
            <w:tcW w:w="3114" w:type="dxa"/>
          </w:tcPr>
          <w:p w14:paraId="10D27A0C" w14:textId="77777777" w:rsidR="004B6AC9" w:rsidRPr="004B6AC9" w:rsidRDefault="004B6AC9" w:rsidP="0044157A">
            <w:pPr>
              <w:pStyle w:val="11"/>
              <w:spacing w:after="0" w:line="240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4B6AC9">
              <w:rPr>
                <w:b w:val="0"/>
                <w:sz w:val="24"/>
                <w:szCs w:val="24"/>
              </w:rPr>
              <w:t>Задание</w:t>
            </w:r>
            <w:r>
              <w:rPr>
                <w:b w:val="0"/>
                <w:sz w:val="24"/>
                <w:szCs w:val="24"/>
              </w:rPr>
              <w:t xml:space="preserve"> </w:t>
            </w:r>
            <w:r w:rsidRPr="004B6AC9">
              <w:rPr>
                <w:b w:val="0"/>
                <w:sz w:val="24"/>
                <w:szCs w:val="24"/>
              </w:rPr>
              <w:t>комбинированного</w:t>
            </w:r>
            <w:r>
              <w:rPr>
                <w:b w:val="0"/>
                <w:sz w:val="24"/>
                <w:szCs w:val="24"/>
              </w:rPr>
              <w:t xml:space="preserve"> </w:t>
            </w:r>
            <w:r w:rsidRPr="004B6AC9">
              <w:rPr>
                <w:b w:val="0"/>
                <w:sz w:val="24"/>
                <w:szCs w:val="24"/>
              </w:rPr>
              <w:t>типа с выбором</w:t>
            </w:r>
            <w:r>
              <w:rPr>
                <w:b w:val="0"/>
                <w:sz w:val="24"/>
                <w:szCs w:val="24"/>
              </w:rPr>
              <w:t xml:space="preserve"> </w:t>
            </w:r>
            <w:r w:rsidRPr="004B6AC9">
              <w:rPr>
                <w:b w:val="0"/>
                <w:sz w:val="24"/>
                <w:szCs w:val="24"/>
              </w:rPr>
              <w:t>нескольких</w:t>
            </w:r>
            <w:r>
              <w:rPr>
                <w:b w:val="0"/>
                <w:sz w:val="24"/>
                <w:szCs w:val="24"/>
              </w:rPr>
              <w:t xml:space="preserve"> </w:t>
            </w:r>
            <w:r w:rsidRPr="004B6AC9">
              <w:rPr>
                <w:b w:val="0"/>
                <w:sz w:val="24"/>
                <w:szCs w:val="24"/>
              </w:rPr>
              <w:t>вариантов ответа</w:t>
            </w:r>
            <w:r>
              <w:rPr>
                <w:b w:val="0"/>
                <w:sz w:val="24"/>
                <w:szCs w:val="24"/>
              </w:rPr>
              <w:t xml:space="preserve"> </w:t>
            </w:r>
            <w:r w:rsidRPr="004B6AC9">
              <w:rPr>
                <w:b w:val="0"/>
                <w:sz w:val="24"/>
                <w:szCs w:val="24"/>
              </w:rPr>
              <w:t>из предложенных</w:t>
            </w:r>
            <w:r>
              <w:rPr>
                <w:b w:val="0"/>
                <w:sz w:val="24"/>
                <w:szCs w:val="24"/>
              </w:rPr>
              <w:t xml:space="preserve"> </w:t>
            </w:r>
            <w:r w:rsidRPr="004B6AC9">
              <w:rPr>
                <w:b w:val="0"/>
                <w:sz w:val="24"/>
                <w:szCs w:val="24"/>
              </w:rPr>
              <w:t>и развернутым</w:t>
            </w:r>
            <w:r>
              <w:rPr>
                <w:b w:val="0"/>
                <w:sz w:val="24"/>
                <w:szCs w:val="24"/>
              </w:rPr>
              <w:t xml:space="preserve"> </w:t>
            </w:r>
            <w:r w:rsidRPr="004B6AC9">
              <w:rPr>
                <w:b w:val="0"/>
                <w:sz w:val="24"/>
                <w:szCs w:val="24"/>
              </w:rPr>
              <w:t>обоснованием</w:t>
            </w:r>
            <w:r>
              <w:rPr>
                <w:b w:val="0"/>
                <w:sz w:val="24"/>
                <w:szCs w:val="24"/>
              </w:rPr>
              <w:t xml:space="preserve"> </w:t>
            </w:r>
            <w:r w:rsidRPr="004B6AC9">
              <w:rPr>
                <w:b w:val="0"/>
                <w:sz w:val="24"/>
                <w:szCs w:val="24"/>
              </w:rPr>
              <w:t>выбора</w:t>
            </w:r>
          </w:p>
        </w:tc>
        <w:tc>
          <w:tcPr>
            <w:tcW w:w="6237" w:type="dxa"/>
          </w:tcPr>
          <w:p w14:paraId="75A0CADD" w14:textId="77777777" w:rsidR="004B6AC9" w:rsidRPr="004B6AC9" w:rsidRDefault="004B6AC9" w:rsidP="0044157A">
            <w:pPr>
              <w:pStyle w:val="11"/>
              <w:spacing w:after="0" w:line="240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4B6AC9">
              <w:rPr>
                <w:b w:val="0"/>
                <w:sz w:val="24"/>
                <w:szCs w:val="24"/>
              </w:rPr>
              <w:t>1. Внимательно прочитать текст задания и понять, что</w:t>
            </w:r>
            <w:r>
              <w:rPr>
                <w:b w:val="0"/>
                <w:sz w:val="24"/>
                <w:szCs w:val="24"/>
              </w:rPr>
              <w:t xml:space="preserve"> </w:t>
            </w:r>
            <w:r w:rsidRPr="004B6AC9">
              <w:rPr>
                <w:b w:val="0"/>
                <w:sz w:val="24"/>
                <w:szCs w:val="24"/>
              </w:rPr>
              <w:t>в качестве ответа ожидается несколько из предложенных</w:t>
            </w:r>
            <w:r>
              <w:rPr>
                <w:b w:val="0"/>
                <w:sz w:val="24"/>
                <w:szCs w:val="24"/>
              </w:rPr>
              <w:t xml:space="preserve"> </w:t>
            </w:r>
            <w:r w:rsidRPr="004B6AC9">
              <w:rPr>
                <w:b w:val="0"/>
                <w:sz w:val="24"/>
                <w:szCs w:val="24"/>
              </w:rPr>
              <w:t>вариантов.</w:t>
            </w:r>
          </w:p>
          <w:p w14:paraId="34937C71" w14:textId="77777777" w:rsidR="004B6AC9" w:rsidRPr="004B6AC9" w:rsidRDefault="004B6AC9" w:rsidP="0044157A">
            <w:pPr>
              <w:pStyle w:val="11"/>
              <w:spacing w:after="0" w:line="240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4B6AC9">
              <w:rPr>
                <w:b w:val="0"/>
                <w:sz w:val="24"/>
                <w:szCs w:val="24"/>
              </w:rPr>
              <w:t>2. Внимательно прочитать предложенные варианты ответа.</w:t>
            </w:r>
          </w:p>
          <w:p w14:paraId="1919D425" w14:textId="77777777" w:rsidR="004B6AC9" w:rsidRPr="004B6AC9" w:rsidRDefault="004B6AC9" w:rsidP="0044157A">
            <w:pPr>
              <w:pStyle w:val="11"/>
              <w:spacing w:after="0" w:line="240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4B6AC9">
              <w:rPr>
                <w:b w:val="0"/>
                <w:sz w:val="24"/>
                <w:szCs w:val="24"/>
              </w:rPr>
              <w:t>3. Выбрать несколько верных вариантов ответов (2 или 3).</w:t>
            </w:r>
          </w:p>
          <w:p w14:paraId="0EEC41CC" w14:textId="77777777" w:rsidR="004B6AC9" w:rsidRPr="004B6AC9" w:rsidRDefault="004B6AC9" w:rsidP="0044157A">
            <w:pPr>
              <w:pStyle w:val="11"/>
              <w:spacing w:after="0" w:line="240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4B6AC9">
              <w:rPr>
                <w:b w:val="0"/>
                <w:sz w:val="24"/>
                <w:szCs w:val="24"/>
              </w:rPr>
              <w:t>4. Записать последовательно номера (или буквы) выбранных</w:t>
            </w:r>
            <w:r>
              <w:rPr>
                <w:b w:val="0"/>
                <w:sz w:val="24"/>
                <w:szCs w:val="24"/>
              </w:rPr>
              <w:t xml:space="preserve"> </w:t>
            </w:r>
            <w:r w:rsidRPr="004B6AC9">
              <w:rPr>
                <w:b w:val="0"/>
                <w:sz w:val="24"/>
                <w:szCs w:val="24"/>
              </w:rPr>
              <w:t>вариантов без пробелов и знаков препинания (например, 135).</w:t>
            </w:r>
          </w:p>
          <w:p w14:paraId="18A4E4FC" w14:textId="77777777" w:rsidR="004B6AC9" w:rsidRPr="004B6AC9" w:rsidRDefault="004B6AC9" w:rsidP="0044157A">
            <w:pPr>
              <w:pStyle w:val="11"/>
              <w:spacing w:after="0" w:line="240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4B6AC9">
              <w:rPr>
                <w:b w:val="0"/>
                <w:sz w:val="24"/>
                <w:szCs w:val="24"/>
              </w:rPr>
              <w:t>5. Записать аргументы, обосновывающие выбор каждого</w:t>
            </w:r>
            <w:r>
              <w:rPr>
                <w:b w:val="0"/>
                <w:sz w:val="24"/>
                <w:szCs w:val="24"/>
              </w:rPr>
              <w:t xml:space="preserve"> </w:t>
            </w:r>
            <w:r w:rsidRPr="004B6AC9">
              <w:rPr>
                <w:b w:val="0"/>
                <w:sz w:val="24"/>
                <w:szCs w:val="24"/>
              </w:rPr>
              <w:t>из ответов</w:t>
            </w:r>
          </w:p>
        </w:tc>
      </w:tr>
      <w:tr w:rsidR="004B6AC9" w:rsidRPr="004B6AC9" w14:paraId="7458AB3F" w14:textId="77777777" w:rsidTr="004B6AC9">
        <w:tc>
          <w:tcPr>
            <w:tcW w:w="3114" w:type="dxa"/>
          </w:tcPr>
          <w:p w14:paraId="2F4A6F26" w14:textId="77777777" w:rsidR="004B6AC9" w:rsidRPr="004B6AC9" w:rsidRDefault="004B6AC9" w:rsidP="0044157A">
            <w:pPr>
              <w:pStyle w:val="11"/>
              <w:spacing w:after="0" w:line="240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4B6AC9">
              <w:rPr>
                <w:b w:val="0"/>
                <w:sz w:val="24"/>
                <w:szCs w:val="24"/>
              </w:rPr>
              <w:t>Задание открытого</w:t>
            </w:r>
            <w:r>
              <w:rPr>
                <w:b w:val="0"/>
                <w:sz w:val="24"/>
                <w:szCs w:val="24"/>
              </w:rPr>
              <w:t xml:space="preserve"> </w:t>
            </w:r>
            <w:r w:rsidRPr="004B6AC9">
              <w:rPr>
                <w:b w:val="0"/>
                <w:sz w:val="24"/>
                <w:szCs w:val="24"/>
              </w:rPr>
              <w:t>типа с развернутым</w:t>
            </w:r>
            <w:r>
              <w:rPr>
                <w:b w:val="0"/>
                <w:sz w:val="24"/>
                <w:szCs w:val="24"/>
              </w:rPr>
              <w:t xml:space="preserve"> </w:t>
            </w:r>
            <w:r w:rsidRPr="004B6AC9">
              <w:rPr>
                <w:b w:val="0"/>
                <w:sz w:val="24"/>
                <w:szCs w:val="24"/>
              </w:rPr>
              <w:t>ответом</w:t>
            </w:r>
          </w:p>
        </w:tc>
        <w:tc>
          <w:tcPr>
            <w:tcW w:w="6237" w:type="dxa"/>
          </w:tcPr>
          <w:p w14:paraId="5596DF04" w14:textId="77777777" w:rsidR="004B6AC9" w:rsidRPr="004B6AC9" w:rsidRDefault="004B6AC9" w:rsidP="0044157A">
            <w:pPr>
              <w:pStyle w:val="11"/>
              <w:spacing w:after="0" w:line="240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4B6AC9">
              <w:rPr>
                <w:b w:val="0"/>
                <w:sz w:val="24"/>
                <w:szCs w:val="24"/>
              </w:rPr>
              <w:t>1. Внимательно прочитать текст задания и понять суть</w:t>
            </w:r>
            <w:r>
              <w:rPr>
                <w:b w:val="0"/>
                <w:sz w:val="24"/>
                <w:szCs w:val="24"/>
              </w:rPr>
              <w:t xml:space="preserve"> </w:t>
            </w:r>
            <w:r w:rsidRPr="004B6AC9">
              <w:rPr>
                <w:b w:val="0"/>
                <w:sz w:val="24"/>
                <w:szCs w:val="24"/>
              </w:rPr>
              <w:t>вопроса.</w:t>
            </w:r>
          </w:p>
          <w:p w14:paraId="17F690F8" w14:textId="77777777" w:rsidR="004B6AC9" w:rsidRPr="004B6AC9" w:rsidRDefault="004B6AC9" w:rsidP="0044157A">
            <w:pPr>
              <w:pStyle w:val="11"/>
              <w:spacing w:after="0" w:line="240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4B6AC9">
              <w:rPr>
                <w:b w:val="0"/>
                <w:sz w:val="24"/>
                <w:szCs w:val="24"/>
              </w:rPr>
              <w:t>2. Продумать логику и полноту ответа.</w:t>
            </w:r>
          </w:p>
          <w:p w14:paraId="69243EE0" w14:textId="77777777" w:rsidR="004B6AC9" w:rsidRPr="004B6AC9" w:rsidRDefault="004B6AC9" w:rsidP="0044157A">
            <w:pPr>
              <w:pStyle w:val="11"/>
              <w:spacing w:after="0" w:line="240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4B6AC9">
              <w:rPr>
                <w:b w:val="0"/>
                <w:sz w:val="24"/>
                <w:szCs w:val="24"/>
              </w:rPr>
              <w:t>3. Записать ответ, используя четкие компактные</w:t>
            </w:r>
            <w:r>
              <w:rPr>
                <w:b w:val="0"/>
                <w:sz w:val="24"/>
                <w:szCs w:val="24"/>
              </w:rPr>
              <w:t xml:space="preserve"> </w:t>
            </w:r>
            <w:r w:rsidRPr="004B6AC9">
              <w:rPr>
                <w:b w:val="0"/>
                <w:sz w:val="24"/>
                <w:szCs w:val="24"/>
              </w:rPr>
              <w:t>формулировки.</w:t>
            </w:r>
          </w:p>
          <w:p w14:paraId="2E8D0DD7" w14:textId="77777777" w:rsidR="004B6AC9" w:rsidRPr="004B6AC9" w:rsidRDefault="004B6AC9" w:rsidP="0044157A">
            <w:pPr>
              <w:pStyle w:val="11"/>
              <w:spacing w:after="0" w:line="240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4B6AC9">
              <w:rPr>
                <w:b w:val="0"/>
                <w:sz w:val="24"/>
                <w:szCs w:val="24"/>
              </w:rPr>
              <w:t>4. В случае расчетной задачи записать решение и ответ</w:t>
            </w:r>
          </w:p>
        </w:tc>
      </w:tr>
    </w:tbl>
    <w:p w14:paraId="08AE8E4B" w14:textId="77777777" w:rsidR="004B6AC9" w:rsidRDefault="004B6AC9" w:rsidP="0044157A">
      <w:pPr>
        <w:pStyle w:val="11"/>
        <w:spacing w:after="0" w:line="257" w:lineRule="auto"/>
      </w:pPr>
    </w:p>
    <w:p w14:paraId="49469A80" w14:textId="77777777" w:rsidR="00241AA2" w:rsidRDefault="00241AA2" w:rsidP="0044157A">
      <w:pPr>
        <w:pStyle w:val="11"/>
        <w:spacing w:after="0" w:line="257" w:lineRule="auto"/>
      </w:pPr>
    </w:p>
    <w:p w14:paraId="34A1F1B9" w14:textId="77777777" w:rsidR="00241AA2" w:rsidRDefault="00241AA2" w:rsidP="0044157A">
      <w:pPr>
        <w:pStyle w:val="11"/>
        <w:spacing w:after="0" w:line="257" w:lineRule="auto"/>
      </w:pPr>
    </w:p>
    <w:p w14:paraId="2B959735" w14:textId="77777777" w:rsidR="00003CC5" w:rsidRDefault="002E0DD2" w:rsidP="0044157A">
      <w:pPr>
        <w:pStyle w:val="11"/>
        <w:spacing w:after="360" w:line="240" w:lineRule="auto"/>
      </w:pPr>
      <w:bookmarkStart w:id="24" w:name="bookmark29"/>
      <w:bookmarkStart w:id="25" w:name="bookmark30"/>
      <w:bookmarkStart w:id="26" w:name="bookmark31"/>
      <w:r>
        <w:t xml:space="preserve">5 </w:t>
      </w:r>
      <w:r w:rsidR="00302811">
        <w:t>СЦЕНАРИИ ОЦЕНИВАНИЯ ВЫПОЛНЕНИЯ ТЕСТОВЫХ ЗАДАНИЙ</w:t>
      </w:r>
      <w:bookmarkEnd w:id="24"/>
      <w:bookmarkEnd w:id="25"/>
      <w:bookmarkEnd w:id="26"/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271"/>
        <w:gridCol w:w="4536"/>
        <w:gridCol w:w="3331"/>
      </w:tblGrid>
      <w:tr w:rsidR="0044157A" w:rsidRPr="005B28A6" w14:paraId="1C74CFEA" w14:textId="77777777" w:rsidTr="007B698F">
        <w:tc>
          <w:tcPr>
            <w:tcW w:w="1271" w:type="dxa"/>
            <w:vAlign w:val="center"/>
          </w:tcPr>
          <w:p w14:paraId="24D69C6E" w14:textId="77777777" w:rsidR="0044157A" w:rsidRPr="005B28A6" w:rsidRDefault="0044157A" w:rsidP="007B698F">
            <w:pPr>
              <w:jc w:val="center"/>
              <w:rPr>
                <w:rFonts w:ascii="Times New Roman" w:hAnsi="Times New Roman" w:cs="Times New Roman"/>
              </w:rPr>
            </w:pPr>
            <w:r w:rsidRPr="005B28A6">
              <w:rPr>
                <w:rFonts w:ascii="Times New Roman" w:hAnsi="Times New Roman" w:cs="Times New Roman"/>
              </w:rPr>
              <w:t>Номер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5B28A6">
              <w:rPr>
                <w:rFonts w:ascii="Times New Roman" w:hAnsi="Times New Roman" w:cs="Times New Roman"/>
              </w:rPr>
              <w:t>задания</w:t>
            </w:r>
          </w:p>
        </w:tc>
        <w:tc>
          <w:tcPr>
            <w:tcW w:w="4536" w:type="dxa"/>
            <w:vAlign w:val="center"/>
          </w:tcPr>
          <w:p w14:paraId="583BE913" w14:textId="77777777" w:rsidR="0044157A" w:rsidRPr="005B28A6" w:rsidRDefault="0044157A" w:rsidP="007B698F">
            <w:pPr>
              <w:jc w:val="center"/>
              <w:rPr>
                <w:rFonts w:ascii="Times New Roman" w:hAnsi="Times New Roman" w:cs="Times New Roman"/>
              </w:rPr>
            </w:pPr>
            <w:r w:rsidRPr="005B28A6">
              <w:rPr>
                <w:rFonts w:ascii="Times New Roman" w:hAnsi="Times New Roman" w:cs="Times New Roman"/>
              </w:rPr>
              <w:t>Указания по оцениванию</w:t>
            </w:r>
          </w:p>
        </w:tc>
        <w:tc>
          <w:tcPr>
            <w:tcW w:w="3331" w:type="dxa"/>
            <w:vAlign w:val="center"/>
          </w:tcPr>
          <w:p w14:paraId="0D6951D3" w14:textId="77777777" w:rsidR="0044157A" w:rsidRPr="005B28A6" w:rsidRDefault="0044157A" w:rsidP="007B698F">
            <w:pPr>
              <w:jc w:val="center"/>
              <w:rPr>
                <w:rFonts w:ascii="Times New Roman" w:hAnsi="Times New Roman" w:cs="Times New Roman"/>
              </w:rPr>
            </w:pPr>
            <w:r w:rsidRPr="005B28A6">
              <w:rPr>
                <w:rFonts w:ascii="Times New Roman" w:hAnsi="Times New Roman" w:cs="Times New Roman"/>
              </w:rPr>
              <w:t>Результат оценивания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5B28A6">
              <w:rPr>
                <w:rFonts w:ascii="Times New Roman" w:hAnsi="Times New Roman" w:cs="Times New Roman"/>
              </w:rPr>
              <w:t>(баллы, полученные за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5B28A6">
              <w:rPr>
                <w:rFonts w:ascii="Times New Roman" w:hAnsi="Times New Roman" w:cs="Times New Roman"/>
              </w:rPr>
              <w:t>выполнение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5B28A6">
              <w:rPr>
                <w:rFonts w:ascii="Times New Roman" w:hAnsi="Times New Roman" w:cs="Times New Roman"/>
              </w:rPr>
              <w:t>задания/характеристика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5B28A6">
              <w:rPr>
                <w:rFonts w:ascii="Times New Roman" w:hAnsi="Times New Roman" w:cs="Times New Roman"/>
              </w:rPr>
              <w:t>правильности ответа)</w:t>
            </w:r>
          </w:p>
        </w:tc>
      </w:tr>
      <w:tr w:rsidR="0044157A" w:rsidRPr="005B28A6" w14:paraId="14B5AD9A" w14:textId="77777777" w:rsidTr="007B698F">
        <w:tc>
          <w:tcPr>
            <w:tcW w:w="1271" w:type="dxa"/>
          </w:tcPr>
          <w:p w14:paraId="485909B1" w14:textId="77777777" w:rsidR="0044157A" w:rsidRPr="009046E9" w:rsidRDefault="0044157A" w:rsidP="007B698F">
            <w:pPr>
              <w:rPr>
                <w:rFonts w:ascii="Times New Roman" w:hAnsi="Times New Roman" w:cs="Times New Roman"/>
              </w:rPr>
            </w:pPr>
            <w:r w:rsidRPr="009046E9">
              <w:rPr>
                <w:rFonts w:ascii="Times New Roman" w:hAnsi="Times New Roman" w:cs="Times New Roman"/>
              </w:rPr>
              <w:t>Задание 1</w:t>
            </w:r>
          </w:p>
        </w:tc>
        <w:tc>
          <w:tcPr>
            <w:tcW w:w="4536" w:type="dxa"/>
          </w:tcPr>
          <w:p w14:paraId="1AD5A24C" w14:textId="77777777" w:rsidR="0044157A" w:rsidRPr="005B28A6" w:rsidRDefault="0044157A" w:rsidP="007B698F">
            <w:pPr>
              <w:rPr>
                <w:rFonts w:ascii="Times New Roman" w:hAnsi="Times New Roman" w:cs="Times New Roman"/>
              </w:rPr>
            </w:pPr>
            <w:r w:rsidRPr="00754B49">
              <w:rPr>
                <w:rFonts w:ascii="Times New Roman" w:hAnsi="Times New Roman" w:cs="Times New Roman"/>
              </w:rPr>
              <w:t>Задание закрытого типа с выбором одного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54B49">
              <w:rPr>
                <w:rFonts w:ascii="Times New Roman" w:hAnsi="Times New Roman" w:cs="Times New Roman"/>
              </w:rPr>
              <w:t>верного ответа из предложенных, считается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54B49">
              <w:rPr>
                <w:rFonts w:ascii="Times New Roman" w:hAnsi="Times New Roman" w:cs="Times New Roman"/>
              </w:rPr>
              <w:t>верным, если правильно указана цифра или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54B49">
              <w:rPr>
                <w:rFonts w:ascii="Times New Roman" w:hAnsi="Times New Roman" w:cs="Times New Roman"/>
              </w:rPr>
              <w:t>буква</w:t>
            </w:r>
          </w:p>
        </w:tc>
        <w:tc>
          <w:tcPr>
            <w:tcW w:w="3331" w:type="dxa"/>
          </w:tcPr>
          <w:p w14:paraId="10BFECAB" w14:textId="77777777" w:rsidR="0044157A" w:rsidRDefault="0044157A" w:rsidP="007B698F">
            <w:pPr>
              <w:rPr>
                <w:rFonts w:ascii="Times New Roman" w:hAnsi="Times New Roman" w:cs="Times New Roman"/>
              </w:rPr>
            </w:pPr>
            <w:r w:rsidRPr="00754B49">
              <w:rPr>
                <w:rFonts w:ascii="Times New Roman" w:hAnsi="Times New Roman" w:cs="Times New Roman"/>
              </w:rPr>
              <w:t>Совпадение с верным ответом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54B49">
              <w:rPr>
                <w:rFonts w:ascii="Times New Roman" w:hAnsi="Times New Roman" w:cs="Times New Roman"/>
              </w:rPr>
              <w:t>оценивается 1 баллом;</w: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14:paraId="2DE7124C" w14:textId="77777777" w:rsidR="0044157A" w:rsidRPr="005B28A6" w:rsidRDefault="0044157A" w:rsidP="007B698F">
            <w:pPr>
              <w:rPr>
                <w:rFonts w:ascii="Times New Roman" w:hAnsi="Times New Roman" w:cs="Times New Roman"/>
              </w:rPr>
            </w:pPr>
            <w:r w:rsidRPr="00754B49">
              <w:rPr>
                <w:rFonts w:ascii="Times New Roman" w:hAnsi="Times New Roman" w:cs="Times New Roman"/>
              </w:rPr>
              <w:t>неверный ответ или его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54B49">
              <w:rPr>
                <w:rFonts w:ascii="Times New Roman" w:hAnsi="Times New Roman" w:cs="Times New Roman"/>
              </w:rPr>
              <w:t>отсутствие – 0 баллов</w:t>
            </w:r>
          </w:p>
        </w:tc>
      </w:tr>
      <w:tr w:rsidR="0044157A" w:rsidRPr="005B28A6" w14:paraId="3977E3C0" w14:textId="77777777" w:rsidTr="007B698F">
        <w:tc>
          <w:tcPr>
            <w:tcW w:w="1271" w:type="dxa"/>
          </w:tcPr>
          <w:p w14:paraId="18D1A512" w14:textId="77777777" w:rsidR="0044157A" w:rsidRPr="009046E9" w:rsidRDefault="0044157A" w:rsidP="007B698F">
            <w:pPr>
              <w:rPr>
                <w:rFonts w:ascii="Times New Roman" w:hAnsi="Times New Roman" w:cs="Times New Roman"/>
              </w:rPr>
            </w:pPr>
            <w:r w:rsidRPr="009046E9">
              <w:rPr>
                <w:rFonts w:ascii="Times New Roman" w:hAnsi="Times New Roman" w:cs="Times New Roman"/>
              </w:rPr>
              <w:t>Задание 2</w:t>
            </w:r>
          </w:p>
        </w:tc>
        <w:tc>
          <w:tcPr>
            <w:tcW w:w="4536" w:type="dxa"/>
          </w:tcPr>
          <w:p w14:paraId="3DB658E3" w14:textId="77777777" w:rsidR="0044157A" w:rsidRPr="005B28A6" w:rsidRDefault="0044157A" w:rsidP="007B698F">
            <w:pPr>
              <w:rPr>
                <w:rFonts w:ascii="Times New Roman" w:hAnsi="Times New Roman" w:cs="Times New Roman"/>
              </w:rPr>
            </w:pPr>
            <w:r w:rsidRPr="00754B49">
              <w:rPr>
                <w:rFonts w:ascii="Times New Roman" w:hAnsi="Times New Roman" w:cs="Times New Roman"/>
              </w:rPr>
              <w:t>Задание закрытого типа с выбором нескольких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54B49">
              <w:rPr>
                <w:rFonts w:ascii="Times New Roman" w:hAnsi="Times New Roman" w:cs="Times New Roman"/>
              </w:rPr>
              <w:t>вариантов ответа из предложенных, считается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54B49">
              <w:rPr>
                <w:rFonts w:ascii="Times New Roman" w:hAnsi="Times New Roman" w:cs="Times New Roman"/>
              </w:rPr>
              <w:t>верным, если правильно указаны цифры или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54B49">
              <w:rPr>
                <w:rFonts w:ascii="Times New Roman" w:hAnsi="Times New Roman" w:cs="Times New Roman"/>
              </w:rPr>
              <w:t>буквы.</w:t>
            </w:r>
          </w:p>
        </w:tc>
        <w:tc>
          <w:tcPr>
            <w:tcW w:w="3331" w:type="dxa"/>
          </w:tcPr>
          <w:p w14:paraId="177CE2E5" w14:textId="77777777" w:rsidR="0044157A" w:rsidRPr="00754B49" w:rsidRDefault="0044157A" w:rsidP="007B698F">
            <w:pPr>
              <w:rPr>
                <w:rFonts w:ascii="Times New Roman" w:hAnsi="Times New Roman" w:cs="Times New Roman"/>
              </w:rPr>
            </w:pPr>
            <w:r w:rsidRPr="00754B49">
              <w:rPr>
                <w:rFonts w:ascii="Times New Roman" w:hAnsi="Times New Roman" w:cs="Times New Roman"/>
              </w:rPr>
              <w:t>Совпадение с верным ответом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54B49">
              <w:rPr>
                <w:rFonts w:ascii="Times New Roman" w:hAnsi="Times New Roman" w:cs="Times New Roman"/>
              </w:rPr>
              <w:t>оценивается 1 баллом;</w:t>
            </w:r>
          </w:p>
          <w:p w14:paraId="2D192A48" w14:textId="77777777" w:rsidR="0044157A" w:rsidRPr="005B28A6" w:rsidRDefault="0044157A" w:rsidP="007B698F">
            <w:pPr>
              <w:rPr>
                <w:rFonts w:ascii="Times New Roman" w:hAnsi="Times New Roman" w:cs="Times New Roman"/>
              </w:rPr>
            </w:pPr>
            <w:r w:rsidRPr="00754B49">
              <w:rPr>
                <w:rFonts w:ascii="Times New Roman" w:hAnsi="Times New Roman" w:cs="Times New Roman"/>
              </w:rPr>
              <w:t>неверный ответ или его</w:t>
            </w:r>
            <w:r>
              <w:rPr>
                <w:rFonts w:ascii="Times New Roman" w:hAnsi="Times New Roman" w:cs="Times New Roman"/>
              </w:rPr>
              <w:t xml:space="preserve"> отсутствие – 0 баллов.</w:t>
            </w:r>
          </w:p>
        </w:tc>
      </w:tr>
      <w:tr w:rsidR="0044157A" w:rsidRPr="005B28A6" w14:paraId="34994EE3" w14:textId="77777777" w:rsidTr="007B698F">
        <w:tc>
          <w:tcPr>
            <w:tcW w:w="1271" w:type="dxa"/>
          </w:tcPr>
          <w:p w14:paraId="4768FD30" w14:textId="77777777" w:rsidR="0044157A" w:rsidRPr="009046E9" w:rsidRDefault="0044157A" w:rsidP="007B698F">
            <w:pPr>
              <w:rPr>
                <w:rFonts w:ascii="Times New Roman" w:hAnsi="Times New Roman" w:cs="Times New Roman"/>
              </w:rPr>
            </w:pPr>
            <w:r w:rsidRPr="009046E9">
              <w:rPr>
                <w:rFonts w:ascii="Times New Roman" w:hAnsi="Times New Roman" w:cs="Times New Roman"/>
              </w:rPr>
              <w:t>Задание 3</w:t>
            </w:r>
          </w:p>
        </w:tc>
        <w:tc>
          <w:tcPr>
            <w:tcW w:w="4536" w:type="dxa"/>
          </w:tcPr>
          <w:p w14:paraId="21C5FC5F" w14:textId="77777777" w:rsidR="0044157A" w:rsidRPr="005B28A6" w:rsidRDefault="0044157A" w:rsidP="007B698F">
            <w:pPr>
              <w:rPr>
                <w:rFonts w:ascii="Times New Roman" w:hAnsi="Times New Roman" w:cs="Times New Roman"/>
              </w:rPr>
            </w:pPr>
            <w:r w:rsidRPr="00754B49">
              <w:rPr>
                <w:rFonts w:ascii="Times New Roman" w:hAnsi="Times New Roman" w:cs="Times New Roman"/>
              </w:rPr>
              <w:t>Задание комбинированного типа с выбором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54B49">
              <w:rPr>
                <w:rFonts w:ascii="Times New Roman" w:hAnsi="Times New Roman" w:cs="Times New Roman"/>
              </w:rPr>
              <w:t>одного верного ответа из предложенных с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54B49">
              <w:rPr>
                <w:rFonts w:ascii="Times New Roman" w:hAnsi="Times New Roman" w:cs="Times New Roman"/>
              </w:rPr>
              <w:t>обоснованием выбора, считается верным, если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54B49">
              <w:rPr>
                <w:rFonts w:ascii="Times New Roman" w:hAnsi="Times New Roman" w:cs="Times New Roman"/>
              </w:rPr>
              <w:t>правильно указана цифра или буква и дан</w:t>
            </w:r>
            <w:r>
              <w:rPr>
                <w:rFonts w:ascii="Times New Roman" w:hAnsi="Times New Roman" w:cs="Times New Roman"/>
              </w:rPr>
              <w:t xml:space="preserve"> полный ответ.</w:t>
            </w:r>
          </w:p>
        </w:tc>
        <w:tc>
          <w:tcPr>
            <w:tcW w:w="3331" w:type="dxa"/>
          </w:tcPr>
          <w:p w14:paraId="436F8B7F" w14:textId="77777777" w:rsidR="0044157A" w:rsidRPr="00754B49" w:rsidRDefault="0044157A" w:rsidP="007B698F">
            <w:pPr>
              <w:rPr>
                <w:rFonts w:ascii="Times New Roman" w:hAnsi="Times New Roman" w:cs="Times New Roman"/>
              </w:rPr>
            </w:pPr>
            <w:r w:rsidRPr="00754B49">
              <w:rPr>
                <w:rFonts w:ascii="Times New Roman" w:hAnsi="Times New Roman" w:cs="Times New Roman"/>
              </w:rPr>
              <w:t>Полное совпадение с верным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54B49">
              <w:rPr>
                <w:rFonts w:ascii="Times New Roman" w:hAnsi="Times New Roman" w:cs="Times New Roman"/>
              </w:rPr>
              <w:t>ответом оценивается 1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54B49">
              <w:rPr>
                <w:rFonts w:ascii="Times New Roman" w:hAnsi="Times New Roman" w:cs="Times New Roman"/>
              </w:rPr>
              <w:t>баллом;</w:t>
            </w:r>
          </w:p>
          <w:p w14:paraId="29476FD0" w14:textId="77777777" w:rsidR="0044157A" w:rsidRPr="005B28A6" w:rsidRDefault="0044157A" w:rsidP="007B698F">
            <w:pPr>
              <w:rPr>
                <w:rFonts w:ascii="Times New Roman" w:hAnsi="Times New Roman" w:cs="Times New Roman"/>
              </w:rPr>
            </w:pPr>
            <w:r w:rsidRPr="00754B49">
              <w:rPr>
                <w:rFonts w:ascii="Times New Roman" w:hAnsi="Times New Roman" w:cs="Times New Roman"/>
              </w:rPr>
              <w:t>если допущены ошибки или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54B49">
              <w:rPr>
                <w:rFonts w:ascii="Times New Roman" w:hAnsi="Times New Roman" w:cs="Times New Roman"/>
              </w:rPr>
              <w:t>ответ отсутствует – 0 баллов.</w:t>
            </w:r>
          </w:p>
        </w:tc>
      </w:tr>
      <w:tr w:rsidR="0044157A" w:rsidRPr="005B28A6" w14:paraId="5B121306" w14:textId="77777777" w:rsidTr="007B698F">
        <w:tc>
          <w:tcPr>
            <w:tcW w:w="1271" w:type="dxa"/>
          </w:tcPr>
          <w:p w14:paraId="78742983" w14:textId="77777777" w:rsidR="0044157A" w:rsidRPr="009046E9" w:rsidRDefault="0044157A" w:rsidP="007B698F">
            <w:pPr>
              <w:rPr>
                <w:rFonts w:ascii="Times New Roman" w:hAnsi="Times New Roman" w:cs="Times New Roman"/>
              </w:rPr>
            </w:pPr>
            <w:r w:rsidRPr="009046E9">
              <w:rPr>
                <w:rFonts w:ascii="Times New Roman" w:hAnsi="Times New Roman" w:cs="Times New Roman"/>
              </w:rPr>
              <w:t>Задание 4</w:t>
            </w:r>
          </w:p>
        </w:tc>
        <w:tc>
          <w:tcPr>
            <w:tcW w:w="4536" w:type="dxa"/>
          </w:tcPr>
          <w:p w14:paraId="1B6978A2" w14:textId="77777777" w:rsidR="0044157A" w:rsidRPr="005B28A6" w:rsidRDefault="0044157A" w:rsidP="007B698F">
            <w:pPr>
              <w:rPr>
                <w:rFonts w:ascii="Times New Roman" w:hAnsi="Times New Roman" w:cs="Times New Roman"/>
              </w:rPr>
            </w:pPr>
            <w:r w:rsidRPr="00754B49">
              <w:rPr>
                <w:rFonts w:ascii="Times New Roman" w:hAnsi="Times New Roman" w:cs="Times New Roman"/>
              </w:rPr>
              <w:t>Задание закрытого типа на установление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54B49">
              <w:rPr>
                <w:rFonts w:ascii="Times New Roman" w:hAnsi="Times New Roman" w:cs="Times New Roman"/>
              </w:rPr>
              <w:t>последовательности считается верным,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54B49">
              <w:rPr>
                <w:rFonts w:ascii="Times New Roman" w:hAnsi="Times New Roman" w:cs="Times New Roman"/>
              </w:rPr>
              <w:t xml:space="preserve">если правильно указана вся </w:t>
            </w:r>
            <w:r>
              <w:rPr>
                <w:rFonts w:ascii="Times New Roman" w:hAnsi="Times New Roman" w:cs="Times New Roman"/>
              </w:rPr>
              <w:t>п</w:t>
            </w:r>
            <w:r w:rsidRPr="00754B49">
              <w:rPr>
                <w:rFonts w:ascii="Times New Roman" w:hAnsi="Times New Roman" w:cs="Times New Roman"/>
              </w:rPr>
              <w:t>оследовательность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54B49">
              <w:rPr>
                <w:rFonts w:ascii="Times New Roman" w:hAnsi="Times New Roman" w:cs="Times New Roman"/>
              </w:rPr>
              <w:t>цифр</w:t>
            </w:r>
          </w:p>
        </w:tc>
        <w:tc>
          <w:tcPr>
            <w:tcW w:w="3331" w:type="dxa"/>
          </w:tcPr>
          <w:p w14:paraId="3845A403" w14:textId="77777777" w:rsidR="0044157A" w:rsidRPr="00754B49" w:rsidRDefault="0044157A" w:rsidP="007B698F">
            <w:pPr>
              <w:rPr>
                <w:rFonts w:ascii="Times New Roman" w:hAnsi="Times New Roman" w:cs="Times New Roman"/>
              </w:rPr>
            </w:pPr>
            <w:r w:rsidRPr="00754B49">
              <w:rPr>
                <w:rFonts w:ascii="Times New Roman" w:hAnsi="Times New Roman" w:cs="Times New Roman"/>
              </w:rPr>
              <w:t>Полное совпадение с верным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54B49">
              <w:rPr>
                <w:rFonts w:ascii="Times New Roman" w:hAnsi="Times New Roman" w:cs="Times New Roman"/>
              </w:rPr>
              <w:t>ответом оценивается 1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54B49">
              <w:rPr>
                <w:rFonts w:ascii="Times New Roman" w:hAnsi="Times New Roman" w:cs="Times New Roman"/>
              </w:rPr>
              <w:t>баллом;</w:t>
            </w:r>
          </w:p>
          <w:p w14:paraId="62B1D3AA" w14:textId="77777777" w:rsidR="0044157A" w:rsidRPr="005B28A6" w:rsidRDefault="0044157A" w:rsidP="007B698F">
            <w:pPr>
              <w:rPr>
                <w:rFonts w:ascii="Times New Roman" w:hAnsi="Times New Roman" w:cs="Times New Roman"/>
              </w:rPr>
            </w:pPr>
            <w:r w:rsidRPr="00754B49">
              <w:rPr>
                <w:rFonts w:ascii="Times New Roman" w:hAnsi="Times New Roman" w:cs="Times New Roman"/>
              </w:rPr>
              <w:t>если допущены ошибки или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54B49">
              <w:rPr>
                <w:rFonts w:ascii="Times New Roman" w:hAnsi="Times New Roman" w:cs="Times New Roman"/>
              </w:rPr>
              <w:t>ответ отсутствует – 0 баллов.</w:t>
            </w:r>
          </w:p>
        </w:tc>
      </w:tr>
      <w:tr w:rsidR="0044157A" w:rsidRPr="005B28A6" w14:paraId="1E47B70E" w14:textId="77777777" w:rsidTr="007B698F">
        <w:tc>
          <w:tcPr>
            <w:tcW w:w="1271" w:type="dxa"/>
          </w:tcPr>
          <w:p w14:paraId="5F70A718" w14:textId="77777777" w:rsidR="0044157A" w:rsidRPr="009046E9" w:rsidRDefault="0044157A" w:rsidP="007B698F">
            <w:pPr>
              <w:rPr>
                <w:rFonts w:ascii="Times New Roman" w:hAnsi="Times New Roman" w:cs="Times New Roman"/>
              </w:rPr>
            </w:pPr>
            <w:r w:rsidRPr="009046E9">
              <w:rPr>
                <w:rFonts w:ascii="Times New Roman" w:hAnsi="Times New Roman" w:cs="Times New Roman"/>
              </w:rPr>
              <w:t>Задание 5</w:t>
            </w:r>
          </w:p>
        </w:tc>
        <w:tc>
          <w:tcPr>
            <w:tcW w:w="4536" w:type="dxa"/>
          </w:tcPr>
          <w:p w14:paraId="7FC71C5B" w14:textId="77777777" w:rsidR="0044157A" w:rsidRPr="005B28A6" w:rsidRDefault="0044157A" w:rsidP="007B698F">
            <w:pPr>
              <w:rPr>
                <w:rFonts w:ascii="Times New Roman" w:hAnsi="Times New Roman" w:cs="Times New Roman"/>
              </w:rPr>
            </w:pPr>
            <w:r w:rsidRPr="00754B49">
              <w:rPr>
                <w:rFonts w:ascii="Times New Roman" w:hAnsi="Times New Roman" w:cs="Times New Roman"/>
              </w:rPr>
              <w:t>Задание закрытого типа на установление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54B49">
              <w:rPr>
                <w:rFonts w:ascii="Times New Roman" w:hAnsi="Times New Roman" w:cs="Times New Roman"/>
              </w:rPr>
              <w:t>соответствия считается верным, если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54B49">
              <w:rPr>
                <w:rFonts w:ascii="Times New Roman" w:hAnsi="Times New Roman" w:cs="Times New Roman"/>
              </w:rPr>
              <w:t>правильно установлены все соответствия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54B49">
              <w:rPr>
                <w:rFonts w:ascii="Times New Roman" w:hAnsi="Times New Roman" w:cs="Times New Roman"/>
              </w:rPr>
              <w:t>(позиции из одного столбца верно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54B49">
              <w:rPr>
                <w:rFonts w:ascii="Times New Roman" w:hAnsi="Times New Roman" w:cs="Times New Roman"/>
              </w:rPr>
              <w:t>со</w:t>
            </w:r>
            <w:r>
              <w:rPr>
                <w:rFonts w:ascii="Times New Roman" w:hAnsi="Times New Roman" w:cs="Times New Roman"/>
              </w:rPr>
              <w:t>поставлены с позициями другого)</w:t>
            </w:r>
          </w:p>
        </w:tc>
        <w:tc>
          <w:tcPr>
            <w:tcW w:w="3331" w:type="dxa"/>
          </w:tcPr>
          <w:p w14:paraId="1497CAB1" w14:textId="77777777" w:rsidR="0044157A" w:rsidRPr="005B28A6" w:rsidRDefault="0044157A" w:rsidP="007B698F">
            <w:pPr>
              <w:rPr>
                <w:rFonts w:ascii="Times New Roman" w:hAnsi="Times New Roman" w:cs="Times New Roman"/>
              </w:rPr>
            </w:pPr>
            <w:r w:rsidRPr="00754B49">
              <w:rPr>
                <w:rFonts w:ascii="Times New Roman" w:hAnsi="Times New Roman" w:cs="Times New Roman"/>
              </w:rPr>
              <w:t>Полное совпадение с верным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54B49">
              <w:rPr>
                <w:rFonts w:ascii="Times New Roman" w:hAnsi="Times New Roman" w:cs="Times New Roman"/>
              </w:rPr>
              <w:t>ответом оценивается 1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54B49">
              <w:rPr>
                <w:rFonts w:ascii="Times New Roman" w:hAnsi="Times New Roman" w:cs="Times New Roman"/>
              </w:rPr>
              <w:t>баллом; неверный ответ или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54B49">
              <w:rPr>
                <w:rFonts w:ascii="Times New Roman" w:hAnsi="Times New Roman" w:cs="Times New Roman"/>
              </w:rPr>
              <w:t>его отсутствие – 0 баллов.</w:t>
            </w:r>
          </w:p>
        </w:tc>
      </w:tr>
      <w:tr w:rsidR="0044157A" w:rsidRPr="005B28A6" w14:paraId="55B6722E" w14:textId="77777777" w:rsidTr="007B698F">
        <w:tc>
          <w:tcPr>
            <w:tcW w:w="1271" w:type="dxa"/>
          </w:tcPr>
          <w:p w14:paraId="404643E4" w14:textId="77777777" w:rsidR="0044157A" w:rsidRPr="009046E9" w:rsidRDefault="0044157A" w:rsidP="007B698F">
            <w:pPr>
              <w:rPr>
                <w:rFonts w:ascii="Times New Roman" w:hAnsi="Times New Roman" w:cs="Times New Roman"/>
              </w:rPr>
            </w:pPr>
            <w:r w:rsidRPr="009046E9">
              <w:rPr>
                <w:rFonts w:ascii="Times New Roman" w:hAnsi="Times New Roman" w:cs="Times New Roman"/>
              </w:rPr>
              <w:t>Задание 6</w:t>
            </w:r>
          </w:p>
        </w:tc>
        <w:tc>
          <w:tcPr>
            <w:tcW w:w="4536" w:type="dxa"/>
          </w:tcPr>
          <w:p w14:paraId="62A75752" w14:textId="77777777" w:rsidR="0044157A" w:rsidRPr="005B28A6" w:rsidRDefault="0044157A" w:rsidP="007B698F">
            <w:pPr>
              <w:rPr>
                <w:rFonts w:ascii="Times New Roman" w:hAnsi="Times New Roman" w:cs="Times New Roman"/>
              </w:rPr>
            </w:pPr>
            <w:r w:rsidRPr="00754B49">
              <w:rPr>
                <w:rFonts w:ascii="Times New Roman" w:hAnsi="Times New Roman" w:cs="Times New Roman"/>
              </w:rPr>
              <w:t>Задание открытого типа на дополнение</w:t>
            </w:r>
          </w:p>
        </w:tc>
        <w:tc>
          <w:tcPr>
            <w:tcW w:w="3331" w:type="dxa"/>
          </w:tcPr>
          <w:p w14:paraId="48CDC84B" w14:textId="77777777" w:rsidR="0044157A" w:rsidRPr="00754B49" w:rsidRDefault="0044157A" w:rsidP="007B698F">
            <w:pPr>
              <w:rPr>
                <w:rFonts w:ascii="Times New Roman" w:hAnsi="Times New Roman" w:cs="Times New Roman"/>
              </w:rPr>
            </w:pPr>
            <w:r w:rsidRPr="00754B49">
              <w:rPr>
                <w:rFonts w:ascii="Times New Roman" w:hAnsi="Times New Roman" w:cs="Times New Roman"/>
              </w:rPr>
              <w:t>Полное совпадение с верным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54B49">
              <w:rPr>
                <w:rFonts w:ascii="Times New Roman" w:hAnsi="Times New Roman" w:cs="Times New Roman"/>
              </w:rPr>
              <w:t>ответом оценивается 1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54B49">
              <w:rPr>
                <w:rFonts w:ascii="Times New Roman" w:hAnsi="Times New Roman" w:cs="Times New Roman"/>
              </w:rPr>
              <w:t>баллом;</w:t>
            </w:r>
          </w:p>
          <w:p w14:paraId="1989C77B" w14:textId="77777777" w:rsidR="0044157A" w:rsidRPr="005B28A6" w:rsidRDefault="0044157A" w:rsidP="007B698F">
            <w:pPr>
              <w:rPr>
                <w:rFonts w:ascii="Times New Roman" w:hAnsi="Times New Roman" w:cs="Times New Roman"/>
              </w:rPr>
            </w:pPr>
            <w:r w:rsidRPr="00754B49">
              <w:rPr>
                <w:rFonts w:ascii="Times New Roman" w:hAnsi="Times New Roman" w:cs="Times New Roman"/>
              </w:rPr>
              <w:t>если допущены ошибки или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54B49">
              <w:rPr>
                <w:rFonts w:ascii="Times New Roman" w:hAnsi="Times New Roman" w:cs="Times New Roman"/>
              </w:rPr>
              <w:t>ответ отсутствует – 0 баллов.</w:t>
            </w:r>
          </w:p>
        </w:tc>
      </w:tr>
      <w:tr w:rsidR="0044157A" w:rsidRPr="005B28A6" w14:paraId="4DE749F8" w14:textId="77777777" w:rsidTr="007B698F">
        <w:tc>
          <w:tcPr>
            <w:tcW w:w="1271" w:type="dxa"/>
          </w:tcPr>
          <w:p w14:paraId="534726E7" w14:textId="77777777" w:rsidR="0044157A" w:rsidRPr="009046E9" w:rsidRDefault="0044157A" w:rsidP="007B698F">
            <w:pPr>
              <w:rPr>
                <w:rFonts w:ascii="Times New Roman" w:hAnsi="Times New Roman" w:cs="Times New Roman"/>
              </w:rPr>
            </w:pPr>
            <w:r w:rsidRPr="009046E9">
              <w:rPr>
                <w:rFonts w:ascii="Times New Roman" w:hAnsi="Times New Roman" w:cs="Times New Roman"/>
              </w:rPr>
              <w:t>Задание 7</w:t>
            </w:r>
          </w:p>
        </w:tc>
        <w:tc>
          <w:tcPr>
            <w:tcW w:w="4536" w:type="dxa"/>
          </w:tcPr>
          <w:p w14:paraId="6BAC3DBD" w14:textId="77777777" w:rsidR="0044157A" w:rsidRPr="005B28A6" w:rsidRDefault="0044157A" w:rsidP="007B698F">
            <w:pPr>
              <w:rPr>
                <w:rFonts w:ascii="Times New Roman" w:hAnsi="Times New Roman" w:cs="Times New Roman"/>
              </w:rPr>
            </w:pPr>
            <w:r w:rsidRPr="00754B49">
              <w:rPr>
                <w:rFonts w:ascii="Times New Roman" w:hAnsi="Times New Roman" w:cs="Times New Roman"/>
              </w:rPr>
              <w:t>Задание открытого типа с развернутым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54B49">
              <w:rPr>
                <w:rFonts w:ascii="Times New Roman" w:hAnsi="Times New Roman" w:cs="Times New Roman"/>
              </w:rPr>
              <w:t>ответом считается верным, если ответ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54B49">
              <w:rPr>
                <w:rFonts w:ascii="Times New Roman" w:hAnsi="Times New Roman" w:cs="Times New Roman"/>
              </w:rPr>
              <w:t>совпадает с эталонным по содержанию и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54B49">
              <w:rPr>
                <w:rFonts w:ascii="Times New Roman" w:hAnsi="Times New Roman" w:cs="Times New Roman"/>
              </w:rPr>
              <w:t>полноте.</w:t>
            </w:r>
          </w:p>
        </w:tc>
        <w:tc>
          <w:tcPr>
            <w:tcW w:w="3331" w:type="dxa"/>
          </w:tcPr>
          <w:p w14:paraId="49C962FC" w14:textId="77777777" w:rsidR="0044157A" w:rsidRPr="005B28A6" w:rsidRDefault="0044157A" w:rsidP="007B698F">
            <w:pPr>
              <w:rPr>
                <w:rFonts w:ascii="Times New Roman" w:hAnsi="Times New Roman" w:cs="Times New Roman"/>
              </w:rPr>
            </w:pPr>
            <w:r w:rsidRPr="00754B49">
              <w:rPr>
                <w:rFonts w:ascii="Times New Roman" w:hAnsi="Times New Roman" w:cs="Times New Roman"/>
              </w:rPr>
              <w:t>Полный правильный ответ на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54B49">
              <w:rPr>
                <w:rFonts w:ascii="Times New Roman" w:hAnsi="Times New Roman" w:cs="Times New Roman"/>
              </w:rPr>
              <w:t>задание оценивается 3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54B49">
              <w:rPr>
                <w:rFonts w:ascii="Times New Roman" w:hAnsi="Times New Roman" w:cs="Times New Roman"/>
              </w:rPr>
              <w:t>баллами; если допущена одна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54B49">
              <w:rPr>
                <w:rFonts w:ascii="Times New Roman" w:hAnsi="Times New Roman" w:cs="Times New Roman"/>
              </w:rPr>
              <w:t>ошибка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54B49">
              <w:rPr>
                <w:rFonts w:ascii="Times New Roman" w:hAnsi="Times New Roman" w:cs="Times New Roman"/>
              </w:rPr>
              <w:t>/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54B49">
              <w:rPr>
                <w:rFonts w:ascii="Times New Roman" w:hAnsi="Times New Roman" w:cs="Times New Roman"/>
              </w:rPr>
              <w:t>неточность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54B49">
              <w:rPr>
                <w:rFonts w:ascii="Times New Roman" w:hAnsi="Times New Roman" w:cs="Times New Roman"/>
              </w:rPr>
              <w:t>/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54B49">
              <w:rPr>
                <w:rFonts w:ascii="Times New Roman" w:hAnsi="Times New Roman" w:cs="Times New Roman"/>
              </w:rPr>
              <w:t>ответ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54B49">
              <w:rPr>
                <w:rFonts w:ascii="Times New Roman" w:hAnsi="Times New Roman" w:cs="Times New Roman"/>
              </w:rPr>
              <w:t>правильный, но не полный – 1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54B49">
              <w:rPr>
                <w:rFonts w:ascii="Times New Roman" w:hAnsi="Times New Roman" w:cs="Times New Roman"/>
              </w:rPr>
              <w:t>балл, если допущено более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54B49">
              <w:rPr>
                <w:rFonts w:ascii="Times New Roman" w:hAnsi="Times New Roman" w:cs="Times New Roman"/>
              </w:rPr>
              <w:t>одной ошибки/ответ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54B49">
              <w:rPr>
                <w:rFonts w:ascii="Times New Roman" w:hAnsi="Times New Roman" w:cs="Times New Roman"/>
              </w:rPr>
              <w:t>неправильный/ ответ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54B49">
              <w:rPr>
                <w:rFonts w:ascii="Times New Roman" w:hAnsi="Times New Roman" w:cs="Times New Roman"/>
              </w:rPr>
              <w:t>отсутствует – 0 баллов</w:t>
            </w:r>
          </w:p>
        </w:tc>
      </w:tr>
    </w:tbl>
    <w:p w14:paraId="43C31C26" w14:textId="77777777" w:rsidR="00241AA2" w:rsidRDefault="00241AA2" w:rsidP="0044157A">
      <w:pPr>
        <w:pStyle w:val="11"/>
        <w:spacing w:before="360" w:after="0"/>
      </w:pPr>
    </w:p>
    <w:p w14:paraId="2F1BC4C2" w14:textId="77777777" w:rsidR="00241AA2" w:rsidRDefault="00241AA2" w:rsidP="0044157A">
      <w:pPr>
        <w:pStyle w:val="11"/>
        <w:spacing w:before="360" w:after="0"/>
      </w:pPr>
    </w:p>
    <w:p w14:paraId="57580FFB" w14:textId="77777777" w:rsidR="00241AA2" w:rsidRDefault="00241AA2" w:rsidP="0044157A">
      <w:pPr>
        <w:pStyle w:val="11"/>
        <w:spacing w:before="360" w:after="0"/>
      </w:pPr>
    </w:p>
    <w:p w14:paraId="3D0D8290" w14:textId="77777777" w:rsidR="0044157A" w:rsidRDefault="0044157A" w:rsidP="0044157A">
      <w:pPr>
        <w:pStyle w:val="11"/>
        <w:spacing w:before="360" w:after="0"/>
      </w:pPr>
      <w:r>
        <w:t>6 ТИПЫ ЗАДАНИЙ С КЛЮЧАМИ К ОЦЕНИВАНИЮ</w:t>
      </w:r>
    </w:p>
    <w:p w14:paraId="4A56B57D" w14:textId="77777777" w:rsidR="0044157A" w:rsidRDefault="0044157A" w:rsidP="0044157A">
      <w:pPr>
        <w:pStyle w:val="11"/>
        <w:spacing w:after="360" w:line="240" w:lineRule="auto"/>
      </w:pPr>
      <w:r>
        <w:t>ТЕСТОВЫХ ЗАДАНИЙ КОМПЛЕКТА ОЦЕНОЧНЫХ МАТЕРИАЛОВ</w:t>
      </w:r>
    </w:p>
    <w:p w14:paraId="63924065" w14:textId="4A458D8E" w:rsidR="005F4E66" w:rsidRPr="00F810FE" w:rsidRDefault="005F4E66" w:rsidP="005F4E66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F810FE">
        <w:rPr>
          <w:rFonts w:ascii="Times New Roman" w:hAnsi="Times New Roman" w:cs="Times New Roman"/>
          <w:b/>
          <w:bCs/>
          <w:sz w:val="28"/>
          <w:szCs w:val="28"/>
        </w:rPr>
        <w:t>Задания закрытого типа</w:t>
      </w:r>
    </w:p>
    <w:tbl>
      <w:tblPr>
        <w:tblStyle w:val="ae"/>
        <w:tblW w:w="10207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576"/>
        <w:gridCol w:w="6229"/>
        <w:gridCol w:w="1701"/>
        <w:gridCol w:w="1701"/>
      </w:tblGrid>
      <w:tr w:rsidR="003E7176" w:rsidRPr="003519D9" w14:paraId="555B6591" w14:textId="77777777" w:rsidTr="009D6B9A">
        <w:trPr>
          <w:trHeight w:val="858"/>
        </w:trPr>
        <w:tc>
          <w:tcPr>
            <w:tcW w:w="576" w:type="dxa"/>
            <w:vAlign w:val="center"/>
          </w:tcPr>
          <w:p w14:paraId="4AEEA5ED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№ п/п</w:t>
            </w:r>
          </w:p>
        </w:tc>
        <w:tc>
          <w:tcPr>
            <w:tcW w:w="6229" w:type="dxa"/>
            <w:vAlign w:val="center"/>
          </w:tcPr>
          <w:p w14:paraId="40605AB3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Текст задания</w:t>
            </w:r>
          </w:p>
          <w:p w14:paraId="4B846A8E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</w:p>
        </w:tc>
        <w:tc>
          <w:tcPr>
            <w:tcW w:w="1701" w:type="dxa"/>
            <w:vAlign w:val="center"/>
          </w:tcPr>
          <w:p w14:paraId="31F8A826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Ключ правильного ответа</w:t>
            </w:r>
          </w:p>
        </w:tc>
        <w:tc>
          <w:tcPr>
            <w:tcW w:w="1701" w:type="dxa"/>
            <w:vAlign w:val="center"/>
          </w:tcPr>
          <w:p w14:paraId="2B577620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Код компетенции</w:t>
            </w:r>
          </w:p>
        </w:tc>
      </w:tr>
      <w:tr w:rsidR="003E7176" w:rsidRPr="003519D9" w14:paraId="550BBEFF" w14:textId="77777777" w:rsidTr="009D6B9A">
        <w:tc>
          <w:tcPr>
            <w:tcW w:w="576" w:type="dxa"/>
          </w:tcPr>
          <w:p w14:paraId="2E545181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</w:t>
            </w:r>
          </w:p>
        </w:tc>
        <w:tc>
          <w:tcPr>
            <w:tcW w:w="6229" w:type="dxa"/>
            <w:shd w:val="clear" w:color="auto" w:fill="auto"/>
          </w:tcPr>
          <w:p w14:paraId="73C795EE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, выберите правильный ответ</w:t>
            </w:r>
          </w:p>
          <w:p w14:paraId="4ACFC405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</w:p>
          <w:p w14:paraId="1F9FD7B3" w14:textId="77777777" w:rsidR="003E7176" w:rsidRPr="003519D9" w:rsidRDefault="003E7176" w:rsidP="009D6B9A">
            <w:pPr>
              <w:jc w:val="both"/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Cs/>
                <w:color w:val="auto"/>
              </w:rPr>
              <w:t>Как соотносятся понятия философия и мировоззрение?</w:t>
            </w:r>
          </w:p>
          <w:p w14:paraId="5222A65F" w14:textId="77777777" w:rsidR="003E7176" w:rsidRPr="003519D9" w:rsidRDefault="003E7176" w:rsidP="009D6B9A">
            <w:pPr>
              <w:jc w:val="both"/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</w:p>
          <w:p w14:paraId="16557B22" w14:textId="77777777" w:rsidR="003E7176" w:rsidRPr="003519D9" w:rsidRDefault="003E7176" w:rsidP="009D6B9A">
            <w:pPr>
              <w:jc w:val="both"/>
              <w:rPr>
                <w:rFonts w:ascii="Times New Roman" w:eastAsia="Calibri" w:hAnsi="Times New Roman" w:cs="Times New Roman"/>
                <w:b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1) Философия – это научное мировоззрение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br/>
              <w:t>2) Философия – это теоретическое мировоззрение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br/>
              <w:t>3) Философия – это мировоззрение образованных людей.</w:t>
            </w:r>
          </w:p>
        </w:tc>
        <w:tc>
          <w:tcPr>
            <w:tcW w:w="1701" w:type="dxa"/>
          </w:tcPr>
          <w:p w14:paraId="68617B0D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</w:t>
            </w:r>
          </w:p>
        </w:tc>
        <w:tc>
          <w:tcPr>
            <w:tcW w:w="1701" w:type="dxa"/>
          </w:tcPr>
          <w:p w14:paraId="7EBA884C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1.3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Философия</w:t>
            </w:r>
          </w:p>
        </w:tc>
      </w:tr>
      <w:tr w:rsidR="003E7176" w:rsidRPr="003519D9" w14:paraId="0D6A83C1" w14:textId="77777777" w:rsidTr="009D6B9A">
        <w:tc>
          <w:tcPr>
            <w:tcW w:w="576" w:type="dxa"/>
          </w:tcPr>
          <w:p w14:paraId="3EAB3259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</w:t>
            </w:r>
          </w:p>
        </w:tc>
        <w:tc>
          <w:tcPr>
            <w:tcW w:w="6229" w:type="dxa"/>
          </w:tcPr>
          <w:p w14:paraId="48B767E2" w14:textId="77777777" w:rsidR="003E7176" w:rsidRPr="003519D9" w:rsidRDefault="003E7176" w:rsidP="009D6B9A">
            <w:pPr>
              <w:widowControl/>
              <w:jc w:val="both"/>
              <w:rPr>
                <w:rFonts w:ascii="Times New Roman" w:eastAsia="Times New Roman" w:hAnsi="Times New Roman" w:cs="Times New Roman"/>
                <w:i/>
                <w:color w:val="auto"/>
                <w:lang w:bidi="ar-SA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color w:val="auto"/>
                <w:lang w:bidi="ar-SA"/>
              </w:rPr>
              <w:t>Прочитайте текст, выберите правильный ответ</w:t>
            </w:r>
          </w:p>
          <w:p w14:paraId="3F1923FD" w14:textId="77777777" w:rsidR="003E7176" w:rsidRPr="003519D9" w:rsidRDefault="003E7176" w:rsidP="009D6B9A">
            <w:pPr>
              <w:widowControl/>
              <w:jc w:val="both"/>
              <w:rPr>
                <w:rFonts w:ascii="Times New Roman" w:eastAsia="Times New Roman" w:hAnsi="Times New Roman" w:cs="Times New Roman"/>
                <w:color w:val="auto"/>
                <w:lang w:bidi="ar-SA"/>
              </w:rPr>
            </w:pPr>
          </w:p>
          <w:p w14:paraId="4286876A" w14:textId="77777777" w:rsidR="003E7176" w:rsidRPr="003519D9" w:rsidRDefault="003E7176" w:rsidP="009D6B9A">
            <w:pPr>
              <w:widowControl/>
              <w:tabs>
                <w:tab w:val="left" w:pos="0"/>
              </w:tabs>
              <w:jc w:val="both"/>
              <w:rPr>
                <w:rFonts w:ascii="Times New Roman" w:eastAsia="Times New Roman" w:hAnsi="Times New Roman" w:cs="Times New Roman"/>
                <w:color w:val="auto"/>
                <w:lang w:bidi="ar-SA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  <w:lang w:bidi="ar-SA"/>
              </w:rPr>
              <w:t>Какая характеристика соответствует установившемуся движению механизма?</w:t>
            </w:r>
          </w:p>
          <w:p w14:paraId="3E05B391" w14:textId="77777777" w:rsidR="003E7176" w:rsidRPr="003519D9" w:rsidRDefault="003E7176" w:rsidP="009D6B9A">
            <w:pPr>
              <w:widowControl/>
              <w:ind w:left="61"/>
              <w:jc w:val="both"/>
              <w:rPr>
                <w:rFonts w:ascii="Times New Roman" w:eastAsia="Times New Roman" w:hAnsi="Times New Roman" w:cs="Times New Roman"/>
                <w:color w:val="auto"/>
                <w:lang w:bidi="ar-SA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  <w:lang w:bidi="ar-SA"/>
              </w:rPr>
              <w:t>1) скорость начального звена изменяется произвольно</w:t>
            </w:r>
          </w:p>
          <w:p w14:paraId="7BC69524" w14:textId="77777777" w:rsidR="003E7176" w:rsidRPr="003519D9" w:rsidRDefault="003E7176" w:rsidP="009D6B9A">
            <w:pPr>
              <w:widowControl/>
              <w:ind w:firstLine="61"/>
              <w:jc w:val="both"/>
              <w:rPr>
                <w:rFonts w:ascii="Times New Roman" w:eastAsia="Times New Roman" w:hAnsi="Times New Roman" w:cs="Times New Roman"/>
                <w:color w:val="auto"/>
                <w:lang w:bidi="ar-SA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  <w:lang w:bidi="ar-SA"/>
              </w:rPr>
              <w:t>2) скорость начального звена постоянна или изменяется периодически и незначительно</w:t>
            </w:r>
          </w:p>
          <w:p w14:paraId="0C54939F" w14:textId="77777777" w:rsidR="003E7176" w:rsidRPr="003519D9" w:rsidRDefault="003E7176" w:rsidP="009D6B9A">
            <w:pPr>
              <w:widowControl/>
              <w:ind w:firstLine="61"/>
              <w:jc w:val="both"/>
              <w:rPr>
                <w:rFonts w:ascii="Times New Roman" w:eastAsia="Times New Roman" w:hAnsi="Times New Roman" w:cs="Times New Roman"/>
                <w:color w:val="auto"/>
                <w:lang w:bidi="ar-SA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  <w:lang w:bidi="ar-SA"/>
              </w:rPr>
              <w:t>3) скорость начального звена длительное время убывает</w:t>
            </w:r>
          </w:p>
          <w:p w14:paraId="23AFF2E3" w14:textId="77777777" w:rsidR="003E7176" w:rsidRPr="003519D9" w:rsidRDefault="003E7176" w:rsidP="009D6B9A">
            <w:pPr>
              <w:widowControl/>
              <w:ind w:firstLine="61"/>
              <w:jc w:val="both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  <w:lang w:bidi="ar-SA"/>
              </w:rPr>
              <w:t>4) скорость начального звена длительное время возрастает</w:t>
            </w:r>
          </w:p>
        </w:tc>
        <w:tc>
          <w:tcPr>
            <w:tcW w:w="1701" w:type="dxa"/>
          </w:tcPr>
          <w:p w14:paraId="3005A3D1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</w:t>
            </w:r>
          </w:p>
        </w:tc>
        <w:tc>
          <w:tcPr>
            <w:tcW w:w="1701" w:type="dxa"/>
          </w:tcPr>
          <w:p w14:paraId="636A48FD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1.1</w:t>
            </w:r>
          </w:p>
          <w:p w14:paraId="7F7EF75C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икладная механика</w:t>
            </w:r>
          </w:p>
          <w:p w14:paraId="44E48260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</w:p>
        </w:tc>
      </w:tr>
      <w:tr w:rsidR="003E7176" w:rsidRPr="003519D9" w14:paraId="7C5B0DBD" w14:textId="77777777" w:rsidTr="009D6B9A">
        <w:tc>
          <w:tcPr>
            <w:tcW w:w="576" w:type="dxa"/>
          </w:tcPr>
          <w:p w14:paraId="4A4D45A6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</w:t>
            </w:r>
          </w:p>
        </w:tc>
        <w:tc>
          <w:tcPr>
            <w:tcW w:w="6229" w:type="dxa"/>
          </w:tcPr>
          <w:p w14:paraId="1175D689" w14:textId="77777777" w:rsidR="003E7176" w:rsidRPr="003519D9" w:rsidRDefault="003E7176" w:rsidP="009D6B9A">
            <w:pPr>
              <w:pStyle w:val="1"/>
              <w:spacing w:after="140"/>
              <w:ind w:firstLine="0"/>
              <w:rPr>
                <w:color w:val="auto"/>
              </w:rPr>
            </w:pPr>
            <w:r w:rsidRPr="003519D9">
              <w:rPr>
                <w:i/>
                <w:iCs/>
                <w:color w:val="auto"/>
              </w:rPr>
              <w:t>Прочитайте текст и установите правильное соответствие</w:t>
            </w:r>
          </w:p>
          <w:p w14:paraId="70B40874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Проведите классификацию приведенных марок сталей по назначению:</w:t>
            </w:r>
          </w:p>
          <w:p w14:paraId="45B53D4E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1) сталь Ст3сп</w:t>
            </w:r>
          </w:p>
          <w:p w14:paraId="54FDBA38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) сталь У12</w:t>
            </w:r>
          </w:p>
          <w:p w14:paraId="24DDCADD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) сталь 10ХСНД</w:t>
            </w:r>
          </w:p>
          <w:p w14:paraId="6BBC55ED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4) сталь 9ХС</w:t>
            </w:r>
          </w:p>
          <w:p w14:paraId="3339568A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5) сталь ШХ15СГ</w:t>
            </w:r>
          </w:p>
          <w:p w14:paraId="39B9C61F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</w:p>
          <w:p w14:paraId="26F272DF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a</w:t>
            </w: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) конструкционная</w:t>
            </w:r>
          </w:p>
          <w:p w14:paraId="3E2DA629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b</w:t>
            </w: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) инструментальная</w:t>
            </w:r>
          </w:p>
        </w:tc>
        <w:tc>
          <w:tcPr>
            <w:tcW w:w="1701" w:type="dxa"/>
          </w:tcPr>
          <w:p w14:paraId="784C41DE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1</w:t>
            </w:r>
            <w:r w:rsidRPr="003519D9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a2b3a4b5a</w:t>
            </w:r>
          </w:p>
        </w:tc>
        <w:tc>
          <w:tcPr>
            <w:tcW w:w="1701" w:type="dxa"/>
          </w:tcPr>
          <w:p w14:paraId="2087CCB9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 - 1.1</w:t>
            </w:r>
          </w:p>
          <w:p w14:paraId="14C59E6A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Материаловедение</w:t>
            </w:r>
          </w:p>
        </w:tc>
      </w:tr>
      <w:tr w:rsidR="003E7176" w:rsidRPr="003519D9" w14:paraId="5688F851" w14:textId="77777777" w:rsidTr="009D6B9A">
        <w:tc>
          <w:tcPr>
            <w:tcW w:w="576" w:type="dxa"/>
          </w:tcPr>
          <w:p w14:paraId="4C2B0591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4</w:t>
            </w:r>
          </w:p>
        </w:tc>
        <w:tc>
          <w:tcPr>
            <w:tcW w:w="6229" w:type="dxa"/>
          </w:tcPr>
          <w:p w14:paraId="298179E6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, выберите правильный ответ</w:t>
            </w:r>
          </w:p>
          <w:p w14:paraId="672E2772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</w:p>
          <w:p w14:paraId="70AC37C6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Применяя системный подход, как можно улучшить технологический процесс получения синтетического угля из природного сырья?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br/>
              <w:t>1) Оценить экономическую выгоду и при необходимости оптимизировать процесс сжигания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br/>
              <w:t>2) Анализировать влияние всех факторов: сырье, температура, оборудование, экологические последствия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br/>
              <w:t>3) Остановиться только на экологических последствиях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br/>
              <w:t>4) Изучать только химические реакции без учета внешних факторов</w:t>
            </w:r>
          </w:p>
        </w:tc>
        <w:tc>
          <w:tcPr>
            <w:tcW w:w="1701" w:type="dxa"/>
          </w:tcPr>
          <w:p w14:paraId="19E48E55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2</w:t>
            </w:r>
          </w:p>
        </w:tc>
        <w:tc>
          <w:tcPr>
            <w:tcW w:w="1701" w:type="dxa"/>
          </w:tcPr>
          <w:p w14:paraId="70351FD4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1.1</w:t>
            </w:r>
          </w:p>
          <w:p w14:paraId="4112F6C3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Учебная ознакомительная практика</w:t>
            </w:r>
          </w:p>
          <w:p w14:paraId="0F915C27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3519D9" w14:paraId="52CDA92F" w14:textId="77777777" w:rsidTr="009D6B9A">
        <w:tc>
          <w:tcPr>
            <w:tcW w:w="576" w:type="dxa"/>
          </w:tcPr>
          <w:p w14:paraId="5FAB2573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5</w:t>
            </w:r>
          </w:p>
        </w:tc>
        <w:tc>
          <w:tcPr>
            <w:tcW w:w="6229" w:type="dxa"/>
          </w:tcPr>
          <w:p w14:paraId="43C88771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i/>
                <w:iCs/>
                <w:color w:val="auto"/>
              </w:rPr>
              <w:t>Прочитайте текст и установите правильное соответствие</w:t>
            </w:r>
          </w:p>
          <w:p w14:paraId="7F00CBA5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color w:val="auto"/>
              </w:rPr>
            </w:pPr>
          </w:p>
          <w:p w14:paraId="5C9171B9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Cs/>
                <w:color w:val="auto"/>
              </w:rPr>
              <w:t xml:space="preserve">Установите соответствие между понятием и его описанием. </w:t>
            </w:r>
          </w:p>
          <w:tbl>
            <w:tblPr>
              <w:tblStyle w:val="a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007"/>
              <w:gridCol w:w="3133"/>
            </w:tblGrid>
            <w:tr w:rsidR="003E7176" w:rsidRPr="003519D9" w14:paraId="1AA57D40" w14:textId="77777777" w:rsidTr="009D6B9A">
              <w:tc>
                <w:tcPr>
                  <w:tcW w:w="2007" w:type="dxa"/>
                </w:tcPr>
                <w:p w14:paraId="52C4BEEA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>ПОНЯТИЕ</w:t>
                  </w:r>
                </w:p>
              </w:tc>
              <w:tc>
                <w:tcPr>
                  <w:tcW w:w="3133" w:type="dxa"/>
                </w:tcPr>
                <w:p w14:paraId="60DD08BF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>ОПИСАНИЕ</w:t>
                  </w:r>
                </w:p>
              </w:tc>
            </w:tr>
            <w:tr w:rsidR="003E7176" w:rsidRPr="003519D9" w14:paraId="3BA89D91" w14:textId="77777777" w:rsidTr="009D6B9A">
              <w:tc>
                <w:tcPr>
                  <w:tcW w:w="2007" w:type="dxa"/>
                </w:tcPr>
                <w:p w14:paraId="59C2CF5F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 xml:space="preserve">А) </w:t>
                  </w:r>
                  <w:r w:rsidRPr="003519D9">
                    <w:rPr>
                      <w:rFonts w:ascii="Times New Roman" w:eastAsia="Times New Roman" w:hAnsi="Times New Roman" w:cs="Times New Roman"/>
                      <w:bCs/>
                      <w:color w:val="auto"/>
                    </w:rPr>
                    <w:t>Газификация угля</w:t>
                  </w:r>
                </w:p>
              </w:tc>
              <w:tc>
                <w:tcPr>
                  <w:tcW w:w="3133" w:type="dxa"/>
                </w:tcPr>
                <w:p w14:paraId="219A6886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 xml:space="preserve">1) 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Процесс переработки углеводородных материалов с использованием высоких температур и катализаторов для получения продуктов с различными характеристиками (например, бензин и дизель).</w:t>
                  </w:r>
                </w:p>
              </w:tc>
            </w:tr>
            <w:tr w:rsidR="003E7176" w:rsidRPr="003519D9" w14:paraId="306B60AE" w14:textId="77777777" w:rsidTr="009D6B9A">
              <w:tc>
                <w:tcPr>
                  <w:tcW w:w="2007" w:type="dxa"/>
                </w:tcPr>
                <w:p w14:paraId="4EB1A90E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 xml:space="preserve">Б) </w:t>
                  </w:r>
                  <w:r w:rsidRPr="003519D9">
                    <w:rPr>
                      <w:rFonts w:ascii="Times New Roman" w:eastAsia="Times New Roman" w:hAnsi="Times New Roman" w:cs="Times New Roman"/>
                      <w:bCs/>
                      <w:color w:val="auto"/>
                    </w:rPr>
                    <w:t>Коксовка угля</w:t>
                  </w:r>
                </w:p>
              </w:tc>
              <w:tc>
                <w:tcPr>
                  <w:tcW w:w="3133" w:type="dxa"/>
                </w:tcPr>
                <w:p w14:paraId="10AF4EB6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 xml:space="preserve">2) 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Процесс превращения углеводородных материалов в синтетический газ, который используется для получения энергии и других химических веществ</w:t>
                  </w:r>
                </w:p>
              </w:tc>
            </w:tr>
            <w:tr w:rsidR="003E7176" w:rsidRPr="003519D9" w14:paraId="48B3F7CD" w14:textId="77777777" w:rsidTr="009D6B9A">
              <w:tc>
                <w:tcPr>
                  <w:tcW w:w="2007" w:type="dxa"/>
                </w:tcPr>
                <w:p w14:paraId="2268AE68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 xml:space="preserve">В) </w:t>
                  </w:r>
                  <w:r w:rsidRPr="003519D9">
                    <w:rPr>
                      <w:rFonts w:ascii="Times New Roman" w:eastAsia="Times New Roman" w:hAnsi="Times New Roman" w:cs="Times New Roman"/>
                      <w:bCs/>
                      <w:color w:val="auto"/>
                    </w:rPr>
                    <w:t>Природные углеродные материалы</w:t>
                  </w:r>
                </w:p>
              </w:tc>
              <w:tc>
                <w:tcPr>
                  <w:tcW w:w="3133" w:type="dxa"/>
                </w:tcPr>
                <w:p w14:paraId="24F7924A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 xml:space="preserve">3) 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Сложные углеводородные материалы, такие как уголь, торф и нефть, которые используются в качестве топлива или для производства углеродных продуктов</w:t>
                  </w:r>
                </w:p>
              </w:tc>
            </w:tr>
            <w:tr w:rsidR="003E7176" w:rsidRPr="003519D9" w14:paraId="2F6C714F" w14:textId="77777777" w:rsidTr="009D6B9A">
              <w:tc>
                <w:tcPr>
                  <w:tcW w:w="2007" w:type="dxa"/>
                </w:tcPr>
                <w:p w14:paraId="3B3641EC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 xml:space="preserve">Г) </w:t>
                  </w:r>
                  <w:r w:rsidRPr="003519D9">
                    <w:rPr>
                      <w:rFonts w:ascii="Times New Roman" w:eastAsia="Times New Roman" w:hAnsi="Times New Roman" w:cs="Times New Roman"/>
                      <w:bCs/>
                      <w:color w:val="auto"/>
                    </w:rPr>
                    <w:t>Технология пиролиза</w:t>
                  </w:r>
                </w:p>
              </w:tc>
              <w:tc>
                <w:tcPr>
                  <w:tcW w:w="3133" w:type="dxa"/>
                </w:tcPr>
                <w:p w14:paraId="2B8BDB65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 xml:space="preserve">4) 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Процесс получения углеродных материалов (например, кокс) из угля путём его нагрева в условиях отсутствия кислорода.</w:t>
                  </w:r>
                </w:p>
              </w:tc>
            </w:tr>
            <w:tr w:rsidR="003E7176" w:rsidRPr="003519D9" w14:paraId="6F108E5C" w14:textId="77777777" w:rsidTr="009D6B9A">
              <w:tc>
                <w:tcPr>
                  <w:tcW w:w="2007" w:type="dxa"/>
                </w:tcPr>
                <w:p w14:paraId="6E439F57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</w:p>
              </w:tc>
              <w:tc>
                <w:tcPr>
                  <w:tcW w:w="3133" w:type="dxa"/>
                </w:tcPr>
                <w:p w14:paraId="3344BCED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 xml:space="preserve">5) 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Отношение полезной энергии, полученной из угля, к общей энергии, затраченной на переработку и перераспределение энергии.</w:t>
                  </w:r>
                </w:p>
              </w:tc>
            </w:tr>
          </w:tbl>
          <w:p w14:paraId="69325D73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Cs/>
                <w:color w:val="auto"/>
              </w:rPr>
            </w:pPr>
          </w:p>
          <w:p w14:paraId="4C37F28C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Ответ запишите в таблицу </w:t>
            </w:r>
          </w:p>
          <w:tbl>
            <w:tblPr>
              <w:tblStyle w:val="a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63"/>
              <w:gridCol w:w="336"/>
              <w:gridCol w:w="336"/>
              <w:gridCol w:w="236"/>
            </w:tblGrid>
            <w:tr w:rsidR="003E7176" w:rsidRPr="003519D9" w14:paraId="1C369A65" w14:textId="77777777" w:rsidTr="009D6B9A">
              <w:tc>
                <w:tcPr>
                  <w:tcW w:w="363" w:type="dxa"/>
                </w:tcPr>
                <w:p w14:paraId="1960C2AC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  <w:t>А</w:t>
                  </w:r>
                </w:p>
              </w:tc>
              <w:tc>
                <w:tcPr>
                  <w:tcW w:w="336" w:type="dxa"/>
                </w:tcPr>
                <w:p w14:paraId="301903D9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  <w:t>Б</w:t>
                  </w:r>
                </w:p>
              </w:tc>
              <w:tc>
                <w:tcPr>
                  <w:tcW w:w="336" w:type="dxa"/>
                </w:tcPr>
                <w:p w14:paraId="4AB55A9F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  <w:t>В</w:t>
                  </w:r>
                </w:p>
              </w:tc>
              <w:tc>
                <w:tcPr>
                  <w:tcW w:w="236" w:type="dxa"/>
                </w:tcPr>
                <w:p w14:paraId="2A6267D8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  <w:t>Г</w:t>
                  </w:r>
                </w:p>
              </w:tc>
            </w:tr>
            <w:tr w:rsidR="003E7176" w:rsidRPr="003519D9" w14:paraId="030AEF26" w14:textId="77777777" w:rsidTr="009D6B9A">
              <w:tc>
                <w:tcPr>
                  <w:tcW w:w="363" w:type="dxa"/>
                </w:tcPr>
                <w:p w14:paraId="75CDCEC2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</w:p>
              </w:tc>
              <w:tc>
                <w:tcPr>
                  <w:tcW w:w="336" w:type="dxa"/>
                </w:tcPr>
                <w:p w14:paraId="7381DFE9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</w:p>
              </w:tc>
              <w:tc>
                <w:tcPr>
                  <w:tcW w:w="336" w:type="dxa"/>
                </w:tcPr>
                <w:p w14:paraId="5877DC03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</w:p>
              </w:tc>
              <w:tc>
                <w:tcPr>
                  <w:tcW w:w="236" w:type="dxa"/>
                </w:tcPr>
                <w:p w14:paraId="09404E5D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</w:p>
              </w:tc>
            </w:tr>
          </w:tbl>
          <w:p w14:paraId="55854278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</w:p>
        </w:tc>
        <w:tc>
          <w:tcPr>
            <w:tcW w:w="1701" w:type="dxa"/>
          </w:tcPr>
          <w:p w14:paraId="7453E23D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  <w:highlight w:val="cyan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А2Б4В3Г1</w:t>
            </w:r>
          </w:p>
        </w:tc>
        <w:tc>
          <w:tcPr>
            <w:tcW w:w="1701" w:type="dxa"/>
          </w:tcPr>
          <w:p w14:paraId="511B3D8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1.2</w:t>
            </w:r>
          </w:p>
          <w:p w14:paraId="1D14A8E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Учебная ознакомительная практика</w:t>
            </w:r>
          </w:p>
          <w:p w14:paraId="3C9FA019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3519D9" w14:paraId="7C4919D9" w14:textId="77777777" w:rsidTr="009D6B9A">
        <w:tc>
          <w:tcPr>
            <w:tcW w:w="576" w:type="dxa"/>
          </w:tcPr>
          <w:p w14:paraId="36E06291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6</w:t>
            </w:r>
          </w:p>
        </w:tc>
        <w:tc>
          <w:tcPr>
            <w:tcW w:w="6229" w:type="dxa"/>
          </w:tcPr>
          <w:p w14:paraId="59321D21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вопрос, выберите правильный ответ.</w:t>
            </w:r>
          </w:p>
          <w:p w14:paraId="72946DA0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</w:p>
          <w:p w14:paraId="433E8FE1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Какой показатель необходимо проверить в первую очередь при оценке исследования по новому методу сухого тушения кокса?</w:t>
            </w:r>
          </w:p>
          <w:p w14:paraId="52229536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) Количество научных статей по теме.</w:t>
            </w:r>
          </w:p>
          <w:p w14:paraId="13C316BB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lastRenderedPageBreak/>
              <w:t>2) Результаты промышленных испытаний.</w:t>
            </w:r>
          </w:p>
          <w:p w14:paraId="3E4BBCCE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3) Объем публикации.</w:t>
            </w:r>
          </w:p>
          <w:p w14:paraId="7A96FF80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4) Наличие графиков.</w:t>
            </w:r>
          </w:p>
        </w:tc>
        <w:tc>
          <w:tcPr>
            <w:tcW w:w="1701" w:type="dxa"/>
          </w:tcPr>
          <w:p w14:paraId="0DD4DB72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2</w:t>
            </w:r>
          </w:p>
        </w:tc>
        <w:tc>
          <w:tcPr>
            <w:tcW w:w="1701" w:type="dxa"/>
          </w:tcPr>
          <w:p w14:paraId="39F36753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1.1</w:t>
            </w:r>
          </w:p>
          <w:p w14:paraId="49CFBCDC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венная технологическая практика</w:t>
            </w:r>
          </w:p>
          <w:p w14:paraId="418D185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(4 сем)</w:t>
            </w:r>
          </w:p>
          <w:p w14:paraId="5CEC9CD2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</w:p>
        </w:tc>
      </w:tr>
      <w:tr w:rsidR="003E7176" w:rsidRPr="003519D9" w14:paraId="622FF882" w14:textId="77777777" w:rsidTr="009D6B9A">
        <w:tc>
          <w:tcPr>
            <w:tcW w:w="576" w:type="dxa"/>
          </w:tcPr>
          <w:p w14:paraId="1B7199D0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7</w:t>
            </w:r>
          </w:p>
        </w:tc>
        <w:tc>
          <w:tcPr>
            <w:tcW w:w="6229" w:type="dxa"/>
          </w:tcPr>
          <w:p w14:paraId="70267D54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, выберите правильный ответ</w:t>
            </w:r>
          </w:p>
          <w:p w14:paraId="0FA2E546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7742552A" w14:textId="77777777" w:rsidR="003E7176" w:rsidRPr="003519D9" w:rsidRDefault="003E7176" w:rsidP="009D6B9A">
            <w:pPr>
              <w:pStyle w:val="af6"/>
              <w:spacing w:before="0" w:beforeAutospacing="0" w:after="0" w:afterAutospacing="0"/>
            </w:pPr>
            <w:r w:rsidRPr="003519D9">
              <w:t>Какой из следующих методов наиболее эффективно применяется для системного анализа технологической схемы переработки нефти?</w:t>
            </w:r>
          </w:p>
          <w:p w14:paraId="46CA28F0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) Метод проб и ошибок</w:t>
            </w:r>
            <w:r w:rsidRPr="003519D9">
              <w:rPr>
                <w:rFonts w:ascii="Times New Roman" w:hAnsi="Times New Roman" w:cs="Times New Roman"/>
                <w:color w:val="auto"/>
              </w:rPr>
              <w:br/>
              <w:t>2) Метод логических рассуждений</w:t>
            </w:r>
            <w:r w:rsidRPr="003519D9">
              <w:rPr>
                <w:rFonts w:ascii="Times New Roman" w:hAnsi="Times New Roman" w:cs="Times New Roman"/>
                <w:color w:val="auto"/>
              </w:rPr>
              <w:br/>
              <w:t>3) SWOT-анализ</w:t>
            </w:r>
            <w:r w:rsidRPr="003519D9">
              <w:rPr>
                <w:rFonts w:ascii="Times New Roman" w:hAnsi="Times New Roman" w:cs="Times New Roman"/>
                <w:color w:val="auto"/>
              </w:rPr>
              <w:br/>
              <w:t>4) Анализ материальных и энергетических потоков (ПЭП-анализ)</w:t>
            </w:r>
          </w:p>
        </w:tc>
        <w:tc>
          <w:tcPr>
            <w:tcW w:w="1701" w:type="dxa"/>
          </w:tcPr>
          <w:p w14:paraId="5491629E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4</w:t>
            </w:r>
          </w:p>
        </w:tc>
        <w:tc>
          <w:tcPr>
            <w:tcW w:w="1701" w:type="dxa"/>
          </w:tcPr>
          <w:p w14:paraId="688122A9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1.2</w:t>
            </w:r>
          </w:p>
          <w:p w14:paraId="3D1B9060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венная технологическая практика</w:t>
            </w:r>
          </w:p>
          <w:p w14:paraId="657E8AB0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(6 сем)</w:t>
            </w:r>
          </w:p>
          <w:p w14:paraId="429B7DA5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</w:p>
        </w:tc>
      </w:tr>
      <w:tr w:rsidR="003E7176" w:rsidRPr="003519D9" w14:paraId="384CF186" w14:textId="77777777" w:rsidTr="009D6B9A">
        <w:tc>
          <w:tcPr>
            <w:tcW w:w="576" w:type="dxa"/>
          </w:tcPr>
          <w:p w14:paraId="655D7DB3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8</w:t>
            </w:r>
          </w:p>
        </w:tc>
        <w:tc>
          <w:tcPr>
            <w:tcW w:w="6229" w:type="dxa"/>
          </w:tcPr>
          <w:p w14:paraId="4EAC1A23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+Прочитайте текст, выберите правильный ответ</w:t>
            </w:r>
          </w:p>
          <w:p w14:paraId="3B738FF3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5B6631F2" w14:textId="77777777" w:rsidR="003E7176" w:rsidRPr="003519D9" w:rsidRDefault="003E7176" w:rsidP="009D6B9A">
            <w:pPr>
              <w:pStyle w:val="af6"/>
              <w:spacing w:before="0" w:beforeAutospacing="0" w:after="0" w:afterAutospacing="0"/>
            </w:pPr>
            <w:r w:rsidRPr="003519D9">
              <w:t xml:space="preserve">При критической оценке источников информации для обоснования технологии пиролиза угля, </w:t>
            </w:r>
            <w:r w:rsidRPr="003519D9">
              <w:rPr>
                <w:rStyle w:val="aff1"/>
                <w:rFonts w:eastAsia="Arial"/>
              </w:rPr>
              <w:t>какой из критериев наиболее важен</w:t>
            </w:r>
            <w:r w:rsidRPr="003519D9">
              <w:rPr>
                <w:b/>
              </w:rPr>
              <w:t xml:space="preserve"> </w:t>
            </w:r>
            <w:r w:rsidRPr="003519D9">
              <w:t>для выявления возможных искажений или недостоверности?</w:t>
            </w:r>
          </w:p>
          <w:p w14:paraId="7A96F47E" w14:textId="77777777" w:rsidR="003E7176" w:rsidRPr="003519D9" w:rsidRDefault="003E7176" w:rsidP="009D6B9A">
            <w:pPr>
              <w:pStyle w:val="af6"/>
              <w:spacing w:before="0" w:beforeAutospacing="0" w:after="0" w:afterAutospacing="0"/>
            </w:pPr>
            <w:r w:rsidRPr="003519D9">
              <w:t>1) Дата публикации</w:t>
            </w:r>
          </w:p>
          <w:p w14:paraId="0C2E6EFA" w14:textId="77777777" w:rsidR="003E7176" w:rsidRPr="003519D9" w:rsidRDefault="003E7176" w:rsidP="009D6B9A">
            <w:pPr>
              <w:pStyle w:val="af6"/>
              <w:spacing w:before="0" w:beforeAutospacing="0" w:after="0" w:afterAutospacing="0"/>
            </w:pPr>
            <w:r w:rsidRPr="003519D9">
              <w:t>2) Наличие графиков</w:t>
            </w:r>
          </w:p>
          <w:p w14:paraId="6C642131" w14:textId="77777777" w:rsidR="003E7176" w:rsidRPr="003519D9" w:rsidRDefault="003E7176" w:rsidP="009D6B9A">
            <w:pPr>
              <w:pStyle w:val="af6"/>
              <w:spacing w:before="0" w:beforeAutospacing="0" w:after="0" w:afterAutospacing="0"/>
            </w:pPr>
            <w:r w:rsidRPr="003519D9">
              <w:t>3) Количество страниц в источнике</w:t>
            </w:r>
          </w:p>
          <w:p w14:paraId="585A53BA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4) Наименование учреждения, проводившего исследование</w:t>
            </w:r>
          </w:p>
        </w:tc>
        <w:tc>
          <w:tcPr>
            <w:tcW w:w="1701" w:type="dxa"/>
          </w:tcPr>
          <w:p w14:paraId="1C4AFB3C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4</w:t>
            </w:r>
          </w:p>
        </w:tc>
        <w:tc>
          <w:tcPr>
            <w:tcW w:w="1701" w:type="dxa"/>
          </w:tcPr>
          <w:p w14:paraId="0394FF86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1.2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Производственная технологическая практика</w:t>
            </w:r>
          </w:p>
          <w:p w14:paraId="061B592D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(6 сем)</w:t>
            </w:r>
          </w:p>
          <w:p w14:paraId="6238CE3D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</w:p>
        </w:tc>
      </w:tr>
      <w:tr w:rsidR="003E7176" w:rsidRPr="003519D9" w14:paraId="64058E14" w14:textId="77777777" w:rsidTr="009D6B9A">
        <w:tc>
          <w:tcPr>
            <w:tcW w:w="576" w:type="dxa"/>
          </w:tcPr>
          <w:p w14:paraId="7ADA62B7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9</w:t>
            </w:r>
          </w:p>
        </w:tc>
        <w:tc>
          <w:tcPr>
            <w:tcW w:w="6229" w:type="dxa"/>
          </w:tcPr>
          <w:p w14:paraId="2709F9CC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вопрос, выберите правильный ответ.</w:t>
            </w:r>
          </w:p>
          <w:p w14:paraId="44C0CF91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</w:p>
          <w:p w14:paraId="33E7B9F4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Какой инструмент лучше использовать для систематизации данных о качестве кокса из разных источников?</w:t>
            </w:r>
          </w:p>
          <w:p w14:paraId="5BD59C08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) Лабораторный журнал.</w:t>
            </w:r>
          </w:p>
          <w:p w14:paraId="2CCFC94E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) Электронные таблицы с возможностью фильтрации (Excel, Google Sheets).</w:t>
            </w:r>
          </w:p>
          <w:p w14:paraId="3A6A8C7A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3) Фотографии образцов.</w:t>
            </w:r>
          </w:p>
          <w:p w14:paraId="249C07AD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4) Консультации специалистов.</w:t>
            </w:r>
          </w:p>
        </w:tc>
        <w:tc>
          <w:tcPr>
            <w:tcW w:w="1701" w:type="dxa"/>
          </w:tcPr>
          <w:p w14:paraId="10DF4C25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</w:t>
            </w:r>
          </w:p>
        </w:tc>
        <w:tc>
          <w:tcPr>
            <w:tcW w:w="1701" w:type="dxa"/>
          </w:tcPr>
          <w:p w14:paraId="6178E82E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1.1</w:t>
            </w:r>
          </w:p>
          <w:p w14:paraId="76700426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венная преддипломная практика</w:t>
            </w:r>
          </w:p>
          <w:p w14:paraId="425C2508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</w:p>
        </w:tc>
      </w:tr>
      <w:tr w:rsidR="003E7176" w:rsidRPr="003519D9" w14:paraId="16F6B3C1" w14:textId="77777777" w:rsidTr="009D6B9A">
        <w:tc>
          <w:tcPr>
            <w:tcW w:w="576" w:type="dxa"/>
          </w:tcPr>
          <w:p w14:paraId="44287DDE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10</w:t>
            </w:r>
          </w:p>
        </w:tc>
        <w:tc>
          <w:tcPr>
            <w:tcW w:w="6229" w:type="dxa"/>
          </w:tcPr>
          <w:p w14:paraId="60717700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вопрос, выберите правильный ответ</w:t>
            </w:r>
          </w:p>
          <w:p w14:paraId="7BEF3488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22BF3713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ри изучении нового метода снижения выбросов SO</w:t>
            </w:r>
            <w:r w:rsidRPr="003519D9">
              <w:rPr>
                <w:rFonts w:ascii="Times New Roman" w:hAnsi="Times New Roman" w:cs="Times New Roman"/>
                <w:color w:val="auto"/>
                <w:vertAlign w:val="subscript"/>
              </w:rPr>
              <w:t>2</w:t>
            </w:r>
            <w:r w:rsidRPr="003519D9">
              <w:rPr>
                <w:rFonts w:ascii="Times New Roman" w:hAnsi="Times New Roman" w:cs="Times New Roman"/>
                <w:color w:val="auto"/>
              </w:rPr>
              <w:t xml:space="preserve"> при коксовании, на какой показатель следует обратить особое внимание для оценки его практической применимости?</w:t>
            </w:r>
          </w:p>
          <w:p w14:paraId="1CB09C83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) Количество цитирований статьи.</w:t>
            </w:r>
          </w:p>
          <w:p w14:paraId="3E710171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)Реальные показатели снижения выбросов на промышленных установках.</w:t>
            </w:r>
          </w:p>
          <w:p w14:paraId="10511A34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3) Уровень журнала публикации.</w:t>
            </w:r>
          </w:p>
          <w:p w14:paraId="126701AE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4) Стоимость внедрения метода.</w:t>
            </w:r>
          </w:p>
        </w:tc>
        <w:tc>
          <w:tcPr>
            <w:tcW w:w="1701" w:type="dxa"/>
          </w:tcPr>
          <w:p w14:paraId="14B819F3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</w:t>
            </w:r>
          </w:p>
        </w:tc>
        <w:tc>
          <w:tcPr>
            <w:tcW w:w="1701" w:type="dxa"/>
          </w:tcPr>
          <w:p w14:paraId="75C8396B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1.3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Производственная преддипломная практика</w:t>
            </w:r>
          </w:p>
          <w:p w14:paraId="1D4FBC47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</w:p>
        </w:tc>
      </w:tr>
      <w:tr w:rsidR="003E7176" w:rsidRPr="003519D9" w14:paraId="48695798" w14:textId="77777777" w:rsidTr="009D6B9A">
        <w:tc>
          <w:tcPr>
            <w:tcW w:w="576" w:type="dxa"/>
          </w:tcPr>
          <w:p w14:paraId="115AC34A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11</w:t>
            </w:r>
          </w:p>
        </w:tc>
        <w:tc>
          <w:tcPr>
            <w:tcW w:w="6229" w:type="dxa"/>
          </w:tcPr>
          <w:p w14:paraId="6202AEFE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  <w:szCs w:val="28"/>
              </w:rPr>
              <w:t>Прочитайте текст и выберите правильный ответ</w:t>
            </w:r>
          </w:p>
          <w:p w14:paraId="1C00408F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</w:p>
          <w:p w14:paraId="50B97235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Правовой нигилизм – это:</w:t>
            </w:r>
          </w:p>
          <w:p w14:paraId="755F474C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1) полное или частичное отсутствие в действующих нормативно- правовых актах необходимых юридических норм</w:t>
            </w:r>
          </w:p>
          <w:p w14:paraId="633F2BF6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 xml:space="preserve">2) негативное отношение к ценности права, непонимания значения права, негативное, негативное отношение к </w:t>
            </w: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lastRenderedPageBreak/>
              <w:t>праву, это антипод правовой культуры</w:t>
            </w:r>
          </w:p>
          <w:p w14:paraId="0986783A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 xml:space="preserve">3) общественно опасное или вредное неправомерное винное деяние деликтоспособного лица, которое тянет юридическую ответственность </w:t>
            </w:r>
          </w:p>
        </w:tc>
        <w:tc>
          <w:tcPr>
            <w:tcW w:w="1701" w:type="dxa"/>
          </w:tcPr>
          <w:p w14:paraId="06BF0637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lastRenderedPageBreak/>
              <w:t>2</w:t>
            </w:r>
          </w:p>
        </w:tc>
        <w:tc>
          <w:tcPr>
            <w:tcW w:w="1701" w:type="dxa"/>
          </w:tcPr>
          <w:p w14:paraId="695E27D9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УК-2.2</w:t>
            </w:r>
          </w:p>
          <w:p w14:paraId="5C2B8EB1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авоведение</w:t>
            </w:r>
          </w:p>
          <w:p w14:paraId="0E0DF47F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</w:p>
        </w:tc>
      </w:tr>
      <w:tr w:rsidR="003E7176" w:rsidRPr="003519D9" w14:paraId="6B659EF6" w14:textId="77777777" w:rsidTr="009D6B9A">
        <w:tc>
          <w:tcPr>
            <w:tcW w:w="576" w:type="dxa"/>
          </w:tcPr>
          <w:p w14:paraId="0C52498C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12</w:t>
            </w:r>
          </w:p>
        </w:tc>
        <w:tc>
          <w:tcPr>
            <w:tcW w:w="6229" w:type="dxa"/>
          </w:tcPr>
          <w:p w14:paraId="4BDC45D8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  <w:szCs w:val="28"/>
              </w:rPr>
              <w:t>Прочитайте текст и выберите правильный ответ</w:t>
            </w:r>
          </w:p>
          <w:p w14:paraId="5C703BF8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</w:p>
          <w:p w14:paraId="58B98464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Элементом нормы права является:</w:t>
            </w:r>
          </w:p>
          <w:p w14:paraId="6018CE5D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 xml:space="preserve">1) дистрибуция </w:t>
            </w:r>
          </w:p>
          <w:p w14:paraId="32B19E0D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2) диспозиция</w:t>
            </w:r>
          </w:p>
          <w:p w14:paraId="63093183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3) преюдиция</w:t>
            </w:r>
          </w:p>
        </w:tc>
        <w:tc>
          <w:tcPr>
            <w:tcW w:w="1701" w:type="dxa"/>
          </w:tcPr>
          <w:p w14:paraId="72BD51CB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2</w:t>
            </w:r>
          </w:p>
        </w:tc>
        <w:tc>
          <w:tcPr>
            <w:tcW w:w="1701" w:type="dxa"/>
          </w:tcPr>
          <w:p w14:paraId="63F7C577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УК-2.2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Правоведение</w:t>
            </w:r>
          </w:p>
          <w:p w14:paraId="335F55A6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</w:p>
        </w:tc>
      </w:tr>
      <w:tr w:rsidR="003E7176" w:rsidRPr="003519D9" w14:paraId="3A05E709" w14:textId="77777777" w:rsidTr="009D6B9A">
        <w:tc>
          <w:tcPr>
            <w:tcW w:w="576" w:type="dxa"/>
          </w:tcPr>
          <w:p w14:paraId="34904585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13</w:t>
            </w:r>
          </w:p>
        </w:tc>
        <w:tc>
          <w:tcPr>
            <w:tcW w:w="6229" w:type="dxa"/>
          </w:tcPr>
          <w:p w14:paraId="1DC7C66D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, выберите правильные ответы</w:t>
            </w:r>
          </w:p>
          <w:p w14:paraId="1414058A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</w:p>
          <w:p w14:paraId="5F252C9D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ризнаками права является то, что оно:</w:t>
            </w:r>
          </w:p>
          <w:p w14:paraId="302D66B1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) выражает волю экономически господствующего класса</w:t>
            </w:r>
          </w:p>
          <w:p w14:paraId="58C95E1B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) формы и меры принуждения не регламентированы</w:t>
            </w:r>
          </w:p>
          <w:p w14:paraId="402C086D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3) состоит из норм, имеющих общеобязательную силу</w:t>
            </w:r>
          </w:p>
          <w:p w14:paraId="744C1689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4) характеризуется конкретностью, определенностью</w:t>
            </w:r>
          </w:p>
          <w:p w14:paraId="260976EA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5) обеспечивается силой общественного мнения</w:t>
            </w:r>
          </w:p>
          <w:p w14:paraId="5423AD1F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</w:p>
          <w:tbl>
            <w:tblPr>
              <w:tblStyle w:val="a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871"/>
              <w:gridCol w:w="1872"/>
              <w:gridCol w:w="1872"/>
            </w:tblGrid>
            <w:tr w:rsidR="003E7176" w:rsidRPr="003519D9" w14:paraId="02863034" w14:textId="77777777" w:rsidTr="009D6B9A">
              <w:tc>
                <w:tcPr>
                  <w:tcW w:w="1871" w:type="dxa"/>
                </w:tcPr>
                <w:p w14:paraId="77B56E5A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</w:p>
              </w:tc>
              <w:tc>
                <w:tcPr>
                  <w:tcW w:w="1872" w:type="dxa"/>
                </w:tcPr>
                <w:p w14:paraId="065768B6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</w:p>
              </w:tc>
              <w:tc>
                <w:tcPr>
                  <w:tcW w:w="1872" w:type="dxa"/>
                </w:tcPr>
                <w:p w14:paraId="6258C4E3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</w:p>
              </w:tc>
            </w:tr>
          </w:tbl>
          <w:p w14:paraId="70F3F867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</w:p>
        </w:tc>
        <w:tc>
          <w:tcPr>
            <w:tcW w:w="1701" w:type="dxa"/>
          </w:tcPr>
          <w:p w14:paraId="5A8D8C7E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34</w:t>
            </w:r>
          </w:p>
        </w:tc>
        <w:tc>
          <w:tcPr>
            <w:tcW w:w="1701" w:type="dxa"/>
          </w:tcPr>
          <w:p w14:paraId="03539EF6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2.2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Правоведение</w:t>
            </w:r>
          </w:p>
        </w:tc>
      </w:tr>
      <w:tr w:rsidR="003E7176" w:rsidRPr="003519D9" w14:paraId="78E696DF" w14:textId="77777777" w:rsidTr="009D6B9A">
        <w:tc>
          <w:tcPr>
            <w:tcW w:w="576" w:type="dxa"/>
          </w:tcPr>
          <w:p w14:paraId="0F7D096F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14</w:t>
            </w:r>
          </w:p>
        </w:tc>
        <w:tc>
          <w:tcPr>
            <w:tcW w:w="6229" w:type="dxa"/>
          </w:tcPr>
          <w:p w14:paraId="4ADFA48A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, выберите правильные ответы</w:t>
            </w:r>
          </w:p>
          <w:p w14:paraId="00B82B56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</w:p>
          <w:p w14:paraId="3463369E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Субъектами гражданских отношений являются…?</w:t>
            </w:r>
          </w:p>
          <w:p w14:paraId="5D3323F7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1) физические лица</w:t>
            </w:r>
          </w:p>
          <w:p w14:paraId="0DF79489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2) обвиняемый и судья</w:t>
            </w:r>
          </w:p>
          <w:p w14:paraId="6E0A06CF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3) юридические лица</w:t>
            </w:r>
          </w:p>
          <w:p w14:paraId="11B43880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</w:p>
          <w:tbl>
            <w:tblPr>
              <w:tblStyle w:val="a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807"/>
              <w:gridCol w:w="2808"/>
            </w:tblGrid>
            <w:tr w:rsidR="003E7176" w:rsidRPr="003519D9" w14:paraId="774B6C4A" w14:textId="77777777" w:rsidTr="009D6B9A">
              <w:tc>
                <w:tcPr>
                  <w:tcW w:w="2807" w:type="dxa"/>
                </w:tcPr>
                <w:p w14:paraId="49E83F5F" w14:textId="77777777" w:rsidR="003E7176" w:rsidRPr="003519D9" w:rsidRDefault="003E7176" w:rsidP="009D6B9A">
                  <w:pPr>
                    <w:jc w:val="both"/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</w:p>
              </w:tc>
              <w:tc>
                <w:tcPr>
                  <w:tcW w:w="2808" w:type="dxa"/>
                </w:tcPr>
                <w:p w14:paraId="6DD3F42E" w14:textId="77777777" w:rsidR="003E7176" w:rsidRPr="003519D9" w:rsidRDefault="003E7176" w:rsidP="009D6B9A">
                  <w:pPr>
                    <w:jc w:val="both"/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</w:p>
              </w:tc>
            </w:tr>
          </w:tbl>
          <w:p w14:paraId="23863C29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  <w:tc>
          <w:tcPr>
            <w:tcW w:w="1701" w:type="dxa"/>
          </w:tcPr>
          <w:p w14:paraId="6FBEAC4F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13</w:t>
            </w:r>
          </w:p>
        </w:tc>
        <w:tc>
          <w:tcPr>
            <w:tcW w:w="1701" w:type="dxa"/>
          </w:tcPr>
          <w:p w14:paraId="00E5547B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2.2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Правоведение</w:t>
            </w:r>
          </w:p>
        </w:tc>
      </w:tr>
      <w:tr w:rsidR="003E7176" w:rsidRPr="003519D9" w14:paraId="4545AC44" w14:textId="77777777" w:rsidTr="009D6B9A">
        <w:tc>
          <w:tcPr>
            <w:tcW w:w="576" w:type="dxa"/>
          </w:tcPr>
          <w:p w14:paraId="4136DEF3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15</w:t>
            </w:r>
          </w:p>
        </w:tc>
        <w:tc>
          <w:tcPr>
            <w:tcW w:w="6229" w:type="dxa"/>
            <w:vAlign w:val="center"/>
          </w:tcPr>
          <w:p w14:paraId="7113F1E8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i/>
                <w:iCs/>
                <w:color w:val="auto"/>
              </w:rPr>
              <w:t>Прочитайте текст, выберите правильный ответ</w:t>
            </w:r>
          </w:p>
          <w:p w14:paraId="2534451F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</w:p>
          <w:p w14:paraId="614C890E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Что из нижеперечисленного студент должен сделать в первую очередь при начале научно-исследовательской работы?</w:t>
            </w:r>
          </w:p>
          <w:p w14:paraId="5032D346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1)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 Провести эксперимент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br/>
            </w: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2)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 Написать заключение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br/>
            </w: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3)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 Сформулировать цель и задачи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br/>
            </w: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4)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 Подобрать литературу</w:t>
            </w:r>
          </w:p>
        </w:tc>
        <w:tc>
          <w:tcPr>
            <w:tcW w:w="1701" w:type="dxa"/>
          </w:tcPr>
          <w:p w14:paraId="48E00191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3</w:t>
            </w:r>
          </w:p>
        </w:tc>
        <w:tc>
          <w:tcPr>
            <w:tcW w:w="1701" w:type="dxa"/>
          </w:tcPr>
          <w:p w14:paraId="54A8E90C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2.1</w:t>
            </w:r>
          </w:p>
          <w:p w14:paraId="6F01553C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аучно-исследовательская работа студента</w:t>
            </w:r>
          </w:p>
          <w:p w14:paraId="212FE3DF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3519D9" w14:paraId="74448F78" w14:textId="77777777" w:rsidTr="009D6B9A">
        <w:tc>
          <w:tcPr>
            <w:tcW w:w="576" w:type="dxa"/>
          </w:tcPr>
          <w:p w14:paraId="1CEE86C5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16</w:t>
            </w:r>
          </w:p>
        </w:tc>
        <w:tc>
          <w:tcPr>
            <w:tcW w:w="6229" w:type="dxa"/>
            <w:vAlign w:val="center"/>
          </w:tcPr>
          <w:p w14:paraId="05B4F3C9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i/>
                <w:iCs/>
                <w:color w:val="auto"/>
              </w:rPr>
              <w:t>Прочитайте текст и установите правильное соответствие</w:t>
            </w:r>
          </w:p>
          <w:p w14:paraId="09F90CB0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</w:p>
          <w:p w14:paraId="326864ED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становите соответствие между элементами научно-исследовательской деятельности и их описанием. Один из вариантов ответа — лишний.</w:t>
            </w:r>
          </w:p>
          <w:p w14:paraId="69F49948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</w:p>
          <w:tbl>
            <w:tblPr>
              <w:tblStyle w:val="12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045"/>
              <w:gridCol w:w="4041"/>
            </w:tblGrid>
            <w:tr w:rsidR="003E7176" w:rsidRPr="003519D9" w14:paraId="3EB52294" w14:textId="77777777" w:rsidTr="009D6B9A">
              <w:tc>
                <w:tcPr>
                  <w:tcW w:w="2045" w:type="dxa"/>
                </w:tcPr>
                <w:p w14:paraId="67A96068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  <w:sz w:val="24"/>
                      <w:szCs w:val="24"/>
                      <w:lang w:eastAsia="ru-RU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bCs/>
                      <w:color w:val="auto"/>
                      <w:sz w:val="24"/>
                      <w:szCs w:val="24"/>
                      <w:lang w:eastAsia="ru-RU"/>
                    </w:rPr>
                    <w:t>Элемент научной работы</w:t>
                  </w:r>
                </w:p>
              </w:tc>
              <w:tc>
                <w:tcPr>
                  <w:tcW w:w="4041" w:type="dxa"/>
                </w:tcPr>
                <w:p w14:paraId="67E45C48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  <w:sz w:val="24"/>
                      <w:szCs w:val="24"/>
                      <w:lang w:eastAsia="ru-RU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bCs/>
                      <w:color w:val="auto"/>
                      <w:sz w:val="24"/>
                      <w:szCs w:val="24"/>
                      <w:lang w:eastAsia="ru-RU"/>
                    </w:rPr>
                    <w:t>Описание</w:t>
                  </w:r>
                </w:p>
              </w:tc>
            </w:tr>
            <w:tr w:rsidR="003E7176" w:rsidRPr="003519D9" w14:paraId="595075DE" w14:textId="77777777" w:rsidTr="009D6B9A">
              <w:tc>
                <w:tcPr>
                  <w:tcW w:w="2045" w:type="dxa"/>
                </w:tcPr>
                <w:p w14:paraId="45FC5B3C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  <w:sz w:val="24"/>
                      <w:szCs w:val="24"/>
                      <w:lang w:eastAsia="ru-RU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sz w:val="24"/>
                      <w:szCs w:val="24"/>
                      <w:lang w:eastAsia="ru-RU"/>
                    </w:rPr>
                    <w:t>А) Цель исследования</w:t>
                  </w:r>
                </w:p>
              </w:tc>
              <w:tc>
                <w:tcPr>
                  <w:tcW w:w="4041" w:type="dxa"/>
                </w:tcPr>
                <w:p w14:paraId="7D44F3F8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  <w:sz w:val="24"/>
                      <w:szCs w:val="24"/>
                      <w:lang w:eastAsia="ru-RU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sz w:val="24"/>
                      <w:szCs w:val="24"/>
                      <w:lang w:eastAsia="ru-RU"/>
                    </w:rPr>
                    <w:t>1) Общее направление, к которому стремится исследователь</w:t>
                  </w:r>
                </w:p>
              </w:tc>
            </w:tr>
            <w:tr w:rsidR="003E7176" w:rsidRPr="003519D9" w14:paraId="2815EE74" w14:textId="77777777" w:rsidTr="009D6B9A">
              <w:tc>
                <w:tcPr>
                  <w:tcW w:w="2045" w:type="dxa"/>
                </w:tcPr>
                <w:p w14:paraId="7EC69A64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  <w:sz w:val="24"/>
                      <w:szCs w:val="24"/>
                      <w:lang w:eastAsia="ru-RU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sz w:val="24"/>
                      <w:szCs w:val="24"/>
                      <w:lang w:eastAsia="ru-RU"/>
                    </w:rPr>
                    <w:t>Б) Задачи исследования</w:t>
                  </w:r>
                </w:p>
              </w:tc>
              <w:tc>
                <w:tcPr>
                  <w:tcW w:w="4041" w:type="dxa"/>
                </w:tcPr>
                <w:p w14:paraId="241DD8E1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  <w:sz w:val="24"/>
                      <w:szCs w:val="24"/>
                      <w:lang w:eastAsia="ru-RU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sz w:val="24"/>
                      <w:szCs w:val="24"/>
                      <w:lang w:eastAsia="ru-RU"/>
                    </w:rPr>
                    <w:t xml:space="preserve">2) Библиография — список использованных источников информации </w:t>
                  </w:r>
                </w:p>
              </w:tc>
            </w:tr>
            <w:tr w:rsidR="003E7176" w:rsidRPr="003519D9" w14:paraId="0129A22B" w14:textId="77777777" w:rsidTr="009D6B9A">
              <w:tc>
                <w:tcPr>
                  <w:tcW w:w="2045" w:type="dxa"/>
                </w:tcPr>
                <w:p w14:paraId="6C69B340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  <w:sz w:val="24"/>
                      <w:szCs w:val="24"/>
                      <w:lang w:eastAsia="ru-RU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sz w:val="24"/>
                      <w:szCs w:val="24"/>
                      <w:lang w:eastAsia="ru-RU"/>
                    </w:rPr>
                    <w:t>В) Методика</w:t>
                  </w:r>
                </w:p>
              </w:tc>
              <w:tc>
                <w:tcPr>
                  <w:tcW w:w="4041" w:type="dxa"/>
                </w:tcPr>
                <w:p w14:paraId="2E0E99A9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  <w:sz w:val="24"/>
                      <w:szCs w:val="24"/>
                      <w:lang w:eastAsia="ru-RU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sz w:val="24"/>
                      <w:szCs w:val="24"/>
                      <w:lang w:eastAsia="ru-RU"/>
                    </w:rPr>
                    <w:t xml:space="preserve">3) Средства и способы достижения 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sz w:val="24"/>
                      <w:szCs w:val="24"/>
                      <w:lang w:eastAsia="ru-RU"/>
                    </w:rPr>
                    <w:lastRenderedPageBreak/>
                    <w:t>поставленных целей</w:t>
                  </w:r>
                </w:p>
              </w:tc>
            </w:tr>
            <w:tr w:rsidR="003E7176" w:rsidRPr="003519D9" w14:paraId="5F9ADB7D" w14:textId="77777777" w:rsidTr="009D6B9A">
              <w:tc>
                <w:tcPr>
                  <w:tcW w:w="2045" w:type="dxa"/>
                </w:tcPr>
                <w:p w14:paraId="353F00D2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  <w:sz w:val="24"/>
                      <w:szCs w:val="24"/>
                      <w:lang w:eastAsia="ru-RU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sz w:val="24"/>
                      <w:szCs w:val="24"/>
                      <w:lang w:eastAsia="ru-RU"/>
                    </w:rPr>
                    <w:lastRenderedPageBreak/>
                    <w:t>Г) Ресурсы</w:t>
                  </w:r>
                </w:p>
              </w:tc>
              <w:tc>
                <w:tcPr>
                  <w:tcW w:w="4041" w:type="dxa"/>
                </w:tcPr>
                <w:p w14:paraId="4D0F50C8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  <w:sz w:val="24"/>
                      <w:szCs w:val="24"/>
                      <w:lang w:eastAsia="ru-RU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sz w:val="24"/>
                      <w:szCs w:val="24"/>
                      <w:lang w:eastAsia="ru-RU"/>
                    </w:rPr>
                    <w:t>4) Материальные, технические или временные возможности</w:t>
                  </w:r>
                </w:p>
              </w:tc>
            </w:tr>
            <w:tr w:rsidR="003E7176" w:rsidRPr="003519D9" w14:paraId="1A97CA12" w14:textId="77777777" w:rsidTr="009D6B9A">
              <w:tc>
                <w:tcPr>
                  <w:tcW w:w="2045" w:type="dxa"/>
                </w:tcPr>
                <w:p w14:paraId="52E32FF0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  <w:sz w:val="24"/>
                      <w:szCs w:val="24"/>
                      <w:lang w:eastAsia="ru-RU"/>
                    </w:rPr>
                  </w:pPr>
                </w:p>
              </w:tc>
              <w:tc>
                <w:tcPr>
                  <w:tcW w:w="4041" w:type="dxa"/>
                </w:tcPr>
                <w:p w14:paraId="70B2E8BF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  <w:sz w:val="24"/>
                      <w:szCs w:val="24"/>
                      <w:lang w:eastAsia="ru-RU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sz w:val="24"/>
                      <w:szCs w:val="24"/>
                      <w:lang w:eastAsia="ru-RU"/>
                    </w:rPr>
                    <w:t>5) Последовательные шаги, необходимые для достижения цели</w:t>
                  </w:r>
                </w:p>
              </w:tc>
            </w:tr>
          </w:tbl>
          <w:p w14:paraId="4C2FD08E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Ответ запишите в таблицу </w:t>
            </w:r>
          </w:p>
          <w:tbl>
            <w:tblPr>
              <w:tblStyle w:val="12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63"/>
              <w:gridCol w:w="336"/>
              <w:gridCol w:w="336"/>
              <w:gridCol w:w="236"/>
            </w:tblGrid>
            <w:tr w:rsidR="003E7176" w:rsidRPr="003519D9" w14:paraId="30BCDC0B" w14:textId="77777777" w:rsidTr="009D6B9A">
              <w:tc>
                <w:tcPr>
                  <w:tcW w:w="363" w:type="dxa"/>
                </w:tcPr>
                <w:p w14:paraId="6160C461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  <w:sz w:val="24"/>
                      <w:szCs w:val="24"/>
                      <w:lang w:eastAsia="ru-RU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  <w:sz w:val="24"/>
                      <w:szCs w:val="24"/>
                      <w:lang w:eastAsia="ru-RU"/>
                    </w:rPr>
                    <w:t>А</w:t>
                  </w:r>
                </w:p>
              </w:tc>
              <w:tc>
                <w:tcPr>
                  <w:tcW w:w="336" w:type="dxa"/>
                </w:tcPr>
                <w:p w14:paraId="585AB38D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  <w:sz w:val="24"/>
                      <w:szCs w:val="24"/>
                      <w:lang w:eastAsia="ru-RU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  <w:sz w:val="24"/>
                      <w:szCs w:val="24"/>
                      <w:lang w:eastAsia="ru-RU"/>
                    </w:rPr>
                    <w:t>Б</w:t>
                  </w:r>
                </w:p>
              </w:tc>
              <w:tc>
                <w:tcPr>
                  <w:tcW w:w="336" w:type="dxa"/>
                </w:tcPr>
                <w:p w14:paraId="2AA6FACC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  <w:sz w:val="24"/>
                      <w:szCs w:val="24"/>
                      <w:lang w:eastAsia="ru-RU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  <w:sz w:val="24"/>
                      <w:szCs w:val="24"/>
                      <w:lang w:eastAsia="ru-RU"/>
                    </w:rPr>
                    <w:t>В</w:t>
                  </w:r>
                </w:p>
              </w:tc>
              <w:tc>
                <w:tcPr>
                  <w:tcW w:w="236" w:type="dxa"/>
                </w:tcPr>
                <w:p w14:paraId="62F01E07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  <w:sz w:val="24"/>
                      <w:szCs w:val="24"/>
                      <w:lang w:eastAsia="ru-RU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  <w:sz w:val="24"/>
                      <w:szCs w:val="24"/>
                      <w:lang w:eastAsia="ru-RU"/>
                    </w:rPr>
                    <w:t>Г</w:t>
                  </w:r>
                </w:p>
              </w:tc>
            </w:tr>
            <w:tr w:rsidR="003E7176" w:rsidRPr="003519D9" w14:paraId="0A58A30D" w14:textId="77777777" w:rsidTr="009D6B9A">
              <w:tc>
                <w:tcPr>
                  <w:tcW w:w="363" w:type="dxa"/>
                </w:tcPr>
                <w:p w14:paraId="5852623E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  <w:sz w:val="24"/>
                      <w:szCs w:val="24"/>
                      <w:lang w:eastAsia="ru-RU"/>
                    </w:rPr>
                  </w:pPr>
                </w:p>
              </w:tc>
              <w:tc>
                <w:tcPr>
                  <w:tcW w:w="336" w:type="dxa"/>
                </w:tcPr>
                <w:p w14:paraId="6B8FD2F7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  <w:sz w:val="24"/>
                      <w:szCs w:val="24"/>
                      <w:lang w:eastAsia="ru-RU"/>
                    </w:rPr>
                  </w:pPr>
                </w:p>
              </w:tc>
              <w:tc>
                <w:tcPr>
                  <w:tcW w:w="336" w:type="dxa"/>
                </w:tcPr>
                <w:p w14:paraId="079D43E5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  <w:sz w:val="24"/>
                      <w:szCs w:val="24"/>
                      <w:lang w:eastAsia="ru-RU"/>
                    </w:rPr>
                  </w:pPr>
                </w:p>
              </w:tc>
              <w:tc>
                <w:tcPr>
                  <w:tcW w:w="236" w:type="dxa"/>
                </w:tcPr>
                <w:p w14:paraId="37426CE7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  <w:sz w:val="24"/>
                      <w:szCs w:val="24"/>
                      <w:lang w:eastAsia="ru-RU"/>
                    </w:rPr>
                  </w:pPr>
                </w:p>
              </w:tc>
            </w:tr>
          </w:tbl>
          <w:p w14:paraId="0573E7FE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</w:p>
        </w:tc>
        <w:tc>
          <w:tcPr>
            <w:tcW w:w="1701" w:type="dxa"/>
          </w:tcPr>
          <w:p w14:paraId="4A97AC93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lastRenderedPageBreak/>
              <w:t>А1Б5В3Г4</w:t>
            </w:r>
          </w:p>
        </w:tc>
        <w:tc>
          <w:tcPr>
            <w:tcW w:w="1701" w:type="dxa"/>
          </w:tcPr>
          <w:p w14:paraId="37C4712C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2.2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Научно-исследовательская работа студента</w:t>
            </w:r>
          </w:p>
          <w:p w14:paraId="063682CC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3519D9" w14:paraId="04F5E6C8" w14:textId="77777777" w:rsidTr="009D6B9A">
        <w:tc>
          <w:tcPr>
            <w:tcW w:w="576" w:type="dxa"/>
          </w:tcPr>
          <w:p w14:paraId="0540D3C0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17</w:t>
            </w:r>
          </w:p>
        </w:tc>
        <w:tc>
          <w:tcPr>
            <w:tcW w:w="6229" w:type="dxa"/>
          </w:tcPr>
          <w:p w14:paraId="23082878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, выберите правильный ответ</w:t>
            </w:r>
          </w:p>
          <w:p w14:paraId="0B055485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66882C62" w14:textId="77777777" w:rsidR="003E7176" w:rsidRPr="003519D9" w:rsidRDefault="003E7176" w:rsidP="009D6B9A">
            <w:pPr>
              <w:pStyle w:val="af6"/>
              <w:spacing w:before="0" w:beforeAutospacing="0" w:after="0" w:afterAutospacing="0"/>
            </w:pPr>
            <w:r w:rsidRPr="003519D9">
              <w:t>При внедрении новой технологии переработки сланцевого газа предприятие столкнулось с ограничением по водоснабжению. Какое решение будет наиболее рациональным с учетом ресурсов и ограничений?</w:t>
            </w:r>
          </w:p>
          <w:p w14:paraId="111BA30A" w14:textId="77777777" w:rsidR="003E7176" w:rsidRPr="003519D9" w:rsidRDefault="003E7176" w:rsidP="009D6B9A">
            <w:pPr>
              <w:pStyle w:val="af6"/>
              <w:spacing w:before="0" w:beforeAutospacing="0" w:after="0" w:afterAutospacing="0"/>
            </w:pPr>
            <w:r w:rsidRPr="003519D9">
              <w:t>1) Продолжить внедрение без изменений</w:t>
            </w:r>
          </w:p>
          <w:p w14:paraId="6C4A7EA3" w14:textId="77777777" w:rsidR="003E7176" w:rsidRPr="003519D9" w:rsidRDefault="003E7176" w:rsidP="009D6B9A">
            <w:pPr>
              <w:pStyle w:val="af6"/>
              <w:spacing w:before="0" w:beforeAutospacing="0" w:after="0" w:afterAutospacing="0"/>
            </w:pPr>
            <w:r w:rsidRPr="003519D9">
              <w:t>2) Закупить дополнительную воду у частных поставщиков</w:t>
            </w:r>
          </w:p>
          <w:p w14:paraId="00E9226A" w14:textId="77777777" w:rsidR="003E7176" w:rsidRPr="003519D9" w:rsidRDefault="003E7176" w:rsidP="009D6B9A">
            <w:pPr>
              <w:pStyle w:val="af6"/>
              <w:spacing w:before="0" w:beforeAutospacing="0" w:after="0" w:afterAutospacing="0"/>
            </w:pPr>
            <w:r w:rsidRPr="003519D9">
              <w:t>3) Модифицировать процесс с применением технологий оборотного водоснабжения</w:t>
            </w:r>
          </w:p>
          <w:p w14:paraId="0AD9DEE7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4) Приостановить проект на неопределенный срок</w:t>
            </w:r>
          </w:p>
        </w:tc>
        <w:tc>
          <w:tcPr>
            <w:tcW w:w="1701" w:type="dxa"/>
          </w:tcPr>
          <w:p w14:paraId="634905B4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3</w:t>
            </w:r>
          </w:p>
        </w:tc>
        <w:tc>
          <w:tcPr>
            <w:tcW w:w="1701" w:type="dxa"/>
          </w:tcPr>
          <w:p w14:paraId="036CC22B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2.1</w:t>
            </w:r>
          </w:p>
          <w:p w14:paraId="0149BD75" w14:textId="79B5D99B" w:rsidR="003E7176" w:rsidRPr="00954DD9" w:rsidRDefault="00954DD9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954D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Организация научных исследований</w:t>
            </w:r>
          </w:p>
        </w:tc>
      </w:tr>
      <w:tr w:rsidR="003E7176" w:rsidRPr="003519D9" w14:paraId="0888D79D" w14:textId="77777777" w:rsidTr="009D6B9A">
        <w:tc>
          <w:tcPr>
            <w:tcW w:w="576" w:type="dxa"/>
          </w:tcPr>
          <w:p w14:paraId="68A33FC0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18</w:t>
            </w:r>
          </w:p>
        </w:tc>
        <w:tc>
          <w:tcPr>
            <w:tcW w:w="6229" w:type="dxa"/>
          </w:tcPr>
          <w:p w14:paraId="59D19DD3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, выберите правильный ответ</w:t>
            </w:r>
          </w:p>
          <w:p w14:paraId="59A08D8E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7F635B9F" w14:textId="77777777" w:rsidR="003E7176" w:rsidRPr="003519D9" w:rsidRDefault="003E7176" w:rsidP="009D6B9A">
            <w:pPr>
              <w:pStyle w:val="af6"/>
              <w:spacing w:before="0" w:beforeAutospacing="0" w:after="0" w:afterAutospacing="0"/>
            </w:pPr>
            <w:r w:rsidRPr="003519D9">
              <w:t>Что из перечисленного должно учитываться в первую очередь при выборе оборудования для модернизации установки пиролиза угля?</w:t>
            </w:r>
          </w:p>
          <w:p w14:paraId="21BED734" w14:textId="77777777" w:rsidR="003E7176" w:rsidRPr="003519D9" w:rsidRDefault="003E7176" w:rsidP="009D6B9A">
            <w:pPr>
              <w:pStyle w:val="af6"/>
              <w:spacing w:before="0" w:beforeAutospacing="0" w:after="0" w:afterAutospacing="0"/>
            </w:pPr>
            <w:r w:rsidRPr="003519D9">
              <w:t>1) Стоимость оборудования</w:t>
            </w:r>
          </w:p>
          <w:p w14:paraId="3152A3B5" w14:textId="77777777" w:rsidR="003E7176" w:rsidRPr="003519D9" w:rsidRDefault="003E7176" w:rsidP="009D6B9A">
            <w:pPr>
              <w:pStyle w:val="af6"/>
              <w:spacing w:before="0" w:beforeAutospacing="0" w:after="0" w:afterAutospacing="0"/>
            </w:pPr>
            <w:r w:rsidRPr="003519D9">
              <w:t>2) Соответствие нормативным требованиям и производственным условиям</w:t>
            </w:r>
          </w:p>
          <w:p w14:paraId="4A5F2AF9" w14:textId="77777777" w:rsidR="003E7176" w:rsidRPr="003519D9" w:rsidRDefault="003E7176" w:rsidP="009D6B9A">
            <w:pPr>
              <w:pStyle w:val="af6"/>
              <w:spacing w:before="0" w:beforeAutospacing="0" w:after="0" w:afterAutospacing="0"/>
            </w:pPr>
            <w:r w:rsidRPr="003519D9">
              <w:t>3) Сроки поставки оборудования</w:t>
            </w:r>
          </w:p>
          <w:p w14:paraId="40007297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4) Личное мнение технического директора</w:t>
            </w:r>
          </w:p>
        </w:tc>
        <w:tc>
          <w:tcPr>
            <w:tcW w:w="1701" w:type="dxa"/>
          </w:tcPr>
          <w:p w14:paraId="6C38E66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</w:t>
            </w:r>
          </w:p>
        </w:tc>
        <w:tc>
          <w:tcPr>
            <w:tcW w:w="1701" w:type="dxa"/>
          </w:tcPr>
          <w:p w14:paraId="5DEC6F5C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2.2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Производственная технологическая практика</w:t>
            </w:r>
          </w:p>
          <w:p w14:paraId="52790A31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(6 сем)</w:t>
            </w:r>
          </w:p>
        </w:tc>
      </w:tr>
      <w:tr w:rsidR="003E7176" w:rsidRPr="003519D9" w14:paraId="3C330364" w14:textId="77777777" w:rsidTr="009D6B9A">
        <w:tc>
          <w:tcPr>
            <w:tcW w:w="576" w:type="dxa"/>
          </w:tcPr>
          <w:p w14:paraId="04C46566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19</w:t>
            </w:r>
          </w:p>
        </w:tc>
        <w:tc>
          <w:tcPr>
            <w:tcW w:w="6229" w:type="dxa"/>
          </w:tcPr>
          <w:p w14:paraId="7D72B8D7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вопрос, выберите правильный ответ</w:t>
            </w:r>
          </w:p>
          <w:p w14:paraId="352A188D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2AFCAA39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Какой показатель подтвердит успешность решения задачи по повышению механической прочности кокса?</w:t>
            </w:r>
          </w:p>
          <w:p w14:paraId="3A1B0DBF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1) Увеличение времени коксования.</w:t>
            </w:r>
          </w:p>
          <w:p w14:paraId="3AEB2557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2) Снижение зольности угля.</w:t>
            </w:r>
          </w:p>
          <w:p w14:paraId="6A0442FC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3) Результаты испытаний на истираемость.</w:t>
            </w:r>
          </w:p>
          <w:p w14:paraId="408AA938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4) Уменьшение влажности шихты.</w:t>
            </w:r>
          </w:p>
        </w:tc>
        <w:tc>
          <w:tcPr>
            <w:tcW w:w="1701" w:type="dxa"/>
          </w:tcPr>
          <w:p w14:paraId="228AA3DC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</w:t>
            </w:r>
          </w:p>
        </w:tc>
        <w:tc>
          <w:tcPr>
            <w:tcW w:w="1701" w:type="dxa"/>
          </w:tcPr>
          <w:p w14:paraId="3BBCF295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2.3</w:t>
            </w:r>
          </w:p>
          <w:p w14:paraId="5AB318CA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венная преддиплом- ная практика</w:t>
            </w:r>
          </w:p>
          <w:p w14:paraId="23CAF558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3519D9" w14:paraId="4A67AF35" w14:textId="77777777" w:rsidTr="009D6B9A">
        <w:tc>
          <w:tcPr>
            <w:tcW w:w="576" w:type="dxa"/>
          </w:tcPr>
          <w:p w14:paraId="0C15E5AE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0</w:t>
            </w:r>
          </w:p>
        </w:tc>
        <w:tc>
          <w:tcPr>
            <w:tcW w:w="6229" w:type="dxa"/>
          </w:tcPr>
          <w:p w14:paraId="3F18E93A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вопрос, выберите правильный ответ</w:t>
            </w:r>
          </w:p>
          <w:p w14:paraId="39B82592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68862129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Какое решение будет оптимальным для сокращения выбросов пыли при сухом тушении кокса с учетом ограниченного бюджета?</w:t>
            </w:r>
          </w:p>
          <w:p w14:paraId="7CB31AE6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1) Полная замена оборудования.</w:t>
            </w:r>
          </w:p>
          <w:p w14:paraId="7E1BF72A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2) Модернизация системы аспирации существующих установок.</w:t>
            </w:r>
          </w:p>
          <w:p w14:paraId="11E61201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3) Уменьшение объема производства.</w:t>
            </w:r>
          </w:p>
          <w:p w14:paraId="424D5AB3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4) Переход на мокрое тушение.</w:t>
            </w:r>
          </w:p>
        </w:tc>
        <w:tc>
          <w:tcPr>
            <w:tcW w:w="1701" w:type="dxa"/>
          </w:tcPr>
          <w:p w14:paraId="2C9D508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</w:t>
            </w:r>
          </w:p>
        </w:tc>
        <w:tc>
          <w:tcPr>
            <w:tcW w:w="1701" w:type="dxa"/>
          </w:tcPr>
          <w:p w14:paraId="2A283506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2.3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Производственная преддиплом- ная практика</w:t>
            </w:r>
          </w:p>
          <w:p w14:paraId="6386EE0F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3519D9" w14:paraId="2D4DA196" w14:textId="77777777" w:rsidTr="009D6B9A">
        <w:tc>
          <w:tcPr>
            <w:tcW w:w="576" w:type="dxa"/>
          </w:tcPr>
          <w:p w14:paraId="06B96477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1</w:t>
            </w:r>
          </w:p>
        </w:tc>
        <w:tc>
          <w:tcPr>
            <w:tcW w:w="6229" w:type="dxa"/>
          </w:tcPr>
          <w:p w14:paraId="114FE567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 и выберите правильный ответ</w:t>
            </w:r>
          </w:p>
          <w:p w14:paraId="41204E6D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</w:p>
          <w:p w14:paraId="0F6D734F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Стороны трудовых отношений – это:</w:t>
            </w:r>
          </w:p>
          <w:p w14:paraId="74ED4AA7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1) работник и работодатель</w:t>
            </w:r>
          </w:p>
          <w:p w14:paraId="4E55E845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2) работник и посредник </w:t>
            </w:r>
          </w:p>
          <w:p w14:paraId="50BC85CB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lastRenderedPageBreak/>
              <w:t>3) работодатель и посредник</w:t>
            </w:r>
          </w:p>
        </w:tc>
        <w:tc>
          <w:tcPr>
            <w:tcW w:w="1701" w:type="dxa"/>
          </w:tcPr>
          <w:p w14:paraId="6B6597B5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lastRenderedPageBreak/>
              <w:t>1</w:t>
            </w:r>
          </w:p>
        </w:tc>
        <w:tc>
          <w:tcPr>
            <w:tcW w:w="1701" w:type="dxa"/>
          </w:tcPr>
          <w:p w14:paraId="3379E83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3.1</w:t>
            </w:r>
          </w:p>
          <w:p w14:paraId="66CEBB15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авоведение</w:t>
            </w:r>
          </w:p>
          <w:p w14:paraId="23EBEF7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3519D9" w14:paraId="157767B2" w14:textId="77777777" w:rsidTr="009D6B9A">
        <w:tc>
          <w:tcPr>
            <w:tcW w:w="576" w:type="dxa"/>
          </w:tcPr>
          <w:p w14:paraId="163CC1AD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22</w:t>
            </w:r>
          </w:p>
        </w:tc>
        <w:tc>
          <w:tcPr>
            <w:tcW w:w="6229" w:type="dxa"/>
          </w:tcPr>
          <w:p w14:paraId="33DEB695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+Прочитайте текст и выберите правильный ответ</w:t>
            </w:r>
          </w:p>
          <w:p w14:paraId="020F3678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</w:p>
          <w:p w14:paraId="1CA93FE2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В правовом государстве законы принимаются:</w:t>
            </w:r>
          </w:p>
          <w:p w14:paraId="240493FA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1) президентом</w:t>
            </w:r>
          </w:p>
          <w:p w14:paraId="5EADA440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2) конституционным судом</w:t>
            </w:r>
          </w:p>
          <w:p w14:paraId="46832190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3) парламентом</w:t>
            </w:r>
          </w:p>
        </w:tc>
        <w:tc>
          <w:tcPr>
            <w:tcW w:w="1701" w:type="dxa"/>
          </w:tcPr>
          <w:p w14:paraId="2FAB63E3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3</w:t>
            </w:r>
          </w:p>
        </w:tc>
        <w:tc>
          <w:tcPr>
            <w:tcW w:w="1701" w:type="dxa"/>
          </w:tcPr>
          <w:p w14:paraId="5D23B56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3.1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Правоведение</w:t>
            </w:r>
          </w:p>
          <w:p w14:paraId="3DF25A1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3519D9" w14:paraId="0C39B5CE" w14:textId="77777777" w:rsidTr="009D6B9A">
        <w:tc>
          <w:tcPr>
            <w:tcW w:w="576" w:type="dxa"/>
          </w:tcPr>
          <w:p w14:paraId="20D1DFBF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3</w:t>
            </w:r>
          </w:p>
        </w:tc>
        <w:tc>
          <w:tcPr>
            <w:tcW w:w="6229" w:type="dxa"/>
          </w:tcPr>
          <w:p w14:paraId="2E817230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</w:rPr>
              <w:t>+Прочитайте текст и выберите правильный ответ</w:t>
            </w:r>
          </w:p>
          <w:p w14:paraId="37066013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</w:p>
          <w:p w14:paraId="0AA07B11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Кто в правовом государстве является источником власти:</w:t>
            </w:r>
          </w:p>
          <w:p w14:paraId="499DFD90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) президент</w:t>
            </w:r>
          </w:p>
          <w:p w14:paraId="4D15549A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) правительство</w:t>
            </w:r>
          </w:p>
          <w:p w14:paraId="465B893D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3) государство</w:t>
            </w:r>
          </w:p>
          <w:p w14:paraId="40ACB536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4) народ</w:t>
            </w:r>
          </w:p>
        </w:tc>
        <w:tc>
          <w:tcPr>
            <w:tcW w:w="1701" w:type="dxa"/>
          </w:tcPr>
          <w:p w14:paraId="3CB0C078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4</w:t>
            </w:r>
          </w:p>
        </w:tc>
        <w:tc>
          <w:tcPr>
            <w:tcW w:w="1701" w:type="dxa"/>
          </w:tcPr>
          <w:p w14:paraId="63D48BFD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3.1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Правоведение</w:t>
            </w:r>
          </w:p>
          <w:p w14:paraId="6C0B654A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</w:p>
        </w:tc>
      </w:tr>
      <w:tr w:rsidR="003E7176" w:rsidRPr="003519D9" w14:paraId="3763B166" w14:textId="77777777" w:rsidTr="009D6B9A">
        <w:tc>
          <w:tcPr>
            <w:tcW w:w="576" w:type="dxa"/>
          </w:tcPr>
          <w:p w14:paraId="1D00654C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4</w:t>
            </w:r>
          </w:p>
        </w:tc>
        <w:tc>
          <w:tcPr>
            <w:tcW w:w="6229" w:type="dxa"/>
          </w:tcPr>
          <w:p w14:paraId="333AD6B2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е ответы</w:t>
            </w:r>
          </w:p>
          <w:p w14:paraId="734B4C71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</w:p>
          <w:p w14:paraId="2AC08CD4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За совершение дисциплинарного проступка работодатель имеет право применить к работнику:</w:t>
            </w:r>
          </w:p>
          <w:p w14:paraId="37E76B92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) штраф;</w:t>
            </w:r>
          </w:p>
          <w:p w14:paraId="44168F9D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) исправительные работы;</w:t>
            </w:r>
          </w:p>
          <w:p w14:paraId="30905021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3) выговор;</w:t>
            </w:r>
          </w:p>
          <w:p w14:paraId="2B5ED084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4) замечание;</w:t>
            </w:r>
          </w:p>
          <w:p w14:paraId="6F721937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5) предупреждение</w:t>
            </w:r>
          </w:p>
        </w:tc>
        <w:tc>
          <w:tcPr>
            <w:tcW w:w="1701" w:type="dxa"/>
          </w:tcPr>
          <w:p w14:paraId="073E34D7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34</w:t>
            </w:r>
          </w:p>
        </w:tc>
        <w:tc>
          <w:tcPr>
            <w:tcW w:w="1701" w:type="dxa"/>
          </w:tcPr>
          <w:p w14:paraId="787DD81F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3.1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Правоведение</w:t>
            </w:r>
          </w:p>
          <w:p w14:paraId="0ED90A10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</w:p>
        </w:tc>
      </w:tr>
      <w:tr w:rsidR="003E7176" w:rsidRPr="003519D9" w14:paraId="178087E9" w14:textId="77777777" w:rsidTr="009D6B9A">
        <w:tc>
          <w:tcPr>
            <w:tcW w:w="576" w:type="dxa"/>
          </w:tcPr>
          <w:p w14:paraId="069968A1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5</w:t>
            </w:r>
          </w:p>
        </w:tc>
        <w:tc>
          <w:tcPr>
            <w:tcW w:w="6229" w:type="dxa"/>
          </w:tcPr>
          <w:p w14:paraId="464FA268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е ответы</w:t>
            </w:r>
          </w:p>
          <w:p w14:paraId="78165947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</w:p>
          <w:p w14:paraId="0C6BEF68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Какие из перечисленных ниже признаков являются признаком правового государства:</w:t>
            </w:r>
          </w:p>
          <w:p w14:paraId="23CC30F0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) верховенство закона во всех сферах государственной и правовой жизни общества</w:t>
            </w:r>
          </w:p>
          <w:p w14:paraId="6B7E3DF4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) территориальная организация населения страны</w:t>
            </w:r>
          </w:p>
          <w:p w14:paraId="651BA084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3) взаимная ответственность государства и личности</w:t>
            </w:r>
          </w:p>
          <w:p w14:paraId="6FE9D0ED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4) разделение властей</w:t>
            </w:r>
          </w:p>
          <w:p w14:paraId="7801004A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</w:p>
          <w:tbl>
            <w:tblPr>
              <w:tblStyle w:val="a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779"/>
              <w:gridCol w:w="1781"/>
              <w:gridCol w:w="1781"/>
            </w:tblGrid>
            <w:tr w:rsidR="003E7176" w:rsidRPr="003519D9" w14:paraId="7506A6ED" w14:textId="77777777" w:rsidTr="009D6B9A">
              <w:tc>
                <w:tcPr>
                  <w:tcW w:w="1779" w:type="dxa"/>
                </w:tcPr>
                <w:p w14:paraId="5975222C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</w:p>
              </w:tc>
              <w:tc>
                <w:tcPr>
                  <w:tcW w:w="1781" w:type="dxa"/>
                </w:tcPr>
                <w:p w14:paraId="7DACE598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</w:p>
              </w:tc>
              <w:tc>
                <w:tcPr>
                  <w:tcW w:w="1781" w:type="dxa"/>
                </w:tcPr>
                <w:p w14:paraId="6CF102D5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</w:p>
              </w:tc>
            </w:tr>
          </w:tbl>
          <w:p w14:paraId="1B3ED48D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</w:p>
        </w:tc>
        <w:tc>
          <w:tcPr>
            <w:tcW w:w="1701" w:type="dxa"/>
          </w:tcPr>
          <w:p w14:paraId="546CE1D7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34</w:t>
            </w:r>
          </w:p>
        </w:tc>
        <w:tc>
          <w:tcPr>
            <w:tcW w:w="1701" w:type="dxa"/>
          </w:tcPr>
          <w:p w14:paraId="7020CCEB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3.1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Правоведение</w:t>
            </w:r>
          </w:p>
          <w:p w14:paraId="35624F14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</w:p>
        </w:tc>
      </w:tr>
      <w:tr w:rsidR="003E7176" w:rsidRPr="003519D9" w14:paraId="46C30F29" w14:textId="77777777" w:rsidTr="009D6B9A">
        <w:tc>
          <w:tcPr>
            <w:tcW w:w="576" w:type="dxa"/>
          </w:tcPr>
          <w:p w14:paraId="38EAC0B9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6</w:t>
            </w:r>
          </w:p>
        </w:tc>
        <w:tc>
          <w:tcPr>
            <w:tcW w:w="6229" w:type="dxa"/>
          </w:tcPr>
          <w:p w14:paraId="20F05333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е ответы</w:t>
            </w:r>
          </w:p>
          <w:p w14:paraId="3EB484C6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</w:p>
          <w:p w14:paraId="2E567114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 xml:space="preserve">Назовите виды методов правового регулирования: </w:t>
            </w:r>
          </w:p>
          <w:p w14:paraId="453CDB3D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 xml:space="preserve">1) императивный; </w:t>
            </w:r>
          </w:p>
          <w:p w14:paraId="4AB39E3B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 xml:space="preserve">2) регулятивный; </w:t>
            </w:r>
          </w:p>
          <w:p w14:paraId="67CA2CED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 xml:space="preserve">3) диспозитивный; </w:t>
            </w:r>
          </w:p>
          <w:p w14:paraId="522A64BA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 xml:space="preserve">4) нормативный; </w:t>
            </w:r>
          </w:p>
          <w:p w14:paraId="3F670B3D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5) коллизионный</w:t>
            </w:r>
          </w:p>
          <w:p w14:paraId="6F26EA90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</w:p>
          <w:tbl>
            <w:tblPr>
              <w:tblStyle w:val="a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807"/>
              <w:gridCol w:w="2808"/>
            </w:tblGrid>
            <w:tr w:rsidR="003E7176" w:rsidRPr="003519D9" w14:paraId="53431AB8" w14:textId="77777777" w:rsidTr="009D6B9A">
              <w:tc>
                <w:tcPr>
                  <w:tcW w:w="2807" w:type="dxa"/>
                </w:tcPr>
                <w:p w14:paraId="43019A7C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</w:p>
              </w:tc>
              <w:tc>
                <w:tcPr>
                  <w:tcW w:w="2808" w:type="dxa"/>
                </w:tcPr>
                <w:p w14:paraId="2F9070C6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</w:p>
              </w:tc>
            </w:tr>
          </w:tbl>
          <w:p w14:paraId="5064E6ED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</w:p>
        </w:tc>
        <w:tc>
          <w:tcPr>
            <w:tcW w:w="1701" w:type="dxa"/>
          </w:tcPr>
          <w:p w14:paraId="49FBE305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3</w:t>
            </w:r>
          </w:p>
        </w:tc>
        <w:tc>
          <w:tcPr>
            <w:tcW w:w="1701" w:type="dxa"/>
          </w:tcPr>
          <w:p w14:paraId="5F41173F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3.1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Правоведение</w:t>
            </w:r>
          </w:p>
          <w:p w14:paraId="5F25C352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</w:p>
        </w:tc>
      </w:tr>
      <w:tr w:rsidR="003E7176" w:rsidRPr="003519D9" w14:paraId="6D06E27F" w14:textId="77777777" w:rsidTr="009D6B9A">
        <w:tc>
          <w:tcPr>
            <w:tcW w:w="576" w:type="dxa"/>
          </w:tcPr>
          <w:p w14:paraId="442960BA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7</w:t>
            </w:r>
          </w:p>
        </w:tc>
        <w:tc>
          <w:tcPr>
            <w:tcW w:w="6229" w:type="dxa"/>
          </w:tcPr>
          <w:p w14:paraId="02708854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</w:rPr>
              <w:t>Прочитайте текст и установите соответствие</w:t>
            </w:r>
          </w:p>
          <w:p w14:paraId="322AC04E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</w:p>
          <w:p w14:paraId="2D20363F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становите соответствие между проступками и их видами</w:t>
            </w:r>
          </w:p>
          <w:p w14:paraId="47CDEB6C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роступок:</w:t>
            </w:r>
          </w:p>
          <w:p w14:paraId="41CD7496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 xml:space="preserve">А) переход дороги в неположенном месте  </w:t>
            </w:r>
          </w:p>
          <w:p w14:paraId="01FE7CFB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 xml:space="preserve">Б) нарушение условий договора займа </w:t>
            </w:r>
          </w:p>
          <w:p w14:paraId="1B0D5E89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 xml:space="preserve">В) прогул работы  </w:t>
            </w:r>
          </w:p>
          <w:p w14:paraId="6AF06DD5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Вид проступка:</w:t>
            </w:r>
          </w:p>
          <w:p w14:paraId="24B280D6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lastRenderedPageBreak/>
              <w:t>1) гражданский</w:t>
            </w:r>
          </w:p>
          <w:p w14:paraId="6F056057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) административный</w:t>
            </w:r>
          </w:p>
          <w:p w14:paraId="3C4DD833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3) дисциплинарный</w:t>
            </w:r>
          </w:p>
        </w:tc>
        <w:tc>
          <w:tcPr>
            <w:tcW w:w="1701" w:type="dxa"/>
          </w:tcPr>
          <w:p w14:paraId="116BFA44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lastRenderedPageBreak/>
              <w:t>А2Б1В3</w:t>
            </w:r>
          </w:p>
          <w:p w14:paraId="766CBF18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</w:p>
        </w:tc>
        <w:tc>
          <w:tcPr>
            <w:tcW w:w="1701" w:type="dxa"/>
          </w:tcPr>
          <w:p w14:paraId="44EBE4F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3.1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Правоведение</w:t>
            </w:r>
          </w:p>
          <w:p w14:paraId="28BCC60E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</w:p>
        </w:tc>
      </w:tr>
      <w:tr w:rsidR="003E7176" w:rsidRPr="003519D9" w14:paraId="2631748D" w14:textId="77777777" w:rsidTr="009D6B9A">
        <w:tc>
          <w:tcPr>
            <w:tcW w:w="576" w:type="dxa"/>
          </w:tcPr>
          <w:p w14:paraId="3C2C130E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28</w:t>
            </w:r>
          </w:p>
        </w:tc>
        <w:tc>
          <w:tcPr>
            <w:tcW w:w="6229" w:type="dxa"/>
          </w:tcPr>
          <w:p w14:paraId="01E3CFBD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</w:rPr>
              <w:t xml:space="preserve">Прочитайте текст и установите соответствие </w:t>
            </w:r>
          </w:p>
          <w:p w14:paraId="1BA53C5C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</w:p>
          <w:p w14:paraId="2D095FD4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становите соответствие между функциями и государственными органами:</w:t>
            </w:r>
          </w:p>
          <w:p w14:paraId="5BAE20A8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Функции:</w:t>
            </w:r>
          </w:p>
          <w:p w14:paraId="4227A24D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 xml:space="preserve">А) борьба с уличной преступностью  </w:t>
            </w:r>
          </w:p>
          <w:p w14:paraId="058A3294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 xml:space="preserve">Б) вынесение решения или приговора   </w:t>
            </w:r>
          </w:p>
          <w:p w14:paraId="21C2F9A3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 xml:space="preserve">В) поддержание государственного обвинения </w:t>
            </w:r>
          </w:p>
          <w:p w14:paraId="4FEF9996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 xml:space="preserve">в уголовном </w:t>
            </w:r>
          </w:p>
          <w:p w14:paraId="35E3F240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роцессе</w:t>
            </w:r>
          </w:p>
          <w:p w14:paraId="04D1442A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</w:p>
          <w:p w14:paraId="6B30BA99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Государственные органы:</w:t>
            </w:r>
          </w:p>
          <w:p w14:paraId="47737A64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) суд</w:t>
            </w:r>
          </w:p>
          <w:p w14:paraId="342B1D14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) прокуратура</w:t>
            </w:r>
          </w:p>
          <w:p w14:paraId="75075E6E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3) полиция</w:t>
            </w:r>
          </w:p>
        </w:tc>
        <w:tc>
          <w:tcPr>
            <w:tcW w:w="1701" w:type="dxa"/>
          </w:tcPr>
          <w:p w14:paraId="36BE9DD1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А3Б1В2</w:t>
            </w:r>
          </w:p>
        </w:tc>
        <w:tc>
          <w:tcPr>
            <w:tcW w:w="1701" w:type="dxa"/>
          </w:tcPr>
          <w:p w14:paraId="49B93E81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3.1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Правоведение</w:t>
            </w:r>
          </w:p>
          <w:p w14:paraId="629FC410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</w:p>
        </w:tc>
      </w:tr>
      <w:tr w:rsidR="003E7176" w:rsidRPr="003519D9" w14:paraId="49BD0AA3" w14:textId="77777777" w:rsidTr="009D6B9A">
        <w:tc>
          <w:tcPr>
            <w:tcW w:w="576" w:type="dxa"/>
          </w:tcPr>
          <w:p w14:paraId="52511DC9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9</w:t>
            </w:r>
          </w:p>
        </w:tc>
        <w:tc>
          <w:tcPr>
            <w:tcW w:w="6229" w:type="dxa"/>
          </w:tcPr>
          <w:p w14:paraId="0CF09CB0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, выберите правильные ответы</w:t>
            </w:r>
          </w:p>
          <w:p w14:paraId="05B7B84D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74260376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Опишите, как вы можете внести вклад в работу команды при выполнении коллективного задания по анализу технологического процесса.</w:t>
            </w:r>
          </w:p>
          <w:p w14:paraId="715FCD7C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)Я могу взять на себя сбор данных</w:t>
            </w:r>
          </w:p>
          <w:p w14:paraId="035B0569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) Анализ участков схемы, подготовку таблиц или презентации</w:t>
            </w:r>
          </w:p>
          <w:p w14:paraId="55EB4E42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3) Отказаться от выполнения поручения</w:t>
            </w:r>
          </w:p>
          <w:p w14:paraId="3F260DE6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 xml:space="preserve">4) </w:t>
            </w:r>
            <w:r w:rsidRPr="003519D9">
              <w:rPr>
                <w:rFonts w:ascii="Times New Roman" w:hAnsi="Times New Roman" w:cs="Times New Roman"/>
                <w:color w:val="auto"/>
              </w:rPr>
              <w:t>Готов обсуждать идеи и помогать другим участникам</w:t>
            </w:r>
          </w:p>
          <w:p w14:paraId="31EFF4D1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</w:p>
          <w:tbl>
            <w:tblPr>
              <w:tblStyle w:val="a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871"/>
              <w:gridCol w:w="1872"/>
              <w:gridCol w:w="1872"/>
            </w:tblGrid>
            <w:tr w:rsidR="003E7176" w:rsidRPr="003519D9" w14:paraId="7BA923E1" w14:textId="77777777" w:rsidTr="009D6B9A">
              <w:tc>
                <w:tcPr>
                  <w:tcW w:w="1871" w:type="dxa"/>
                </w:tcPr>
                <w:p w14:paraId="5D8FBB9C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i/>
                      <w:color w:val="auto"/>
                    </w:rPr>
                  </w:pPr>
                </w:p>
              </w:tc>
              <w:tc>
                <w:tcPr>
                  <w:tcW w:w="1872" w:type="dxa"/>
                </w:tcPr>
                <w:p w14:paraId="6E1D26A9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i/>
                      <w:color w:val="auto"/>
                    </w:rPr>
                  </w:pPr>
                </w:p>
              </w:tc>
              <w:tc>
                <w:tcPr>
                  <w:tcW w:w="1872" w:type="dxa"/>
                </w:tcPr>
                <w:p w14:paraId="6F611D2C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i/>
                      <w:color w:val="auto"/>
                    </w:rPr>
                  </w:pPr>
                </w:p>
              </w:tc>
            </w:tr>
          </w:tbl>
          <w:p w14:paraId="22D27B88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</w:p>
        </w:tc>
        <w:tc>
          <w:tcPr>
            <w:tcW w:w="1701" w:type="dxa"/>
          </w:tcPr>
          <w:p w14:paraId="7FD9CF91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24</w:t>
            </w:r>
          </w:p>
        </w:tc>
        <w:tc>
          <w:tcPr>
            <w:tcW w:w="1701" w:type="dxa"/>
          </w:tcPr>
          <w:p w14:paraId="61FCF299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3.2</w:t>
            </w:r>
          </w:p>
          <w:p w14:paraId="3FF3BA43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венная технологическая практика</w:t>
            </w:r>
          </w:p>
          <w:p w14:paraId="043D7EA6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(6 сем)</w:t>
            </w:r>
          </w:p>
          <w:p w14:paraId="463065C5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</w:p>
        </w:tc>
      </w:tr>
      <w:tr w:rsidR="003E7176" w:rsidRPr="003519D9" w14:paraId="5DC5DCD3" w14:textId="77777777" w:rsidTr="009D6B9A">
        <w:tc>
          <w:tcPr>
            <w:tcW w:w="576" w:type="dxa"/>
          </w:tcPr>
          <w:p w14:paraId="744DE169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0</w:t>
            </w:r>
          </w:p>
        </w:tc>
        <w:tc>
          <w:tcPr>
            <w:tcW w:w="6229" w:type="dxa"/>
          </w:tcPr>
          <w:p w14:paraId="6ACD5CF2" w14:textId="77777777" w:rsidR="003E7176" w:rsidRPr="003519D9" w:rsidRDefault="003E7176" w:rsidP="009D6B9A">
            <w:pPr>
              <w:pStyle w:val="1"/>
              <w:ind w:firstLine="0"/>
              <w:rPr>
                <w:i/>
                <w:iCs/>
                <w:color w:val="auto"/>
              </w:rPr>
            </w:pPr>
            <w:r w:rsidRPr="003519D9">
              <w:rPr>
                <w:i/>
                <w:iCs/>
                <w:color w:val="auto"/>
              </w:rPr>
              <w:t>+Прочитайте текст и установите правильное соответствие</w:t>
            </w:r>
          </w:p>
          <w:p w14:paraId="6373AE04" w14:textId="77777777" w:rsidR="003E7176" w:rsidRPr="003519D9" w:rsidRDefault="003E7176" w:rsidP="009D6B9A">
            <w:pPr>
              <w:pStyle w:val="1"/>
              <w:ind w:firstLine="0"/>
              <w:rPr>
                <w:i/>
                <w:iCs/>
                <w:color w:val="auto"/>
              </w:rPr>
            </w:pPr>
          </w:p>
          <w:p w14:paraId="67E7C444" w14:textId="77777777" w:rsidR="003E7176" w:rsidRPr="003519D9" w:rsidRDefault="003E7176" w:rsidP="009D6B9A">
            <w:pPr>
              <w:pStyle w:val="1"/>
              <w:ind w:firstLine="0"/>
              <w:rPr>
                <w:color w:val="auto"/>
              </w:rPr>
            </w:pPr>
            <w:r w:rsidRPr="003519D9">
              <w:rPr>
                <w:rStyle w:val="aff1"/>
                <w:rFonts w:eastAsia="Arial"/>
                <w:b w:val="0"/>
                <w:color w:val="auto"/>
              </w:rPr>
              <w:t>Соотнесите роли в команде с их описаниями</w:t>
            </w:r>
            <w:r w:rsidRPr="003519D9">
              <w:rPr>
                <w:bCs/>
                <w:color w:val="auto"/>
              </w:rPr>
              <w:t>:</w:t>
            </w:r>
          </w:p>
          <w:tbl>
            <w:tblPr>
              <w:tblW w:w="0" w:type="auto"/>
              <w:tblCellSpacing w:w="1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2399"/>
              <w:gridCol w:w="2428"/>
            </w:tblGrid>
            <w:tr w:rsidR="003E7176" w:rsidRPr="003519D9" w14:paraId="52A18EC4" w14:textId="77777777" w:rsidTr="009D6B9A">
              <w:trPr>
                <w:tblHeader/>
                <w:tblCellSpacing w:w="15" w:type="dxa"/>
              </w:trPr>
              <w:tc>
                <w:tcPr>
                  <w:tcW w:w="2354" w:type="dxa"/>
                  <w:vAlign w:val="center"/>
                  <w:hideMark/>
                </w:tcPr>
                <w:p w14:paraId="4161455C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bCs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bCs/>
                      <w:color w:val="auto"/>
                    </w:rPr>
                    <w:t>Варианты А</w:t>
                  </w:r>
                </w:p>
                <w:p w14:paraId="4BAEC066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bCs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bCs/>
                      <w:color w:val="auto"/>
                    </w:rPr>
                    <w:t>(Роли в команде)</w:t>
                  </w:r>
                </w:p>
              </w:tc>
              <w:tc>
                <w:tcPr>
                  <w:tcW w:w="2383" w:type="dxa"/>
                  <w:vAlign w:val="center"/>
                  <w:hideMark/>
                </w:tcPr>
                <w:p w14:paraId="0A17EB11" w14:textId="77777777" w:rsidR="003E7176" w:rsidRPr="003519D9" w:rsidRDefault="003E7176" w:rsidP="009D6B9A">
                  <w:pPr>
                    <w:jc w:val="center"/>
                    <w:rPr>
                      <w:rFonts w:ascii="Times New Roman" w:hAnsi="Times New Roman" w:cs="Times New Roman"/>
                      <w:bCs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bCs/>
                      <w:color w:val="auto"/>
                    </w:rPr>
                    <w:t>Варианты Б (Описание)</w:t>
                  </w:r>
                </w:p>
              </w:tc>
            </w:tr>
            <w:tr w:rsidR="003E7176" w:rsidRPr="003519D9" w14:paraId="13BA61E1" w14:textId="77777777" w:rsidTr="009D6B9A">
              <w:trPr>
                <w:tblCellSpacing w:w="15" w:type="dxa"/>
              </w:trPr>
              <w:tc>
                <w:tcPr>
                  <w:tcW w:w="2354" w:type="dxa"/>
                  <w:vAlign w:val="center"/>
                  <w:hideMark/>
                </w:tcPr>
                <w:p w14:paraId="1AEED9C2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A. Лидер</w:t>
                  </w:r>
                </w:p>
              </w:tc>
              <w:tc>
                <w:tcPr>
                  <w:tcW w:w="2383" w:type="dxa"/>
                  <w:vAlign w:val="center"/>
                  <w:hideMark/>
                </w:tcPr>
                <w:p w14:paraId="5824B82C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 xml:space="preserve">1. Отвечает за распределение задач </w:t>
                  </w: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cr/>
                    <w:t xml:space="preserve"> контроль выполнения</w:t>
                  </w:r>
                </w:p>
              </w:tc>
            </w:tr>
            <w:tr w:rsidR="003E7176" w:rsidRPr="003519D9" w14:paraId="221715D0" w14:textId="77777777" w:rsidTr="009D6B9A">
              <w:trPr>
                <w:tblCellSpacing w:w="15" w:type="dxa"/>
              </w:trPr>
              <w:tc>
                <w:tcPr>
                  <w:tcW w:w="2354" w:type="dxa"/>
                  <w:vAlign w:val="center"/>
                  <w:hideMark/>
                </w:tcPr>
                <w:p w14:paraId="7049ABCF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Б. Аналитик</w:t>
                  </w:r>
                </w:p>
              </w:tc>
              <w:tc>
                <w:tcPr>
                  <w:tcW w:w="2383" w:type="dxa"/>
                  <w:vAlign w:val="center"/>
                  <w:hideMark/>
                </w:tcPr>
                <w:p w14:paraId="55511172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2. Проводит сбор и об</w:t>
                  </w: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cr/>
                    <w:t>аботку информации, делает выводы</w:t>
                  </w:r>
                </w:p>
              </w:tc>
            </w:tr>
            <w:tr w:rsidR="003E7176" w:rsidRPr="003519D9" w14:paraId="48A39F6E" w14:textId="77777777" w:rsidTr="009D6B9A">
              <w:trPr>
                <w:tblCellSpacing w:w="15" w:type="dxa"/>
              </w:trPr>
              <w:tc>
                <w:tcPr>
                  <w:tcW w:w="2354" w:type="dxa"/>
                  <w:vAlign w:val="center"/>
                  <w:hideMark/>
                </w:tcPr>
                <w:p w14:paraId="6AAC8668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В. Исполнитель</w:t>
                  </w:r>
                </w:p>
              </w:tc>
              <w:tc>
                <w:tcPr>
                  <w:tcW w:w="2383" w:type="dxa"/>
                  <w:vAlign w:val="center"/>
                  <w:hideMark/>
                </w:tcPr>
                <w:p w14:paraId="77AD264F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3. Выполняет конкретные производственные задачи по инструкции</w:t>
                  </w:r>
                </w:p>
              </w:tc>
            </w:tr>
            <w:tr w:rsidR="003E7176" w:rsidRPr="003519D9" w14:paraId="67D60D4F" w14:textId="77777777" w:rsidTr="009D6B9A">
              <w:trPr>
                <w:tblCellSpacing w:w="15" w:type="dxa"/>
              </w:trPr>
              <w:tc>
                <w:tcPr>
                  <w:tcW w:w="2354" w:type="dxa"/>
                  <w:vAlign w:val="center"/>
                  <w:hideMark/>
                </w:tcPr>
                <w:p w14:paraId="48282D08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Г. Коммуникатор</w:t>
                  </w:r>
                </w:p>
              </w:tc>
              <w:tc>
                <w:tcPr>
                  <w:tcW w:w="2383" w:type="dxa"/>
                  <w:vAlign w:val="center"/>
                  <w:hideMark/>
                </w:tcPr>
                <w:p w14:paraId="48545F3A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 xml:space="preserve">4. Обеспечивает маркетинг </w:t>
                  </w:r>
                </w:p>
              </w:tc>
            </w:tr>
            <w:tr w:rsidR="003E7176" w:rsidRPr="003519D9" w14:paraId="60E20787" w14:textId="77777777" w:rsidTr="009D6B9A">
              <w:trPr>
                <w:tblCellSpacing w:w="15" w:type="dxa"/>
              </w:trPr>
              <w:tc>
                <w:tcPr>
                  <w:tcW w:w="2354" w:type="dxa"/>
                  <w:vAlign w:val="center"/>
                  <w:hideMark/>
                </w:tcPr>
                <w:p w14:paraId="19C9765B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</w:p>
              </w:tc>
              <w:tc>
                <w:tcPr>
                  <w:tcW w:w="2383" w:type="dxa"/>
                  <w:vAlign w:val="center"/>
                  <w:hideMark/>
                </w:tcPr>
                <w:p w14:paraId="60CE2EB0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5. Обеспечивает связь между членами команды и отч</w:t>
                  </w: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cr/>
                    <w:t>тность</w:t>
                  </w:r>
                </w:p>
              </w:tc>
            </w:tr>
          </w:tbl>
          <w:p w14:paraId="5A47ADF8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Запишите выбранные цифры под соответствующими буквами:</w:t>
            </w:r>
          </w:p>
          <w:tbl>
            <w:tblPr>
              <w:tblOverlap w:val="never"/>
              <w:tblW w:w="0" w:type="auto"/>
              <w:jc w:val="center"/>
              <w:tblLayout w:type="fixed"/>
              <w:tblCellMar>
                <w:left w:w="10" w:type="dxa"/>
                <w:right w:w="10" w:type="dxa"/>
              </w:tblCellMar>
              <w:tblLook w:val="00A0" w:firstRow="1" w:lastRow="0" w:firstColumn="1" w:lastColumn="0" w:noHBand="0" w:noVBand="0"/>
            </w:tblPr>
            <w:tblGrid>
              <w:gridCol w:w="895"/>
              <w:gridCol w:w="1080"/>
              <w:gridCol w:w="1080"/>
              <w:gridCol w:w="1080"/>
            </w:tblGrid>
            <w:tr w:rsidR="003E7176" w:rsidRPr="003519D9" w14:paraId="43CA13A4" w14:textId="77777777" w:rsidTr="009D6B9A">
              <w:trPr>
                <w:trHeight w:hRule="exact" w:val="302"/>
                <w:jc w:val="center"/>
              </w:trPr>
              <w:tc>
                <w:tcPr>
                  <w:tcW w:w="89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shd w:val="clear" w:color="auto" w:fill="FFFFFF"/>
                </w:tcPr>
                <w:p w14:paraId="0AE9DA77" w14:textId="77777777" w:rsidR="003E7176" w:rsidRPr="003519D9" w:rsidRDefault="003E7176" w:rsidP="009D6B9A">
                  <w:pPr>
                    <w:jc w:val="center"/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А</w:t>
                  </w: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shd w:val="clear" w:color="auto" w:fill="FFFFFF"/>
                </w:tcPr>
                <w:p w14:paraId="486EB2C3" w14:textId="77777777" w:rsidR="003E7176" w:rsidRPr="003519D9" w:rsidRDefault="003E7176" w:rsidP="009D6B9A">
                  <w:pPr>
                    <w:jc w:val="center"/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Б</w:t>
                  </w: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shd w:val="clear" w:color="auto" w:fill="FFFFFF"/>
                </w:tcPr>
                <w:p w14:paraId="59CCD122" w14:textId="77777777" w:rsidR="003E7176" w:rsidRPr="003519D9" w:rsidRDefault="003E7176" w:rsidP="009D6B9A">
                  <w:pPr>
                    <w:jc w:val="center"/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В</w:t>
                  </w: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217FED94" w14:textId="77777777" w:rsidR="003E7176" w:rsidRPr="003519D9" w:rsidRDefault="003E7176" w:rsidP="009D6B9A">
                  <w:pPr>
                    <w:jc w:val="center"/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Г</w:t>
                  </w:r>
                </w:p>
              </w:tc>
            </w:tr>
            <w:tr w:rsidR="003E7176" w:rsidRPr="003519D9" w14:paraId="26ACC1B0" w14:textId="77777777" w:rsidTr="009D6B9A">
              <w:trPr>
                <w:trHeight w:hRule="exact" w:val="302"/>
                <w:jc w:val="center"/>
              </w:trPr>
              <w:tc>
                <w:tcPr>
                  <w:tcW w:w="89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shd w:val="clear" w:color="auto" w:fill="FFFFFF"/>
                </w:tcPr>
                <w:p w14:paraId="3A60625B" w14:textId="77777777" w:rsidR="003E7176" w:rsidRPr="003519D9" w:rsidRDefault="003E7176" w:rsidP="009D6B9A">
                  <w:pPr>
                    <w:rPr>
                      <w:color w:val="auto"/>
                    </w:rPr>
                  </w:pP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shd w:val="clear" w:color="auto" w:fill="FFFFFF"/>
                </w:tcPr>
                <w:p w14:paraId="1EAA067E" w14:textId="77777777" w:rsidR="003E7176" w:rsidRPr="003519D9" w:rsidRDefault="003E7176" w:rsidP="009D6B9A">
                  <w:pPr>
                    <w:rPr>
                      <w:color w:val="auto"/>
                    </w:rPr>
                  </w:pP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shd w:val="clear" w:color="auto" w:fill="FFFFFF"/>
                </w:tcPr>
                <w:p w14:paraId="7BC7C38C" w14:textId="77777777" w:rsidR="003E7176" w:rsidRPr="003519D9" w:rsidRDefault="003E7176" w:rsidP="009D6B9A">
                  <w:pPr>
                    <w:rPr>
                      <w:color w:val="auto"/>
                    </w:rPr>
                  </w:pP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39A5BF68" w14:textId="77777777" w:rsidR="003E7176" w:rsidRPr="003519D9" w:rsidRDefault="003E7176" w:rsidP="009D6B9A">
                  <w:pPr>
                    <w:rPr>
                      <w:color w:val="auto"/>
                    </w:rPr>
                  </w:pPr>
                </w:p>
              </w:tc>
            </w:tr>
          </w:tbl>
          <w:p w14:paraId="4C8F4CA9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</w:p>
        </w:tc>
        <w:tc>
          <w:tcPr>
            <w:tcW w:w="1701" w:type="dxa"/>
          </w:tcPr>
          <w:p w14:paraId="307CD36D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lastRenderedPageBreak/>
              <w:t>А1Б2В3Г5</w:t>
            </w:r>
          </w:p>
        </w:tc>
        <w:tc>
          <w:tcPr>
            <w:tcW w:w="1701" w:type="dxa"/>
          </w:tcPr>
          <w:p w14:paraId="3FC7C2E1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3.3</w:t>
            </w:r>
          </w:p>
          <w:p w14:paraId="6D8C1A1C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венная технологическая практика</w:t>
            </w:r>
          </w:p>
          <w:p w14:paraId="32D2A559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(6 сем)</w:t>
            </w:r>
          </w:p>
          <w:p w14:paraId="561E26DD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</w:p>
        </w:tc>
      </w:tr>
      <w:tr w:rsidR="003E7176" w:rsidRPr="003519D9" w14:paraId="23C47DB4" w14:textId="77777777" w:rsidTr="009D6B9A">
        <w:tc>
          <w:tcPr>
            <w:tcW w:w="576" w:type="dxa"/>
          </w:tcPr>
          <w:p w14:paraId="0AB5841D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lastRenderedPageBreak/>
              <w:t>3</w:t>
            </w: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1</w:t>
            </w:r>
          </w:p>
        </w:tc>
        <w:tc>
          <w:tcPr>
            <w:tcW w:w="6229" w:type="dxa"/>
          </w:tcPr>
          <w:p w14:paraId="709A10DE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  <w:lang w:val="en-US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Вставьте</w:t>
            </w:r>
            <w:r w:rsidRPr="003519D9">
              <w:rPr>
                <w:rFonts w:ascii="Times New Roman" w:hAnsi="Times New Roman" w:cs="Times New Roman"/>
                <w:i/>
                <w:iCs/>
                <w:color w:val="auto"/>
                <w:lang w:val="en-US"/>
              </w:rPr>
              <w:t xml:space="preserve"> </w:t>
            </w: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слова</w:t>
            </w:r>
            <w:r w:rsidRPr="003519D9">
              <w:rPr>
                <w:rFonts w:ascii="Times New Roman" w:hAnsi="Times New Roman" w:cs="Times New Roman"/>
                <w:i/>
                <w:iCs/>
                <w:color w:val="auto"/>
                <w:lang w:val="en-US"/>
              </w:rPr>
              <w:t xml:space="preserve"> </w:t>
            </w: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вместо</w:t>
            </w:r>
            <w:r w:rsidRPr="003519D9">
              <w:rPr>
                <w:rFonts w:ascii="Times New Roman" w:hAnsi="Times New Roman" w:cs="Times New Roman"/>
                <w:i/>
                <w:iCs/>
                <w:color w:val="auto"/>
                <w:lang w:val="en-US"/>
              </w:rPr>
              <w:t xml:space="preserve"> </w:t>
            </w: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пусков</w:t>
            </w:r>
          </w:p>
          <w:p w14:paraId="618607A9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lang w:val="en-US"/>
              </w:rPr>
            </w:pPr>
          </w:p>
          <w:p w14:paraId="6DE0D7B3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  <w:lang w:val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1) The great engineering works of ancient times were operated largely … slave labor.</w:t>
            </w:r>
          </w:p>
          <w:p w14:paraId="65BFF126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  <w:lang w:val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2) One result of the rapid expansion of scientific knowledge was an increase in the number of engineering ... .</w:t>
            </w:r>
          </w:p>
          <w:p w14:paraId="0F933A11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  <w:lang w:val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3) Engineering is a creative … of core concepts for the needs of every engineering branch.</w:t>
            </w:r>
          </w:p>
          <w:p w14:paraId="1E2749F0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  <w:lang w:val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4) Engineers were involved in the … of the electric alarm clock.</w:t>
            </w:r>
          </w:p>
          <w:p w14:paraId="644C32A9" w14:textId="77777777" w:rsidR="003E7176" w:rsidRPr="003519D9" w:rsidRDefault="003E7176" w:rsidP="009D6B9A">
            <w:pPr>
              <w:tabs>
                <w:tab w:val="left" w:pos="343"/>
              </w:tabs>
              <w:rPr>
                <w:rFonts w:ascii="Times New Roman" w:hAnsi="Times New Roman" w:cs="Times New Roman"/>
                <w:color w:val="auto"/>
                <w:lang w:val="en-US"/>
              </w:rPr>
            </w:pPr>
          </w:p>
          <w:p w14:paraId="5A405941" w14:textId="77777777" w:rsidR="003E7176" w:rsidRPr="003519D9" w:rsidRDefault="003E7176" w:rsidP="009D6B9A">
            <w:pPr>
              <w:tabs>
                <w:tab w:val="left" w:pos="343"/>
              </w:tabs>
              <w:rPr>
                <w:rFonts w:ascii="Times New Roman" w:hAnsi="Times New Roman" w:cs="Times New Roman"/>
                <w:color w:val="auto"/>
                <w:lang w:val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a) Application</w:t>
            </w:r>
          </w:p>
          <w:p w14:paraId="71AD06F9" w14:textId="77777777" w:rsidR="003E7176" w:rsidRPr="003519D9" w:rsidRDefault="003E7176" w:rsidP="009D6B9A">
            <w:pPr>
              <w:tabs>
                <w:tab w:val="left" w:pos="343"/>
              </w:tabs>
              <w:rPr>
                <w:rFonts w:ascii="Times New Roman" w:hAnsi="Times New Roman" w:cs="Times New Roman"/>
                <w:color w:val="auto"/>
                <w:lang w:val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b) By means of</w:t>
            </w:r>
          </w:p>
          <w:p w14:paraId="15F18209" w14:textId="77777777" w:rsidR="003E7176" w:rsidRPr="003519D9" w:rsidRDefault="003E7176" w:rsidP="009D6B9A">
            <w:pPr>
              <w:tabs>
                <w:tab w:val="left" w:pos="343"/>
              </w:tabs>
              <w:rPr>
                <w:rFonts w:ascii="Times New Roman" w:hAnsi="Times New Roman" w:cs="Times New Roman"/>
                <w:color w:val="auto"/>
                <w:lang w:val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c) Design</w:t>
            </w:r>
          </w:p>
          <w:p w14:paraId="6D16453F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d) Specialties</w:t>
            </w:r>
          </w:p>
        </w:tc>
        <w:tc>
          <w:tcPr>
            <w:tcW w:w="1701" w:type="dxa"/>
          </w:tcPr>
          <w:p w14:paraId="0A6B61A6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1b2d3a4c</w:t>
            </w:r>
          </w:p>
        </w:tc>
        <w:tc>
          <w:tcPr>
            <w:tcW w:w="1701" w:type="dxa"/>
          </w:tcPr>
          <w:p w14:paraId="548DD606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</w:t>
            </w: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-4</w:t>
            </w:r>
            <w:r w:rsidRPr="003519D9">
              <w:rPr>
                <w:rFonts w:ascii="Times New Roman" w:hAnsi="Times New Roman" w:cs="Times New Roman"/>
                <w:color w:val="auto"/>
              </w:rPr>
              <w:t>.1</w:t>
            </w:r>
          </w:p>
          <w:p w14:paraId="60589146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Иностранный язык</w:t>
            </w:r>
          </w:p>
          <w:p w14:paraId="40CA1640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3519D9" w14:paraId="2DF5EBC2" w14:textId="77777777" w:rsidTr="009D6B9A">
        <w:tc>
          <w:tcPr>
            <w:tcW w:w="576" w:type="dxa"/>
          </w:tcPr>
          <w:p w14:paraId="44171DCF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2</w:t>
            </w:r>
          </w:p>
          <w:p w14:paraId="45DF699D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</w:p>
        </w:tc>
        <w:tc>
          <w:tcPr>
            <w:tcW w:w="6229" w:type="dxa"/>
          </w:tcPr>
          <w:p w14:paraId="26E37697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 xml:space="preserve">Установите соответствие между понятием и его определением </w:t>
            </w:r>
          </w:p>
          <w:p w14:paraId="7F494E6D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3A52A80E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  <w:lang w:val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1) Information technology</w:t>
            </w:r>
          </w:p>
          <w:p w14:paraId="1005EFB0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  <w:lang w:val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2)</w:t>
            </w:r>
            <w:r w:rsidRPr="003519D9">
              <w:rPr>
                <w:rFonts w:ascii="Times New Roman" w:eastAsia="Times New Roman" w:hAnsi="Times New Roman" w:cs="Times New Roman"/>
                <w:color w:val="auto"/>
                <w:lang w:val="en-US" w:eastAsia="en-US" w:bidi="ar-SA"/>
              </w:rPr>
              <w:t xml:space="preserve"> </w:t>
            </w: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Electronic engineering</w:t>
            </w:r>
          </w:p>
          <w:p w14:paraId="4EC8FB2B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  <w:lang w:val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3) Mechanical engineering</w:t>
            </w:r>
          </w:p>
          <w:p w14:paraId="0F587E5C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  <w:lang w:val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4) Civil engineering</w:t>
            </w:r>
          </w:p>
          <w:p w14:paraId="50F44BD0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  <w:lang w:val="en-US"/>
              </w:rPr>
            </w:pPr>
          </w:p>
          <w:p w14:paraId="470D53D6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  <w:lang w:val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a) is about designing and making all the parts of machines that move</w:t>
            </w:r>
          </w:p>
          <w:p w14:paraId="65561A72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  <w:lang w:val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b) is about using computers for collecting, storing, and sending information</w:t>
            </w:r>
          </w:p>
          <w:p w14:paraId="33418239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  <w:lang w:val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c) is about designing, building, and looking after structures</w:t>
            </w:r>
          </w:p>
          <w:p w14:paraId="732D9361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  <w:lang w:val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d) is about designing and making machines that use electric power</w:t>
            </w:r>
          </w:p>
        </w:tc>
        <w:tc>
          <w:tcPr>
            <w:tcW w:w="1701" w:type="dxa"/>
          </w:tcPr>
          <w:p w14:paraId="367BE5CD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  <w:lang w:val="en-US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</w:t>
            </w: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b</w:t>
            </w:r>
            <w:r w:rsidRPr="003519D9">
              <w:rPr>
                <w:rFonts w:ascii="Times New Roman" w:hAnsi="Times New Roman" w:cs="Times New Roman"/>
                <w:color w:val="auto"/>
              </w:rPr>
              <w:t xml:space="preserve"> 2</w:t>
            </w: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d 3a 4c</w:t>
            </w:r>
          </w:p>
        </w:tc>
        <w:tc>
          <w:tcPr>
            <w:tcW w:w="1701" w:type="dxa"/>
          </w:tcPr>
          <w:p w14:paraId="4A2BC329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4.2</w:t>
            </w:r>
          </w:p>
          <w:p w14:paraId="0BEAE5FF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Иностранный язык</w:t>
            </w:r>
          </w:p>
          <w:p w14:paraId="4D8622E8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3519D9" w14:paraId="5907D1AF" w14:textId="77777777" w:rsidTr="009D6B9A">
        <w:tc>
          <w:tcPr>
            <w:tcW w:w="576" w:type="dxa"/>
          </w:tcPr>
          <w:p w14:paraId="4E624446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3</w:t>
            </w:r>
          </w:p>
        </w:tc>
        <w:tc>
          <w:tcPr>
            <w:tcW w:w="6229" w:type="dxa"/>
          </w:tcPr>
          <w:p w14:paraId="2AE20042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  <w:t>Укажите варианты ответов, в которых верно выделена буква, обозначающая ударный гласный звук:</w:t>
            </w:r>
          </w:p>
          <w:p w14:paraId="3B309AC0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</w:pPr>
          </w:p>
          <w:p w14:paraId="52AD891F" w14:textId="77777777" w:rsidR="003E7176" w:rsidRPr="003519D9" w:rsidRDefault="003E7176" w:rsidP="009D6B9A">
            <w:pPr>
              <w:pStyle w:val="afb"/>
              <w:numPr>
                <w:ilvl w:val="0"/>
                <w:numId w:val="8"/>
              </w:num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закУпорить</w:t>
            </w:r>
          </w:p>
          <w:p w14:paraId="66724E24" w14:textId="77777777" w:rsidR="003E7176" w:rsidRPr="003519D9" w:rsidRDefault="003E7176" w:rsidP="009D6B9A">
            <w:pPr>
              <w:pStyle w:val="afb"/>
              <w:numPr>
                <w:ilvl w:val="0"/>
                <w:numId w:val="8"/>
              </w:num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квАртал</w:t>
            </w:r>
          </w:p>
          <w:p w14:paraId="4A2C99CA" w14:textId="77777777" w:rsidR="003E7176" w:rsidRPr="003519D9" w:rsidRDefault="003E7176" w:rsidP="009D6B9A">
            <w:pPr>
              <w:pStyle w:val="afb"/>
              <w:numPr>
                <w:ilvl w:val="0"/>
                <w:numId w:val="8"/>
              </w:num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освЕдомиться</w:t>
            </w:r>
          </w:p>
          <w:p w14:paraId="2C14A4A3" w14:textId="77777777" w:rsidR="003E7176" w:rsidRPr="003519D9" w:rsidRDefault="003E7176" w:rsidP="009D6B9A">
            <w:pPr>
              <w:pStyle w:val="afb"/>
              <w:numPr>
                <w:ilvl w:val="0"/>
                <w:numId w:val="8"/>
              </w:num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катАлог</w:t>
            </w:r>
          </w:p>
          <w:p w14:paraId="2EFCDB48" w14:textId="77777777" w:rsidR="003E7176" w:rsidRPr="003519D9" w:rsidRDefault="003E7176" w:rsidP="009D6B9A">
            <w:pPr>
              <w:pStyle w:val="afb"/>
              <w:numPr>
                <w:ilvl w:val="0"/>
                <w:numId w:val="8"/>
              </w:num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давнИшний</w:t>
            </w:r>
          </w:p>
        </w:tc>
        <w:tc>
          <w:tcPr>
            <w:tcW w:w="1701" w:type="dxa"/>
          </w:tcPr>
          <w:p w14:paraId="3575195F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135</w:t>
            </w:r>
          </w:p>
        </w:tc>
        <w:tc>
          <w:tcPr>
            <w:tcW w:w="1701" w:type="dxa"/>
          </w:tcPr>
          <w:p w14:paraId="685B1E89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-4.1</w:t>
            </w:r>
          </w:p>
          <w:p w14:paraId="0AAF637C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Русский язык и культура речи</w:t>
            </w:r>
          </w:p>
          <w:p w14:paraId="05884D3D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3519D9" w14:paraId="4FFCD969" w14:textId="77777777" w:rsidTr="009D6B9A">
        <w:tc>
          <w:tcPr>
            <w:tcW w:w="576" w:type="dxa"/>
          </w:tcPr>
          <w:p w14:paraId="1C040D14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4</w:t>
            </w:r>
          </w:p>
        </w:tc>
        <w:tc>
          <w:tcPr>
            <w:tcW w:w="6229" w:type="dxa"/>
          </w:tcPr>
          <w:p w14:paraId="62767E52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+Укажите слова и выражения, относящиеся к официально-деловому стилю:</w:t>
            </w:r>
          </w:p>
          <w:p w14:paraId="76D9099F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7F52FFEF" w14:textId="77777777" w:rsidR="003E7176" w:rsidRPr="003519D9" w:rsidRDefault="003E7176" w:rsidP="009D6B9A">
            <w:pPr>
              <w:pStyle w:val="afb"/>
              <w:numPr>
                <w:ilvl w:val="0"/>
                <w:numId w:val="9"/>
              </w:numPr>
              <w:ind w:left="201" w:hanging="201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актуальность исследования, глубокий анализ, соответствующие выводы</w:t>
            </w:r>
          </w:p>
          <w:p w14:paraId="2E3178AC" w14:textId="77777777" w:rsidR="003E7176" w:rsidRPr="003519D9" w:rsidRDefault="003E7176" w:rsidP="009D6B9A">
            <w:pPr>
              <w:pStyle w:val="afb"/>
              <w:numPr>
                <w:ilvl w:val="0"/>
                <w:numId w:val="9"/>
              </w:numPr>
              <w:ind w:left="201" w:hanging="201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lastRenderedPageBreak/>
              <w:t>распоряжение, в соответствии с приказом, дата выдачи</w:t>
            </w:r>
          </w:p>
          <w:p w14:paraId="3AEF3A46" w14:textId="77777777" w:rsidR="003E7176" w:rsidRPr="003519D9" w:rsidRDefault="003E7176" w:rsidP="009D6B9A">
            <w:pPr>
              <w:pStyle w:val="afb"/>
              <w:numPr>
                <w:ilvl w:val="0"/>
                <w:numId w:val="9"/>
              </w:numPr>
              <w:ind w:left="201" w:hanging="201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электорат, мощное оружие, живой отклик</w:t>
            </w:r>
          </w:p>
          <w:p w14:paraId="069B5677" w14:textId="77777777" w:rsidR="003E7176" w:rsidRPr="003519D9" w:rsidRDefault="003E7176" w:rsidP="009D6B9A">
            <w:pPr>
              <w:ind w:left="201" w:hanging="201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серый дождь, неприступная крепость, очи</w:t>
            </w:r>
          </w:p>
        </w:tc>
        <w:tc>
          <w:tcPr>
            <w:tcW w:w="1701" w:type="dxa"/>
          </w:tcPr>
          <w:p w14:paraId="1050CE34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2</w:t>
            </w:r>
          </w:p>
        </w:tc>
        <w:tc>
          <w:tcPr>
            <w:tcW w:w="1701" w:type="dxa"/>
          </w:tcPr>
          <w:p w14:paraId="0703527F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-4.1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Русский язык и культура речи</w:t>
            </w:r>
          </w:p>
          <w:p w14:paraId="25808F0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3519D9" w14:paraId="2EDCB0A5" w14:textId="77777777" w:rsidTr="009D6B9A">
        <w:tc>
          <w:tcPr>
            <w:tcW w:w="576" w:type="dxa"/>
          </w:tcPr>
          <w:p w14:paraId="322D7C5E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35</w:t>
            </w:r>
          </w:p>
        </w:tc>
        <w:tc>
          <w:tcPr>
            <w:tcW w:w="6229" w:type="dxa"/>
          </w:tcPr>
          <w:p w14:paraId="1608F938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  <w:szCs w:val="28"/>
              </w:rPr>
              <w:t>Прочитайте текст, выберите правильные ответы</w:t>
            </w:r>
          </w:p>
          <w:p w14:paraId="714D8F5D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  <w:szCs w:val="28"/>
              </w:rPr>
            </w:pPr>
          </w:p>
          <w:p w14:paraId="4781E190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Литературная норма – это (несколько вариантов):</w:t>
            </w:r>
          </w:p>
          <w:p w14:paraId="5CB7380A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1) естественно, сложившаяся знаковая система, служащая для общения людей</w:t>
            </w:r>
          </w:p>
          <w:p w14:paraId="7BEDB298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) способность говорить и сам процесс говорения, речевая коммуникация</w:t>
            </w:r>
          </w:p>
          <w:p w14:paraId="68E95EB0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) правила речевого пользования, установленные большинством говорящих на русском языке и регламентированные (кодифицированные) лингвистическими словарями, справочными пособия</w:t>
            </w:r>
          </w:p>
          <w:p w14:paraId="5BE26E50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4) правила использования языковых средств в определенный период развития литературного языка</w:t>
            </w:r>
          </w:p>
          <w:p w14:paraId="18AECDE1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</w:p>
        </w:tc>
        <w:tc>
          <w:tcPr>
            <w:tcW w:w="1701" w:type="dxa"/>
          </w:tcPr>
          <w:p w14:paraId="051CE9E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4</w:t>
            </w:r>
          </w:p>
        </w:tc>
        <w:tc>
          <w:tcPr>
            <w:tcW w:w="1701" w:type="dxa"/>
          </w:tcPr>
          <w:p w14:paraId="414659D3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-4.2</w:t>
            </w:r>
          </w:p>
          <w:p w14:paraId="42F0C6BF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Русский язык и культура речи</w:t>
            </w:r>
          </w:p>
          <w:p w14:paraId="2A057816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3519D9" w14:paraId="7E6DDDF6" w14:textId="77777777" w:rsidTr="009D6B9A">
        <w:tc>
          <w:tcPr>
            <w:tcW w:w="576" w:type="dxa"/>
          </w:tcPr>
          <w:p w14:paraId="63717CCF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6</w:t>
            </w:r>
          </w:p>
        </w:tc>
        <w:tc>
          <w:tcPr>
            <w:tcW w:w="6229" w:type="dxa"/>
          </w:tcPr>
          <w:p w14:paraId="13CE0D5C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установите правильное соответствие</w:t>
            </w:r>
          </w:p>
          <w:p w14:paraId="62E33512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4177EBA6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становите соответствие между задачей общения и наиболее подходящей технологией.</w:t>
            </w:r>
          </w:p>
          <w:tbl>
            <w:tblPr>
              <w:tblW w:w="0" w:type="auto"/>
              <w:tblCellSpacing w:w="1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2874"/>
              <w:gridCol w:w="3212"/>
            </w:tblGrid>
            <w:tr w:rsidR="003E7176" w:rsidRPr="003519D9" w14:paraId="3D59986A" w14:textId="77777777" w:rsidTr="009D6B9A">
              <w:trPr>
                <w:tblHeader/>
                <w:tblCellSpacing w:w="15" w:type="dxa"/>
              </w:trPr>
              <w:tc>
                <w:tcPr>
                  <w:tcW w:w="2829" w:type="dxa"/>
                  <w:vAlign w:val="center"/>
                  <w:hideMark/>
                </w:tcPr>
                <w:p w14:paraId="30981FAA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b/>
                      <w:bCs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b/>
                      <w:bCs/>
                      <w:color w:val="auto"/>
                    </w:rPr>
                    <w:t>Задача общения</w:t>
                  </w:r>
                </w:p>
              </w:tc>
              <w:tc>
                <w:tcPr>
                  <w:tcW w:w="3167" w:type="dxa"/>
                  <w:vAlign w:val="center"/>
                  <w:hideMark/>
                </w:tcPr>
                <w:p w14:paraId="570386DC" w14:textId="77777777" w:rsidR="003E7176" w:rsidRPr="003519D9" w:rsidRDefault="003E7176" w:rsidP="009D6B9A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b/>
                      <w:bCs/>
                      <w:color w:val="auto"/>
                    </w:rPr>
                    <w:t>Технология</w:t>
                  </w:r>
                </w:p>
              </w:tc>
            </w:tr>
            <w:tr w:rsidR="003E7176" w:rsidRPr="003519D9" w14:paraId="2389251F" w14:textId="77777777" w:rsidTr="009D6B9A">
              <w:trPr>
                <w:tblCellSpacing w:w="15" w:type="dxa"/>
              </w:trPr>
              <w:tc>
                <w:tcPr>
                  <w:tcW w:w="2829" w:type="dxa"/>
                  <w:vAlign w:val="center"/>
                  <w:hideMark/>
                </w:tcPr>
                <w:p w14:paraId="3138E2F7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A. Организация видеоконференции</w:t>
                  </w:r>
                </w:p>
              </w:tc>
              <w:tc>
                <w:tcPr>
                  <w:tcW w:w="3167" w:type="dxa"/>
                  <w:vAlign w:val="center"/>
                  <w:hideMark/>
                </w:tcPr>
                <w:p w14:paraId="6E67EA01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1. Электронная почта</w:t>
                  </w:r>
                </w:p>
              </w:tc>
            </w:tr>
            <w:tr w:rsidR="003E7176" w:rsidRPr="003519D9" w14:paraId="419F4EFF" w14:textId="77777777" w:rsidTr="009D6B9A">
              <w:trPr>
                <w:tblCellSpacing w:w="15" w:type="dxa"/>
              </w:trPr>
              <w:tc>
                <w:tcPr>
                  <w:tcW w:w="2829" w:type="dxa"/>
                  <w:vAlign w:val="center"/>
                  <w:hideMark/>
                </w:tcPr>
                <w:p w14:paraId="5F61DA5F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Б. Согласование д</w:t>
                  </w: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cr/>
                    <w:t>талей сделки</w:t>
                  </w:r>
                </w:p>
              </w:tc>
              <w:tc>
                <w:tcPr>
                  <w:tcW w:w="3167" w:type="dxa"/>
                  <w:vAlign w:val="center"/>
                  <w:hideMark/>
                </w:tcPr>
                <w:p w14:paraId="48034C9F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2. Телефонные переговоры</w:t>
                  </w:r>
                </w:p>
              </w:tc>
            </w:tr>
            <w:tr w:rsidR="003E7176" w:rsidRPr="003519D9" w14:paraId="5F2E8A35" w14:textId="77777777" w:rsidTr="009D6B9A">
              <w:trPr>
                <w:tblCellSpacing w:w="15" w:type="dxa"/>
              </w:trPr>
              <w:tc>
                <w:tcPr>
                  <w:tcW w:w="2829" w:type="dxa"/>
                  <w:vAlign w:val="center"/>
                  <w:hideMark/>
                </w:tcPr>
                <w:p w14:paraId="17A6614F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В. Быстрая отправка краткого сообщения</w:t>
                  </w:r>
                </w:p>
              </w:tc>
              <w:tc>
                <w:tcPr>
                  <w:tcW w:w="3167" w:type="dxa"/>
                  <w:vAlign w:val="center"/>
                  <w:hideMark/>
                </w:tcPr>
                <w:p w14:paraId="64EFD0EA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3. Мессенджеры</w:t>
                  </w:r>
                </w:p>
              </w:tc>
            </w:tr>
            <w:tr w:rsidR="003E7176" w:rsidRPr="003519D9" w14:paraId="13066369" w14:textId="77777777" w:rsidTr="009D6B9A">
              <w:trPr>
                <w:tblCellSpacing w:w="15" w:type="dxa"/>
              </w:trPr>
              <w:tc>
                <w:tcPr>
                  <w:tcW w:w="2829" w:type="dxa"/>
                  <w:vAlign w:val="center"/>
                  <w:hideMark/>
                </w:tcPr>
                <w:p w14:paraId="1778EDFF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Г. Формальное уведомление</w:t>
                  </w:r>
                </w:p>
              </w:tc>
              <w:tc>
                <w:tcPr>
                  <w:tcW w:w="3167" w:type="dxa"/>
                  <w:vAlign w:val="center"/>
                  <w:hideMark/>
                </w:tcPr>
                <w:p w14:paraId="154F01D7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4. Видеосвязь Zoom/Teams</w:t>
                  </w:r>
                </w:p>
              </w:tc>
            </w:tr>
            <w:tr w:rsidR="003E7176" w:rsidRPr="003519D9" w14:paraId="0988372E" w14:textId="77777777" w:rsidTr="009D6B9A">
              <w:trPr>
                <w:tblCellSpacing w:w="15" w:type="dxa"/>
              </w:trPr>
              <w:tc>
                <w:tcPr>
                  <w:tcW w:w="2829" w:type="dxa"/>
                  <w:vAlign w:val="center"/>
                  <w:hideMark/>
                </w:tcPr>
                <w:p w14:paraId="77205F80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</w:p>
              </w:tc>
              <w:tc>
                <w:tcPr>
                  <w:tcW w:w="3167" w:type="dxa"/>
                  <w:vAlign w:val="center"/>
                  <w:hideMark/>
                </w:tcPr>
                <w:p w14:paraId="2FFC9FB9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5. Онлайн-презентация с демонстрацией экрана</w:t>
                  </w:r>
                </w:p>
              </w:tc>
            </w:tr>
          </w:tbl>
          <w:p w14:paraId="49B99150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Запишите выбранные цифры под соответствующими буквами:</w:t>
            </w:r>
          </w:p>
          <w:tbl>
            <w:tblPr>
              <w:tblOverlap w:val="never"/>
              <w:tblW w:w="0" w:type="auto"/>
              <w:jc w:val="center"/>
              <w:tblLayout w:type="fixed"/>
              <w:tblCellMar>
                <w:left w:w="10" w:type="dxa"/>
                <w:right w:w="10" w:type="dxa"/>
              </w:tblCellMar>
              <w:tblLook w:val="00A0" w:firstRow="1" w:lastRow="0" w:firstColumn="1" w:lastColumn="0" w:noHBand="0" w:noVBand="0"/>
            </w:tblPr>
            <w:tblGrid>
              <w:gridCol w:w="895"/>
              <w:gridCol w:w="1080"/>
              <w:gridCol w:w="1080"/>
              <w:gridCol w:w="1080"/>
            </w:tblGrid>
            <w:tr w:rsidR="003E7176" w:rsidRPr="003519D9" w14:paraId="0EE3EFC9" w14:textId="77777777" w:rsidTr="009D6B9A">
              <w:trPr>
                <w:trHeight w:hRule="exact" w:val="302"/>
                <w:jc w:val="center"/>
              </w:trPr>
              <w:tc>
                <w:tcPr>
                  <w:tcW w:w="89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shd w:val="clear" w:color="auto" w:fill="FFFFFF"/>
                </w:tcPr>
                <w:p w14:paraId="6F088D57" w14:textId="77777777" w:rsidR="003E7176" w:rsidRPr="003519D9" w:rsidRDefault="003E7176" w:rsidP="009D6B9A">
                  <w:pPr>
                    <w:jc w:val="center"/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А</w:t>
                  </w: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shd w:val="clear" w:color="auto" w:fill="FFFFFF"/>
                </w:tcPr>
                <w:p w14:paraId="3623364C" w14:textId="77777777" w:rsidR="003E7176" w:rsidRPr="003519D9" w:rsidRDefault="003E7176" w:rsidP="009D6B9A">
                  <w:pPr>
                    <w:jc w:val="center"/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Б</w:t>
                  </w: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shd w:val="clear" w:color="auto" w:fill="FFFFFF"/>
                </w:tcPr>
                <w:p w14:paraId="7FE6C677" w14:textId="77777777" w:rsidR="003E7176" w:rsidRPr="003519D9" w:rsidRDefault="003E7176" w:rsidP="009D6B9A">
                  <w:pPr>
                    <w:jc w:val="center"/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В</w:t>
                  </w: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5358C0A9" w14:textId="77777777" w:rsidR="003E7176" w:rsidRPr="003519D9" w:rsidRDefault="003E7176" w:rsidP="009D6B9A">
                  <w:pPr>
                    <w:jc w:val="center"/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Г</w:t>
                  </w:r>
                </w:p>
              </w:tc>
            </w:tr>
            <w:tr w:rsidR="003E7176" w:rsidRPr="003519D9" w14:paraId="20F38873" w14:textId="77777777" w:rsidTr="009D6B9A">
              <w:trPr>
                <w:trHeight w:hRule="exact" w:val="302"/>
                <w:jc w:val="center"/>
              </w:trPr>
              <w:tc>
                <w:tcPr>
                  <w:tcW w:w="89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shd w:val="clear" w:color="auto" w:fill="FFFFFF"/>
                </w:tcPr>
                <w:p w14:paraId="5972A412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shd w:val="clear" w:color="auto" w:fill="FFFFFF"/>
                </w:tcPr>
                <w:p w14:paraId="1E0D2D45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shd w:val="clear" w:color="auto" w:fill="FFFFFF"/>
                </w:tcPr>
                <w:p w14:paraId="7A8E64AA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43B8BB3A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</w:p>
              </w:tc>
            </w:tr>
          </w:tbl>
          <w:p w14:paraId="39C6583A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</w:p>
        </w:tc>
        <w:tc>
          <w:tcPr>
            <w:tcW w:w="1701" w:type="dxa"/>
          </w:tcPr>
          <w:p w14:paraId="0933889C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А4Б2В3Г1</w:t>
            </w:r>
          </w:p>
        </w:tc>
        <w:tc>
          <w:tcPr>
            <w:tcW w:w="1701" w:type="dxa"/>
          </w:tcPr>
          <w:p w14:paraId="190C6C7E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 - 4.2</w:t>
            </w:r>
          </w:p>
          <w:p w14:paraId="0CAACA8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Технологии эффективных коммуникаций</w:t>
            </w:r>
          </w:p>
          <w:p w14:paraId="0F27A191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3519D9" w14:paraId="1AC991C1" w14:textId="77777777" w:rsidTr="009D6B9A">
        <w:tc>
          <w:tcPr>
            <w:tcW w:w="576" w:type="dxa"/>
          </w:tcPr>
          <w:p w14:paraId="57E91F9A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7</w:t>
            </w:r>
          </w:p>
        </w:tc>
        <w:tc>
          <w:tcPr>
            <w:tcW w:w="6229" w:type="dxa"/>
          </w:tcPr>
          <w:p w14:paraId="256E2CBD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i/>
                <w:iCs/>
                <w:color w:val="auto"/>
              </w:rPr>
              <w:t>Прочитайте текст, выберите правильный ответ</w:t>
            </w:r>
          </w:p>
          <w:p w14:paraId="0EB727AE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</w:p>
          <w:p w14:paraId="2379E999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Какой из следующих документов чаще всего используется для деловой письменной коммуникации в рамках ознакомительной практики на предприятии в сфере химической технологии?</w:t>
            </w:r>
          </w:p>
          <w:p w14:paraId="17034C94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1)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 Рекламный буклет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br/>
            </w: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2)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 Учебный план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br/>
            </w: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3)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 Отчёт по практике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br/>
            </w: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4)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 Личное письмо</w:t>
            </w:r>
          </w:p>
        </w:tc>
        <w:tc>
          <w:tcPr>
            <w:tcW w:w="1701" w:type="dxa"/>
          </w:tcPr>
          <w:p w14:paraId="749D93D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3</w:t>
            </w:r>
          </w:p>
        </w:tc>
        <w:tc>
          <w:tcPr>
            <w:tcW w:w="1701" w:type="dxa"/>
          </w:tcPr>
          <w:p w14:paraId="5C3E9E23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4.3</w:t>
            </w:r>
          </w:p>
          <w:p w14:paraId="69459388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Учебная ознакомительная практика</w:t>
            </w:r>
          </w:p>
          <w:p w14:paraId="2D39BB0C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3519D9" w14:paraId="7F4FB921" w14:textId="77777777" w:rsidTr="009D6B9A">
        <w:tc>
          <w:tcPr>
            <w:tcW w:w="576" w:type="dxa"/>
          </w:tcPr>
          <w:p w14:paraId="41E95D26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8</w:t>
            </w:r>
          </w:p>
        </w:tc>
        <w:tc>
          <w:tcPr>
            <w:tcW w:w="6229" w:type="dxa"/>
          </w:tcPr>
          <w:p w14:paraId="30A751F3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i/>
                <w:iCs/>
                <w:color w:val="auto"/>
              </w:rPr>
              <w:t>Прочитайте текст и установите правильное соответствие</w:t>
            </w:r>
          </w:p>
          <w:p w14:paraId="1DFF9445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color w:val="auto"/>
              </w:rPr>
            </w:pPr>
          </w:p>
          <w:p w14:paraId="70E7EF5C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lastRenderedPageBreak/>
              <w:t>Установите соответствие между терминами (на русском языке) и их эквивалентами на английском языке, используемыми при деловой коммуникации в области химической технологии.</w:t>
            </w:r>
          </w:p>
          <w:p w14:paraId="0CD68387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Cs/>
                <w:color w:val="auto"/>
              </w:rPr>
            </w:pPr>
          </w:p>
          <w:tbl>
            <w:tblPr>
              <w:tblStyle w:val="a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007"/>
              <w:gridCol w:w="3133"/>
            </w:tblGrid>
            <w:tr w:rsidR="003E7176" w:rsidRPr="003519D9" w14:paraId="07BE56CD" w14:textId="77777777" w:rsidTr="009D6B9A">
              <w:tc>
                <w:tcPr>
                  <w:tcW w:w="2007" w:type="dxa"/>
                </w:tcPr>
                <w:p w14:paraId="1C808320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bCs/>
                      <w:color w:val="auto"/>
                    </w:rPr>
                    <w:t>Русский термин</w:t>
                  </w:r>
                </w:p>
              </w:tc>
              <w:tc>
                <w:tcPr>
                  <w:tcW w:w="3133" w:type="dxa"/>
                </w:tcPr>
                <w:p w14:paraId="09331521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bCs/>
                      <w:color w:val="auto"/>
                    </w:rPr>
                    <w:t>Английский термин</w:t>
                  </w:r>
                </w:p>
              </w:tc>
            </w:tr>
            <w:tr w:rsidR="003E7176" w:rsidRPr="003519D9" w14:paraId="1B02E021" w14:textId="77777777" w:rsidTr="009D6B9A">
              <w:tc>
                <w:tcPr>
                  <w:tcW w:w="2007" w:type="dxa"/>
                </w:tcPr>
                <w:p w14:paraId="2C14B8B6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 xml:space="preserve">А) 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Технологический процесс</w:t>
                  </w:r>
                </w:p>
              </w:tc>
              <w:tc>
                <w:tcPr>
                  <w:tcW w:w="3133" w:type="dxa"/>
                </w:tcPr>
                <w:p w14:paraId="31FEE779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 xml:space="preserve">1) 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Practical training report</w:t>
                  </w:r>
                </w:p>
              </w:tc>
            </w:tr>
            <w:tr w:rsidR="003E7176" w:rsidRPr="003519D9" w14:paraId="46273B8A" w14:textId="77777777" w:rsidTr="009D6B9A">
              <w:tc>
                <w:tcPr>
                  <w:tcW w:w="2007" w:type="dxa"/>
                </w:tcPr>
                <w:p w14:paraId="585D1D4A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Б) Отчёт по практике</w:t>
                  </w:r>
                </w:p>
              </w:tc>
              <w:tc>
                <w:tcPr>
                  <w:tcW w:w="3133" w:type="dxa"/>
                </w:tcPr>
                <w:p w14:paraId="07398EC8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2) Carbon-based materials</w:t>
                  </w:r>
                </w:p>
              </w:tc>
            </w:tr>
            <w:tr w:rsidR="003E7176" w:rsidRPr="003519D9" w14:paraId="5866846B" w14:textId="77777777" w:rsidTr="009D6B9A">
              <w:tc>
                <w:tcPr>
                  <w:tcW w:w="2007" w:type="dxa"/>
                </w:tcPr>
                <w:p w14:paraId="6A23EF67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В) Углеродосодержащие материалы</w:t>
                  </w:r>
                </w:p>
              </w:tc>
              <w:tc>
                <w:tcPr>
                  <w:tcW w:w="3133" w:type="dxa"/>
                </w:tcPr>
                <w:p w14:paraId="7FA42D30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3) Technological process</w:t>
                  </w:r>
                </w:p>
              </w:tc>
            </w:tr>
            <w:tr w:rsidR="003E7176" w:rsidRPr="003519D9" w14:paraId="0FEC0FFA" w14:textId="77777777" w:rsidTr="009D6B9A">
              <w:tc>
                <w:tcPr>
                  <w:tcW w:w="2007" w:type="dxa"/>
                </w:tcPr>
                <w:p w14:paraId="6FF2F1FB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Г) Ознакомительная практика</w:t>
                  </w:r>
                </w:p>
              </w:tc>
              <w:tc>
                <w:tcPr>
                  <w:tcW w:w="3133" w:type="dxa"/>
                </w:tcPr>
                <w:p w14:paraId="563A26B7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4) Introductory internship</w:t>
                  </w:r>
                </w:p>
              </w:tc>
            </w:tr>
            <w:tr w:rsidR="003E7176" w:rsidRPr="003519D9" w14:paraId="6DF58584" w14:textId="77777777" w:rsidTr="009D6B9A">
              <w:tc>
                <w:tcPr>
                  <w:tcW w:w="2007" w:type="dxa"/>
                </w:tcPr>
                <w:p w14:paraId="6E2DA6F6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</w:p>
              </w:tc>
              <w:tc>
                <w:tcPr>
                  <w:tcW w:w="3133" w:type="dxa"/>
                </w:tcPr>
                <w:p w14:paraId="686B0D99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 xml:space="preserve">5) 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coke</w:t>
                  </w:r>
                </w:p>
              </w:tc>
            </w:tr>
          </w:tbl>
          <w:p w14:paraId="7F0FF81C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Ответ запишите в таблицу </w:t>
            </w:r>
          </w:p>
          <w:tbl>
            <w:tblPr>
              <w:tblStyle w:val="a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63"/>
              <w:gridCol w:w="336"/>
              <w:gridCol w:w="336"/>
              <w:gridCol w:w="236"/>
            </w:tblGrid>
            <w:tr w:rsidR="003E7176" w:rsidRPr="003519D9" w14:paraId="5E0FAD7F" w14:textId="77777777" w:rsidTr="009D6B9A">
              <w:tc>
                <w:tcPr>
                  <w:tcW w:w="363" w:type="dxa"/>
                </w:tcPr>
                <w:p w14:paraId="22AE3E3D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  <w:t>А</w:t>
                  </w:r>
                </w:p>
              </w:tc>
              <w:tc>
                <w:tcPr>
                  <w:tcW w:w="336" w:type="dxa"/>
                </w:tcPr>
                <w:p w14:paraId="11966B93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  <w:t>Б</w:t>
                  </w:r>
                </w:p>
              </w:tc>
              <w:tc>
                <w:tcPr>
                  <w:tcW w:w="336" w:type="dxa"/>
                </w:tcPr>
                <w:p w14:paraId="52A9AFD5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  <w:t>В</w:t>
                  </w:r>
                </w:p>
              </w:tc>
              <w:tc>
                <w:tcPr>
                  <w:tcW w:w="236" w:type="dxa"/>
                </w:tcPr>
                <w:p w14:paraId="52CB5884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  <w:t>Г</w:t>
                  </w:r>
                </w:p>
              </w:tc>
            </w:tr>
            <w:tr w:rsidR="003E7176" w:rsidRPr="003519D9" w14:paraId="5AC72655" w14:textId="77777777" w:rsidTr="009D6B9A">
              <w:tc>
                <w:tcPr>
                  <w:tcW w:w="363" w:type="dxa"/>
                </w:tcPr>
                <w:p w14:paraId="1A7FD068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</w:p>
              </w:tc>
              <w:tc>
                <w:tcPr>
                  <w:tcW w:w="336" w:type="dxa"/>
                </w:tcPr>
                <w:p w14:paraId="346AF582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</w:p>
              </w:tc>
              <w:tc>
                <w:tcPr>
                  <w:tcW w:w="336" w:type="dxa"/>
                </w:tcPr>
                <w:p w14:paraId="065939E5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</w:p>
              </w:tc>
              <w:tc>
                <w:tcPr>
                  <w:tcW w:w="236" w:type="dxa"/>
                </w:tcPr>
                <w:p w14:paraId="280ECC7A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</w:p>
              </w:tc>
            </w:tr>
          </w:tbl>
          <w:p w14:paraId="251665B2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</w:p>
        </w:tc>
        <w:tc>
          <w:tcPr>
            <w:tcW w:w="1701" w:type="dxa"/>
          </w:tcPr>
          <w:p w14:paraId="674816D5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lastRenderedPageBreak/>
              <w:t>А3Б1В2Г4</w:t>
            </w:r>
          </w:p>
        </w:tc>
        <w:tc>
          <w:tcPr>
            <w:tcW w:w="1701" w:type="dxa"/>
          </w:tcPr>
          <w:p w14:paraId="53A0D9EC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4.3</w:t>
            </w:r>
          </w:p>
          <w:p w14:paraId="5CD505D4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Учебная ознакомитель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lastRenderedPageBreak/>
              <w:t>ная практика</w:t>
            </w:r>
          </w:p>
          <w:p w14:paraId="734D80B6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3519D9" w14:paraId="09D41033" w14:textId="77777777" w:rsidTr="009D6B9A">
        <w:tc>
          <w:tcPr>
            <w:tcW w:w="576" w:type="dxa"/>
          </w:tcPr>
          <w:p w14:paraId="307E204C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39</w:t>
            </w:r>
          </w:p>
        </w:tc>
        <w:tc>
          <w:tcPr>
            <w:tcW w:w="6229" w:type="dxa"/>
          </w:tcPr>
          <w:p w14:paraId="71A9E071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вопрос, выберите правильный ответ.</w:t>
            </w:r>
          </w:p>
          <w:p w14:paraId="1D145147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2F7EDECB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Какая форма деловой коммуникации применяется для обсуждения результатов производственных испытаний кокса с иностранными партнерами?</w:t>
            </w:r>
          </w:p>
          <w:p w14:paraId="3135EEF5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1) Переписка в чате.</w:t>
            </w:r>
          </w:p>
          <w:p w14:paraId="7D1D0557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2) Видеоконференция с переводчиком.</w:t>
            </w:r>
          </w:p>
          <w:p w14:paraId="5D62E0BA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3) Социальные сети.</w:t>
            </w:r>
          </w:p>
          <w:p w14:paraId="35541EA8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4) Голосовые сообщения</w:t>
            </w:r>
          </w:p>
        </w:tc>
        <w:tc>
          <w:tcPr>
            <w:tcW w:w="1701" w:type="dxa"/>
          </w:tcPr>
          <w:p w14:paraId="7728D9C3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</w:t>
            </w:r>
          </w:p>
        </w:tc>
        <w:tc>
          <w:tcPr>
            <w:tcW w:w="1701" w:type="dxa"/>
          </w:tcPr>
          <w:p w14:paraId="7536F9A9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4.3</w:t>
            </w:r>
          </w:p>
          <w:p w14:paraId="5914B0EB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венная технологическая практика (4 сем)</w:t>
            </w:r>
          </w:p>
        </w:tc>
      </w:tr>
      <w:tr w:rsidR="003E7176" w:rsidRPr="003519D9" w14:paraId="62C16386" w14:textId="77777777" w:rsidTr="009D6B9A">
        <w:tc>
          <w:tcPr>
            <w:tcW w:w="576" w:type="dxa"/>
          </w:tcPr>
          <w:p w14:paraId="277E2C6D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40</w:t>
            </w:r>
          </w:p>
        </w:tc>
        <w:tc>
          <w:tcPr>
            <w:tcW w:w="6229" w:type="dxa"/>
          </w:tcPr>
          <w:p w14:paraId="2E7B1868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вопрос, выберите правильный ответ</w:t>
            </w:r>
          </w:p>
          <w:p w14:paraId="43641A35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</w:p>
          <w:p w14:paraId="724E4795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Как корректно перевести на английский язык термин «установка сухого тушения кокса»?</w:t>
            </w:r>
          </w:p>
          <w:p w14:paraId="401D0149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lang w:val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1) Wet coke quenching system.</w:t>
            </w:r>
          </w:p>
          <w:p w14:paraId="33C72569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lang w:val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2) Coke Dry Quenching (CDQ) plant.</w:t>
            </w:r>
          </w:p>
          <w:p w14:paraId="79F30974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lang w:val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3) Coal washing machine.</w:t>
            </w:r>
          </w:p>
          <w:p w14:paraId="7BBE9EF3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  <w:lang w:val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4) Gas collector.</w:t>
            </w:r>
          </w:p>
        </w:tc>
        <w:tc>
          <w:tcPr>
            <w:tcW w:w="1701" w:type="dxa"/>
          </w:tcPr>
          <w:p w14:paraId="5AE4BB33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</w:t>
            </w:r>
          </w:p>
        </w:tc>
        <w:tc>
          <w:tcPr>
            <w:tcW w:w="1701" w:type="dxa"/>
          </w:tcPr>
          <w:p w14:paraId="13EE7529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4.2</w:t>
            </w:r>
          </w:p>
          <w:p w14:paraId="3E11735F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венная технологическая практика (4 сем)</w:t>
            </w:r>
          </w:p>
          <w:p w14:paraId="3E83D64F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3519D9" w14:paraId="1B74B5D4" w14:textId="77777777" w:rsidTr="009D6B9A">
        <w:tc>
          <w:tcPr>
            <w:tcW w:w="576" w:type="dxa"/>
          </w:tcPr>
          <w:p w14:paraId="3013E8D1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 xml:space="preserve">41 </w:t>
            </w:r>
          </w:p>
        </w:tc>
        <w:tc>
          <w:tcPr>
            <w:tcW w:w="6229" w:type="dxa"/>
          </w:tcPr>
          <w:p w14:paraId="06D76B4D" w14:textId="77777777" w:rsidR="003E7176" w:rsidRPr="003519D9" w:rsidRDefault="003E7176" w:rsidP="009D6B9A">
            <w:pPr>
              <w:jc w:val="both"/>
              <w:rPr>
                <w:rFonts w:ascii="Times New Roman" w:eastAsia="Courier New" w:hAnsi="Times New Roman" w:cs="Times New Roman"/>
                <w:color w:val="auto"/>
                <w:w w:val="90"/>
              </w:rPr>
            </w:pPr>
            <w:r w:rsidRPr="003519D9">
              <w:rPr>
                <w:rFonts w:ascii="Times New Roman" w:eastAsia="Courier New" w:hAnsi="Times New Roman" w:cs="Times New Roman"/>
                <w:i/>
                <w:iCs/>
                <w:color w:val="auto"/>
                <w:w w:val="90"/>
              </w:rPr>
              <w:t xml:space="preserve">Прочтите текст и </w:t>
            </w:r>
            <w:r w:rsidRPr="003519D9">
              <w:rPr>
                <w:rFonts w:ascii="Times New Roman" w:eastAsia="Calibri" w:hAnsi="Times New Roman" w:cs="Times New Roman"/>
                <w:i/>
                <w:color w:val="auto"/>
              </w:rPr>
              <w:t>выберите правильный ответ</w:t>
            </w:r>
          </w:p>
          <w:p w14:paraId="113C267E" w14:textId="77777777" w:rsidR="003E7176" w:rsidRPr="003519D9" w:rsidRDefault="003E7176" w:rsidP="009D6B9A">
            <w:pPr>
              <w:jc w:val="both"/>
              <w:rPr>
                <w:rFonts w:ascii="Times New Roman" w:eastAsia="Courier New" w:hAnsi="Times New Roman" w:cs="Times New Roman"/>
                <w:color w:val="auto"/>
                <w:w w:val="90"/>
              </w:rPr>
            </w:pPr>
          </w:p>
          <w:p w14:paraId="4B9D681E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Первое в русской истории взятие города Берлина русскими войсками состоялось в:</w:t>
            </w:r>
          </w:p>
          <w:p w14:paraId="70B03783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1) 1757 г.</w:t>
            </w:r>
          </w:p>
          <w:p w14:paraId="334E9D05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2) 1758 г.</w:t>
            </w:r>
          </w:p>
          <w:p w14:paraId="69EA8907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3) 1760 г.</w:t>
            </w:r>
          </w:p>
          <w:p w14:paraId="6597C4EE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4) 1814 г.</w:t>
            </w:r>
          </w:p>
        </w:tc>
        <w:tc>
          <w:tcPr>
            <w:tcW w:w="1701" w:type="dxa"/>
          </w:tcPr>
          <w:p w14:paraId="0A6AD42D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3</w:t>
            </w:r>
          </w:p>
        </w:tc>
        <w:tc>
          <w:tcPr>
            <w:tcW w:w="1701" w:type="dxa"/>
          </w:tcPr>
          <w:p w14:paraId="3F5A8389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5.1</w:t>
            </w:r>
          </w:p>
          <w:p w14:paraId="0E74F9A9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История России</w:t>
            </w:r>
          </w:p>
          <w:p w14:paraId="389A8889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3519D9" w14:paraId="7A20D6A1" w14:textId="77777777" w:rsidTr="009D6B9A">
        <w:tc>
          <w:tcPr>
            <w:tcW w:w="576" w:type="dxa"/>
          </w:tcPr>
          <w:p w14:paraId="6770597C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 xml:space="preserve">42 </w:t>
            </w:r>
          </w:p>
        </w:tc>
        <w:tc>
          <w:tcPr>
            <w:tcW w:w="6229" w:type="dxa"/>
          </w:tcPr>
          <w:p w14:paraId="5C25D139" w14:textId="77777777" w:rsidR="003E7176" w:rsidRPr="003519D9" w:rsidRDefault="003E7176" w:rsidP="009D6B9A">
            <w:pPr>
              <w:jc w:val="both"/>
              <w:rPr>
                <w:rFonts w:ascii="Times New Roman" w:eastAsia="Courier New" w:hAnsi="Times New Roman" w:cs="Times New Roman"/>
                <w:color w:val="auto"/>
                <w:w w:val="90"/>
              </w:rPr>
            </w:pPr>
            <w:r w:rsidRPr="003519D9">
              <w:rPr>
                <w:rFonts w:ascii="Times New Roman" w:eastAsia="Courier New" w:hAnsi="Times New Roman" w:cs="Times New Roman"/>
                <w:i/>
                <w:iCs/>
                <w:color w:val="auto"/>
                <w:w w:val="90"/>
              </w:rPr>
              <w:t xml:space="preserve">Прочтите текст и </w:t>
            </w:r>
            <w:r w:rsidRPr="003519D9">
              <w:rPr>
                <w:rFonts w:ascii="Times New Roman" w:eastAsia="Calibri" w:hAnsi="Times New Roman" w:cs="Times New Roman"/>
                <w:i/>
                <w:color w:val="auto"/>
              </w:rPr>
              <w:t>выберите правильный ответ</w:t>
            </w:r>
          </w:p>
          <w:p w14:paraId="31D8561E" w14:textId="77777777" w:rsidR="003E7176" w:rsidRPr="003519D9" w:rsidRDefault="003E7176" w:rsidP="009D6B9A">
            <w:pPr>
              <w:jc w:val="both"/>
              <w:rPr>
                <w:rFonts w:ascii="Times New Roman" w:eastAsia="Courier New" w:hAnsi="Times New Roman" w:cs="Times New Roman"/>
                <w:color w:val="auto"/>
                <w:w w:val="90"/>
              </w:rPr>
            </w:pPr>
          </w:p>
          <w:p w14:paraId="536C91A4" w14:textId="77777777" w:rsidR="003E7176" w:rsidRPr="003519D9" w:rsidRDefault="003E7176" w:rsidP="009D6B9A">
            <w:pPr>
              <w:spacing w:line="240" w:lineRule="atLeast"/>
              <w:jc w:val="both"/>
              <w:rPr>
                <w:rFonts w:ascii="Times New Roman" w:eastAsia="Calibri" w:hAnsi="Times New Roman" w:cs="Times New Roman"/>
                <w:bCs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color w:val="auto"/>
              </w:rPr>
              <w:t xml:space="preserve">Согласно указу государя Петра, </w:t>
            </w:r>
            <w:r w:rsidRPr="003519D9">
              <w:rPr>
                <w:rFonts w:ascii="Times New Roman" w:eastAsia="Calibri" w:hAnsi="Times New Roman" w:cs="Times New Roman"/>
                <w:color w:val="auto"/>
                <w:lang w:val="en-US"/>
              </w:rPr>
              <w:t>I</w:t>
            </w:r>
            <w:r w:rsidRPr="003519D9">
              <w:rPr>
                <w:rFonts w:ascii="Times New Roman" w:eastAsia="Calibri" w:hAnsi="Times New Roman" w:cs="Times New Roman"/>
                <w:color w:val="auto"/>
              </w:rPr>
              <w:t xml:space="preserve"> с 1 января 1700 года в России было введено новое летоисчисление по юлианскому календарю. Укажите этот год по старому русскому счету «от сотворения мира»:</w:t>
            </w:r>
          </w:p>
          <w:p w14:paraId="071C2B21" w14:textId="77777777" w:rsidR="003E7176" w:rsidRPr="003519D9" w:rsidRDefault="003E7176" w:rsidP="009D6B9A">
            <w:pPr>
              <w:spacing w:line="240" w:lineRule="atLeast"/>
              <w:rPr>
                <w:rFonts w:ascii="Times New Roman" w:eastAsia="Calibri" w:hAnsi="Times New Roman" w:cs="Times New Roman"/>
                <w:bCs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bCs/>
                <w:color w:val="auto"/>
              </w:rPr>
              <w:lastRenderedPageBreak/>
              <w:t>1)</w:t>
            </w:r>
            <w:r w:rsidRPr="003519D9">
              <w:rPr>
                <w:rFonts w:ascii="Times New Roman" w:eastAsia="Calibri" w:hAnsi="Times New Roman" w:cs="Times New Roman"/>
                <w:color w:val="auto"/>
              </w:rPr>
              <w:t xml:space="preserve"> 1111 г.</w:t>
            </w:r>
          </w:p>
          <w:p w14:paraId="5EAF4FB4" w14:textId="77777777" w:rsidR="003E7176" w:rsidRPr="003519D9" w:rsidRDefault="003E7176" w:rsidP="009D6B9A">
            <w:pPr>
              <w:spacing w:line="240" w:lineRule="atLeast"/>
              <w:rPr>
                <w:rFonts w:ascii="Times New Roman" w:eastAsia="Calibri" w:hAnsi="Times New Roman" w:cs="Times New Roman"/>
                <w:bCs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bCs/>
                <w:color w:val="auto"/>
              </w:rPr>
              <w:t>2)</w:t>
            </w:r>
            <w:r w:rsidRPr="003519D9">
              <w:rPr>
                <w:rFonts w:ascii="Times New Roman" w:eastAsia="Calibri" w:hAnsi="Times New Roman" w:cs="Times New Roman"/>
                <w:color w:val="auto"/>
              </w:rPr>
              <w:t xml:space="preserve"> 5460 г.</w:t>
            </w:r>
          </w:p>
          <w:p w14:paraId="06918782" w14:textId="77777777" w:rsidR="003E7176" w:rsidRPr="003519D9" w:rsidRDefault="003E7176" w:rsidP="009D6B9A">
            <w:pPr>
              <w:spacing w:line="240" w:lineRule="atLeast"/>
              <w:rPr>
                <w:rFonts w:ascii="Times New Roman" w:eastAsia="Calibri" w:hAnsi="Times New Roman" w:cs="Times New Roman"/>
                <w:bCs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bCs/>
                <w:color w:val="auto"/>
              </w:rPr>
              <w:t>3)</w:t>
            </w:r>
            <w:r w:rsidRPr="003519D9">
              <w:rPr>
                <w:rFonts w:ascii="Times New Roman" w:eastAsia="Calibri" w:hAnsi="Times New Roman" w:cs="Times New Roman"/>
                <w:color w:val="auto"/>
              </w:rPr>
              <w:t xml:space="preserve"> 5508 г.</w:t>
            </w:r>
          </w:p>
          <w:p w14:paraId="180834E9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bCs/>
                <w:color w:val="auto"/>
              </w:rPr>
              <w:t>4) 7208 г.</w:t>
            </w:r>
          </w:p>
        </w:tc>
        <w:tc>
          <w:tcPr>
            <w:tcW w:w="1701" w:type="dxa"/>
          </w:tcPr>
          <w:p w14:paraId="0DE28858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bCs/>
                <w:color w:val="auto"/>
              </w:rPr>
              <w:lastRenderedPageBreak/>
              <w:t>4</w:t>
            </w:r>
          </w:p>
        </w:tc>
        <w:tc>
          <w:tcPr>
            <w:tcW w:w="1701" w:type="dxa"/>
          </w:tcPr>
          <w:p w14:paraId="46954633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5.1</w:t>
            </w:r>
          </w:p>
          <w:p w14:paraId="67B2EF23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История России</w:t>
            </w:r>
          </w:p>
          <w:p w14:paraId="568CFF09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3519D9" w14:paraId="530A3F11" w14:textId="77777777" w:rsidTr="009D6B9A">
        <w:tc>
          <w:tcPr>
            <w:tcW w:w="576" w:type="dxa"/>
          </w:tcPr>
          <w:p w14:paraId="58D6E0F0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43</w:t>
            </w:r>
          </w:p>
        </w:tc>
        <w:tc>
          <w:tcPr>
            <w:tcW w:w="6229" w:type="dxa"/>
          </w:tcPr>
          <w:p w14:paraId="46803A2B" w14:textId="77777777" w:rsidR="003E7176" w:rsidRPr="003519D9" w:rsidRDefault="003E7176" w:rsidP="009D6B9A">
            <w:pPr>
              <w:spacing w:line="240" w:lineRule="atLeast"/>
              <w:jc w:val="both"/>
              <w:rPr>
                <w:rFonts w:ascii="Times New Roman" w:eastAsia="Calibri" w:hAnsi="Times New Roman" w:cs="Times New Roman"/>
                <w:i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i/>
                <w:color w:val="auto"/>
              </w:rPr>
              <w:t>Прочтите текст и выберите правильный ответ</w:t>
            </w:r>
          </w:p>
          <w:p w14:paraId="40445B70" w14:textId="77777777" w:rsidR="003E7176" w:rsidRPr="003519D9" w:rsidRDefault="003E7176" w:rsidP="009D6B9A">
            <w:pPr>
              <w:spacing w:line="240" w:lineRule="atLeast"/>
              <w:jc w:val="both"/>
              <w:rPr>
                <w:rFonts w:ascii="Times New Roman" w:eastAsia="Calibri" w:hAnsi="Times New Roman" w:cs="Times New Roman"/>
                <w:color w:val="auto"/>
              </w:rPr>
            </w:pPr>
          </w:p>
          <w:p w14:paraId="1974AD09" w14:textId="77777777" w:rsidR="003E7176" w:rsidRPr="003519D9" w:rsidRDefault="003E7176" w:rsidP="009D6B9A">
            <w:pPr>
              <w:spacing w:line="240" w:lineRule="atLeast"/>
              <w:jc w:val="both"/>
              <w:rPr>
                <w:rFonts w:ascii="Times New Roman" w:eastAsia="Calibri" w:hAnsi="Times New Roman" w:cs="Times New Roman"/>
                <w:bCs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color w:val="auto"/>
              </w:rPr>
              <w:t xml:space="preserve">Согласно указу государя Петра, </w:t>
            </w:r>
            <w:r w:rsidRPr="003519D9">
              <w:rPr>
                <w:rFonts w:ascii="Times New Roman" w:eastAsia="Calibri" w:hAnsi="Times New Roman" w:cs="Times New Roman"/>
                <w:color w:val="auto"/>
                <w:lang w:val="en-US"/>
              </w:rPr>
              <w:t>I</w:t>
            </w:r>
            <w:r w:rsidRPr="003519D9">
              <w:rPr>
                <w:rFonts w:ascii="Times New Roman" w:eastAsia="Calibri" w:hAnsi="Times New Roman" w:cs="Times New Roman"/>
                <w:color w:val="auto"/>
              </w:rPr>
              <w:t xml:space="preserve"> с 1 января 1700 года в России было введено новое летоисчисление по юлианскому календарю. Укажите этот год по старому русскому счету «от сотворения мира»:</w:t>
            </w:r>
          </w:p>
          <w:p w14:paraId="2C1EE17A" w14:textId="77777777" w:rsidR="003E7176" w:rsidRPr="003519D9" w:rsidRDefault="003E7176" w:rsidP="009D6B9A">
            <w:pPr>
              <w:spacing w:line="240" w:lineRule="atLeast"/>
              <w:rPr>
                <w:rFonts w:ascii="Times New Roman" w:eastAsia="Calibri" w:hAnsi="Times New Roman" w:cs="Times New Roman"/>
                <w:bCs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bCs/>
                <w:color w:val="auto"/>
              </w:rPr>
              <w:t>1)</w:t>
            </w:r>
            <w:r w:rsidRPr="003519D9">
              <w:rPr>
                <w:rFonts w:ascii="Times New Roman" w:eastAsia="Calibri" w:hAnsi="Times New Roman" w:cs="Times New Roman"/>
                <w:color w:val="auto"/>
              </w:rPr>
              <w:t xml:space="preserve"> 1111 г.</w:t>
            </w:r>
          </w:p>
          <w:p w14:paraId="37BCC96E" w14:textId="77777777" w:rsidR="003E7176" w:rsidRPr="003519D9" w:rsidRDefault="003E7176" w:rsidP="009D6B9A">
            <w:pPr>
              <w:spacing w:line="240" w:lineRule="atLeast"/>
              <w:rPr>
                <w:rFonts w:ascii="Times New Roman" w:eastAsia="Calibri" w:hAnsi="Times New Roman" w:cs="Times New Roman"/>
                <w:bCs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bCs/>
                <w:color w:val="auto"/>
              </w:rPr>
              <w:t>2)</w:t>
            </w:r>
            <w:r w:rsidRPr="003519D9">
              <w:rPr>
                <w:rFonts w:ascii="Times New Roman" w:eastAsia="Calibri" w:hAnsi="Times New Roman" w:cs="Times New Roman"/>
                <w:color w:val="auto"/>
              </w:rPr>
              <w:t xml:space="preserve"> 5460 г.</w:t>
            </w:r>
          </w:p>
          <w:p w14:paraId="60885F12" w14:textId="77777777" w:rsidR="003E7176" w:rsidRPr="003519D9" w:rsidRDefault="003E7176" w:rsidP="009D6B9A">
            <w:pPr>
              <w:spacing w:line="240" w:lineRule="atLeast"/>
              <w:rPr>
                <w:rFonts w:ascii="Times New Roman" w:eastAsia="Calibri" w:hAnsi="Times New Roman" w:cs="Times New Roman"/>
                <w:bCs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bCs/>
                <w:color w:val="auto"/>
              </w:rPr>
              <w:t>3)</w:t>
            </w:r>
            <w:r w:rsidRPr="003519D9">
              <w:rPr>
                <w:rFonts w:ascii="Times New Roman" w:eastAsia="Calibri" w:hAnsi="Times New Roman" w:cs="Times New Roman"/>
                <w:color w:val="auto"/>
              </w:rPr>
              <w:t xml:space="preserve"> 5508 г.</w:t>
            </w:r>
          </w:p>
          <w:p w14:paraId="6AB414C5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bCs/>
                <w:color w:val="auto"/>
              </w:rPr>
              <w:t>4) 7208 г.</w:t>
            </w:r>
          </w:p>
        </w:tc>
        <w:tc>
          <w:tcPr>
            <w:tcW w:w="1701" w:type="dxa"/>
          </w:tcPr>
          <w:p w14:paraId="198DC49A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bCs/>
                <w:color w:val="auto"/>
              </w:rPr>
              <w:t>4</w:t>
            </w:r>
          </w:p>
        </w:tc>
        <w:tc>
          <w:tcPr>
            <w:tcW w:w="1701" w:type="dxa"/>
          </w:tcPr>
          <w:p w14:paraId="6EBC0529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5.4</w:t>
            </w:r>
          </w:p>
          <w:p w14:paraId="3E1EDF18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История России</w:t>
            </w:r>
          </w:p>
          <w:p w14:paraId="41617675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3519D9" w14:paraId="517138DD" w14:textId="77777777" w:rsidTr="009D6B9A">
        <w:tc>
          <w:tcPr>
            <w:tcW w:w="576" w:type="dxa"/>
          </w:tcPr>
          <w:p w14:paraId="4B2263D7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44</w:t>
            </w:r>
          </w:p>
        </w:tc>
        <w:tc>
          <w:tcPr>
            <w:tcW w:w="6229" w:type="dxa"/>
          </w:tcPr>
          <w:p w14:paraId="015D01D5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тите текст и выберите два правильных ответа</w:t>
            </w:r>
          </w:p>
          <w:p w14:paraId="681BE9DF" w14:textId="77777777" w:rsidR="003E7176" w:rsidRPr="003519D9" w:rsidRDefault="003E7176" w:rsidP="009D6B9A">
            <w:pPr>
              <w:spacing w:line="276" w:lineRule="auto"/>
              <w:rPr>
                <w:rFonts w:ascii="Times New Roman" w:eastAsia="Times New Roman" w:hAnsi="Times New Roman" w:cs="Times New Roman"/>
                <w:iCs/>
                <w:color w:val="auto"/>
              </w:rPr>
            </w:pPr>
          </w:p>
          <w:p w14:paraId="11E7F146" w14:textId="77777777" w:rsidR="003E7176" w:rsidRPr="003519D9" w:rsidRDefault="003E7176" w:rsidP="009D6B9A">
            <w:pPr>
              <w:spacing w:line="276" w:lineRule="auto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Cs/>
                <w:color w:val="auto"/>
              </w:rPr>
              <w:t>Назовите представителей философского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 идеализма:</w:t>
            </w:r>
          </w:p>
          <w:p w14:paraId="0A1FC088" w14:textId="77777777" w:rsidR="003E7176" w:rsidRPr="003519D9" w:rsidRDefault="003E7176" w:rsidP="009D6B9A">
            <w:pPr>
              <w:spacing w:line="276" w:lineRule="auto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1) Маркс </w:t>
            </w:r>
          </w:p>
          <w:p w14:paraId="7F29DA6C" w14:textId="77777777" w:rsidR="003E7176" w:rsidRPr="003519D9" w:rsidRDefault="003E7176" w:rsidP="009D6B9A">
            <w:pPr>
              <w:spacing w:line="276" w:lineRule="auto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2) Платон </w:t>
            </w:r>
          </w:p>
          <w:p w14:paraId="03AD6A35" w14:textId="77777777" w:rsidR="003E7176" w:rsidRPr="003519D9" w:rsidRDefault="003E7176" w:rsidP="009D6B9A">
            <w:pPr>
              <w:spacing w:line="276" w:lineRule="auto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3) Демокрит </w:t>
            </w:r>
          </w:p>
          <w:p w14:paraId="2ED0283B" w14:textId="77777777" w:rsidR="003E7176" w:rsidRPr="003519D9" w:rsidRDefault="003E7176" w:rsidP="009D6B9A">
            <w:pPr>
              <w:spacing w:line="276" w:lineRule="auto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4) Гегель</w:t>
            </w:r>
          </w:p>
          <w:p w14:paraId="02A42306" w14:textId="77777777" w:rsidR="003E7176" w:rsidRPr="003519D9" w:rsidRDefault="003E7176" w:rsidP="009D6B9A">
            <w:pPr>
              <w:spacing w:line="276" w:lineRule="auto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 </w:t>
            </w:r>
          </w:p>
          <w:tbl>
            <w:tblPr>
              <w:tblStyle w:val="a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203"/>
              <w:gridCol w:w="1203"/>
            </w:tblGrid>
            <w:tr w:rsidR="003E7176" w:rsidRPr="003519D9" w14:paraId="594A14AC" w14:textId="77777777" w:rsidTr="009D6B9A">
              <w:trPr>
                <w:trHeight w:val="311"/>
              </w:trPr>
              <w:tc>
                <w:tcPr>
                  <w:tcW w:w="1203" w:type="dxa"/>
                </w:tcPr>
                <w:p w14:paraId="6DE04A82" w14:textId="77777777" w:rsidR="003E7176" w:rsidRPr="003519D9" w:rsidRDefault="003E7176" w:rsidP="009D6B9A">
                  <w:pPr>
                    <w:spacing w:line="276" w:lineRule="auto"/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</w:p>
              </w:tc>
              <w:tc>
                <w:tcPr>
                  <w:tcW w:w="1203" w:type="dxa"/>
                </w:tcPr>
                <w:p w14:paraId="5097594F" w14:textId="77777777" w:rsidR="003E7176" w:rsidRPr="003519D9" w:rsidRDefault="003E7176" w:rsidP="009D6B9A">
                  <w:pPr>
                    <w:spacing w:line="276" w:lineRule="auto"/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</w:p>
              </w:tc>
            </w:tr>
          </w:tbl>
          <w:p w14:paraId="0A07F6AF" w14:textId="77777777" w:rsidR="003E7176" w:rsidRPr="003519D9" w:rsidRDefault="003E7176" w:rsidP="009D6B9A">
            <w:pPr>
              <w:spacing w:line="276" w:lineRule="auto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  <w:tc>
          <w:tcPr>
            <w:tcW w:w="1701" w:type="dxa"/>
          </w:tcPr>
          <w:p w14:paraId="6E8F5623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4</w:t>
            </w:r>
          </w:p>
        </w:tc>
        <w:tc>
          <w:tcPr>
            <w:tcW w:w="1701" w:type="dxa"/>
          </w:tcPr>
          <w:p w14:paraId="0BE8704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5.2</w:t>
            </w:r>
          </w:p>
          <w:p w14:paraId="6F274AE5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Философия</w:t>
            </w:r>
          </w:p>
        </w:tc>
      </w:tr>
      <w:tr w:rsidR="003E7176" w:rsidRPr="003519D9" w14:paraId="63592AC1" w14:textId="77777777" w:rsidTr="009D6B9A">
        <w:tc>
          <w:tcPr>
            <w:tcW w:w="576" w:type="dxa"/>
          </w:tcPr>
          <w:p w14:paraId="7F9F51EB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45</w:t>
            </w:r>
          </w:p>
        </w:tc>
        <w:tc>
          <w:tcPr>
            <w:tcW w:w="6229" w:type="dxa"/>
          </w:tcPr>
          <w:p w14:paraId="1E16AA32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  <w:szCs w:val="28"/>
              </w:rPr>
              <w:t xml:space="preserve">Прочитайте текст, и </w:t>
            </w:r>
            <w:r w:rsidRPr="003519D9">
              <w:rPr>
                <w:rFonts w:ascii="Times New Roman" w:eastAsia="Times New Roman" w:hAnsi="Times New Roman" w:cs="Times New Roman"/>
                <w:i/>
                <w:color w:val="auto"/>
              </w:rPr>
              <w:t>расположите в правильной логической последовательности</w:t>
            </w:r>
          </w:p>
          <w:p w14:paraId="668C035F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  <w:szCs w:val="28"/>
              </w:rPr>
            </w:pPr>
          </w:p>
          <w:p w14:paraId="246A5118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Этапы научного познания:</w:t>
            </w:r>
          </w:p>
          <w:p w14:paraId="1DB5C9AE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1) Создание теории;</w:t>
            </w:r>
          </w:p>
          <w:p w14:paraId="6206E862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2) Выдвижение гипотезы;</w:t>
            </w:r>
          </w:p>
          <w:p w14:paraId="3E0DDF14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3) Формулирование проблемы;</w:t>
            </w:r>
          </w:p>
          <w:p w14:paraId="3533D630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4) Сбор эмпирических данных;</w:t>
            </w:r>
          </w:p>
          <w:p w14:paraId="20ACB3B3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5) Проверка гипотезы.</w:t>
            </w:r>
          </w:p>
          <w:p w14:paraId="1C769FB7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Запишите соответствующую последовательность цифр слева направо.</w:t>
            </w:r>
          </w:p>
        </w:tc>
        <w:tc>
          <w:tcPr>
            <w:tcW w:w="1701" w:type="dxa"/>
          </w:tcPr>
          <w:p w14:paraId="0DD9E01D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43251</w:t>
            </w:r>
          </w:p>
        </w:tc>
        <w:tc>
          <w:tcPr>
            <w:tcW w:w="1701" w:type="dxa"/>
          </w:tcPr>
          <w:p w14:paraId="7A776796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5.2</w:t>
            </w:r>
          </w:p>
          <w:p w14:paraId="51CDE864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Философия</w:t>
            </w:r>
          </w:p>
        </w:tc>
      </w:tr>
      <w:tr w:rsidR="003E7176" w:rsidRPr="003519D9" w14:paraId="37954273" w14:textId="77777777" w:rsidTr="009D6B9A">
        <w:tc>
          <w:tcPr>
            <w:tcW w:w="576" w:type="dxa"/>
          </w:tcPr>
          <w:p w14:paraId="6ECA1390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46</w:t>
            </w:r>
          </w:p>
        </w:tc>
        <w:tc>
          <w:tcPr>
            <w:tcW w:w="6229" w:type="dxa"/>
          </w:tcPr>
          <w:p w14:paraId="595D7944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  <w:szCs w:val="28"/>
              </w:rPr>
              <w:t>Прочитайте текст, выберите правильный ответ</w:t>
            </w:r>
          </w:p>
          <w:p w14:paraId="72020C94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  <w:szCs w:val="28"/>
              </w:rPr>
            </w:pPr>
          </w:p>
          <w:p w14:paraId="53A972AA" w14:textId="77777777" w:rsidR="003E7176" w:rsidRPr="003519D9" w:rsidRDefault="003E7176" w:rsidP="009D6B9A">
            <w:pPr>
              <w:widowControl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auto"/>
                <w:lang w:bidi="ar-SA"/>
              </w:rPr>
            </w:pPr>
            <w:r w:rsidRPr="003519D9">
              <w:rPr>
                <w:rFonts w:ascii="Times New Roman" w:hAnsi="Times New Roman" w:cs="Times New Roman"/>
                <w:bCs/>
                <w:color w:val="auto"/>
                <w:lang w:bidi="ar-SA"/>
              </w:rPr>
              <w:t>Именно с этой азиатской страной у России сложились наиболее конструктивные и динамичные отношения в начале ХХI в.:</w:t>
            </w:r>
          </w:p>
          <w:p w14:paraId="26A0C8FD" w14:textId="77777777" w:rsidR="003E7176" w:rsidRPr="003519D9" w:rsidRDefault="003E7176" w:rsidP="009D6B9A">
            <w:pPr>
              <w:widowControl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auto"/>
                <w:lang w:bidi="ar-SA"/>
              </w:rPr>
            </w:pPr>
            <w:r w:rsidRPr="003519D9">
              <w:rPr>
                <w:rFonts w:ascii="Times New Roman" w:hAnsi="Times New Roman" w:cs="Times New Roman"/>
                <w:bCs/>
                <w:color w:val="auto"/>
                <w:lang w:bidi="ar-SA"/>
              </w:rPr>
              <w:t>1) Китай</w:t>
            </w:r>
          </w:p>
          <w:p w14:paraId="014B549A" w14:textId="77777777" w:rsidR="003E7176" w:rsidRPr="003519D9" w:rsidRDefault="003E7176" w:rsidP="009D6B9A">
            <w:pPr>
              <w:widowControl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3519D9">
              <w:rPr>
                <w:rFonts w:ascii="Times New Roman" w:hAnsi="Times New Roman" w:cs="Times New Roman"/>
                <w:color w:val="auto"/>
                <w:lang w:bidi="ar-SA"/>
              </w:rPr>
              <w:t>2) Япония</w:t>
            </w:r>
          </w:p>
          <w:p w14:paraId="41F93E62" w14:textId="77777777" w:rsidR="003E7176" w:rsidRPr="003519D9" w:rsidRDefault="003E7176" w:rsidP="009D6B9A">
            <w:pPr>
              <w:widowControl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3519D9">
              <w:rPr>
                <w:rFonts w:ascii="Times New Roman" w:hAnsi="Times New Roman" w:cs="Times New Roman"/>
                <w:color w:val="auto"/>
                <w:lang w:bidi="ar-SA"/>
              </w:rPr>
              <w:t>3) Монголия</w:t>
            </w:r>
          </w:p>
          <w:p w14:paraId="11DB166A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lang w:bidi="ar-SA"/>
              </w:rPr>
              <w:t>4) Корея</w:t>
            </w:r>
          </w:p>
        </w:tc>
        <w:tc>
          <w:tcPr>
            <w:tcW w:w="1701" w:type="dxa"/>
          </w:tcPr>
          <w:p w14:paraId="1CF79329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1</w:t>
            </w:r>
          </w:p>
        </w:tc>
        <w:tc>
          <w:tcPr>
            <w:tcW w:w="1701" w:type="dxa"/>
          </w:tcPr>
          <w:p w14:paraId="60D55DA4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-5.3</w:t>
            </w:r>
          </w:p>
          <w:p w14:paraId="74763CEF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Основы Российской государственности</w:t>
            </w:r>
          </w:p>
          <w:p w14:paraId="770C8D4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3519D9" w14:paraId="71B3B6DE" w14:textId="77777777" w:rsidTr="009D6B9A">
        <w:tc>
          <w:tcPr>
            <w:tcW w:w="576" w:type="dxa"/>
          </w:tcPr>
          <w:p w14:paraId="74230546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47</w:t>
            </w:r>
          </w:p>
        </w:tc>
        <w:tc>
          <w:tcPr>
            <w:tcW w:w="6229" w:type="dxa"/>
          </w:tcPr>
          <w:p w14:paraId="7E8E43EA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, выберите правильный ответ</w:t>
            </w:r>
          </w:p>
          <w:p w14:paraId="32D06105" w14:textId="77777777" w:rsidR="003E7176" w:rsidRPr="003519D9" w:rsidRDefault="003E7176" w:rsidP="009D6B9A">
            <w:pPr>
              <w:shd w:val="clear" w:color="auto" w:fill="FFFFFF"/>
              <w:tabs>
                <w:tab w:val="left" w:pos="2856"/>
                <w:tab w:val="left" w:pos="4565"/>
                <w:tab w:val="left" w:pos="6197"/>
              </w:tabs>
              <w:rPr>
                <w:rFonts w:ascii="Times New Roman" w:eastAsia="Times New Roman" w:hAnsi="Times New Roman" w:cs="Times New Roman"/>
                <w:color w:val="auto"/>
              </w:rPr>
            </w:pPr>
          </w:p>
          <w:p w14:paraId="7F26BDC7" w14:textId="77777777" w:rsidR="003E7176" w:rsidRPr="003519D9" w:rsidRDefault="003E7176" w:rsidP="009D6B9A">
            <w:pPr>
              <w:shd w:val="clear" w:color="auto" w:fill="FFFFFF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Каковы временные рамки предалхимического периода развития химии?</w:t>
            </w:r>
          </w:p>
          <w:p w14:paraId="0C4B67A5" w14:textId="77777777" w:rsidR="003E7176" w:rsidRPr="003519D9" w:rsidRDefault="003E7176" w:rsidP="009D6B9A">
            <w:pPr>
              <w:shd w:val="clear" w:color="auto" w:fill="FFFFFF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1) VIII-XIII вв.</w:t>
            </w:r>
          </w:p>
          <w:p w14:paraId="43D3CB14" w14:textId="77777777" w:rsidR="003E7176" w:rsidRPr="003519D9" w:rsidRDefault="003E7176" w:rsidP="009D6B9A">
            <w:pPr>
              <w:shd w:val="clear" w:color="auto" w:fill="FFFFFF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2) III-XVII вв.</w:t>
            </w:r>
          </w:p>
          <w:p w14:paraId="2F22A990" w14:textId="77777777" w:rsidR="003E7176" w:rsidRPr="003519D9" w:rsidRDefault="003E7176" w:rsidP="009D6B9A">
            <w:pPr>
              <w:shd w:val="clear" w:color="auto" w:fill="FFFFFF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3) I-XV вв.</w:t>
            </w:r>
          </w:p>
          <w:p w14:paraId="5FCFD759" w14:textId="77777777" w:rsidR="003E7176" w:rsidRPr="003519D9" w:rsidRDefault="003E7176" w:rsidP="009D6B9A">
            <w:pPr>
              <w:shd w:val="clear" w:color="auto" w:fill="FFFFFF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4) начало цивилизации-IV вв.</w:t>
            </w:r>
          </w:p>
        </w:tc>
        <w:tc>
          <w:tcPr>
            <w:tcW w:w="1701" w:type="dxa"/>
          </w:tcPr>
          <w:p w14:paraId="43854999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4</w:t>
            </w:r>
          </w:p>
        </w:tc>
        <w:tc>
          <w:tcPr>
            <w:tcW w:w="1701" w:type="dxa"/>
          </w:tcPr>
          <w:p w14:paraId="6B654B5F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5.1</w:t>
            </w:r>
          </w:p>
          <w:p w14:paraId="28095EB8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История химии и химической технологии</w:t>
            </w:r>
          </w:p>
          <w:p w14:paraId="0A837F34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3519D9" w14:paraId="7DAF466B" w14:textId="77777777" w:rsidTr="009D6B9A">
        <w:tc>
          <w:tcPr>
            <w:tcW w:w="576" w:type="dxa"/>
          </w:tcPr>
          <w:p w14:paraId="167B5FB5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48</w:t>
            </w:r>
          </w:p>
        </w:tc>
        <w:tc>
          <w:tcPr>
            <w:tcW w:w="6229" w:type="dxa"/>
          </w:tcPr>
          <w:p w14:paraId="16135C60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i/>
                <w:iCs/>
                <w:color w:val="auto"/>
              </w:rPr>
              <w:t>Прочитайте текст и установите правильное соответствие</w:t>
            </w:r>
          </w:p>
          <w:p w14:paraId="7FCB9C7F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color w:val="auto"/>
              </w:rPr>
            </w:pPr>
          </w:p>
          <w:p w14:paraId="413FBB3C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Cs/>
                <w:color w:val="auto"/>
              </w:rPr>
              <w:t xml:space="preserve">Установите соответствие между фамилией автора и его открытием: </w:t>
            </w:r>
          </w:p>
          <w:tbl>
            <w:tblPr>
              <w:tblStyle w:val="a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007"/>
              <w:gridCol w:w="3133"/>
            </w:tblGrid>
            <w:tr w:rsidR="003E7176" w:rsidRPr="003519D9" w14:paraId="36B7F5D8" w14:textId="77777777" w:rsidTr="009D6B9A">
              <w:tc>
                <w:tcPr>
                  <w:tcW w:w="2007" w:type="dxa"/>
                </w:tcPr>
                <w:p w14:paraId="44FEB374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>АВТОР</w:t>
                  </w:r>
                </w:p>
              </w:tc>
              <w:tc>
                <w:tcPr>
                  <w:tcW w:w="3133" w:type="dxa"/>
                </w:tcPr>
                <w:p w14:paraId="7A374DFE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>ОТКРЫТИЕ</w:t>
                  </w:r>
                </w:p>
              </w:tc>
            </w:tr>
            <w:tr w:rsidR="003E7176" w:rsidRPr="003519D9" w14:paraId="44E70FC0" w14:textId="77777777" w:rsidTr="009D6B9A">
              <w:tc>
                <w:tcPr>
                  <w:tcW w:w="2007" w:type="dxa"/>
                </w:tcPr>
                <w:p w14:paraId="4A5F40F3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>А) М.В. Ломоносов</w:t>
                  </w:r>
                </w:p>
              </w:tc>
              <w:tc>
                <w:tcPr>
                  <w:tcW w:w="3133" w:type="dxa"/>
                </w:tcPr>
                <w:p w14:paraId="434B902E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>1) Закон объемных отношений</w:t>
                  </w:r>
                </w:p>
              </w:tc>
            </w:tr>
            <w:tr w:rsidR="003E7176" w:rsidRPr="003519D9" w14:paraId="010AAFAD" w14:textId="77777777" w:rsidTr="009D6B9A">
              <w:tc>
                <w:tcPr>
                  <w:tcW w:w="2007" w:type="dxa"/>
                </w:tcPr>
                <w:p w14:paraId="6F5406D3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>Б) Д.И. Менделеев</w:t>
                  </w:r>
                </w:p>
              </w:tc>
              <w:tc>
                <w:tcPr>
                  <w:tcW w:w="3133" w:type="dxa"/>
                </w:tcPr>
                <w:p w14:paraId="0596B0D6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b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>2)</w:t>
                  </w:r>
                  <w:r w:rsidRPr="003519D9">
                    <w:rPr>
                      <w:rFonts w:ascii="Times New Roman" w:eastAsia="Times New Roman" w:hAnsi="Times New Roman" w:cs="Times New Roman"/>
                      <w:b/>
                      <w:iCs/>
                      <w:color w:val="auto"/>
                    </w:rPr>
                    <w:t xml:space="preserve"> </w:t>
                  </w:r>
                  <w:r w:rsidRPr="003519D9">
                    <w:rPr>
                      <w:rFonts w:ascii="Times New Roman" w:eastAsia="Times New Roman" w:hAnsi="Times New Roman" w:cs="Times New Roman"/>
                      <w:bCs/>
                      <w:color w:val="auto"/>
                      <w:shd w:val="clear" w:color="auto" w:fill="FFFFFF"/>
                    </w:rPr>
                    <w:t>Один моль газа при равных условиях занимает одинаковый объём</w:t>
                  </w:r>
                </w:p>
              </w:tc>
            </w:tr>
            <w:tr w:rsidR="003E7176" w:rsidRPr="003519D9" w14:paraId="420F6231" w14:textId="77777777" w:rsidTr="009D6B9A">
              <w:tc>
                <w:tcPr>
                  <w:tcW w:w="2007" w:type="dxa"/>
                </w:tcPr>
                <w:p w14:paraId="12024097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 xml:space="preserve">В) 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shd w:val="clear" w:color="auto" w:fill="FFFFFF"/>
                    </w:rPr>
                    <w:t>Антуан Лоран Лавуазье</w:t>
                  </w:r>
                </w:p>
              </w:tc>
              <w:tc>
                <w:tcPr>
                  <w:tcW w:w="3133" w:type="dxa"/>
                </w:tcPr>
                <w:p w14:paraId="7B7491EE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 xml:space="preserve">3) 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shd w:val="clear" w:color="auto" w:fill="FFFFFF"/>
                    </w:rPr>
                    <w:t>Основоположник кислородной теории горения</w:t>
                  </w:r>
                </w:p>
              </w:tc>
            </w:tr>
            <w:tr w:rsidR="003E7176" w:rsidRPr="003519D9" w14:paraId="1C99FB5B" w14:textId="77777777" w:rsidTr="009D6B9A">
              <w:tc>
                <w:tcPr>
                  <w:tcW w:w="2007" w:type="dxa"/>
                </w:tcPr>
                <w:p w14:paraId="6336C44C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 xml:space="preserve">Г) 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Амедео Авогадро</w:t>
                  </w:r>
                </w:p>
              </w:tc>
              <w:tc>
                <w:tcPr>
                  <w:tcW w:w="3133" w:type="dxa"/>
                </w:tcPr>
                <w:p w14:paraId="471570EC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>4) Закон сохранения массы веществ</w:t>
                  </w:r>
                </w:p>
              </w:tc>
            </w:tr>
            <w:tr w:rsidR="003E7176" w:rsidRPr="003519D9" w14:paraId="4AF54F00" w14:textId="77777777" w:rsidTr="009D6B9A">
              <w:tc>
                <w:tcPr>
                  <w:tcW w:w="2007" w:type="dxa"/>
                </w:tcPr>
                <w:p w14:paraId="5A4CA1EE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</w:p>
              </w:tc>
              <w:tc>
                <w:tcPr>
                  <w:tcW w:w="3133" w:type="dxa"/>
                </w:tcPr>
                <w:p w14:paraId="48ED196D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>5) Периодическая система</w:t>
                  </w:r>
                </w:p>
              </w:tc>
            </w:tr>
          </w:tbl>
          <w:p w14:paraId="3FE49C20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Cs/>
                <w:color w:val="auto"/>
              </w:rPr>
            </w:pPr>
          </w:p>
          <w:p w14:paraId="40464B65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Ответ запишите в таблицу </w:t>
            </w:r>
          </w:p>
          <w:tbl>
            <w:tblPr>
              <w:tblStyle w:val="a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63"/>
              <w:gridCol w:w="336"/>
              <w:gridCol w:w="336"/>
              <w:gridCol w:w="236"/>
            </w:tblGrid>
            <w:tr w:rsidR="003E7176" w:rsidRPr="003519D9" w14:paraId="2FD2789F" w14:textId="77777777" w:rsidTr="009D6B9A">
              <w:tc>
                <w:tcPr>
                  <w:tcW w:w="363" w:type="dxa"/>
                </w:tcPr>
                <w:p w14:paraId="63C73E60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  <w:t>А</w:t>
                  </w:r>
                </w:p>
              </w:tc>
              <w:tc>
                <w:tcPr>
                  <w:tcW w:w="336" w:type="dxa"/>
                </w:tcPr>
                <w:p w14:paraId="6DB0DD29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  <w:t>Б</w:t>
                  </w:r>
                </w:p>
              </w:tc>
              <w:tc>
                <w:tcPr>
                  <w:tcW w:w="336" w:type="dxa"/>
                </w:tcPr>
                <w:p w14:paraId="35216A80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  <w:t>В</w:t>
                  </w:r>
                </w:p>
              </w:tc>
              <w:tc>
                <w:tcPr>
                  <w:tcW w:w="236" w:type="dxa"/>
                </w:tcPr>
                <w:p w14:paraId="5DFF8D09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  <w:t>Г</w:t>
                  </w:r>
                </w:p>
              </w:tc>
            </w:tr>
            <w:tr w:rsidR="003E7176" w:rsidRPr="003519D9" w14:paraId="7C4C404C" w14:textId="77777777" w:rsidTr="009D6B9A">
              <w:tc>
                <w:tcPr>
                  <w:tcW w:w="363" w:type="dxa"/>
                </w:tcPr>
                <w:p w14:paraId="386A4A3F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</w:p>
              </w:tc>
              <w:tc>
                <w:tcPr>
                  <w:tcW w:w="336" w:type="dxa"/>
                </w:tcPr>
                <w:p w14:paraId="60AF2E99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</w:p>
              </w:tc>
              <w:tc>
                <w:tcPr>
                  <w:tcW w:w="336" w:type="dxa"/>
                </w:tcPr>
                <w:p w14:paraId="3B9B8A02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</w:p>
              </w:tc>
              <w:tc>
                <w:tcPr>
                  <w:tcW w:w="236" w:type="dxa"/>
                </w:tcPr>
                <w:p w14:paraId="590A542E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</w:p>
              </w:tc>
            </w:tr>
          </w:tbl>
          <w:p w14:paraId="144BB0C7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</w:p>
        </w:tc>
        <w:tc>
          <w:tcPr>
            <w:tcW w:w="1701" w:type="dxa"/>
          </w:tcPr>
          <w:p w14:paraId="36C97DDD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А4Б5В3Г2</w:t>
            </w:r>
          </w:p>
        </w:tc>
        <w:tc>
          <w:tcPr>
            <w:tcW w:w="1701" w:type="dxa"/>
          </w:tcPr>
          <w:p w14:paraId="6AEE4A45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5.2</w:t>
            </w:r>
          </w:p>
          <w:p w14:paraId="52A421B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История химии и химической технологии</w:t>
            </w:r>
          </w:p>
        </w:tc>
      </w:tr>
      <w:tr w:rsidR="003E7176" w:rsidRPr="003519D9" w14:paraId="185D6F52" w14:textId="77777777" w:rsidTr="009D6B9A">
        <w:tc>
          <w:tcPr>
            <w:tcW w:w="576" w:type="dxa"/>
          </w:tcPr>
          <w:p w14:paraId="482D7340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49</w:t>
            </w:r>
          </w:p>
        </w:tc>
        <w:tc>
          <w:tcPr>
            <w:tcW w:w="6229" w:type="dxa"/>
          </w:tcPr>
          <w:p w14:paraId="12AB4C2C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i/>
                <w:iCs/>
                <w:color w:val="auto"/>
              </w:rPr>
              <w:t>Прочитайте текст, выберите правильный ответ</w:t>
            </w:r>
          </w:p>
          <w:p w14:paraId="5095F95E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</w:p>
          <w:p w14:paraId="248C6CA2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Во время ознакомительной практики студент посетил предприятие, где работают специалисты из разных культурных и национальных сред. Какой из приведённых вариантов демонстрирует этически корректное поведение в многонациональной рабочей среде?</w:t>
            </w:r>
          </w:p>
          <w:p w14:paraId="3A304264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1)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 Игнорирование культурных различий ради сохранения производительности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br/>
            </w: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 xml:space="preserve">2) 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>Проявление уважения к традициям и нормам других сотрудников</w:t>
            </w:r>
          </w:p>
          <w:p w14:paraId="686FD15D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3) Критика обычаев, отличающихся от личных взглядов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br/>
            </w: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4)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 Использование сленга и жаргона без учета собеседника</w:t>
            </w:r>
          </w:p>
        </w:tc>
        <w:tc>
          <w:tcPr>
            <w:tcW w:w="1701" w:type="dxa"/>
          </w:tcPr>
          <w:p w14:paraId="24BFD13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2</w:t>
            </w:r>
          </w:p>
        </w:tc>
        <w:tc>
          <w:tcPr>
            <w:tcW w:w="1701" w:type="dxa"/>
          </w:tcPr>
          <w:p w14:paraId="6DCA5BE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5.3</w:t>
            </w:r>
          </w:p>
          <w:p w14:paraId="0733E7B0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Учебная ознакомительная практика</w:t>
            </w:r>
          </w:p>
          <w:p w14:paraId="6D4C04B4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3519D9" w14:paraId="7953C19F" w14:textId="77777777" w:rsidTr="009D6B9A">
        <w:tc>
          <w:tcPr>
            <w:tcW w:w="576" w:type="dxa"/>
          </w:tcPr>
          <w:p w14:paraId="53844EEA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50</w:t>
            </w:r>
          </w:p>
        </w:tc>
        <w:tc>
          <w:tcPr>
            <w:tcW w:w="6229" w:type="dxa"/>
          </w:tcPr>
          <w:p w14:paraId="15D454B5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вопрос, выберите правильный ответ</w:t>
            </w:r>
          </w:p>
          <w:p w14:paraId="0DC2543C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73264947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Какое действие нарушает профессиональную этику при общении с коллегами разных национальностей?</w:t>
            </w:r>
          </w:p>
          <w:p w14:paraId="1ED60D93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1) Учет религиозных праздников при планировании работ.</w:t>
            </w:r>
          </w:p>
          <w:p w14:paraId="14D37FB8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2) Обсуждение личных убеждений в рабочей переписке.</w:t>
            </w:r>
          </w:p>
          <w:p w14:paraId="10D77BFB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3) Использование официального стиля общения.</w:t>
            </w:r>
          </w:p>
          <w:p w14:paraId="35BC0042" w14:textId="77777777" w:rsidR="003E7176" w:rsidRPr="003519D9" w:rsidRDefault="003E7176" w:rsidP="009D6B9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4) Привлечение переводчика при необходимости.</w:t>
            </w:r>
          </w:p>
        </w:tc>
        <w:tc>
          <w:tcPr>
            <w:tcW w:w="1701" w:type="dxa"/>
          </w:tcPr>
          <w:p w14:paraId="0862C709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</w:t>
            </w:r>
          </w:p>
        </w:tc>
        <w:tc>
          <w:tcPr>
            <w:tcW w:w="1701" w:type="dxa"/>
          </w:tcPr>
          <w:p w14:paraId="507A5CB1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5.2</w:t>
            </w:r>
          </w:p>
          <w:p w14:paraId="0142C387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венная технологическая практика (4 сем)</w:t>
            </w:r>
          </w:p>
        </w:tc>
      </w:tr>
      <w:tr w:rsidR="003E7176" w:rsidRPr="003519D9" w14:paraId="367796E0" w14:textId="77777777" w:rsidTr="009D6B9A">
        <w:tc>
          <w:tcPr>
            <w:tcW w:w="576" w:type="dxa"/>
          </w:tcPr>
          <w:p w14:paraId="1D37D7B8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51</w:t>
            </w:r>
          </w:p>
        </w:tc>
        <w:tc>
          <w:tcPr>
            <w:tcW w:w="6229" w:type="dxa"/>
          </w:tcPr>
          <w:p w14:paraId="025B5C87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, выберите правильный ответ</w:t>
            </w:r>
          </w:p>
          <w:p w14:paraId="05F960BE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</w:p>
          <w:p w14:paraId="4B010742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Зольность – это: </w:t>
            </w:r>
          </w:p>
          <w:p w14:paraId="01803C3A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1) минеральная составляющая </w:t>
            </w:r>
          </w:p>
          <w:p w14:paraId="2F933352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2) органическая составляющая </w:t>
            </w:r>
          </w:p>
          <w:p w14:paraId="3D2497BF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3) газовая составляющая </w:t>
            </w:r>
          </w:p>
          <w:p w14:paraId="3FDE6041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4) жидкая составляющая</w:t>
            </w:r>
          </w:p>
        </w:tc>
        <w:tc>
          <w:tcPr>
            <w:tcW w:w="1701" w:type="dxa"/>
          </w:tcPr>
          <w:p w14:paraId="511F6206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1</w:t>
            </w:r>
          </w:p>
        </w:tc>
        <w:tc>
          <w:tcPr>
            <w:tcW w:w="1701" w:type="dxa"/>
          </w:tcPr>
          <w:p w14:paraId="3C0053CD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6.1</w:t>
            </w:r>
          </w:p>
          <w:p w14:paraId="739BAE38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ведение в специально сть</w:t>
            </w:r>
          </w:p>
        </w:tc>
      </w:tr>
      <w:tr w:rsidR="003E7176" w:rsidRPr="003519D9" w14:paraId="0ED31845" w14:textId="77777777" w:rsidTr="009D6B9A">
        <w:tc>
          <w:tcPr>
            <w:tcW w:w="576" w:type="dxa"/>
          </w:tcPr>
          <w:p w14:paraId="24E3E4DF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52</w:t>
            </w:r>
          </w:p>
        </w:tc>
        <w:tc>
          <w:tcPr>
            <w:tcW w:w="6229" w:type="dxa"/>
          </w:tcPr>
          <w:p w14:paraId="55CFFC27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, выберите правильный ответ</w:t>
            </w:r>
          </w:p>
          <w:p w14:paraId="27094667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</w:p>
          <w:p w14:paraId="29DE95EA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Что вызывает сера, переходящая из кокса, в чугуне:</w:t>
            </w:r>
          </w:p>
          <w:p w14:paraId="5B2A0A32" w14:textId="77777777" w:rsidR="003E7176" w:rsidRPr="003519D9" w:rsidRDefault="003E7176" w:rsidP="009D6B9A">
            <w:pPr>
              <w:widowControl/>
              <w:ind w:left="61"/>
              <w:contextualSpacing/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lastRenderedPageBreak/>
              <w:t>1) хрупкость при нагревании (красноломкость)</w:t>
            </w:r>
          </w:p>
          <w:p w14:paraId="76D61859" w14:textId="77777777" w:rsidR="003E7176" w:rsidRPr="003519D9" w:rsidRDefault="003E7176" w:rsidP="009D6B9A">
            <w:pPr>
              <w:widowControl/>
              <w:ind w:left="61"/>
              <w:contextualSpacing/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2) укрепление кристаллической решетки</w:t>
            </w:r>
          </w:p>
          <w:p w14:paraId="0E70F5A9" w14:textId="77777777" w:rsidR="003E7176" w:rsidRPr="003519D9" w:rsidRDefault="003E7176" w:rsidP="009D6B9A">
            <w:pPr>
              <w:widowControl/>
              <w:ind w:left="61"/>
              <w:contextualSpacing/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3) хрупкость при охлаждении (хладоломкость) </w:t>
            </w:r>
          </w:p>
          <w:p w14:paraId="1E8D1A74" w14:textId="77777777" w:rsidR="003E7176" w:rsidRPr="003519D9" w:rsidRDefault="003E7176" w:rsidP="009D6B9A">
            <w:pPr>
              <w:widowControl/>
              <w:shd w:val="clear" w:color="auto" w:fill="FFFFFF"/>
              <w:tabs>
                <w:tab w:val="left" w:pos="2856"/>
                <w:tab w:val="left" w:pos="4565"/>
                <w:tab w:val="left" w:pos="6197"/>
              </w:tabs>
              <w:ind w:left="61"/>
              <w:contextualSpacing/>
              <w:rPr>
                <w:rFonts w:ascii="Times New Roman" w:eastAsia="Times New Roman" w:hAnsi="Times New Roman" w:cs="Times New Roman"/>
                <w:color w:val="auto"/>
                <w:spacing w:val="-1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4) зеленые вкрапления</w:t>
            </w:r>
          </w:p>
        </w:tc>
        <w:tc>
          <w:tcPr>
            <w:tcW w:w="1701" w:type="dxa"/>
          </w:tcPr>
          <w:p w14:paraId="263CA79D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lastRenderedPageBreak/>
              <w:t>1</w:t>
            </w:r>
          </w:p>
        </w:tc>
        <w:tc>
          <w:tcPr>
            <w:tcW w:w="1701" w:type="dxa"/>
          </w:tcPr>
          <w:p w14:paraId="7FF6F2D8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6.1</w:t>
            </w:r>
          </w:p>
          <w:p w14:paraId="3FCF4D3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Введение в специально- 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lastRenderedPageBreak/>
              <w:t>сть</w:t>
            </w:r>
          </w:p>
        </w:tc>
      </w:tr>
      <w:tr w:rsidR="003E7176" w:rsidRPr="003519D9" w14:paraId="635A6B19" w14:textId="77777777" w:rsidTr="009D6B9A">
        <w:tc>
          <w:tcPr>
            <w:tcW w:w="576" w:type="dxa"/>
          </w:tcPr>
          <w:p w14:paraId="5356D340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53</w:t>
            </w:r>
          </w:p>
        </w:tc>
        <w:tc>
          <w:tcPr>
            <w:tcW w:w="6229" w:type="dxa"/>
          </w:tcPr>
          <w:p w14:paraId="44F32354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, выберите правильный ответ</w:t>
            </w:r>
          </w:p>
          <w:p w14:paraId="3E9F28A1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</w:p>
          <w:p w14:paraId="7AE67D87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NewRoman" w:hAnsi="Times New Roman" w:cs="Times New Roman"/>
                <w:color w:val="auto"/>
              </w:rPr>
              <w:t>Как изменяются свойства угля при его хранении:</w:t>
            </w:r>
          </w:p>
          <w:p w14:paraId="776AAA76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1) снижается спекаемость в связи с его окислением </w:t>
            </w:r>
          </w:p>
          <w:p w14:paraId="521A6BD3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2) возрастает содержание летучих веществ</w:t>
            </w:r>
          </w:p>
          <w:p w14:paraId="5AA75A56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3) происходит обессеривание угля</w:t>
            </w:r>
          </w:p>
          <w:p w14:paraId="61418987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4) повышается содержание водорода</w:t>
            </w:r>
          </w:p>
        </w:tc>
        <w:tc>
          <w:tcPr>
            <w:tcW w:w="1701" w:type="dxa"/>
          </w:tcPr>
          <w:p w14:paraId="2A45FCA6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1</w:t>
            </w:r>
          </w:p>
        </w:tc>
        <w:tc>
          <w:tcPr>
            <w:tcW w:w="1701" w:type="dxa"/>
          </w:tcPr>
          <w:p w14:paraId="59FA48C4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6.1</w:t>
            </w:r>
          </w:p>
          <w:p w14:paraId="71C66696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ведение в специально сть</w:t>
            </w:r>
          </w:p>
        </w:tc>
      </w:tr>
      <w:tr w:rsidR="003E7176" w:rsidRPr="003519D9" w14:paraId="6F20FD2D" w14:textId="77777777" w:rsidTr="009D6B9A">
        <w:tc>
          <w:tcPr>
            <w:tcW w:w="576" w:type="dxa"/>
          </w:tcPr>
          <w:p w14:paraId="1ECB796C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54</w:t>
            </w:r>
          </w:p>
        </w:tc>
        <w:tc>
          <w:tcPr>
            <w:tcW w:w="6229" w:type="dxa"/>
          </w:tcPr>
          <w:p w14:paraId="7EFDE7D1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i/>
                <w:iCs/>
                <w:color w:val="auto"/>
              </w:rPr>
              <w:t>Прочитайте текст и установите правильное соответствие</w:t>
            </w:r>
          </w:p>
          <w:p w14:paraId="6DB336FB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color w:val="auto"/>
              </w:rPr>
            </w:pPr>
          </w:p>
          <w:p w14:paraId="0F513758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Cs/>
                <w:color w:val="auto"/>
              </w:rPr>
              <w:t xml:space="preserve">Установите соответствие между названием цеха и его назначением </w:t>
            </w:r>
          </w:p>
          <w:p w14:paraId="39C4DDB2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Cs/>
                <w:color w:val="auto"/>
              </w:rPr>
            </w:pPr>
          </w:p>
          <w:tbl>
            <w:tblPr>
              <w:tblStyle w:val="a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007"/>
              <w:gridCol w:w="3133"/>
            </w:tblGrid>
            <w:tr w:rsidR="003E7176" w:rsidRPr="003519D9" w14:paraId="53C981CC" w14:textId="77777777" w:rsidTr="009D6B9A">
              <w:tc>
                <w:tcPr>
                  <w:tcW w:w="2007" w:type="dxa"/>
                </w:tcPr>
                <w:p w14:paraId="5079CE61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>ЦЕХ</w:t>
                  </w:r>
                </w:p>
              </w:tc>
              <w:tc>
                <w:tcPr>
                  <w:tcW w:w="3133" w:type="dxa"/>
                </w:tcPr>
                <w:p w14:paraId="6BEF3B79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>НАЗНАЧЕНИЕ</w:t>
                  </w:r>
                </w:p>
              </w:tc>
            </w:tr>
            <w:tr w:rsidR="003E7176" w:rsidRPr="003519D9" w14:paraId="0E8BE025" w14:textId="77777777" w:rsidTr="009D6B9A">
              <w:tc>
                <w:tcPr>
                  <w:tcW w:w="2007" w:type="dxa"/>
                </w:tcPr>
                <w:p w14:paraId="74855E13" w14:textId="77777777" w:rsidR="003E7176" w:rsidRPr="003519D9" w:rsidRDefault="003E7176" w:rsidP="009D6B9A">
                  <w:pPr>
                    <w:jc w:val="both"/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 xml:space="preserve">А) </w:t>
                  </w:r>
                  <w:r w:rsidRPr="003519D9">
                    <w:rPr>
                      <w:rFonts w:ascii="Times New Roman" w:eastAsia="TimesNewRoman" w:hAnsi="Times New Roman" w:cs="Times New Roman"/>
                      <w:color w:val="auto"/>
                    </w:rPr>
                    <w:t>углеподготовительный</w:t>
                  </w:r>
                </w:p>
                <w:p w14:paraId="3B76FF7B" w14:textId="77777777" w:rsidR="003E7176" w:rsidRPr="003519D9" w:rsidRDefault="003E7176" w:rsidP="009D6B9A">
                  <w:pPr>
                    <w:jc w:val="both"/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</w:p>
              </w:tc>
              <w:tc>
                <w:tcPr>
                  <w:tcW w:w="3133" w:type="dxa"/>
                </w:tcPr>
                <w:p w14:paraId="5F33DFD5" w14:textId="77777777" w:rsidR="003E7176" w:rsidRPr="003519D9" w:rsidRDefault="003E7176" w:rsidP="009D6B9A">
                  <w:pPr>
                    <w:jc w:val="both"/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 xml:space="preserve">1) 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улавливание сырого бензола из коксового газа</w:t>
                  </w:r>
                </w:p>
                <w:p w14:paraId="641ED986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</w:p>
              </w:tc>
            </w:tr>
            <w:tr w:rsidR="003E7176" w:rsidRPr="003519D9" w14:paraId="2A537965" w14:textId="77777777" w:rsidTr="009D6B9A">
              <w:tc>
                <w:tcPr>
                  <w:tcW w:w="2007" w:type="dxa"/>
                </w:tcPr>
                <w:p w14:paraId="2722A596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 xml:space="preserve">Б) </w:t>
                  </w:r>
                  <w:r w:rsidRPr="003519D9">
                    <w:rPr>
                      <w:rFonts w:ascii="Times New Roman" w:eastAsia="TimesNewRoman" w:hAnsi="Times New Roman" w:cs="Times New Roman"/>
                      <w:color w:val="auto"/>
                    </w:rPr>
                    <w:t>сульфатное отделение</w:t>
                  </w:r>
                </w:p>
              </w:tc>
              <w:tc>
                <w:tcPr>
                  <w:tcW w:w="3133" w:type="dxa"/>
                </w:tcPr>
                <w:p w14:paraId="77374388" w14:textId="77777777" w:rsidR="003E7176" w:rsidRPr="003519D9" w:rsidRDefault="003E7176" w:rsidP="009D6B9A">
                  <w:pPr>
                    <w:jc w:val="both"/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>2)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прием, складирование углей, производство угольной</w:t>
                  </w:r>
                </w:p>
                <w:p w14:paraId="1E26A2A8" w14:textId="77777777" w:rsidR="003E7176" w:rsidRPr="003519D9" w:rsidRDefault="003E7176" w:rsidP="009D6B9A">
                  <w:pPr>
                    <w:jc w:val="both"/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 xml:space="preserve">шихты </w:t>
                  </w:r>
                </w:p>
                <w:p w14:paraId="4B3AD03C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</w:p>
              </w:tc>
            </w:tr>
            <w:tr w:rsidR="003E7176" w:rsidRPr="003519D9" w14:paraId="6FC4D9D6" w14:textId="77777777" w:rsidTr="009D6B9A">
              <w:tc>
                <w:tcPr>
                  <w:tcW w:w="2007" w:type="dxa"/>
                </w:tcPr>
                <w:p w14:paraId="5F64EB3C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>В) бензольное отделение</w:t>
                  </w:r>
                </w:p>
              </w:tc>
              <w:tc>
                <w:tcPr>
                  <w:tcW w:w="3133" w:type="dxa"/>
                </w:tcPr>
                <w:p w14:paraId="3DA14AF1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>3) производство кокса и коксового газа</w:t>
                  </w:r>
                </w:p>
              </w:tc>
            </w:tr>
            <w:tr w:rsidR="003E7176" w:rsidRPr="003519D9" w14:paraId="79C8F16B" w14:textId="77777777" w:rsidTr="009D6B9A">
              <w:tc>
                <w:tcPr>
                  <w:tcW w:w="2007" w:type="dxa"/>
                </w:tcPr>
                <w:p w14:paraId="6DE5E239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>Г) коксовый цех</w:t>
                  </w:r>
                </w:p>
              </w:tc>
              <w:tc>
                <w:tcPr>
                  <w:tcW w:w="3133" w:type="dxa"/>
                </w:tcPr>
                <w:p w14:paraId="27248BBC" w14:textId="77777777" w:rsidR="003E7176" w:rsidRPr="003519D9" w:rsidRDefault="003E7176" w:rsidP="009D6B9A">
                  <w:pPr>
                    <w:jc w:val="both"/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>4)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 xml:space="preserve"> очистка коксового газа от аммиака</w:t>
                  </w:r>
                </w:p>
                <w:p w14:paraId="40117BD8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</w:p>
              </w:tc>
            </w:tr>
            <w:tr w:rsidR="003E7176" w:rsidRPr="003519D9" w14:paraId="432DA363" w14:textId="77777777" w:rsidTr="009D6B9A">
              <w:tc>
                <w:tcPr>
                  <w:tcW w:w="2007" w:type="dxa"/>
                </w:tcPr>
                <w:p w14:paraId="2CE2A1EA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</w:p>
              </w:tc>
              <w:tc>
                <w:tcPr>
                  <w:tcW w:w="3133" w:type="dxa"/>
                </w:tcPr>
                <w:p w14:paraId="0D6A5438" w14:textId="77777777" w:rsidR="003E7176" w:rsidRPr="003519D9" w:rsidRDefault="003E7176" w:rsidP="009D6B9A">
                  <w:pPr>
                    <w:jc w:val="both"/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>5)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повышение калорийности коксового газа</w:t>
                  </w:r>
                </w:p>
              </w:tc>
            </w:tr>
          </w:tbl>
          <w:p w14:paraId="48E1EBE6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Ответ запишите в таблицу </w:t>
            </w:r>
          </w:p>
          <w:tbl>
            <w:tblPr>
              <w:tblStyle w:val="a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63"/>
              <w:gridCol w:w="336"/>
              <w:gridCol w:w="336"/>
              <w:gridCol w:w="236"/>
            </w:tblGrid>
            <w:tr w:rsidR="003E7176" w:rsidRPr="003519D9" w14:paraId="252BAF5C" w14:textId="77777777" w:rsidTr="009D6B9A">
              <w:tc>
                <w:tcPr>
                  <w:tcW w:w="363" w:type="dxa"/>
                </w:tcPr>
                <w:p w14:paraId="1E23B5B7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  <w:t>А</w:t>
                  </w:r>
                </w:p>
              </w:tc>
              <w:tc>
                <w:tcPr>
                  <w:tcW w:w="336" w:type="dxa"/>
                </w:tcPr>
                <w:p w14:paraId="5AFEFB2E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  <w:t>Б</w:t>
                  </w:r>
                </w:p>
              </w:tc>
              <w:tc>
                <w:tcPr>
                  <w:tcW w:w="336" w:type="dxa"/>
                </w:tcPr>
                <w:p w14:paraId="02F6FB6A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  <w:t>В</w:t>
                  </w:r>
                </w:p>
              </w:tc>
              <w:tc>
                <w:tcPr>
                  <w:tcW w:w="236" w:type="dxa"/>
                </w:tcPr>
                <w:p w14:paraId="5817D3F8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  <w:t>Г</w:t>
                  </w:r>
                </w:p>
              </w:tc>
            </w:tr>
            <w:tr w:rsidR="003E7176" w:rsidRPr="003519D9" w14:paraId="58366A07" w14:textId="77777777" w:rsidTr="009D6B9A">
              <w:tc>
                <w:tcPr>
                  <w:tcW w:w="363" w:type="dxa"/>
                </w:tcPr>
                <w:p w14:paraId="17F313DF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</w:p>
              </w:tc>
              <w:tc>
                <w:tcPr>
                  <w:tcW w:w="336" w:type="dxa"/>
                </w:tcPr>
                <w:p w14:paraId="634E155F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</w:p>
              </w:tc>
              <w:tc>
                <w:tcPr>
                  <w:tcW w:w="336" w:type="dxa"/>
                </w:tcPr>
                <w:p w14:paraId="4596C2AA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</w:p>
              </w:tc>
              <w:tc>
                <w:tcPr>
                  <w:tcW w:w="236" w:type="dxa"/>
                </w:tcPr>
                <w:p w14:paraId="43B6D5D7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</w:p>
              </w:tc>
            </w:tr>
          </w:tbl>
          <w:p w14:paraId="3A8E6EFA" w14:textId="77777777" w:rsidR="003E7176" w:rsidRPr="003519D9" w:rsidRDefault="003E7176" w:rsidP="009D6B9A">
            <w:pPr>
              <w:shd w:val="clear" w:color="auto" w:fill="FFFFFF"/>
              <w:tabs>
                <w:tab w:val="left" w:pos="2856"/>
                <w:tab w:val="left" w:pos="4565"/>
                <w:tab w:val="left" w:pos="6197"/>
              </w:tabs>
              <w:rPr>
                <w:rFonts w:ascii="Times New Roman" w:eastAsia="Times New Roman" w:hAnsi="Times New Roman" w:cs="Times New Roman"/>
                <w:color w:val="auto"/>
                <w:spacing w:val="-1"/>
              </w:rPr>
            </w:pPr>
          </w:p>
        </w:tc>
        <w:tc>
          <w:tcPr>
            <w:tcW w:w="1701" w:type="dxa"/>
          </w:tcPr>
          <w:p w14:paraId="05443DE6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А2Б4В1Г3</w:t>
            </w:r>
          </w:p>
        </w:tc>
        <w:tc>
          <w:tcPr>
            <w:tcW w:w="1701" w:type="dxa"/>
          </w:tcPr>
          <w:p w14:paraId="26074233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6.2</w:t>
            </w:r>
          </w:p>
          <w:p w14:paraId="7F83675B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ведение в специально сть</w:t>
            </w:r>
          </w:p>
        </w:tc>
      </w:tr>
      <w:tr w:rsidR="003E7176" w:rsidRPr="003519D9" w14:paraId="50E30FF1" w14:textId="77777777" w:rsidTr="009D6B9A">
        <w:tc>
          <w:tcPr>
            <w:tcW w:w="576" w:type="dxa"/>
          </w:tcPr>
          <w:p w14:paraId="5F9D8F92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55</w:t>
            </w:r>
          </w:p>
        </w:tc>
        <w:tc>
          <w:tcPr>
            <w:tcW w:w="6229" w:type="dxa"/>
          </w:tcPr>
          <w:p w14:paraId="3A99C75B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i/>
                <w:iCs/>
                <w:color w:val="auto"/>
              </w:rPr>
              <w:t>Прочитайте текст и установите правильное соответствие</w:t>
            </w:r>
          </w:p>
          <w:p w14:paraId="3881B671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color w:val="auto"/>
              </w:rPr>
            </w:pPr>
          </w:p>
          <w:p w14:paraId="6340D25C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Cs/>
                <w:color w:val="auto"/>
              </w:rPr>
              <w:t>Установите соответствие между названием цеха и его продукцией</w:t>
            </w:r>
          </w:p>
          <w:tbl>
            <w:tblPr>
              <w:tblStyle w:val="a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007"/>
              <w:gridCol w:w="3133"/>
            </w:tblGrid>
            <w:tr w:rsidR="003E7176" w:rsidRPr="003519D9" w14:paraId="7112067E" w14:textId="77777777" w:rsidTr="009D6B9A">
              <w:tc>
                <w:tcPr>
                  <w:tcW w:w="2007" w:type="dxa"/>
                </w:tcPr>
                <w:p w14:paraId="48D2EDEF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>ЦЕХ</w:t>
                  </w:r>
                </w:p>
              </w:tc>
              <w:tc>
                <w:tcPr>
                  <w:tcW w:w="3133" w:type="dxa"/>
                </w:tcPr>
                <w:p w14:paraId="5EFED3D9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>ПРОДУКЦИЯ</w:t>
                  </w:r>
                </w:p>
              </w:tc>
            </w:tr>
            <w:tr w:rsidR="003E7176" w:rsidRPr="003519D9" w14:paraId="6DCEB569" w14:textId="77777777" w:rsidTr="009D6B9A">
              <w:tc>
                <w:tcPr>
                  <w:tcW w:w="2007" w:type="dxa"/>
                </w:tcPr>
                <w:p w14:paraId="5B9007BB" w14:textId="77777777" w:rsidR="003E7176" w:rsidRPr="003519D9" w:rsidRDefault="003E7176" w:rsidP="009D6B9A">
                  <w:pPr>
                    <w:jc w:val="both"/>
                    <w:rPr>
                      <w:rFonts w:ascii="Times New Roman" w:eastAsia="TimesNew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 xml:space="preserve">А) </w:t>
                  </w:r>
                  <w:r w:rsidRPr="003519D9">
                    <w:rPr>
                      <w:rFonts w:ascii="Times New Roman" w:eastAsia="TimesNewRoman" w:hAnsi="Times New Roman" w:cs="Times New Roman"/>
                      <w:color w:val="auto"/>
                    </w:rPr>
                    <w:t>углеподго-</w:t>
                  </w:r>
                </w:p>
                <w:p w14:paraId="3F8589CB" w14:textId="77777777" w:rsidR="003E7176" w:rsidRPr="003519D9" w:rsidRDefault="003E7176" w:rsidP="009D6B9A">
                  <w:pPr>
                    <w:jc w:val="both"/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NewRoman" w:hAnsi="Times New Roman" w:cs="Times New Roman"/>
                      <w:color w:val="auto"/>
                    </w:rPr>
                    <w:t>товительный</w:t>
                  </w:r>
                </w:p>
                <w:p w14:paraId="01040A11" w14:textId="77777777" w:rsidR="003E7176" w:rsidRPr="003519D9" w:rsidRDefault="003E7176" w:rsidP="009D6B9A">
                  <w:pPr>
                    <w:jc w:val="both"/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</w:p>
              </w:tc>
              <w:tc>
                <w:tcPr>
                  <w:tcW w:w="3133" w:type="dxa"/>
                </w:tcPr>
                <w:p w14:paraId="1302CF13" w14:textId="77777777" w:rsidR="003E7176" w:rsidRPr="003519D9" w:rsidRDefault="003E7176" w:rsidP="009D6B9A">
                  <w:pPr>
                    <w:jc w:val="both"/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>1)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 xml:space="preserve"> смола, сульфат аммония, сырой бензол</w:t>
                  </w:r>
                </w:p>
              </w:tc>
            </w:tr>
            <w:tr w:rsidR="003E7176" w:rsidRPr="003519D9" w14:paraId="323F23CF" w14:textId="77777777" w:rsidTr="009D6B9A">
              <w:tc>
                <w:tcPr>
                  <w:tcW w:w="2007" w:type="dxa"/>
                </w:tcPr>
                <w:p w14:paraId="2E127A9D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 xml:space="preserve">Б) </w:t>
                  </w:r>
                  <w:r w:rsidRPr="003519D9">
                    <w:rPr>
                      <w:rFonts w:ascii="Times New Roman" w:eastAsia="TimesNewRoman" w:hAnsi="Times New Roman" w:cs="Times New Roman"/>
                      <w:color w:val="auto"/>
                    </w:rPr>
                    <w:t>цех улавливания</w:t>
                  </w:r>
                </w:p>
              </w:tc>
              <w:tc>
                <w:tcPr>
                  <w:tcW w:w="3133" w:type="dxa"/>
                </w:tcPr>
                <w:p w14:paraId="15F6A5B1" w14:textId="77777777" w:rsidR="003E7176" w:rsidRPr="003519D9" w:rsidRDefault="003E7176" w:rsidP="009D6B9A">
                  <w:pPr>
                    <w:jc w:val="both"/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>2) угольная шихта</w:t>
                  </w:r>
                </w:p>
              </w:tc>
            </w:tr>
            <w:tr w:rsidR="003E7176" w:rsidRPr="003519D9" w14:paraId="0E2066A2" w14:textId="77777777" w:rsidTr="009D6B9A">
              <w:tc>
                <w:tcPr>
                  <w:tcW w:w="2007" w:type="dxa"/>
                </w:tcPr>
                <w:p w14:paraId="3B4D91FE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>В) бензольное отделение</w:t>
                  </w:r>
                </w:p>
              </w:tc>
              <w:tc>
                <w:tcPr>
                  <w:tcW w:w="3133" w:type="dxa"/>
                </w:tcPr>
                <w:p w14:paraId="29E6964A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>3) сероводород</w:t>
                  </w:r>
                </w:p>
              </w:tc>
            </w:tr>
            <w:tr w:rsidR="003E7176" w:rsidRPr="003519D9" w14:paraId="7D991750" w14:textId="77777777" w:rsidTr="009D6B9A">
              <w:tc>
                <w:tcPr>
                  <w:tcW w:w="2007" w:type="dxa"/>
                </w:tcPr>
                <w:p w14:paraId="0C0E0ED9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>Г) коксовый цех</w:t>
                  </w:r>
                </w:p>
              </w:tc>
              <w:tc>
                <w:tcPr>
                  <w:tcW w:w="3133" w:type="dxa"/>
                </w:tcPr>
                <w:p w14:paraId="125C64F0" w14:textId="77777777" w:rsidR="003E7176" w:rsidRPr="003519D9" w:rsidRDefault="003E7176" w:rsidP="009D6B9A">
                  <w:pPr>
                    <w:jc w:val="both"/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>4)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 xml:space="preserve"> бензол,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shd w:val="clear" w:color="auto" w:fill="FFFFFF"/>
                    </w:rPr>
                    <w:t xml:space="preserve"> толуол, ксилол</w:t>
                  </w:r>
                </w:p>
              </w:tc>
            </w:tr>
            <w:tr w:rsidR="003E7176" w:rsidRPr="003519D9" w14:paraId="6C52F793" w14:textId="77777777" w:rsidTr="009D6B9A">
              <w:tc>
                <w:tcPr>
                  <w:tcW w:w="2007" w:type="dxa"/>
                </w:tcPr>
                <w:p w14:paraId="752046E1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</w:p>
              </w:tc>
              <w:tc>
                <w:tcPr>
                  <w:tcW w:w="3133" w:type="dxa"/>
                </w:tcPr>
                <w:p w14:paraId="724C1873" w14:textId="77777777" w:rsidR="003E7176" w:rsidRPr="003519D9" w:rsidRDefault="003E7176" w:rsidP="009D6B9A">
                  <w:pPr>
                    <w:jc w:val="both"/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 xml:space="preserve">5) 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кокс и коксовый газ</w:t>
                  </w:r>
                </w:p>
              </w:tc>
            </w:tr>
          </w:tbl>
          <w:p w14:paraId="45F0AFB9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Cs/>
                <w:color w:val="auto"/>
              </w:rPr>
            </w:pPr>
          </w:p>
          <w:p w14:paraId="3D9226A5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Ответ запишите в таблицу </w:t>
            </w:r>
          </w:p>
          <w:tbl>
            <w:tblPr>
              <w:tblStyle w:val="a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63"/>
              <w:gridCol w:w="336"/>
              <w:gridCol w:w="336"/>
              <w:gridCol w:w="236"/>
            </w:tblGrid>
            <w:tr w:rsidR="003E7176" w:rsidRPr="003519D9" w14:paraId="5CF4155D" w14:textId="77777777" w:rsidTr="009D6B9A">
              <w:tc>
                <w:tcPr>
                  <w:tcW w:w="363" w:type="dxa"/>
                </w:tcPr>
                <w:p w14:paraId="2AE16B00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  <w:t>А</w:t>
                  </w:r>
                </w:p>
              </w:tc>
              <w:tc>
                <w:tcPr>
                  <w:tcW w:w="336" w:type="dxa"/>
                </w:tcPr>
                <w:p w14:paraId="24D2976C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  <w:t>Б</w:t>
                  </w:r>
                </w:p>
              </w:tc>
              <w:tc>
                <w:tcPr>
                  <w:tcW w:w="336" w:type="dxa"/>
                </w:tcPr>
                <w:p w14:paraId="3E07DB75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  <w:t>В</w:t>
                  </w:r>
                </w:p>
              </w:tc>
              <w:tc>
                <w:tcPr>
                  <w:tcW w:w="236" w:type="dxa"/>
                </w:tcPr>
                <w:p w14:paraId="4E7AED72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  <w:t>Г</w:t>
                  </w:r>
                </w:p>
              </w:tc>
            </w:tr>
            <w:tr w:rsidR="003E7176" w:rsidRPr="003519D9" w14:paraId="3C6D11CF" w14:textId="77777777" w:rsidTr="009D6B9A">
              <w:tc>
                <w:tcPr>
                  <w:tcW w:w="363" w:type="dxa"/>
                </w:tcPr>
                <w:p w14:paraId="1AE480A8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</w:p>
              </w:tc>
              <w:tc>
                <w:tcPr>
                  <w:tcW w:w="336" w:type="dxa"/>
                </w:tcPr>
                <w:p w14:paraId="4B2867C6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</w:p>
              </w:tc>
              <w:tc>
                <w:tcPr>
                  <w:tcW w:w="336" w:type="dxa"/>
                </w:tcPr>
                <w:p w14:paraId="6822005A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</w:p>
              </w:tc>
              <w:tc>
                <w:tcPr>
                  <w:tcW w:w="236" w:type="dxa"/>
                </w:tcPr>
                <w:p w14:paraId="7B746C56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</w:p>
              </w:tc>
            </w:tr>
          </w:tbl>
          <w:p w14:paraId="3F5101B3" w14:textId="77777777" w:rsidR="003E7176" w:rsidRPr="003519D9" w:rsidRDefault="003E7176" w:rsidP="009D6B9A">
            <w:pPr>
              <w:shd w:val="clear" w:color="auto" w:fill="FFFFFF"/>
              <w:tabs>
                <w:tab w:val="left" w:pos="2856"/>
                <w:tab w:val="left" w:pos="4565"/>
                <w:tab w:val="left" w:pos="6197"/>
              </w:tabs>
              <w:rPr>
                <w:rFonts w:ascii="Times New Roman" w:eastAsia="Times New Roman" w:hAnsi="Times New Roman" w:cs="Times New Roman"/>
                <w:color w:val="auto"/>
                <w:spacing w:val="-1"/>
              </w:rPr>
            </w:pPr>
          </w:p>
        </w:tc>
        <w:tc>
          <w:tcPr>
            <w:tcW w:w="1701" w:type="dxa"/>
          </w:tcPr>
          <w:p w14:paraId="21BAFF27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lastRenderedPageBreak/>
              <w:t>А2Б1В4Г5</w:t>
            </w:r>
          </w:p>
        </w:tc>
        <w:tc>
          <w:tcPr>
            <w:tcW w:w="1701" w:type="dxa"/>
          </w:tcPr>
          <w:p w14:paraId="1DDB4DD1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6.2</w:t>
            </w:r>
          </w:p>
          <w:p w14:paraId="01450BD1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Введение в специально сть </w:t>
            </w:r>
          </w:p>
        </w:tc>
      </w:tr>
      <w:tr w:rsidR="003E7176" w:rsidRPr="003519D9" w14:paraId="0FA75844" w14:textId="77777777" w:rsidTr="009D6B9A">
        <w:tc>
          <w:tcPr>
            <w:tcW w:w="576" w:type="dxa"/>
          </w:tcPr>
          <w:p w14:paraId="31E7612D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56</w:t>
            </w:r>
          </w:p>
        </w:tc>
        <w:tc>
          <w:tcPr>
            <w:tcW w:w="6229" w:type="dxa"/>
          </w:tcPr>
          <w:p w14:paraId="1487CB60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i/>
                <w:iCs/>
                <w:color w:val="auto"/>
              </w:rPr>
              <w:t>Прочитайте текст и установите правильное соответствие</w:t>
            </w:r>
          </w:p>
          <w:p w14:paraId="3891D50D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color w:val="auto"/>
              </w:rPr>
            </w:pPr>
          </w:p>
          <w:p w14:paraId="4DA72FE2" w14:textId="77777777" w:rsidR="003E7176" w:rsidRPr="003519D9" w:rsidRDefault="003E7176" w:rsidP="009D6B9A">
            <w:pPr>
              <w:rPr>
                <w:rFonts w:ascii="Times New Roman" w:eastAsia="MS Mincho" w:hAnsi="Times New Roman" w:cs="Times New Roman"/>
                <w:color w:val="auto"/>
              </w:rPr>
            </w:pPr>
            <w:r w:rsidRPr="003519D9">
              <w:rPr>
                <w:rFonts w:ascii="Times New Roman" w:eastAsia="MS Mincho" w:hAnsi="Times New Roman" w:cs="Times New Roman"/>
                <w:color w:val="auto"/>
              </w:rPr>
              <w:t>Соотнесите химические соединения и методы их извлечения из коксового газа</w:t>
            </w:r>
          </w:p>
          <w:tbl>
            <w:tblPr>
              <w:tblStyle w:val="a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104"/>
              <w:gridCol w:w="3036"/>
            </w:tblGrid>
            <w:tr w:rsidR="003E7176" w:rsidRPr="003519D9" w14:paraId="29F755B3" w14:textId="77777777" w:rsidTr="009D6B9A">
              <w:tc>
                <w:tcPr>
                  <w:tcW w:w="2104" w:type="dxa"/>
                </w:tcPr>
                <w:p w14:paraId="21E4DAFA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>СОЕДИНЕНИ</w:t>
                  </w:r>
                </w:p>
              </w:tc>
              <w:tc>
                <w:tcPr>
                  <w:tcW w:w="3036" w:type="dxa"/>
                </w:tcPr>
                <w:p w14:paraId="63B1758C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>МЕТОДЫ ИЗВЛЕЧЕНИЯ</w:t>
                  </w:r>
                </w:p>
              </w:tc>
            </w:tr>
            <w:tr w:rsidR="003E7176" w:rsidRPr="003519D9" w14:paraId="697EC018" w14:textId="77777777" w:rsidTr="009D6B9A">
              <w:tc>
                <w:tcPr>
                  <w:tcW w:w="2104" w:type="dxa"/>
                </w:tcPr>
                <w:p w14:paraId="109F85B4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A) Аммиак</w:t>
                  </w:r>
                </w:p>
              </w:tc>
              <w:tc>
                <w:tcPr>
                  <w:tcW w:w="3036" w:type="dxa"/>
                </w:tcPr>
                <w:p w14:paraId="52D8FD6A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1) Абсорбция маслом</w:t>
                  </w:r>
                </w:p>
              </w:tc>
            </w:tr>
            <w:tr w:rsidR="003E7176" w:rsidRPr="003519D9" w14:paraId="649AD6B9" w14:textId="77777777" w:rsidTr="009D6B9A">
              <w:tc>
                <w:tcPr>
                  <w:tcW w:w="2104" w:type="dxa"/>
                </w:tcPr>
                <w:p w14:paraId="3E9C4AD6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Б) Бензол</w:t>
                  </w:r>
                </w:p>
              </w:tc>
              <w:tc>
                <w:tcPr>
                  <w:tcW w:w="3036" w:type="dxa"/>
                </w:tcPr>
                <w:p w14:paraId="0CEFBFB9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2) Скруббирование водой</w:t>
                  </w:r>
                </w:p>
              </w:tc>
            </w:tr>
            <w:tr w:rsidR="003E7176" w:rsidRPr="003519D9" w14:paraId="56B67514" w14:textId="77777777" w:rsidTr="009D6B9A">
              <w:tc>
                <w:tcPr>
                  <w:tcW w:w="2104" w:type="dxa"/>
                </w:tcPr>
                <w:p w14:paraId="232C7217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В) Сероводород</w:t>
                  </w:r>
                </w:p>
              </w:tc>
              <w:tc>
                <w:tcPr>
                  <w:tcW w:w="3036" w:type="dxa"/>
                </w:tcPr>
                <w:p w14:paraId="7B21B1FF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3) Удаление с помощью промывки маслом и последующего конденсирования</w:t>
                  </w:r>
                </w:p>
              </w:tc>
            </w:tr>
            <w:tr w:rsidR="003E7176" w:rsidRPr="003519D9" w14:paraId="53390EDB" w14:textId="77777777" w:rsidTr="009D6B9A">
              <w:tc>
                <w:tcPr>
                  <w:tcW w:w="2104" w:type="dxa"/>
                </w:tcPr>
                <w:p w14:paraId="30B65A41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Г) Нафталин</w:t>
                  </w:r>
                </w:p>
              </w:tc>
              <w:tc>
                <w:tcPr>
                  <w:tcW w:w="3036" w:type="dxa"/>
                </w:tcPr>
                <w:p w14:paraId="5EB14F38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4) Очистка щелочными растворами</w:t>
                  </w:r>
                </w:p>
              </w:tc>
            </w:tr>
            <w:tr w:rsidR="003E7176" w:rsidRPr="003519D9" w14:paraId="0A7FB9D1" w14:textId="77777777" w:rsidTr="009D6B9A">
              <w:tc>
                <w:tcPr>
                  <w:tcW w:w="2104" w:type="dxa"/>
                </w:tcPr>
                <w:p w14:paraId="4EFBB688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</w:p>
              </w:tc>
              <w:tc>
                <w:tcPr>
                  <w:tcW w:w="3036" w:type="dxa"/>
                </w:tcPr>
                <w:p w14:paraId="29966A7B" w14:textId="77777777" w:rsidR="003E7176" w:rsidRPr="003519D9" w:rsidRDefault="003E7176" w:rsidP="009D6B9A">
                  <w:pPr>
                    <w:jc w:val="both"/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>5)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 xml:space="preserve"> Фильтрование</w:t>
                  </w:r>
                </w:p>
              </w:tc>
            </w:tr>
          </w:tbl>
          <w:p w14:paraId="61084531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Cs/>
                <w:color w:val="auto"/>
              </w:rPr>
            </w:pPr>
          </w:p>
          <w:p w14:paraId="15534078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Ответ запишите в таблицу </w:t>
            </w:r>
          </w:p>
          <w:tbl>
            <w:tblPr>
              <w:tblStyle w:val="a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63"/>
              <w:gridCol w:w="336"/>
              <w:gridCol w:w="336"/>
              <w:gridCol w:w="236"/>
            </w:tblGrid>
            <w:tr w:rsidR="003E7176" w:rsidRPr="003519D9" w14:paraId="7C46626A" w14:textId="77777777" w:rsidTr="009D6B9A">
              <w:tc>
                <w:tcPr>
                  <w:tcW w:w="363" w:type="dxa"/>
                </w:tcPr>
                <w:p w14:paraId="35DD0300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  <w:t>А</w:t>
                  </w:r>
                </w:p>
              </w:tc>
              <w:tc>
                <w:tcPr>
                  <w:tcW w:w="336" w:type="dxa"/>
                </w:tcPr>
                <w:p w14:paraId="7AC8F4CF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  <w:t>Б</w:t>
                  </w:r>
                </w:p>
              </w:tc>
              <w:tc>
                <w:tcPr>
                  <w:tcW w:w="336" w:type="dxa"/>
                </w:tcPr>
                <w:p w14:paraId="0A6492ED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  <w:t>В</w:t>
                  </w:r>
                </w:p>
              </w:tc>
              <w:tc>
                <w:tcPr>
                  <w:tcW w:w="236" w:type="dxa"/>
                </w:tcPr>
                <w:p w14:paraId="4F654CF6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  <w:t>Г</w:t>
                  </w:r>
                </w:p>
              </w:tc>
            </w:tr>
            <w:tr w:rsidR="003E7176" w:rsidRPr="003519D9" w14:paraId="7EFB4747" w14:textId="77777777" w:rsidTr="009D6B9A">
              <w:tc>
                <w:tcPr>
                  <w:tcW w:w="363" w:type="dxa"/>
                </w:tcPr>
                <w:p w14:paraId="333A6FAC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</w:p>
              </w:tc>
              <w:tc>
                <w:tcPr>
                  <w:tcW w:w="336" w:type="dxa"/>
                </w:tcPr>
                <w:p w14:paraId="63DAFA5D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</w:p>
              </w:tc>
              <w:tc>
                <w:tcPr>
                  <w:tcW w:w="336" w:type="dxa"/>
                </w:tcPr>
                <w:p w14:paraId="62C3BCAA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</w:p>
              </w:tc>
              <w:tc>
                <w:tcPr>
                  <w:tcW w:w="236" w:type="dxa"/>
                </w:tcPr>
                <w:p w14:paraId="0A29C1C5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</w:p>
              </w:tc>
            </w:tr>
          </w:tbl>
          <w:p w14:paraId="08EA6F26" w14:textId="77777777" w:rsidR="003E7176" w:rsidRPr="003519D9" w:rsidRDefault="003E7176" w:rsidP="009D6B9A">
            <w:pPr>
              <w:shd w:val="clear" w:color="auto" w:fill="FFFFFF"/>
              <w:tabs>
                <w:tab w:val="left" w:pos="2856"/>
                <w:tab w:val="left" w:pos="4565"/>
                <w:tab w:val="left" w:pos="6197"/>
              </w:tabs>
              <w:rPr>
                <w:rFonts w:ascii="Times New Roman" w:eastAsia="Times New Roman" w:hAnsi="Times New Roman" w:cs="Times New Roman"/>
                <w:color w:val="auto"/>
                <w:spacing w:val="-1"/>
              </w:rPr>
            </w:pPr>
          </w:p>
        </w:tc>
        <w:tc>
          <w:tcPr>
            <w:tcW w:w="1701" w:type="dxa"/>
          </w:tcPr>
          <w:p w14:paraId="24B6BE20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MS Mincho" w:hAnsi="Times New Roman" w:cs="Times New Roman"/>
                <w:color w:val="auto"/>
              </w:rPr>
              <w:t>А</w:t>
            </w:r>
            <w:r w:rsidRPr="003519D9">
              <w:rPr>
                <w:rFonts w:ascii="Times New Roman" w:eastAsia="MS Mincho" w:hAnsi="Times New Roman" w:cs="Times New Roman"/>
                <w:color w:val="auto"/>
                <w:lang w:val="en-US"/>
              </w:rPr>
              <w:t>2</w:t>
            </w:r>
            <w:r w:rsidRPr="003519D9">
              <w:rPr>
                <w:rFonts w:ascii="Times New Roman" w:eastAsia="MS Mincho" w:hAnsi="Times New Roman" w:cs="Times New Roman"/>
                <w:color w:val="auto"/>
              </w:rPr>
              <w:t>Б</w:t>
            </w:r>
            <w:r w:rsidRPr="003519D9">
              <w:rPr>
                <w:rFonts w:ascii="Times New Roman" w:eastAsia="MS Mincho" w:hAnsi="Times New Roman" w:cs="Times New Roman"/>
                <w:color w:val="auto"/>
                <w:lang w:val="en-US"/>
              </w:rPr>
              <w:t>1</w:t>
            </w:r>
            <w:r w:rsidRPr="003519D9">
              <w:rPr>
                <w:rFonts w:ascii="Times New Roman" w:eastAsia="MS Mincho" w:hAnsi="Times New Roman" w:cs="Times New Roman"/>
                <w:color w:val="auto"/>
              </w:rPr>
              <w:t>В</w:t>
            </w:r>
            <w:r w:rsidRPr="003519D9">
              <w:rPr>
                <w:rFonts w:ascii="Times New Roman" w:eastAsia="MS Mincho" w:hAnsi="Times New Roman" w:cs="Times New Roman"/>
                <w:color w:val="auto"/>
                <w:lang w:val="en-US"/>
              </w:rPr>
              <w:t>4</w:t>
            </w:r>
            <w:r w:rsidRPr="003519D9">
              <w:rPr>
                <w:rFonts w:ascii="Times New Roman" w:eastAsia="MS Mincho" w:hAnsi="Times New Roman" w:cs="Times New Roman"/>
                <w:color w:val="auto"/>
              </w:rPr>
              <w:t>Г</w:t>
            </w:r>
            <w:r w:rsidRPr="003519D9">
              <w:rPr>
                <w:rFonts w:ascii="Times New Roman" w:eastAsia="MS Mincho" w:hAnsi="Times New Roman" w:cs="Times New Roman"/>
                <w:color w:val="auto"/>
                <w:lang w:val="en-US"/>
              </w:rPr>
              <w:t>3</w:t>
            </w:r>
          </w:p>
        </w:tc>
        <w:tc>
          <w:tcPr>
            <w:tcW w:w="1701" w:type="dxa"/>
          </w:tcPr>
          <w:p w14:paraId="11A8A9B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6.2</w:t>
            </w:r>
          </w:p>
          <w:p w14:paraId="0E84A8E1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ведение в специально</w:t>
            </w:r>
          </w:p>
          <w:p w14:paraId="124F84D3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сть </w:t>
            </w:r>
          </w:p>
        </w:tc>
      </w:tr>
      <w:tr w:rsidR="003E7176" w:rsidRPr="003519D9" w14:paraId="1530D031" w14:textId="77777777" w:rsidTr="009D6B9A">
        <w:tc>
          <w:tcPr>
            <w:tcW w:w="576" w:type="dxa"/>
          </w:tcPr>
          <w:p w14:paraId="21F1D25E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57</w:t>
            </w:r>
          </w:p>
        </w:tc>
        <w:tc>
          <w:tcPr>
            <w:tcW w:w="6229" w:type="dxa"/>
          </w:tcPr>
          <w:p w14:paraId="55201353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i/>
                <w:iCs/>
                <w:color w:val="auto"/>
              </w:rPr>
              <w:t>Прочитайте текст и установите правильное соответствие</w:t>
            </w:r>
          </w:p>
          <w:p w14:paraId="4A923350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color w:val="auto"/>
              </w:rPr>
            </w:pPr>
          </w:p>
          <w:p w14:paraId="65C76DEF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eastAsia="MS Mincho" w:hAnsi="Times New Roman" w:cs="Times New Roman"/>
                <w:color w:val="auto"/>
              </w:rPr>
              <w:t>Соотнесите этап коксования и происходящий при нём процесс</w:t>
            </w:r>
          </w:p>
          <w:p w14:paraId="2ED15CEA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Cs/>
                <w:color w:val="auto"/>
              </w:rPr>
            </w:pPr>
          </w:p>
          <w:tbl>
            <w:tblPr>
              <w:tblStyle w:val="a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007"/>
              <w:gridCol w:w="3133"/>
            </w:tblGrid>
            <w:tr w:rsidR="003E7176" w:rsidRPr="003519D9" w14:paraId="51B3F241" w14:textId="77777777" w:rsidTr="009D6B9A">
              <w:tc>
                <w:tcPr>
                  <w:tcW w:w="2007" w:type="dxa"/>
                </w:tcPr>
                <w:p w14:paraId="30E656D9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>ЭТАП</w:t>
                  </w:r>
                </w:p>
              </w:tc>
              <w:tc>
                <w:tcPr>
                  <w:tcW w:w="3133" w:type="dxa"/>
                </w:tcPr>
                <w:p w14:paraId="0F9E9482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>ПРОЦЕСС</w:t>
                  </w:r>
                </w:p>
              </w:tc>
            </w:tr>
            <w:tr w:rsidR="003E7176" w:rsidRPr="003519D9" w14:paraId="6ADFB7F9" w14:textId="77777777" w:rsidTr="009D6B9A">
              <w:tc>
                <w:tcPr>
                  <w:tcW w:w="2007" w:type="dxa"/>
                </w:tcPr>
                <w:p w14:paraId="7F6175D6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A) Нагрев угля</w:t>
                  </w:r>
                </w:p>
              </w:tc>
              <w:tc>
                <w:tcPr>
                  <w:tcW w:w="3133" w:type="dxa"/>
                </w:tcPr>
                <w:p w14:paraId="58F284DB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1) Выделение смолы, аммиака, воды</w:t>
                  </w:r>
                </w:p>
              </w:tc>
            </w:tr>
            <w:tr w:rsidR="003E7176" w:rsidRPr="003519D9" w14:paraId="03EBCB1B" w14:textId="77777777" w:rsidTr="009D6B9A">
              <w:tc>
                <w:tcPr>
                  <w:tcW w:w="2007" w:type="dxa"/>
                </w:tcPr>
                <w:p w14:paraId="23A1B34F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Б) Температура 300–500°C</w:t>
                  </w:r>
                </w:p>
              </w:tc>
              <w:tc>
                <w:tcPr>
                  <w:tcW w:w="3133" w:type="dxa"/>
                </w:tcPr>
                <w:p w14:paraId="0D68AE1A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2) Образование пластического состояния</w:t>
                  </w:r>
                </w:p>
              </w:tc>
            </w:tr>
            <w:tr w:rsidR="003E7176" w:rsidRPr="003519D9" w14:paraId="17C0ABDF" w14:textId="77777777" w:rsidTr="009D6B9A">
              <w:tc>
                <w:tcPr>
                  <w:tcW w:w="2007" w:type="dxa"/>
                </w:tcPr>
                <w:p w14:paraId="07DB6C01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В) Температура 500–900°C</w:t>
                  </w:r>
                </w:p>
              </w:tc>
              <w:tc>
                <w:tcPr>
                  <w:tcW w:w="3133" w:type="dxa"/>
                </w:tcPr>
                <w:p w14:paraId="07CB27C0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3) Разложение органических соединений, образование газа и кокса</w:t>
                  </w:r>
                </w:p>
              </w:tc>
            </w:tr>
            <w:tr w:rsidR="003E7176" w:rsidRPr="003519D9" w14:paraId="3173B56B" w14:textId="77777777" w:rsidTr="009D6B9A">
              <w:tc>
                <w:tcPr>
                  <w:tcW w:w="2007" w:type="dxa"/>
                </w:tcPr>
                <w:p w14:paraId="558E498D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Г) Окончание процесса</w:t>
                  </w:r>
                </w:p>
              </w:tc>
              <w:tc>
                <w:tcPr>
                  <w:tcW w:w="3133" w:type="dxa"/>
                </w:tcPr>
                <w:p w14:paraId="4EA88143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4) Удаление летучих компонентов, охлаждение кокса</w:t>
                  </w:r>
                </w:p>
              </w:tc>
            </w:tr>
            <w:tr w:rsidR="003E7176" w:rsidRPr="003519D9" w14:paraId="1778C1AB" w14:textId="77777777" w:rsidTr="009D6B9A">
              <w:tc>
                <w:tcPr>
                  <w:tcW w:w="2007" w:type="dxa"/>
                </w:tcPr>
                <w:p w14:paraId="3F0387B0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</w:p>
              </w:tc>
              <w:tc>
                <w:tcPr>
                  <w:tcW w:w="3133" w:type="dxa"/>
                </w:tcPr>
                <w:p w14:paraId="05793F29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5) Получение бензола</w:t>
                  </w:r>
                </w:p>
              </w:tc>
            </w:tr>
          </w:tbl>
          <w:p w14:paraId="0EAA7253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Cs/>
                <w:color w:val="auto"/>
              </w:rPr>
            </w:pPr>
          </w:p>
          <w:p w14:paraId="3BF08C48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Ответ запишите в таблицу </w:t>
            </w:r>
          </w:p>
          <w:tbl>
            <w:tblPr>
              <w:tblStyle w:val="a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63"/>
              <w:gridCol w:w="336"/>
              <w:gridCol w:w="336"/>
              <w:gridCol w:w="236"/>
            </w:tblGrid>
            <w:tr w:rsidR="003E7176" w:rsidRPr="003519D9" w14:paraId="104E9AD1" w14:textId="77777777" w:rsidTr="009D6B9A">
              <w:tc>
                <w:tcPr>
                  <w:tcW w:w="363" w:type="dxa"/>
                </w:tcPr>
                <w:p w14:paraId="16426D7E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  <w:t>А</w:t>
                  </w:r>
                </w:p>
              </w:tc>
              <w:tc>
                <w:tcPr>
                  <w:tcW w:w="336" w:type="dxa"/>
                </w:tcPr>
                <w:p w14:paraId="0D6F2B41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  <w:t>Б</w:t>
                  </w:r>
                </w:p>
              </w:tc>
              <w:tc>
                <w:tcPr>
                  <w:tcW w:w="336" w:type="dxa"/>
                </w:tcPr>
                <w:p w14:paraId="7CDB2417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  <w:t>В</w:t>
                  </w:r>
                </w:p>
              </w:tc>
              <w:tc>
                <w:tcPr>
                  <w:tcW w:w="236" w:type="dxa"/>
                </w:tcPr>
                <w:p w14:paraId="7E04917E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  <w:t>Г</w:t>
                  </w:r>
                </w:p>
              </w:tc>
            </w:tr>
            <w:tr w:rsidR="003E7176" w:rsidRPr="003519D9" w14:paraId="04C00D0A" w14:textId="77777777" w:rsidTr="009D6B9A">
              <w:tc>
                <w:tcPr>
                  <w:tcW w:w="363" w:type="dxa"/>
                </w:tcPr>
                <w:p w14:paraId="32960A22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</w:p>
              </w:tc>
              <w:tc>
                <w:tcPr>
                  <w:tcW w:w="336" w:type="dxa"/>
                </w:tcPr>
                <w:p w14:paraId="410F9BC2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</w:p>
              </w:tc>
              <w:tc>
                <w:tcPr>
                  <w:tcW w:w="336" w:type="dxa"/>
                </w:tcPr>
                <w:p w14:paraId="0ED7406A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</w:p>
              </w:tc>
              <w:tc>
                <w:tcPr>
                  <w:tcW w:w="236" w:type="dxa"/>
                </w:tcPr>
                <w:p w14:paraId="72CEDB4D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</w:p>
              </w:tc>
            </w:tr>
          </w:tbl>
          <w:p w14:paraId="56C0FA0B" w14:textId="77777777" w:rsidR="003E7176" w:rsidRPr="003519D9" w:rsidRDefault="003E7176" w:rsidP="009D6B9A">
            <w:pPr>
              <w:shd w:val="clear" w:color="auto" w:fill="FFFFFF"/>
              <w:tabs>
                <w:tab w:val="left" w:pos="2856"/>
                <w:tab w:val="left" w:pos="4565"/>
                <w:tab w:val="left" w:pos="6197"/>
              </w:tabs>
              <w:rPr>
                <w:rFonts w:ascii="Times New Roman" w:eastAsia="Times New Roman" w:hAnsi="Times New Roman" w:cs="Times New Roman"/>
                <w:color w:val="auto"/>
                <w:spacing w:val="-1"/>
              </w:rPr>
            </w:pPr>
          </w:p>
        </w:tc>
        <w:tc>
          <w:tcPr>
            <w:tcW w:w="1701" w:type="dxa"/>
          </w:tcPr>
          <w:p w14:paraId="444567C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MS Mincho" w:hAnsi="Times New Roman" w:cs="Times New Roman"/>
                <w:color w:val="auto"/>
              </w:rPr>
              <w:t>А</w:t>
            </w:r>
            <w:r w:rsidRPr="003519D9">
              <w:rPr>
                <w:rFonts w:ascii="Times New Roman" w:eastAsia="MS Mincho" w:hAnsi="Times New Roman" w:cs="Times New Roman"/>
                <w:color w:val="auto"/>
                <w:lang w:val="en-US"/>
              </w:rPr>
              <w:t>2</w:t>
            </w:r>
            <w:r w:rsidRPr="003519D9">
              <w:rPr>
                <w:rFonts w:ascii="Times New Roman" w:eastAsia="MS Mincho" w:hAnsi="Times New Roman" w:cs="Times New Roman"/>
                <w:color w:val="auto"/>
              </w:rPr>
              <w:t>Б</w:t>
            </w:r>
            <w:r w:rsidRPr="003519D9">
              <w:rPr>
                <w:rFonts w:ascii="Times New Roman" w:eastAsia="MS Mincho" w:hAnsi="Times New Roman" w:cs="Times New Roman"/>
                <w:color w:val="auto"/>
                <w:lang w:val="en-US"/>
              </w:rPr>
              <w:t>1</w:t>
            </w:r>
            <w:r w:rsidRPr="003519D9">
              <w:rPr>
                <w:rFonts w:ascii="Times New Roman" w:eastAsia="MS Mincho" w:hAnsi="Times New Roman" w:cs="Times New Roman"/>
                <w:color w:val="auto"/>
              </w:rPr>
              <w:t>В</w:t>
            </w:r>
            <w:r w:rsidRPr="003519D9">
              <w:rPr>
                <w:rFonts w:ascii="Times New Roman" w:eastAsia="MS Mincho" w:hAnsi="Times New Roman" w:cs="Times New Roman"/>
                <w:color w:val="auto"/>
                <w:lang w:val="en-US"/>
              </w:rPr>
              <w:t>3</w:t>
            </w:r>
            <w:r w:rsidRPr="003519D9">
              <w:rPr>
                <w:rFonts w:ascii="Times New Roman" w:eastAsia="MS Mincho" w:hAnsi="Times New Roman" w:cs="Times New Roman"/>
                <w:color w:val="auto"/>
              </w:rPr>
              <w:t>Г</w:t>
            </w:r>
            <w:r w:rsidRPr="003519D9">
              <w:rPr>
                <w:rFonts w:ascii="Times New Roman" w:eastAsia="MS Mincho" w:hAnsi="Times New Roman" w:cs="Times New Roman"/>
                <w:color w:val="auto"/>
                <w:lang w:val="en-US"/>
              </w:rPr>
              <w:t>4</w:t>
            </w:r>
          </w:p>
        </w:tc>
        <w:tc>
          <w:tcPr>
            <w:tcW w:w="1701" w:type="dxa"/>
          </w:tcPr>
          <w:p w14:paraId="35AB8A86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6.2</w:t>
            </w:r>
          </w:p>
          <w:p w14:paraId="10EDFDDD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Введение в специально сть </w:t>
            </w:r>
          </w:p>
        </w:tc>
      </w:tr>
      <w:tr w:rsidR="003E7176" w:rsidRPr="003519D9" w14:paraId="54074381" w14:textId="77777777" w:rsidTr="009D6B9A">
        <w:tc>
          <w:tcPr>
            <w:tcW w:w="576" w:type="dxa"/>
          </w:tcPr>
          <w:p w14:paraId="0CAFB787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58</w:t>
            </w:r>
          </w:p>
        </w:tc>
        <w:tc>
          <w:tcPr>
            <w:tcW w:w="6229" w:type="dxa"/>
          </w:tcPr>
          <w:p w14:paraId="4C2073B5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i/>
                <w:iCs/>
                <w:color w:val="auto"/>
              </w:rPr>
              <w:t>Прочитайте текст и установите правильное соответствие</w:t>
            </w:r>
          </w:p>
          <w:p w14:paraId="1403D367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color w:val="auto"/>
              </w:rPr>
            </w:pPr>
          </w:p>
          <w:p w14:paraId="71D1D86D" w14:textId="77777777" w:rsidR="003E7176" w:rsidRPr="003519D9" w:rsidRDefault="003E7176" w:rsidP="009D6B9A">
            <w:pPr>
              <w:rPr>
                <w:rFonts w:ascii="Times New Roman" w:eastAsia="MS Mincho" w:hAnsi="Times New Roman" w:cs="Times New Roman"/>
                <w:color w:val="auto"/>
              </w:rPr>
            </w:pPr>
            <w:r w:rsidRPr="003519D9">
              <w:rPr>
                <w:rFonts w:ascii="Times New Roman" w:eastAsia="MS Mincho" w:hAnsi="Times New Roman" w:cs="Times New Roman"/>
                <w:color w:val="auto"/>
              </w:rPr>
              <w:t>Соотнесите оборудование и его назначение</w:t>
            </w:r>
          </w:p>
          <w:p w14:paraId="1A68CEC7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Cs/>
                <w:color w:val="auto"/>
              </w:rPr>
            </w:pPr>
          </w:p>
          <w:tbl>
            <w:tblPr>
              <w:tblStyle w:val="a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341"/>
              <w:gridCol w:w="2799"/>
            </w:tblGrid>
            <w:tr w:rsidR="003E7176" w:rsidRPr="003519D9" w14:paraId="21D87B3E" w14:textId="77777777" w:rsidTr="009D6B9A">
              <w:tc>
                <w:tcPr>
                  <w:tcW w:w="2341" w:type="dxa"/>
                </w:tcPr>
                <w:p w14:paraId="41D16177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lastRenderedPageBreak/>
                    <w:t>ОБОРУДОВАНИЕ</w:t>
                  </w:r>
                </w:p>
              </w:tc>
              <w:tc>
                <w:tcPr>
                  <w:tcW w:w="2799" w:type="dxa"/>
                </w:tcPr>
                <w:p w14:paraId="1894DC6A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>НАЗНАЧЕНИЕ</w:t>
                  </w:r>
                </w:p>
              </w:tc>
            </w:tr>
            <w:tr w:rsidR="003E7176" w:rsidRPr="003519D9" w14:paraId="6ED47345" w14:textId="77777777" w:rsidTr="009D6B9A">
              <w:tc>
                <w:tcPr>
                  <w:tcW w:w="2341" w:type="dxa"/>
                </w:tcPr>
                <w:p w14:paraId="08FCBDDD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A) Камерная печь</w:t>
                  </w:r>
                </w:p>
              </w:tc>
              <w:tc>
                <w:tcPr>
                  <w:tcW w:w="2799" w:type="dxa"/>
                </w:tcPr>
                <w:p w14:paraId="630C6D92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1) Охлаждение коксового газа водой</w:t>
                  </w:r>
                </w:p>
              </w:tc>
            </w:tr>
            <w:tr w:rsidR="003E7176" w:rsidRPr="003519D9" w14:paraId="7637CBD2" w14:textId="77777777" w:rsidTr="009D6B9A">
              <w:tc>
                <w:tcPr>
                  <w:tcW w:w="2341" w:type="dxa"/>
                </w:tcPr>
                <w:p w14:paraId="67571A38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Б) Скруббер</w:t>
                  </w:r>
                </w:p>
              </w:tc>
              <w:tc>
                <w:tcPr>
                  <w:tcW w:w="2799" w:type="dxa"/>
                </w:tcPr>
                <w:p w14:paraId="1395D5CD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2) Конденсация паров воды и смолы</w:t>
                  </w:r>
                </w:p>
              </w:tc>
            </w:tr>
            <w:tr w:rsidR="003E7176" w:rsidRPr="003519D9" w14:paraId="5C35412D" w14:textId="77777777" w:rsidTr="009D6B9A">
              <w:tc>
                <w:tcPr>
                  <w:tcW w:w="2341" w:type="dxa"/>
                </w:tcPr>
                <w:p w14:paraId="559339E3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В) Оросительный холодильник</w:t>
                  </w:r>
                </w:p>
              </w:tc>
              <w:tc>
                <w:tcPr>
                  <w:tcW w:w="2799" w:type="dxa"/>
                </w:tcPr>
                <w:p w14:paraId="0C20AA63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3) Термическое разложение угля</w:t>
                  </w:r>
                </w:p>
              </w:tc>
            </w:tr>
            <w:tr w:rsidR="003E7176" w:rsidRPr="003519D9" w14:paraId="7C741107" w14:textId="77777777" w:rsidTr="009D6B9A">
              <w:tc>
                <w:tcPr>
                  <w:tcW w:w="2341" w:type="dxa"/>
                </w:tcPr>
                <w:p w14:paraId="02123172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Г) Конденсатор</w:t>
                  </w:r>
                </w:p>
              </w:tc>
              <w:tc>
                <w:tcPr>
                  <w:tcW w:w="2799" w:type="dxa"/>
                </w:tcPr>
                <w:p w14:paraId="0EFF8A94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4) Очистка газа от пыли и паров смолы</w:t>
                  </w:r>
                </w:p>
              </w:tc>
            </w:tr>
            <w:tr w:rsidR="003E7176" w:rsidRPr="003519D9" w14:paraId="18613D6D" w14:textId="77777777" w:rsidTr="009D6B9A">
              <w:tc>
                <w:tcPr>
                  <w:tcW w:w="2341" w:type="dxa"/>
                </w:tcPr>
                <w:p w14:paraId="0BBE3268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</w:pPr>
                </w:p>
              </w:tc>
              <w:tc>
                <w:tcPr>
                  <w:tcW w:w="2799" w:type="dxa"/>
                </w:tcPr>
                <w:p w14:paraId="1AA072CF" w14:textId="77777777" w:rsidR="003E7176" w:rsidRPr="003519D9" w:rsidRDefault="003E7176" w:rsidP="009D6B9A">
                  <w:pPr>
                    <w:jc w:val="both"/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Cs/>
                      <w:color w:val="auto"/>
                    </w:rPr>
                    <w:t>5) Удаление сероводорода</w:t>
                  </w:r>
                </w:p>
              </w:tc>
            </w:tr>
          </w:tbl>
          <w:p w14:paraId="657E4A59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Cs/>
                <w:color w:val="auto"/>
              </w:rPr>
            </w:pPr>
          </w:p>
          <w:p w14:paraId="38F72AAC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Ответ запишите в таблицу </w:t>
            </w:r>
          </w:p>
          <w:tbl>
            <w:tblPr>
              <w:tblStyle w:val="a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63"/>
              <w:gridCol w:w="336"/>
              <w:gridCol w:w="336"/>
              <w:gridCol w:w="236"/>
            </w:tblGrid>
            <w:tr w:rsidR="003E7176" w:rsidRPr="003519D9" w14:paraId="0BF78E26" w14:textId="77777777" w:rsidTr="009D6B9A">
              <w:tc>
                <w:tcPr>
                  <w:tcW w:w="363" w:type="dxa"/>
                </w:tcPr>
                <w:p w14:paraId="7D2CE95D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  <w:t>А</w:t>
                  </w:r>
                </w:p>
              </w:tc>
              <w:tc>
                <w:tcPr>
                  <w:tcW w:w="336" w:type="dxa"/>
                </w:tcPr>
                <w:p w14:paraId="3F018FAB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  <w:t>Б</w:t>
                  </w:r>
                </w:p>
              </w:tc>
              <w:tc>
                <w:tcPr>
                  <w:tcW w:w="336" w:type="dxa"/>
                </w:tcPr>
                <w:p w14:paraId="39F168C4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  <w:t>В</w:t>
                  </w:r>
                </w:p>
              </w:tc>
              <w:tc>
                <w:tcPr>
                  <w:tcW w:w="236" w:type="dxa"/>
                </w:tcPr>
                <w:p w14:paraId="7D4CF247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  <w:t>Г</w:t>
                  </w:r>
                </w:p>
              </w:tc>
            </w:tr>
            <w:tr w:rsidR="003E7176" w:rsidRPr="003519D9" w14:paraId="17910B43" w14:textId="77777777" w:rsidTr="009D6B9A">
              <w:tc>
                <w:tcPr>
                  <w:tcW w:w="363" w:type="dxa"/>
                </w:tcPr>
                <w:p w14:paraId="33150120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</w:p>
              </w:tc>
              <w:tc>
                <w:tcPr>
                  <w:tcW w:w="336" w:type="dxa"/>
                </w:tcPr>
                <w:p w14:paraId="47D900BE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</w:p>
              </w:tc>
              <w:tc>
                <w:tcPr>
                  <w:tcW w:w="336" w:type="dxa"/>
                </w:tcPr>
                <w:p w14:paraId="6AFE43E0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</w:p>
              </w:tc>
              <w:tc>
                <w:tcPr>
                  <w:tcW w:w="236" w:type="dxa"/>
                </w:tcPr>
                <w:p w14:paraId="377ED3D3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</w:p>
              </w:tc>
            </w:tr>
          </w:tbl>
          <w:p w14:paraId="3269D95D" w14:textId="77777777" w:rsidR="003E7176" w:rsidRPr="003519D9" w:rsidRDefault="003E7176" w:rsidP="009D6B9A">
            <w:pPr>
              <w:shd w:val="clear" w:color="auto" w:fill="FFFFFF"/>
              <w:tabs>
                <w:tab w:val="left" w:pos="2856"/>
                <w:tab w:val="left" w:pos="4565"/>
                <w:tab w:val="left" w:pos="6197"/>
              </w:tabs>
              <w:rPr>
                <w:rFonts w:ascii="Times New Roman" w:eastAsia="Times New Roman" w:hAnsi="Times New Roman" w:cs="Times New Roman"/>
                <w:color w:val="auto"/>
                <w:spacing w:val="-1"/>
              </w:rPr>
            </w:pPr>
          </w:p>
        </w:tc>
        <w:tc>
          <w:tcPr>
            <w:tcW w:w="1701" w:type="dxa"/>
          </w:tcPr>
          <w:p w14:paraId="21C49E54" w14:textId="77777777" w:rsidR="003E7176" w:rsidRPr="003519D9" w:rsidRDefault="003E7176" w:rsidP="009D6B9A">
            <w:pPr>
              <w:jc w:val="center"/>
              <w:rPr>
                <w:rFonts w:ascii="Times New Roman" w:eastAsia="MS Mincho" w:hAnsi="Times New Roman" w:cs="Times New Roman"/>
                <w:color w:val="auto"/>
                <w:lang w:val="en-US"/>
              </w:rPr>
            </w:pPr>
            <w:r w:rsidRPr="003519D9">
              <w:rPr>
                <w:rFonts w:ascii="Times New Roman" w:eastAsia="MS Mincho" w:hAnsi="Times New Roman" w:cs="Times New Roman"/>
                <w:color w:val="auto"/>
              </w:rPr>
              <w:lastRenderedPageBreak/>
              <w:t>А</w:t>
            </w:r>
            <w:r w:rsidRPr="003519D9">
              <w:rPr>
                <w:rFonts w:ascii="Times New Roman" w:eastAsia="MS Mincho" w:hAnsi="Times New Roman" w:cs="Times New Roman"/>
                <w:color w:val="auto"/>
                <w:lang w:val="en-US"/>
              </w:rPr>
              <w:t>3</w:t>
            </w:r>
            <w:r w:rsidRPr="003519D9">
              <w:rPr>
                <w:rFonts w:ascii="Times New Roman" w:eastAsia="MS Mincho" w:hAnsi="Times New Roman" w:cs="Times New Roman"/>
                <w:color w:val="auto"/>
              </w:rPr>
              <w:t>Б</w:t>
            </w:r>
            <w:r w:rsidRPr="003519D9">
              <w:rPr>
                <w:rFonts w:ascii="Times New Roman" w:eastAsia="MS Mincho" w:hAnsi="Times New Roman" w:cs="Times New Roman"/>
                <w:color w:val="auto"/>
                <w:lang w:val="en-US"/>
              </w:rPr>
              <w:t>4</w:t>
            </w:r>
            <w:r w:rsidRPr="003519D9">
              <w:rPr>
                <w:rFonts w:ascii="Times New Roman" w:eastAsia="MS Mincho" w:hAnsi="Times New Roman" w:cs="Times New Roman"/>
                <w:color w:val="auto"/>
              </w:rPr>
              <w:t>В</w:t>
            </w:r>
            <w:r w:rsidRPr="003519D9">
              <w:rPr>
                <w:rFonts w:ascii="Times New Roman" w:eastAsia="MS Mincho" w:hAnsi="Times New Roman" w:cs="Times New Roman"/>
                <w:color w:val="auto"/>
                <w:lang w:val="en-US"/>
              </w:rPr>
              <w:t>1</w:t>
            </w:r>
            <w:r w:rsidRPr="003519D9">
              <w:rPr>
                <w:rFonts w:ascii="Times New Roman" w:eastAsia="MS Mincho" w:hAnsi="Times New Roman" w:cs="Times New Roman"/>
                <w:color w:val="auto"/>
              </w:rPr>
              <w:t>Г</w:t>
            </w:r>
            <w:r w:rsidRPr="003519D9">
              <w:rPr>
                <w:rFonts w:ascii="Times New Roman" w:eastAsia="MS Mincho" w:hAnsi="Times New Roman" w:cs="Times New Roman"/>
                <w:color w:val="auto"/>
                <w:lang w:val="en-US"/>
              </w:rPr>
              <w:t>2</w:t>
            </w:r>
          </w:p>
          <w:p w14:paraId="0EFAB251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  <w:tc>
          <w:tcPr>
            <w:tcW w:w="1701" w:type="dxa"/>
          </w:tcPr>
          <w:p w14:paraId="429790F0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6.2</w:t>
            </w:r>
          </w:p>
          <w:p w14:paraId="4BA013E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ведение в специально</w:t>
            </w:r>
          </w:p>
          <w:p w14:paraId="5728D1D9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сть </w:t>
            </w:r>
          </w:p>
        </w:tc>
      </w:tr>
      <w:tr w:rsidR="003E7176" w:rsidRPr="003519D9" w14:paraId="55ACE7A0" w14:textId="77777777" w:rsidTr="009D6B9A">
        <w:tc>
          <w:tcPr>
            <w:tcW w:w="576" w:type="dxa"/>
          </w:tcPr>
          <w:p w14:paraId="35B58541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59</w:t>
            </w:r>
          </w:p>
        </w:tc>
        <w:tc>
          <w:tcPr>
            <w:tcW w:w="6229" w:type="dxa"/>
          </w:tcPr>
          <w:p w14:paraId="0FC5DCD7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i/>
                <w:iCs/>
                <w:color w:val="auto"/>
              </w:rPr>
              <w:t>Прочитайте текст, выберите правильный ответ</w:t>
            </w:r>
          </w:p>
          <w:p w14:paraId="34B5EFDC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</w:p>
          <w:p w14:paraId="42BF96E6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Что помогает эффективно планировать время во время прохождения ознакомительной практики?</w:t>
            </w:r>
          </w:p>
          <w:p w14:paraId="4B0CD670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1)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 Игнорирование сроков заданий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br/>
            </w: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 xml:space="preserve">2) 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>Случайный выбор задач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br/>
            </w: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3)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 Составление ежедневного плана</w:t>
            </w:r>
          </w:p>
          <w:p w14:paraId="468B5B35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4) Откладывание дел на последний день</w:t>
            </w:r>
          </w:p>
        </w:tc>
        <w:tc>
          <w:tcPr>
            <w:tcW w:w="1701" w:type="dxa"/>
          </w:tcPr>
          <w:p w14:paraId="6B36D5E5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3</w:t>
            </w:r>
          </w:p>
        </w:tc>
        <w:tc>
          <w:tcPr>
            <w:tcW w:w="1701" w:type="dxa"/>
          </w:tcPr>
          <w:p w14:paraId="31B8A3A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6.1</w:t>
            </w:r>
          </w:p>
          <w:p w14:paraId="136A57D8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Учебная ознакомительная практика</w:t>
            </w:r>
          </w:p>
          <w:p w14:paraId="71B8B2B6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3519D9" w14:paraId="57F7413C" w14:textId="77777777" w:rsidTr="009D6B9A">
        <w:tc>
          <w:tcPr>
            <w:tcW w:w="576" w:type="dxa"/>
          </w:tcPr>
          <w:p w14:paraId="653EDA89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60</w:t>
            </w:r>
          </w:p>
        </w:tc>
        <w:tc>
          <w:tcPr>
            <w:tcW w:w="6229" w:type="dxa"/>
          </w:tcPr>
          <w:p w14:paraId="3752ABD0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i/>
                <w:iCs/>
                <w:color w:val="auto"/>
              </w:rPr>
              <w:t>Прочитайте текст, выберите правильный ответ</w:t>
            </w:r>
          </w:p>
          <w:p w14:paraId="79960F91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</w:p>
          <w:p w14:paraId="0CE0390C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Какой шаг способствует формированию индивидуальной траектории саморазвития студента?</w:t>
            </w:r>
          </w:p>
          <w:p w14:paraId="10F92F25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1) Сравнение себя с другими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br/>
            </w: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 xml:space="preserve">2) 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частие в стажировках и практике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br/>
            </w: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3)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 Пропуск лекций</w:t>
            </w:r>
          </w:p>
          <w:p w14:paraId="4292513E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4)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 Выполнение только обязательных заданий</w:t>
            </w:r>
          </w:p>
        </w:tc>
        <w:tc>
          <w:tcPr>
            <w:tcW w:w="1701" w:type="dxa"/>
          </w:tcPr>
          <w:p w14:paraId="02439736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2</w:t>
            </w:r>
          </w:p>
        </w:tc>
        <w:tc>
          <w:tcPr>
            <w:tcW w:w="1701" w:type="dxa"/>
          </w:tcPr>
          <w:p w14:paraId="760CA45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6.1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Учебная ознакомительная практика</w:t>
            </w:r>
          </w:p>
          <w:p w14:paraId="5E0A9B5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3519D9" w14:paraId="311435C4" w14:textId="77777777" w:rsidTr="009D6B9A">
        <w:tc>
          <w:tcPr>
            <w:tcW w:w="576" w:type="dxa"/>
          </w:tcPr>
          <w:p w14:paraId="438E7DB4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61</w:t>
            </w:r>
          </w:p>
        </w:tc>
        <w:tc>
          <w:tcPr>
            <w:tcW w:w="6229" w:type="dxa"/>
          </w:tcPr>
          <w:p w14:paraId="4C79333D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  <w:szCs w:val="28"/>
              </w:rPr>
              <w:t xml:space="preserve">Прочитайте текст, </w:t>
            </w:r>
            <w:r w:rsidRPr="003519D9"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  <w:t>выберите правильный ответ</w:t>
            </w:r>
          </w:p>
          <w:p w14:paraId="60AF849F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  <w:szCs w:val="28"/>
              </w:rPr>
            </w:pPr>
          </w:p>
          <w:p w14:paraId="487FC351" w14:textId="77777777" w:rsidR="003E7176" w:rsidRPr="003519D9" w:rsidRDefault="003E7176" w:rsidP="009D6B9A">
            <w:pPr>
              <w:pStyle w:val="af6"/>
              <w:shd w:val="clear" w:color="auto" w:fill="FFFFFF"/>
              <w:spacing w:before="0" w:beforeAutospacing="0" w:after="0" w:afterAutospacing="0"/>
              <w:rPr>
                <w:rStyle w:val="aff1"/>
                <w:rFonts w:eastAsia="Courier New"/>
                <w:b w:val="0"/>
                <w:spacing w:val="8"/>
              </w:rPr>
            </w:pPr>
            <w:r w:rsidRPr="003519D9">
              <w:rPr>
                <w:rStyle w:val="aff1"/>
                <w:rFonts w:eastAsia="Courier New"/>
                <w:b w:val="0"/>
                <w:spacing w:val="8"/>
              </w:rPr>
              <w:t>Краткосрочное уменьшение трудоспособности называется:</w:t>
            </w:r>
          </w:p>
          <w:p w14:paraId="6874E86B" w14:textId="77777777" w:rsidR="003E7176" w:rsidRPr="003519D9" w:rsidRDefault="003E7176" w:rsidP="009D6B9A">
            <w:pPr>
              <w:pStyle w:val="af6"/>
              <w:shd w:val="clear" w:color="auto" w:fill="FFFFFF"/>
              <w:spacing w:before="0" w:beforeAutospacing="0" w:after="0" w:afterAutospacing="0"/>
              <w:rPr>
                <w:b/>
                <w:spacing w:val="8"/>
              </w:rPr>
            </w:pPr>
          </w:p>
          <w:p w14:paraId="68054396" w14:textId="77777777" w:rsidR="003E7176" w:rsidRPr="003519D9" w:rsidRDefault="003E7176" w:rsidP="009D6B9A">
            <w:pPr>
              <w:pStyle w:val="af6"/>
              <w:shd w:val="clear" w:color="auto" w:fill="FFFFFF"/>
              <w:spacing w:before="0" w:beforeAutospacing="0" w:after="0" w:afterAutospacing="0"/>
              <w:rPr>
                <w:spacing w:val="8"/>
              </w:rPr>
            </w:pPr>
            <w:r w:rsidRPr="003519D9">
              <w:rPr>
                <w:spacing w:val="8"/>
              </w:rPr>
              <w:t>1)расслабление</w:t>
            </w:r>
          </w:p>
          <w:p w14:paraId="2CFEAEDB" w14:textId="77777777" w:rsidR="003E7176" w:rsidRPr="003519D9" w:rsidRDefault="003E7176" w:rsidP="009D6B9A">
            <w:pPr>
              <w:pStyle w:val="af6"/>
              <w:shd w:val="clear" w:color="auto" w:fill="FFFFFF"/>
              <w:spacing w:before="0" w:beforeAutospacing="0" w:after="0" w:afterAutospacing="0"/>
              <w:rPr>
                <w:spacing w:val="8"/>
              </w:rPr>
            </w:pPr>
            <w:r w:rsidRPr="003519D9">
              <w:rPr>
                <w:spacing w:val="8"/>
              </w:rPr>
              <w:t>2)депрессия</w:t>
            </w:r>
          </w:p>
          <w:p w14:paraId="4186C779" w14:textId="77777777" w:rsidR="003E7176" w:rsidRPr="003519D9" w:rsidRDefault="003E7176" w:rsidP="009D6B9A">
            <w:pPr>
              <w:pStyle w:val="af6"/>
              <w:shd w:val="clear" w:color="auto" w:fill="FFFFFF"/>
              <w:spacing w:before="0" w:beforeAutospacing="0" w:after="0" w:afterAutospacing="0"/>
              <w:rPr>
                <w:spacing w:val="8"/>
              </w:rPr>
            </w:pPr>
            <w:r w:rsidRPr="003519D9">
              <w:rPr>
                <w:spacing w:val="8"/>
              </w:rPr>
              <w:t>3) утомление</w:t>
            </w:r>
          </w:p>
          <w:p w14:paraId="6A9F4479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pacing w:val="8"/>
              </w:rPr>
              <w:t>4)стресс</w:t>
            </w:r>
          </w:p>
        </w:tc>
        <w:tc>
          <w:tcPr>
            <w:tcW w:w="1701" w:type="dxa"/>
          </w:tcPr>
          <w:p w14:paraId="7B12B5C9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</w:t>
            </w:r>
          </w:p>
        </w:tc>
        <w:tc>
          <w:tcPr>
            <w:tcW w:w="1701" w:type="dxa"/>
          </w:tcPr>
          <w:p w14:paraId="17D4EC70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 – 7.3</w:t>
            </w:r>
          </w:p>
          <w:p w14:paraId="5E7F474C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Физическая культура и спорт</w:t>
            </w:r>
          </w:p>
          <w:p w14:paraId="53DF1AC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3519D9" w14:paraId="3838DFB0" w14:textId="77777777" w:rsidTr="009D6B9A">
        <w:tc>
          <w:tcPr>
            <w:tcW w:w="576" w:type="dxa"/>
          </w:tcPr>
          <w:p w14:paraId="6F5F6D60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62</w:t>
            </w:r>
          </w:p>
        </w:tc>
        <w:tc>
          <w:tcPr>
            <w:tcW w:w="6229" w:type="dxa"/>
          </w:tcPr>
          <w:p w14:paraId="3AF3FF86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  <w:szCs w:val="28"/>
              </w:rPr>
              <w:t>Прочитайте текст,</w:t>
            </w:r>
            <w:r w:rsidRPr="003519D9"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  <w:t xml:space="preserve"> выберите правильный ответ</w:t>
            </w:r>
          </w:p>
          <w:p w14:paraId="3D9E9710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  <w:szCs w:val="28"/>
              </w:rPr>
            </w:pPr>
          </w:p>
          <w:p w14:paraId="0816236C" w14:textId="77777777" w:rsidR="003E7176" w:rsidRPr="003519D9" w:rsidRDefault="003E7176" w:rsidP="009D6B9A">
            <w:pPr>
              <w:pStyle w:val="af6"/>
              <w:shd w:val="clear" w:color="auto" w:fill="FFFFFF"/>
              <w:spacing w:before="0" w:beforeAutospacing="0" w:after="0" w:afterAutospacing="0"/>
              <w:rPr>
                <w:rStyle w:val="aff1"/>
                <w:rFonts w:eastAsia="Courier New"/>
                <w:b w:val="0"/>
                <w:spacing w:val="8"/>
              </w:rPr>
            </w:pPr>
            <w:r w:rsidRPr="003519D9">
              <w:rPr>
                <w:rStyle w:val="aff1"/>
                <w:rFonts w:eastAsia="Courier New"/>
                <w:b w:val="0"/>
                <w:spacing w:val="8"/>
              </w:rPr>
              <w:t>Что такое «кросс»?</w:t>
            </w:r>
          </w:p>
          <w:p w14:paraId="54599B35" w14:textId="77777777" w:rsidR="003E7176" w:rsidRPr="003519D9" w:rsidRDefault="003E7176" w:rsidP="009D6B9A">
            <w:pPr>
              <w:pStyle w:val="af6"/>
              <w:shd w:val="clear" w:color="auto" w:fill="FFFFFF"/>
              <w:spacing w:before="0" w:beforeAutospacing="0" w:after="0" w:afterAutospacing="0"/>
              <w:rPr>
                <w:spacing w:val="8"/>
              </w:rPr>
            </w:pPr>
            <w:r w:rsidRPr="003519D9">
              <w:rPr>
                <w:spacing w:val="8"/>
              </w:rPr>
              <w:t>1) бег по пересеченной местности</w:t>
            </w:r>
          </w:p>
          <w:p w14:paraId="0CA42A35" w14:textId="77777777" w:rsidR="003E7176" w:rsidRPr="003519D9" w:rsidRDefault="003E7176" w:rsidP="009D6B9A">
            <w:pPr>
              <w:pStyle w:val="af6"/>
              <w:shd w:val="clear" w:color="auto" w:fill="FFFFFF"/>
              <w:spacing w:before="0" w:beforeAutospacing="0" w:after="0" w:afterAutospacing="0"/>
              <w:rPr>
                <w:spacing w:val="8"/>
              </w:rPr>
            </w:pPr>
            <w:r w:rsidRPr="003519D9">
              <w:rPr>
                <w:spacing w:val="8"/>
              </w:rPr>
              <w:t>2) бег с препятствиями</w:t>
            </w:r>
          </w:p>
          <w:p w14:paraId="10F3E097" w14:textId="77777777" w:rsidR="003E7176" w:rsidRPr="003519D9" w:rsidRDefault="003E7176" w:rsidP="009D6B9A">
            <w:pPr>
              <w:pStyle w:val="af6"/>
              <w:shd w:val="clear" w:color="auto" w:fill="FFFFFF"/>
              <w:spacing w:before="0" w:beforeAutospacing="0" w:after="0" w:afterAutospacing="0"/>
              <w:rPr>
                <w:spacing w:val="8"/>
              </w:rPr>
            </w:pPr>
            <w:r w:rsidRPr="003519D9">
              <w:rPr>
                <w:spacing w:val="8"/>
              </w:rPr>
              <w:t>3) разбег перед предстоящим прыжком</w:t>
            </w:r>
          </w:p>
          <w:p w14:paraId="76FBB035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pacing w:val="8"/>
              </w:rPr>
              <w:t>4) бег с ускорением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</w:t>
            </w:r>
          </w:p>
        </w:tc>
        <w:tc>
          <w:tcPr>
            <w:tcW w:w="1701" w:type="dxa"/>
          </w:tcPr>
          <w:p w14:paraId="30A3D9A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1</w:t>
            </w:r>
          </w:p>
        </w:tc>
        <w:tc>
          <w:tcPr>
            <w:tcW w:w="1701" w:type="dxa"/>
          </w:tcPr>
          <w:p w14:paraId="18E224B4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 – 7.2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Физическая культура и спорт</w:t>
            </w:r>
          </w:p>
          <w:p w14:paraId="36A6CDFB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3519D9" w14:paraId="1660BCDB" w14:textId="77777777" w:rsidTr="009D6B9A">
        <w:tc>
          <w:tcPr>
            <w:tcW w:w="576" w:type="dxa"/>
          </w:tcPr>
          <w:p w14:paraId="78EA440B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63</w:t>
            </w:r>
          </w:p>
        </w:tc>
        <w:tc>
          <w:tcPr>
            <w:tcW w:w="6229" w:type="dxa"/>
          </w:tcPr>
          <w:p w14:paraId="4E41436B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  <w:t>Прочитайте текст, выберите правильный ответ</w:t>
            </w:r>
          </w:p>
          <w:p w14:paraId="38C44F97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</w:pPr>
          </w:p>
          <w:p w14:paraId="5E2E2706" w14:textId="77777777" w:rsidR="003E7176" w:rsidRPr="003519D9" w:rsidRDefault="003E7176" w:rsidP="009D6B9A">
            <w:pPr>
              <w:pStyle w:val="af6"/>
              <w:shd w:val="clear" w:color="auto" w:fill="FFFFFF"/>
              <w:spacing w:before="0" w:beforeAutospacing="0" w:after="0" w:afterAutospacing="0"/>
              <w:rPr>
                <w:rStyle w:val="aff1"/>
                <w:rFonts w:eastAsia="Courier New"/>
                <w:b w:val="0"/>
                <w:spacing w:val="8"/>
              </w:rPr>
            </w:pPr>
            <w:r w:rsidRPr="003519D9">
              <w:rPr>
                <w:rStyle w:val="aff1"/>
                <w:rFonts w:eastAsia="Courier New"/>
                <w:b w:val="0"/>
                <w:spacing w:val="8"/>
              </w:rPr>
              <w:t>Что означает понятие «бич-волей»?</w:t>
            </w:r>
          </w:p>
          <w:p w14:paraId="2B9C02D9" w14:textId="77777777" w:rsidR="003E7176" w:rsidRPr="003519D9" w:rsidRDefault="003E7176" w:rsidP="009D6B9A">
            <w:pPr>
              <w:pStyle w:val="af6"/>
              <w:shd w:val="clear" w:color="auto" w:fill="FFFFFF"/>
              <w:spacing w:before="0" w:beforeAutospacing="0" w:after="0" w:afterAutospacing="0"/>
              <w:rPr>
                <w:spacing w:val="8"/>
              </w:rPr>
            </w:pPr>
            <w:r w:rsidRPr="003519D9">
              <w:rPr>
                <w:spacing w:val="8"/>
              </w:rPr>
              <w:t>1) игра</w:t>
            </w:r>
          </w:p>
          <w:p w14:paraId="1B26075D" w14:textId="77777777" w:rsidR="003E7176" w:rsidRPr="003519D9" w:rsidRDefault="003E7176" w:rsidP="009D6B9A">
            <w:pPr>
              <w:pStyle w:val="af6"/>
              <w:shd w:val="clear" w:color="auto" w:fill="FFFFFF"/>
              <w:spacing w:before="0" w:beforeAutospacing="0" w:after="0" w:afterAutospacing="0"/>
              <w:rPr>
                <w:spacing w:val="8"/>
              </w:rPr>
            </w:pPr>
            <w:r w:rsidRPr="003519D9">
              <w:rPr>
                <w:spacing w:val="8"/>
              </w:rPr>
              <w:t>2)пляжный волейбол</w:t>
            </w:r>
          </w:p>
          <w:p w14:paraId="1CF54E08" w14:textId="77777777" w:rsidR="003E7176" w:rsidRPr="003519D9" w:rsidRDefault="003E7176" w:rsidP="009D6B9A">
            <w:pPr>
              <w:pStyle w:val="af6"/>
              <w:shd w:val="clear" w:color="auto" w:fill="FFFFFF"/>
              <w:spacing w:before="0" w:beforeAutospacing="0" w:after="0" w:afterAutospacing="0"/>
              <w:rPr>
                <w:spacing w:val="8"/>
              </w:rPr>
            </w:pPr>
            <w:r w:rsidRPr="003519D9">
              <w:rPr>
                <w:spacing w:val="8"/>
              </w:rPr>
              <w:lastRenderedPageBreak/>
              <w:t>3) бросок мяча</w:t>
            </w:r>
          </w:p>
          <w:p w14:paraId="09BF5B2E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pacing w:val="8"/>
              </w:rPr>
              <w:t>4) водное поло</w:t>
            </w:r>
          </w:p>
        </w:tc>
        <w:tc>
          <w:tcPr>
            <w:tcW w:w="1701" w:type="dxa"/>
          </w:tcPr>
          <w:p w14:paraId="0D19B820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2</w:t>
            </w:r>
          </w:p>
        </w:tc>
        <w:tc>
          <w:tcPr>
            <w:tcW w:w="1701" w:type="dxa"/>
          </w:tcPr>
          <w:p w14:paraId="2EB950E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 – 7.1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Физическая культура и спорт</w:t>
            </w:r>
          </w:p>
        </w:tc>
      </w:tr>
      <w:tr w:rsidR="003E7176" w:rsidRPr="003519D9" w14:paraId="3949893A" w14:textId="77777777" w:rsidTr="009D6B9A">
        <w:tc>
          <w:tcPr>
            <w:tcW w:w="576" w:type="dxa"/>
          </w:tcPr>
          <w:p w14:paraId="1839CD5E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64</w:t>
            </w:r>
          </w:p>
        </w:tc>
        <w:tc>
          <w:tcPr>
            <w:tcW w:w="6229" w:type="dxa"/>
          </w:tcPr>
          <w:p w14:paraId="7C883E46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  <w:t>Прочитайте текст, выберите правильный ответ</w:t>
            </w:r>
          </w:p>
          <w:p w14:paraId="11CA0D4D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</w:pPr>
          </w:p>
          <w:p w14:paraId="0F6CFED8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Какие показатели относятся к признакам физической подготовленности?</w:t>
            </w:r>
          </w:p>
          <w:p w14:paraId="63795CF6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1) пульс, уровень кровоснабжения</w:t>
            </w:r>
          </w:p>
          <w:p w14:paraId="41F047EC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 xml:space="preserve">2) частота дыхания, артериальное давление </w:t>
            </w:r>
          </w:p>
          <w:p w14:paraId="3A03FA8F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3) выносливость, сила, быстрота</w:t>
            </w:r>
          </w:p>
          <w:p w14:paraId="45B000E9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4) масса тела, рост</w:t>
            </w:r>
          </w:p>
        </w:tc>
        <w:tc>
          <w:tcPr>
            <w:tcW w:w="1701" w:type="dxa"/>
          </w:tcPr>
          <w:p w14:paraId="0C1FD6FF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</w:t>
            </w:r>
          </w:p>
        </w:tc>
        <w:tc>
          <w:tcPr>
            <w:tcW w:w="1701" w:type="dxa"/>
          </w:tcPr>
          <w:p w14:paraId="3C879AC7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 – 7.3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Физическая культура и спорт</w:t>
            </w:r>
          </w:p>
        </w:tc>
      </w:tr>
      <w:tr w:rsidR="003E7176" w:rsidRPr="003519D9" w14:paraId="6E23B4BF" w14:textId="77777777" w:rsidTr="009D6B9A">
        <w:tc>
          <w:tcPr>
            <w:tcW w:w="576" w:type="dxa"/>
          </w:tcPr>
          <w:p w14:paraId="5522541B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65</w:t>
            </w:r>
          </w:p>
        </w:tc>
        <w:tc>
          <w:tcPr>
            <w:tcW w:w="6229" w:type="dxa"/>
          </w:tcPr>
          <w:p w14:paraId="21016814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  <w:t>Прочитайте текст, выберите правильный ответ</w:t>
            </w:r>
          </w:p>
          <w:p w14:paraId="4E0279B1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</w:pPr>
          </w:p>
          <w:p w14:paraId="50035E81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Какой из показателей наиболее значимый для здоровья человека?</w:t>
            </w:r>
          </w:p>
          <w:p w14:paraId="2C4D6796" w14:textId="77777777" w:rsidR="003E7176" w:rsidRPr="003519D9" w:rsidRDefault="003E7176" w:rsidP="009D6B9A">
            <w:pPr>
              <w:pStyle w:val="afb"/>
              <w:numPr>
                <w:ilvl w:val="0"/>
                <w:numId w:val="18"/>
              </w:numPr>
              <w:spacing w:line="276" w:lineRule="auto"/>
              <w:jc w:val="both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климат</w:t>
            </w:r>
          </w:p>
          <w:p w14:paraId="308BAE79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 xml:space="preserve">2)  возраст </w:t>
            </w:r>
          </w:p>
          <w:p w14:paraId="79B12EA5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) фактор наследственности</w:t>
            </w:r>
          </w:p>
          <w:p w14:paraId="1D577637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4) образ жизни</w:t>
            </w:r>
          </w:p>
        </w:tc>
        <w:tc>
          <w:tcPr>
            <w:tcW w:w="1701" w:type="dxa"/>
          </w:tcPr>
          <w:p w14:paraId="3F5EE2A3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4</w:t>
            </w:r>
          </w:p>
        </w:tc>
        <w:tc>
          <w:tcPr>
            <w:tcW w:w="1701" w:type="dxa"/>
          </w:tcPr>
          <w:p w14:paraId="36296C1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 – 7.1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Физическая культура и спорт</w:t>
            </w:r>
          </w:p>
        </w:tc>
      </w:tr>
      <w:tr w:rsidR="003E7176" w:rsidRPr="003519D9" w14:paraId="043FFA4F" w14:textId="77777777" w:rsidTr="009D6B9A">
        <w:tc>
          <w:tcPr>
            <w:tcW w:w="576" w:type="dxa"/>
          </w:tcPr>
          <w:p w14:paraId="6AD9E4CB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66</w:t>
            </w:r>
          </w:p>
        </w:tc>
        <w:tc>
          <w:tcPr>
            <w:tcW w:w="6229" w:type="dxa"/>
          </w:tcPr>
          <w:p w14:paraId="442B1EAE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  <w:szCs w:val="28"/>
              </w:rPr>
              <w:t xml:space="preserve">Прочитайте текст, </w:t>
            </w:r>
            <w:r w:rsidRPr="003519D9"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  <w:t>выберите правильный ответ</w:t>
            </w:r>
          </w:p>
          <w:p w14:paraId="4544D872" w14:textId="77777777" w:rsidR="003E7176" w:rsidRPr="003519D9" w:rsidRDefault="003E7176" w:rsidP="009D6B9A">
            <w:pPr>
              <w:pStyle w:val="af6"/>
              <w:rPr>
                <w:rFonts w:eastAsia="Courier New"/>
                <w:spacing w:val="8"/>
              </w:rPr>
            </w:pPr>
            <w:r w:rsidRPr="003519D9">
              <w:rPr>
                <w:rFonts w:eastAsia="Courier New"/>
                <w:spacing w:val="8"/>
              </w:rPr>
              <w:t>Из предложенных вариантов ответов выберите тот, в котором указано физическое упражнение циклического характера.</w:t>
            </w:r>
          </w:p>
          <w:p w14:paraId="7D306214" w14:textId="77777777" w:rsidR="003E7176" w:rsidRPr="003519D9" w:rsidRDefault="003E7176" w:rsidP="009D6B9A">
            <w:pPr>
              <w:pStyle w:val="af6"/>
              <w:spacing w:before="0" w:beforeAutospacing="0" w:after="0" w:afterAutospacing="0"/>
              <w:rPr>
                <w:rFonts w:eastAsia="Courier New"/>
                <w:spacing w:val="8"/>
              </w:rPr>
            </w:pPr>
            <w:r w:rsidRPr="003519D9">
              <w:rPr>
                <w:rFonts w:eastAsia="Courier New"/>
                <w:spacing w:val="8"/>
              </w:rPr>
              <w:t>1) плавание</w:t>
            </w:r>
          </w:p>
          <w:p w14:paraId="442FA335" w14:textId="77777777" w:rsidR="003E7176" w:rsidRPr="003519D9" w:rsidRDefault="003E7176" w:rsidP="009D6B9A">
            <w:pPr>
              <w:pStyle w:val="af6"/>
              <w:spacing w:before="0" w:beforeAutospacing="0" w:after="0" w:afterAutospacing="0"/>
              <w:rPr>
                <w:rFonts w:eastAsia="Courier New"/>
                <w:spacing w:val="8"/>
              </w:rPr>
            </w:pPr>
            <w:r w:rsidRPr="003519D9">
              <w:rPr>
                <w:rFonts w:eastAsia="Courier New"/>
                <w:spacing w:val="8"/>
              </w:rPr>
              <w:t>2) эстафета</w:t>
            </w:r>
          </w:p>
          <w:p w14:paraId="72951187" w14:textId="77777777" w:rsidR="003E7176" w:rsidRPr="003519D9" w:rsidRDefault="003E7176" w:rsidP="009D6B9A">
            <w:pPr>
              <w:pStyle w:val="af6"/>
              <w:spacing w:before="0" w:beforeAutospacing="0" w:after="0" w:afterAutospacing="0"/>
              <w:rPr>
                <w:rFonts w:eastAsia="Courier New"/>
                <w:spacing w:val="8"/>
              </w:rPr>
            </w:pPr>
            <w:r w:rsidRPr="003519D9">
              <w:rPr>
                <w:rFonts w:eastAsia="Courier New"/>
                <w:spacing w:val="8"/>
              </w:rPr>
              <w:t>3) подтягивание на перекладине</w:t>
            </w:r>
          </w:p>
          <w:p w14:paraId="5BCE49C0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</w:pPr>
            <w:r w:rsidRPr="003519D9">
              <w:rPr>
                <w:rFonts w:ascii="Times New Roman" w:eastAsia="Courier New" w:hAnsi="Times New Roman" w:cs="Times New Roman"/>
                <w:color w:val="auto"/>
                <w:spacing w:val="8"/>
              </w:rPr>
              <w:t>4) бег</w:t>
            </w:r>
          </w:p>
        </w:tc>
        <w:tc>
          <w:tcPr>
            <w:tcW w:w="1701" w:type="dxa"/>
          </w:tcPr>
          <w:p w14:paraId="13F01F32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4</w:t>
            </w:r>
          </w:p>
        </w:tc>
        <w:tc>
          <w:tcPr>
            <w:tcW w:w="1701" w:type="dxa"/>
          </w:tcPr>
          <w:p w14:paraId="7DE98FD6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 – 7.1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Физическая культура и спорт</w:t>
            </w:r>
          </w:p>
        </w:tc>
      </w:tr>
      <w:tr w:rsidR="003E7176" w:rsidRPr="003519D9" w14:paraId="4F208D48" w14:textId="77777777" w:rsidTr="009D6B9A">
        <w:tc>
          <w:tcPr>
            <w:tcW w:w="576" w:type="dxa"/>
          </w:tcPr>
          <w:p w14:paraId="25725C07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67</w:t>
            </w:r>
          </w:p>
        </w:tc>
        <w:tc>
          <w:tcPr>
            <w:tcW w:w="6229" w:type="dxa"/>
          </w:tcPr>
          <w:p w14:paraId="2F413C48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  <w:szCs w:val="28"/>
              </w:rPr>
              <w:t>Прочитайте текст,</w:t>
            </w:r>
            <w:r w:rsidRPr="003519D9"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  <w:t xml:space="preserve"> выберите правильный ответ</w:t>
            </w:r>
          </w:p>
          <w:p w14:paraId="74B2516C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  <w:szCs w:val="28"/>
              </w:rPr>
            </w:pPr>
          </w:p>
          <w:p w14:paraId="77EA9012" w14:textId="77777777" w:rsidR="003E7176" w:rsidRPr="003519D9" w:rsidRDefault="003E7176" w:rsidP="009D6B9A">
            <w:pPr>
              <w:pStyle w:val="af6"/>
              <w:shd w:val="clear" w:color="auto" w:fill="FFFFFF"/>
              <w:spacing w:before="0" w:beforeAutospacing="0" w:after="0" w:afterAutospacing="0"/>
              <w:rPr>
                <w:rStyle w:val="aff1"/>
                <w:rFonts w:eastAsia="Courier New"/>
                <w:b w:val="0"/>
                <w:spacing w:val="8"/>
              </w:rPr>
            </w:pPr>
            <w:r w:rsidRPr="003519D9">
              <w:rPr>
                <w:rStyle w:val="aff1"/>
                <w:rFonts w:eastAsia="Courier New"/>
                <w:b w:val="0"/>
                <w:spacing w:val="8"/>
              </w:rPr>
              <w:t>Запасы углеводов особенно интенсивно используются во время:</w:t>
            </w:r>
          </w:p>
          <w:p w14:paraId="7CA5FBB2" w14:textId="77777777" w:rsidR="003E7176" w:rsidRPr="003519D9" w:rsidRDefault="003E7176" w:rsidP="009D6B9A">
            <w:pPr>
              <w:pStyle w:val="af6"/>
              <w:shd w:val="clear" w:color="auto" w:fill="FFFFFF"/>
              <w:spacing w:before="0" w:beforeAutospacing="0" w:after="0" w:afterAutospacing="0"/>
              <w:rPr>
                <w:rStyle w:val="aff1"/>
                <w:rFonts w:eastAsia="Courier New"/>
                <w:b w:val="0"/>
                <w:spacing w:val="8"/>
              </w:rPr>
            </w:pPr>
          </w:p>
          <w:p w14:paraId="06B5D0EE" w14:textId="77777777" w:rsidR="003E7176" w:rsidRPr="003519D9" w:rsidRDefault="003E7176" w:rsidP="009D6B9A">
            <w:pPr>
              <w:pStyle w:val="af6"/>
              <w:shd w:val="clear" w:color="auto" w:fill="FFFFFF"/>
              <w:spacing w:before="0" w:beforeAutospacing="0" w:after="0" w:afterAutospacing="0"/>
              <w:rPr>
                <w:rStyle w:val="aff1"/>
                <w:rFonts w:eastAsia="Courier New"/>
                <w:b w:val="0"/>
                <w:spacing w:val="8"/>
              </w:rPr>
            </w:pPr>
            <w:r w:rsidRPr="003519D9">
              <w:rPr>
                <w:rStyle w:val="aff1"/>
                <w:rFonts w:eastAsia="Courier New"/>
                <w:b w:val="0"/>
                <w:spacing w:val="8"/>
              </w:rPr>
              <w:t>1) сна</w:t>
            </w:r>
          </w:p>
          <w:p w14:paraId="081CF848" w14:textId="77777777" w:rsidR="003E7176" w:rsidRPr="003519D9" w:rsidRDefault="003E7176" w:rsidP="009D6B9A">
            <w:pPr>
              <w:pStyle w:val="af6"/>
              <w:shd w:val="clear" w:color="auto" w:fill="FFFFFF"/>
              <w:spacing w:before="0" w:beforeAutospacing="0" w:after="0" w:afterAutospacing="0"/>
              <w:rPr>
                <w:rStyle w:val="aff1"/>
                <w:rFonts w:eastAsia="Courier New"/>
                <w:b w:val="0"/>
                <w:spacing w:val="8"/>
              </w:rPr>
            </w:pPr>
            <w:r w:rsidRPr="003519D9">
              <w:rPr>
                <w:rStyle w:val="aff1"/>
                <w:rFonts w:eastAsia="Courier New"/>
                <w:b w:val="0"/>
                <w:spacing w:val="8"/>
              </w:rPr>
              <w:t xml:space="preserve">2) умственной деятельности </w:t>
            </w:r>
          </w:p>
          <w:p w14:paraId="5A6D9003" w14:textId="77777777" w:rsidR="003E7176" w:rsidRPr="003519D9" w:rsidRDefault="003E7176" w:rsidP="009D6B9A">
            <w:pPr>
              <w:pStyle w:val="af6"/>
              <w:shd w:val="clear" w:color="auto" w:fill="FFFFFF"/>
              <w:spacing w:before="0" w:beforeAutospacing="0" w:after="0" w:afterAutospacing="0"/>
              <w:rPr>
                <w:rStyle w:val="aff1"/>
                <w:rFonts w:eastAsia="Courier New"/>
                <w:b w:val="0"/>
                <w:spacing w:val="8"/>
              </w:rPr>
            </w:pPr>
            <w:r w:rsidRPr="003519D9">
              <w:rPr>
                <w:rStyle w:val="aff1"/>
                <w:rFonts w:eastAsia="Courier New"/>
                <w:b w:val="0"/>
                <w:spacing w:val="8"/>
              </w:rPr>
              <w:t>3) физических нагрузок</w:t>
            </w:r>
          </w:p>
          <w:p w14:paraId="383AA339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</w:pPr>
            <w:r w:rsidRPr="003519D9">
              <w:rPr>
                <w:rStyle w:val="aff1"/>
                <w:rFonts w:ascii="Times New Roman" w:eastAsia="Courier New" w:hAnsi="Times New Roman" w:cs="Times New Roman"/>
                <w:b w:val="0"/>
                <w:color w:val="auto"/>
                <w:spacing w:val="8"/>
              </w:rPr>
              <w:t>4) релакса</w:t>
            </w:r>
          </w:p>
        </w:tc>
        <w:tc>
          <w:tcPr>
            <w:tcW w:w="1701" w:type="dxa"/>
          </w:tcPr>
          <w:p w14:paraId="3C949D45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</w:t>
            </w:r>
          </w:p>
        </w:tc>
        <w:tc>
          <w:tcPr>
            <w:tcW w:w="1701" w:type="dxa"/>
          </w:tcPr>
          <w:p w14:paraId="2C62388F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 – 7.2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Физическая культура и спорт</w:t>
            </w:r>
          </w:p>
        </w:tc>
      </w:tr>
      <w:tr w:rsidR="003E7176" w:rsidRPr="003519D9" w14:paraId="10190C85" w14:textId="77777777" w:rsidTr="009D6B9A">
        <w:tc>
          <w:tcPr>
            <w:tcW w:w="576" w:type="dxa"/>
          </w:tcPr>
          <w:p w14:paraId="2ED8DA00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68</w:t>
            </w:r>
          </w:p>
        </w:tc>
        <w:tc>
          <w:tcPr>
            <w:tcW w:w="6229" w:type="dxa"/>
          </w:tcPr>
          <w:p w14:paraId="502FF97B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  <w:t>Прочитайте текст, выберите правильный ответ</w:t>
            </w:r>
          </w:p>
          <w:p w14:paraId="5B82C876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</w:pPr>
          </w:p>
          <w:p w14:paraId="43513C78" w14:textId="77777777" w:rsidR="003E7176" w:rsidRPr="003519D9" w:rsidRDefault="003E7176" w:rsidP="009D6B9A">
            <w:pPr>
              <w:pStyle w:val="af6"/>
              <w:shd w:val="clear" w:color="auto" w:fill="FFFFFF"/>
              <w:spacing w:before="0" w:beforeAutospacing="0" w:after="0" w:afterAutospacing="0"/>
              <w:rPr>
                <w:rStyle w:val="aff1"/>
                <w:rFonts w:eastAsia="Courier New"/>
                <w:b w:val="0"/>
                <w:spacing w:val="8"/>
              </w:rPr>
            </w:pPr>
            <w:r w:rsidRPr="003519D9">
              <w:rPr>
                <w:rStyle w:val="aff1"/>
                <w:rFonts w:eastAsia="Courier New"/>
                <w:b w:val="0"/>
                <w:spacing w:val="8"/>
              </w:rPr>
              <w:t>Оптимальное количество занятий физической культурой в неделю:</w:t>
            </w:r>
          </w:p>
          <w:p w14:paraId="1E89AD20" w14:textId="77777777" w:rsidR="003E7176" w:rsidRPr="003519D9" w:rsidRDefault="003E7176" w:rsidP="009D6B9A">
            <w:pPr>
              <w:pStyle w:val="af6"/>
              <w:shd w:val="clear" w:color="auto" w:fill="FFFFFF"/>
              <w:spacing w:before="0" w:beforeAutospacing="0" w:after="0" w:afterAutospacing="0"/>
              <w:rPr>
                <w:rStyle w:val="aff1"/>
                <w:rFonts w:eastAsia="Courier New"/>
                <w:b w:val="0"/>
                <w:spacing w:val="8"/>
              </w:rPr>
            </w:pPr>
          </w:p>
          <w:p w14:paraId="22C35CD3" w14:textId="77777777" w:rsidR="003E7176" w:rsidRPr="003519D9" w:rsidRDefault="003E7176" w:rsidP="009D6B9A">
            <w:pPr>
              <w:pStyle w:val="af6"/>
              <w:shd w:val="clear" w:color="auto" w:fill="FFFFFF"/>
              <w:spacing w:before="0" w:beforeAutospacing="0" w:after="0" w:afterAutospacing="0"/>
              <w:rPr>
                <w:rStyle w:val="aff1"/>
                <w:rFonts w:eastAsia="Courier New"/>
                <w:b w:val="0"/>
                <w:spacing w:val="8"/>
              </w:rPr>
            </w:pPr>
            <w:r w:rsidRPr="003519D9">
              <w:rPr>
                <w:rStyle w:val="aff1"/>
                <w:rFonts w:eastAsia="Courier New"/>
                <w:b w:val="0"/>
                <w:spacing w:val="8"/>
              </w:rPr>
              <w:t>1) 1-2</w:t>
            </w:r>
          </w:p>
          <w:p w14:paraId="3BCCC6F8" w14:textId="77777777" w:rsidR="003E7176" w:rsidRPr="003519D9" w:rsidRDefault="003E7176" w:rsidP="009D6B9A">
            <w:pPr>
              <w:pStyle w:val="af6"/>
              <w:shd w:val="clear" w:color="auto" w:fill="FFFFFF"/>
              <w:spacing w:before="0" w:beforeAutospacing="0" w:after="0" w:afterAutospacing="0"/>
              <w:rPr>
                <w:rStyle w:val="aff1"/>
                <w:rFonts w:eastAsia="Courier New"/>
                <w:b w:val="0"/>
                <w:spacing w:val="8"/>
              </w:rPr>
            </w:pPr>
            <w:r w:rsidRPr="003519D9">
              <w:rPr>
                <w:rStyle w:val="aff1"/>
                <w:rFonts w:eastAsia="Courier New"/>
                <w:b w:val="0"/>
                <w:spacing w:val="8"/>
              </w:rPr>
              <w:t>2) 2-3</w:t>
            </w:r>
          </w:p>
          <w:p w14:paraId="39F9FA66" w14:textId="77777777" w:rsidR="003E7176" w:rsidRPr="003519D9" w:rsidRDefault="003E7176" w:rsidP="009D6B9A">
            <w:pPr>
              <w:pStyle w:val="af6"/>
              <w:shd w:val="clear" w:color="auto" w:fill="FFFFFF"/>
              <w:spacing w:before="0" w:beforeAutospacing="0" w:after="0" w:afterAutospacing="0"/>
              <w:rPr>
                <w:rStyle w:val="aff1"/>
                <w:rFonts w:eastAsia="Courier New"/>
                <w:b w:val="0"/>
                <w:spacing w:val="8"/>
              </w:rPr>
            </w:pPr>
            <w:r w:rsidRPr="003519D9">
              <w:rPr>
                <w:rStyle w:val="aff1"/>
                <w:rFonts w:eastAsia="Courier New"/>
                <w:b w:val="0"/>
                <w:spacing w:val="8"/>
              </w:rPr>
              <w:t>3) 3-4</w:t>
            </w:r>
          </w:p>
          <w:p w14:paraId="460800E2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</w:pPr>
            <w:r w:rsidRPr="003519D9">
              <w:rPr>
                <w:rStyle w:val="aff1"/>
                <w:rFonts w:ascii="Times New Roman" w:eastAsia="Courier New" w:hAnsi="Times New Roman" w:cs="Times New Roman"/>
                <w:b w:val="0"/>
                <w:color w:val="auto"/>
                <w:spacing w:val="8"/>
              </w:rPr>
              <w:t>4) 4-5</w:t>
            </w:r>
          </w:p>
        </w:tc>
        <w:tc>
          <w:tcPr>
            <w:tcW w:w="1701" w:type="dxa"/>
          </w:tcPr>
          <w:p w14:paraId="3C16B22C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</w:t>
            </w:r>
          </w:p>
        </w:tc>
        <w:tc>
          <w:tcPr>
            <w:tcW w:w="1701" w:type="dxa"/>
          </w:tcPr>
          <w:p w14:paraId="4DBE142E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 – 7.3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Физическая культура и спорт</w:t>
            </w:r>
          </w:p>
        </w:tc>
      </w:tr>
      <w:tr w:rsidR="003E7176" w:rsidRPr="003519D9" w14:paraId="12A7FDCF" w14:textId="77777777" w:rsidTr="009D6B9A">
        <w:tc>
          <w:tcPr>
            <w:tcW w:w="576" w:type="dxa"/>
          </w:tcPr>
          <w:p w14:paraId="2C01FBB2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69</w:t>
            </w:r>
          </w:p>
        </w:tc>
        <w:tc>
          <w:tcPr>
            <w:tcW w:w="6229" w:type="dxa"/>
          </w:tcPr>
          <w:p w14:paraId="6321AA0A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  <w:t>Прочитайте текст, выберите правильный ответ</w:t>
            </w:r>
          </w:p>
          <w:p w14:paraId="1D851B53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</w:pPr>
          </w:p>
          <w:p w14:paraId="167602E4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При тренировочном беге на большие дистанции в медленном темпе у спортсменов развивается такое физическое качество как …</w:t>
            </w:r>
          </w:p>
          <w:p w14:paraId="4859A019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</w:p>
          <w:p w14:paraId="315FAC8F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lastRenderedPageBreak/>
              <w:t xml:space="preserve">1) выносливость </w:t>
            </w:r>
          </w:p>
          <w:p w14:paraId="3E6BBCBF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2) мышечная сила</w:t>
            </w:r>
          </w:p>
          <w:p w14:paraId="4634BA36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3) быстрота</w:t>
            </w:r>
          </w:p>
          <w:p w14:paraId="6FD886C0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4) гибкость</w:t>
            </w:r>
          </w:p>
        </w:tc>
        <w:tc>
          <w:tcPr>
            <w:tcW w:w="1701" w:type="dxa"/>
          </w:tcPr>
          <w:p w14:paraId="60B66B7C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1</w:t>
            </w:r>
          </w:p>
        </w:tc>
        <w:tc>
          <w:tcPr>
            <w:tcW w:w="1701" w:type="dxa"/>
          </w:tcPr>
          <w:p w14:paraId="514657ED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 – 7.1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Физическая культура и спорт</w:t>
            </w:r>
          </w:p>
        </w:tc>
      </w:tr>
      <w:tr w:rsidR="003E7176" w:rsidRPr="003519D9" w14:paraId="2482EEF5" w14:textId="77777777" w:rsidTr="009D6B9A">
        <w:tc>
          <w:tcPr>
            <w:tcW w:w="576" w:type="dxa"/>
          </w:tcPr>
          <w:p w14:paraId="51C0B874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70</w:t>
            </w:r>
          </w:p>
        </w:tc>
        <w:tc>
          <w:tcPr>
            <w:tcW w:w="6229" w:type="dxa"/>
          </w:tcPr>
          <w:p w14:paraId="69711434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  <w:t>Прочитайте текст, выберите правильный ответ</w:t>
            </w:r>
          </w:p>
          <w:p w14:paraId="3220F578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  <w:szCs w:val="28"/>
              </w:rPr>
            </w:pPr>
          </w:p>
          <w:p w14:paraId="3575C99F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Несколько упражнений, подобранных в определенном порядке для решения конкретной задачи, называется:</w:t>
            </w:r>
          </w:p>
          <w:p w14:paraId="02C4A81D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  <w:szCs w:val="28"/>
              </w:rPr>
            </w:pPr>
          </w:p>
          <w:p w14:paraId="4D7221B9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1) комплекс</w:t>
            </w:r>
          </w:p>
          <w:p w14:paraId="2E849119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) группа</w:t>
            </w:r>
          </w:p>
          <w:p w14:paraId="2EBF433A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) алгоритм</w:t>
            </w:r>
          </w:p>
          <w:p w14:paraId="7A82C50F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4) подход</w:t>
            </w:r>
          </w:p>
        </w:tc>
        <w:tc>
          <w:tcPr>
            <w:tcW w:w="1701" w:type="dxa"/>
          </w:tcPr>
          <w:p w14:paraId="05CECB1C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1</w:t>
            </w:r>
          </w:p>
        </w:tc>
        <w:tc>
          <w:tcPr>
            <w:tcW w:w="1701" w:type="dxa"/>
          </w:tcPr>
          <w:p w14:paraId="6952B1FC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 – 7.3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Физическая культура и спорт</w:t>
            </w:r>
          </w:p>
        </w:tc>
      </w:tr>
      <w:tr w:rsidR="003E7176" w:rsidRPr="003519D9" w14:paraId="6EF3D895" w14:textId="77777777" w:rsidTr="009D6B9A">
        <w:tc>
          <w:tcPr>
            <w:tcW w:w="576" w:type="dxa"/>
          </w:tcPr>
          <w:p w14:paraId="4E1601BF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71</w:t>
            </w:r>
          </w:p>
        </w:tc>
        <w:tc>
          <w:tcPr>
            <w:tcW w:w="6229" w:type="dxa"/>
          </w:tcPr>
          <w:p w14:paraId="3D4DE6EF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, выберите правильный ответ</w:t>
            </w:r>
          </w:p>
          <w:p w14:paraId="70A143E6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75B6D007" w14:textId="77777777" w:rsidR="003E7176" w:rsidRPr="003519D9" w:rsidRDefault="003E7176" w:rsidP="009D6B9A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Индивидуальный риск – это:</w:t>
            </w:r>
          </w:p>
          <w:p w14:paraId="015797F4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1</w:t>
            </w:r>
            <w:r w:rsidRPr="003519D9">
              <w:rPr>
                <w:rFonts w:ascii="Times New Roman" w:hAnsi="Times New Roman" w:cs="Times New Roman"/>
                <w:color w:val="auto"/>
              </w:rPr>
              <w:t>) частота поражения отдельного человека в результате воздействия опасного фактора за определенный период времени</w:t>
            </w:r>
          </w:p>
          <w:p w14:paraId="186D256A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) частота реализации поражающих факторов аварии, катастрофы, экологического бедствия в рассматриваемой точке территории</w:t>
            </w:r>
          </w:p>
          <w:p w14:paraId="2E4108B6" w14:textId="77777777" w:rsidR="003E7176" w:rsidRPr="003519D9" w:rsidRDefault="003E7176" w:rsidP="009D6B9A">
            <w:pPr>
              <w:tabs>
                <w:tab w:val="left" w:pos="709"/>
              </w:tabs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3) ожидаемое количество пораженных людей вследствие воздействия опасного фактора за определенный промежуток времени</w:t>
            </w:r>
          </w:p>
          <w:p w14:paraId="0FF7EBC0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4) ожидаемые поражения человека в результате воздействия опасного фактора за определенный промежуток времени</w:t>
            </w:r>
          </w:p>
        </w:tc>
        <w:tc>
          <w:tcPr>
            <w:tcW w:w="1701" w:type="dxa"/>
          </w:tcPr>
          <w:p w14:paraId="351BD45E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1</w:t>
            </w:r>
          </w:p>
        </w:tc>
        <w:tc>
          <w:tcPr>
            <w:tcW w:w="1701" w:type="dxa"/>
          </w:tcPr>
          <w:p w14:paraId="07AEF168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-8.1</w:t>
            </w:r>
          </w:p>
          <w:p w14:paraId="5D6FD70B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Охрана труда и производственная безопасность</w:t>
            </w:r>
          </w:p>
          <w:p w14:paraId="2699A24B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</w:p>
        </w:tc>
      </w:tr>
      <w:tr w:rsidR="003E7176" w:rsidRPr="003519D9" w14:paraId="482998A7" w14:textId="77777777" w:rsidTr="009D6B9A">
        <w:tc>
          <w:tcPr>
            <w:tcW w:w="576" w:type="dxa"/>
          </w:tcPr>
          <w:p w14:paraId="1BC8B4F5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72</w:t>
            </w:r>
          </w:p>
        </w:tc>
        <w:tc>
          <w:tcPr>
            <w:tcW w:w="6229" w:type="dxa"/>
          </w:tcPr>
          <w:p w14:paraId="7DD2D2F9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, выберите правильный ответ</w:t>
            </w:r>
          </w:p>
          <w:p w14:paraId="1BF48E99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100F4BE4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bCs/>
                <w:color w:val="auto"/>
              </w:rPr>
              <w:t>Крупномасштабная авария, которая приводит к тяжелым последствиям для человека, растительного и животного мира, изменяя условия среды существования, называется</w:t>
            </w:r>
            <w:r w:rsidRPr="003519D9">
              <w:rPr>
                <w:rFonts w:ascii="Times New Roman" w:hAnsi="Times New Roman" w:cs="Times New Roman"/>
                <w:color w:val="auto"/>
              </w:rPr>
              <w:t>:</w:t>
            </w:r>
          </w:p>
          <w:p w14:paraId="35DF282B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) отказ</w:t>
            </w:r>
          </w:p>
          <w:p w14:paraId="4D14D841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) инцидент</w:t>
            </w:r>
          </w:p>
          <w:p w14:paraId="33B91F43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3) катастрофа</w:t>
            </w:r>
          </w:p>
          <w:p w14:paraId="5FF12B86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4) ущерб</w:t>
            </w:r>
          </w:p>
        </w:tc>
        <w:tc>
          <w:tcPr>
            <w:tcW w:w="1701" w:type="dxa"/>
          </w:tcPr>
          <w:p w14:paraId="421F99E2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</w:t>
            </w:r>
          </w:p>
        </w:tc>
        <w:tc>
          <w:tcPr>
            <w:tcW w:w="1701" w:type="dxa"/>
          </w:tcPr>
          <w:p w14:paraId="515F43A6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-8.1</w:t>
            </w:r>
          </w:p>
          <w:p w14:paraId="4EB31B42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Безопасность жизнедеятельности</w:t>
            </w:r>
          </w:p>
        </w:tc>
      </w:tr>
      <w:tr w:rsidR="003E7176" w:rsidRPr="003519D9" w14:paraId="4AF77964" w14:textId="77777777" w:rsidTr="009D6B9A">
        <w:tc>
          <w:tcPr>
            <w:tcW w:w="576" w:type="dxa"/>
          </w:tcPr>
          <w:p w14:paraId="7ED22B29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73</w:t>
            </w:r>
          </w:p>
        </w:tc>
        <w:tc>
          <w:tcPr>
            <w:tcW w:w="6229" w:type="dxa"/>
          </w:tcPr>
          <w:p w14:paraId="5FCEC4B2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, выберите правильный ответ</w:t>
            </w:r>
          </w:p>
          <w:p w14:paraId="1A5CC3CC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73D0287F" w14:textId="77777777" w:rsidR="003E7176" w:rsidRPr="003519D9" w:rsidRDefault="003E7176" w:rsidP="009D6B9A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Электролитическое действие электрического тока на организм человека проявляется в следующем:</w:t>
            </w:r>
          </w:p>
          <w:p w14:paraId="13AE839B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) разрыв тканей организма вследствие электродинамического эффекта, а также мгновенного взрывоподобного образования пара с тканевой жидкости и крови</w:t>
            </w:r>
          </w:p>
          <w:p w14:paraId="28FB8157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) посредством раздражения и возбуждения живых тканей организма, а также нарушения внутренних биологических процессов</w:t>
            </w:r>
          </w:p>
          <w:p w14:paraId="539DAAA4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3) разрыв тканей организма вследствие механического эффекта</w:t>
            </w:r>
          </w:p>
          <w:p w14:paraId="62A82CB8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4) разложение органической жидкости, включая кровь, и нарушение ее физико-химического состава</w:t>
            </w:r>
          </w:p>
        </w:tc>
        <w:tc>
          <w:tcPr>
            <w:tcW w:w="1701" w:type="dxa"/>
          </w:tcPr>
          <w:p w14:paraId="68C87232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4</w:t>
            </w:r>
          </w:p>
        </w:tc>
        <w:tc>
          <w:tcPr>
            <w:tcW w:w="1701" w:type="dxa"/>
          </w:tcPr>
          <w:p w14:paraId="6CD1E2D2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-8.3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Безопасность жизнедеятельности</w:t>
            </w:r>
          </w:p>
        </w:tc>
      </w:tr>
      <w:tr w:rsidR="003E7176" w:rsidRPr="003519D9" w14:paraId="0A626D37" w14:textId="77777777" w:rsidTr="009D6B9A">
        <w:tc>
          <w:tcPr>
            <w:tcW w:w="576" w:type="dxa"/>
          </w:tcPr>
          <w:p w14:paraId="12F8C8C6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74</w:t>
            </w:r>
          </w:p>
        </w:tc>
        <w:tc>
          <w:tcPr>
            <w:tcW w:w="6229" w:type="dxa"/>
          </w:tcPr>
          <w:p w14:paraId="6D3B066E" w14:textId="77777777" w:rsidR="003E7176" w:rsidRPr="003519D9" w:rsidRDefault="003E7176" w:rsidP="009D6B9A">
            <w:pPr>
              <w:pStyle w:val="1"/>
              <w:spacing w:after="140"/>
              <w:ind w:firstLine="0"/>
              <w:rPr>
                <w:color w:val="auto"/>
              </w:rPr>
            </w:pPr>
            <w:r w:rsidRPr="003519D9">
              <w:rPr>
                <w:i/>
                <w:iCs/>
                <w:color w:val="auto"/>
              </w:rPr>
              <w:t>Прочитайте текст и установите последовательность</w:t>
            </w:r>
          </w:p>
          <w:p w14:paraId="0C729423" w14:textId="77777777" w:rsidR="003E7176" w:rsidRPr="003519D9" w:rsidRDefault="003E7176" w:rsidP="009D6B9A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Расположите типы чрезвычайных ситуаций в порядке увеличения значимости, начиная с наименьшей:</w:t>
            </w:r>
          </w:p>
          <w:p w14:paraId="22A9C507" w14:textId="77777777" w:rsidR="003E7176" w:rsidRPr="003519D9" w:rsidRDefault="003E7176" w:rsidP="009D6B9A">
            <w:pPr>
              <w:autoSpaceDE w:val="0"/>
              <w:autoSpaceDN w:val="0"/>
              <w:adjustRightInd w:val="0"/>
              <w:spacing w:before="120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) федерального характера</w:t>
            </w:r>
          </w:p>
          <w:p w14:paraId="65F86DDD" w14:textId="77777777" w:rsidR="003E7176" w:rsidRPr="003519D9" w:rsidRDefault="003E7176" w:rsidP="009D6B9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) локального характера</w:t>
            </w:r>
          </w:p>
          <w:p w14:paraId="069BACB4" w14:textId="77777777" w:rsidR="003E7176" w:rsidRPr="003519D9" w:rsidRDefault="003E7176" w:rsidP="009D6B9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3) муниципального характера</w:t>
            </w:r>
          </w:p>
          <w:p w14:paraId="1D3D1AB5" w14:textId="77777777" w:rsidR="003E7176" w:rsidRPr="003519D9" w:rsidRDefault="003E7176" w:rsidP="009D6B9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4) регионального характера</w:t>
            </w:r>
          </w:p>
          <w:p w14:paraId="4C3656C3" w14:textId="77777777" w:rsidR="003E7176" w:rsidRPr="003519D9" w:rsidRDefault="003E7176" w:rsidP="009D6B9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5) межрегионального характера</w:t>
            </w:r>
          </w:p>
          <w:p w14:paraId="5BAB5BD8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Запишите соответствующую последовательность цифр слева направо</w:t>
            </w:r>
          </w:p>
        </w:tc>
        <w:tc>
          <w:tcPr>
            <w:tcW w:w="1701" w:type="dxa"/>
          </w:tcPr>
          <w:p w14:paraId="57EF419D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3451</w:t>
            </w:r>
          </w:p>
        </w:tc>
        <w:tc>
          <w:tcPr>
            <w:tcW w:w="1701" w:type="dxa"/>
          </w:tcPr>
          <w:p w14:paraId="10B4FD34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-8.1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Безопасность жизнедеятельности</w:t>
            </w:r>
          </w:p>
        </w:tc>
      </w:tr>
      <w:tr w:rsidR="003E7176" w:rsidRPr="003519D9" w14:paraId="4E0FF370" w14:textId="77777777" w:rsidTr="009D6B9A">
        <w:tc>
          <w:tcPr>
            <w:tcW w:w="576" w:type="dxa"/>
          </w:tcPr>
          <w:p w14:paraId="7D0488BB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75</w:t>
            </w:r>
          </w:p>
        </w:tc>
        <w:tc>
          <w:tcPr>
            <w:tcW w:w="6229" w:type="dxa"/>
          </w:tcPr>
          <w:p w14:paraId="31FE5F27" w14:textId="77777777" w:rsidR="003E7176" w:rsidRPr="003519D9" w:rsidRDefault="003E7176" w:rsidP="009D6B9A">
            <w:pPr>
              <w:pStyle w:val="1"/>
              <w:spacing w:after="140"/>
              <w:ind w:firstLine="0"/>
              <w:rPr>
                <w:color w:val="auto"/>
              </w:rPr>
            </w:pPr>
            <w:r w:rsidRPr="003519D9">
              <w:rPr>
                <w:i/>
                <w:iCs/>
                <w:color w:val="auto"/>
              </w:rPr>
              <w:t>Прочитайте текст и установите последовательность</w:t>
            </w:r>
          </w:p>
          <w:p w14:paraId="06952055" w14:textId="77777777" w:rsidR="003E7176" w:rsidRPr="003519D9" w:rsidRDefault="003E7176" w:rsidP="009D6B9A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ажите рекомендуемую последовательность выполнения задач по ликвидации чрезвычайной ситуации:</w:t>
            </w:r>
          </w:p>
          <w:p w14:paraId="22060318" w14:textId="77777777" w:rsidR="003E7176" w:rsidRPr="003519D9" w:rsidRDefault="003E7176" w:rsidP="009D6B9A">
            <w:pPr>
              <w:autoSpaceDE w:val="0"/>
              <w:autoSpaceDN w:val="0"/>
              <w:adjustRightInd w:val="0"/>
              <w:spacing w:before="120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) проведение работ по устройству проездов и проходов для спасательной техники и спасателей к месту чрезвычайной ситуации</w:t>
            </w:r>
          </w:p>
          <w:p w14:paraId="5BB17B9F" w14:textId="77777777" w:rsidR="003E7176" w:rsidRPr="003519D9" w:rsidRDefault="003E7176" w:rsidP="009D6B9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) оповещение населения о чрезвычайной ситуации</w:t>
            </w:r>
          </w:p>
          <w:p w14:paraId="42E05CAD" w14:textId="77777777" w:rsidR="003E7176" w:rsidRPr="003519D9" w:rsidRDefault="003E7176" w:rsidP="009D6B9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 xml:space="preserve">3) решение задачи по экстренной защите населения, локализации очага чрезвычайной ситуации или уменьшению воздействия поражающих факторов аварий (катастроф) </w:t>
            </w:r>
          </w:p>
          <w:p w14:paraId="3450317D" w14:textId="77777777" w:rsidR="003E7176" w:rsidRPr="003519D9" w:rsidRDefault="003E7176" w:rsidP="009D6B9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4) возобновление обычной жизнедеятельности</w:t>
            </w:r>
          </w:p>
          <w:p w14:paraId="03875DAF" w14:textId="77777777" w:rsidR="003E7176" w:rsidRPr="003519D9" w:rsidRDefault="003E7176" w:rsidP="009D6B9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5) непосредственное выполнение аварийно-спасательных и других неотложных работ</w:t>
            </w:r>
          </w:p>
          <w:p w14:paraId="7B21AACF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Запишите соответствующую последовательность цифр слева направо</w:t>
            </w:r>
          </w:p>
        </w:tc>
        <w:tc>
          <w:tcPr>
            <w:tcW w:w="1701" w:type="dxa"/>
          </w:tcPr>
          <w:p w14:paraId="55A2B5CB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3154</w:t>
            </w:r>
          </w:p>
        </w:tc>
        <w:tc>
          <w:tcPr>
            <w:tcW w:w="1701" w:type="dxa"/>
          </w:tcPr>
          <w:p w14:paraId="5E250A7B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-8.2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Безопасность жизнедеятельности</w:t>
            </w:r>
          </w:p>
        </w:tc>
      </w:tr>
      <w:tr w:rsidR="003E7176" w:rsidRPr="003519D9" w14:paraId="691F6867" w14:textId="77777777" w:rsidTr="009D6B9A">
        <w:tc>
          <w:tcPr>
            <w:tcW w:w="576" w:type="dxa"/>
          </w:tcPr>
          <w:p w14:paraId="54FAF8F6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76</w:t>
            </w:r>
          </w:p>
        </w:tc>
        <w:tc>
          <w:tcPr>
            <w:tcW w:w="6229" w:type="dxa"/>
          </w:tcPr>
          <w:p w14:paraId="68A0C858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установите правильное соответствие</w:t>
            </w:r>
          </w:p>
          <w:p w14:paraId="7B32CD01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</w:p>
          <w:p w14:paraId="66EF94EC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Установите соответствие между характеристиками травм и их видами:</w:t>
            </w:r>
            <w:r w:rsidRPr="003519D9">
              <w:rPr>
                <w:rFonts w:ascii="Times New Roman" w:hAnsi="Times New Roman" w:cs="Times New Roman"/>
                <w:color w:val="auto"/>
              </w:rPr>
              <w:t xml:space="preserve"> </w:t>
            </w:r>
          </w:p>
          <w:p w14:paraId="103121CA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) закрытое повреждение тканей и органов без существенного нарушения их структуры</w:t>
            </w:r>
          </w:p>
          <w:p w14:paraId="47EA061E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) патологическое состояние, вызванное травматическим воздействием, при котором наблюдается стойкое и полное смещение суставных поверхностей относительно друг друга</w:t>
            </w:r>
          </w:p>
          <w:p w14:paraId="77F98E87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3) полное или частичное повреждение целостности костей</w:t>
            </w:r>
          </w:p>
          <w:p w14:paraId="3BDDC4E2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4) травматическое повреждение мышц без нарушения их целостности</w:t>
            </w:r>
          </w:p>
          <w:p w14:paraId="45D6E4E6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60181A61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 xml:space="preserve">a) </w:t>
            </w:r>
            <w:r w:rsidRPr="003519D9">
              <w:rPr>
                <w:rFonts w:ascii="Times New Roman" w:hAnsi="Times New Roman" w:cs="Times New Roman"/>
                <w:color w:val="auto"/>
              </w:rPr>
              <w:t>растяжение</w:t>
            </w:r>
          </w:p>
          <w:p w14:paraId="17B8D860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 xml:space="preserve">b) </w:t>
            </w:r>
            <w:r w:rsidRPr="003519D9">
              <w:rPr>
                <w:rFonts w:ascii="Times New Roman" w:hAnsi="Times New Roman" w:cs="Times New Roman"/>
                <w:color w:val="auto"/>
              </w:rPr>
              <w:t>перелом</w:t>
            </w:r>
          </w:p>
          <w:p w14:paraId="2951AC40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с) ушиб</w:t>
            </w:r>
          </w:p>
          <w:p w14:paraId="3D49D0C4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d</w:t>
            </w:r>
            <w:r w:rsidRPr="003519D9">
              <w:rPr>
                <w:rFonts w:ascii="Times New Roman" w:hAnsi="Times New Roman" w:cs="Times New Roman"/>
                <w:color w:val="auto"/>
              </w:rPr>
              <w:t>) вывих</w:t>
            </w:r>
          </w:p>
        </w:tc>
        <w:tc>
          <w:tcPr>
            <w:tcW w:w="1701" w:type="dxa"/>
          </w:tcPr>
          <w:p w14:paraId="53DACDE9" w14:textId="77777777" w:rsidR="003E7176" w:rsidRPr="003519D9" w:rsidRDefault="003E7176" w:rsidP="009D6B9A">
            <w:pPr>
              <w:jc w:val="center"/>
              <w:rPr>
                <w:rFonts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1с2</w:t>
            </w:r>
            <w:r w:rsidRPr="003519D9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d</w:t>
            </w: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</w:t>
            </w: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b4а</w:t>
            </w:r>
          </w:p>
        </w:tc>
        <w:tc>
          <w:tcPr>
            <w:tcW w:w="1701" w:type="dxa"/>
          </w:tcPr>
          <w:p w14:paraId="11DB6AD0" w14:textId="77777777" w:rsidR="003E7176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-8.3</w:t>
            </w:r>
          </w:p>
          <w:p w14:paraId="0C1A5444" w14:textId="1847D356" w:rsidR="0067437B" w:rsidRPr="0067437B" w:rsidRDefault="0067437B" w:rsidP="009D6B9A">
            <w:pPr>
              <w:jc w:val="center"/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</w:pPr>
            <w:r w:rsidRPr="0067437B"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  <w:t>Охрана труда и производственная безопасность</w:t>
            </w:r>
          </w:p>
        </w:tc>
      </w:tr>
      <w:tr w:rsidR="003E7176" w:rsidRPr="003519D9" w14:paraId="2FF68D08" w14:textId="77777777" w:rsidTr="009D6B9A">
        <w:tc>
          <w:tcPr>
            <w:tcW w:w="576" w:type="dxa"/>
          </w:tcPr>
          <w:p w14:paraId="74F51DFE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77</w:t>
            </w:r>
          </w:p>
        </w:tc>
        <w:tc>
          <w:tcPr>
            <w:tcW w:w="6229" w:type="dxa"/>
          </w:tcPr>
          <w:p w14:paraId="7A8C8CA9" w14:textId="77777777" w:rsidR="003E7176" w:rsidRPr="003519D9" w:rsidRDefault="003E7176" w:rsidP="009D6B9A">
            <w:pPr>
              <w:pStyle w:val="1"/>
              <w:spacing w:after="140"/>
              <w:ind w:firstLine="0"/>
              <w:rPr>
                <w:i/>
                <w:iCs/>
                <w:color w:val="auto"/>
              </w:rPr>
            </w:pPr>
            <w:r w:rsidRPr="003519D9">
              <w:rPr>
                <w:i/>
                <w:iCs/>
                <w:color w:val="auto"/>
              </w:rPr>
              <w:t>Прочитайте текст и установите последовательность</w:t>
            </w:r>
          </w:p>
          <w:p w14:paraId="7CFD251A" w14:textId="77777777" w:rsidR="003E7176" w:rsidRPr="003519D9" w:rsidRDefault="003E7176" w:rsidP="009D6B9A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 xml:space="preserve"> Укажите последовательность действий при измерении уровня шума в производственном помещении:</w:t>
            </w:r>
          </w:p>
          <w:p w14:paraId="16856470" w14:textId="77777777" w:rsidR="003E7176" w:rsidRPr="003519D9" w:rsidRDefault="003E7176" w:rsidP="009D6B9A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) выявляют наиболее шумное оборудование</w:t>
            </w:r>
          </w:p>
          <w:p w14:paraId="166AD842" w14:textId="77777777" w:rsidR="003E7176" w:rsidRPr="003519D9" w:rsidRDefault="003E7176" w:rsidP="009D6B9A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) измеряют спектры шума на рабочих местах</w:t>
            </w:r>
          </w:p>
          <w:p w14:paraId="1BF71EF7" w14:textId="77777777" w:rsidR="003E7176" w:rsidRPr="003519D9" w:rsidRDefault="003E7176" w:rsidP="009D6B9A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lastRenderedPageBreak/>
              <w:t>3) определяют время за смену, в течение которого работающий подвергается воздействию шума</w:t>
            </w:r>
          </w:p>
          <w:p w14:paraId="726BAC0A" w14:textId="77777777" w:rsidR="003E7176" w:rsidRPr="003519D9" w:rsidRDefault="003E7176" w:rsidP="009D6B9A">
            <w:pPr>
              <w:autoSpaceDE w:val="0"/>
              <w:autoSpaceDN w:val="0"/>
              <w:adjustRightInd w:val="0"/>
              <w:jc w:val="both"/>
              <w:rPr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4) сравнивают значение измеренных уровней шума со значениями предельного спектра по санитарным нормам</w:t>
            </w:r>
          </w:p>
        </w:tc>
        <w:tc>
          <w:tcPr>
            <w:tcW w:w="1701" w:type="dxa"/>
          </w:tcPr>
          <w:p w14:paraId="27B3F252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1234</w:t>
            </w:r>
          </w:p>
        </w:tc>
        <w:tc>
          <w:tcPr>
            <w:tcW w:w="1701" w:type="dxa"/>
          </w:tcPr>
          <w:p w14:paraId="3D6402D7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-8.2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Охрана труда и производственная 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lastRenderedPageBreak/>
              <w:t>безопасность</w:t>
            </w:r>
          </w:p>
          <w:p w14:paraId="40CDBDC9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</w:p>
        </w:tc>
      </w:tr>
      <w:tr w:rsidR="003E7176" w:rsidRPr="003519D9" w14:paraId="63F75855" w14:textId="77777777" w:rsidTr="009D6B9A">
        <w:tc>
          <w:tcPr>
            <w:tcW w:w="576" w:type="dxa"/>
          </w:tcPr>
          <w:p w14:paraId="208D2A8C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78</w:t>
            </w:r>
          </w:p>
        </w:tc>
        <w:tc>
          <w:tcPr>
            <w:tcW w:w="6229" w:type="dxa"/>
          </w:tcPr>
          <w:p w14:paraId="62A61101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</w:rPr>
              <w:t>Прочитайте текст и установите соответствие</w:t>
            </w:r>
          </w:p>
          <w:p w14:paraId="17E72C88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 xml:space="preserve">Установите соответствие между мерами по борьбе с вибрацией и используемыми механизмами их реализации: </w:t>
            </w:r>
          </w:p>
          <w:p w14:paraId="1AA416BB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Меры:</w:t>
            </w:r>
          </w:p>
          <w:p w14:paraId="2408B5B0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) совершенствование конструкций машин</w:t>
            </w:r>
          </w:p>
          <w:p w14:paraId="7D2EEBCA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) отстройка от режима резонанса</w:t>
            </w:r>
          </w:p>
          <w:p w14:paraId="0C188FD5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3) вибропоглощение</w:t>
            </w:r>
          </w:p>
          <w:p w14:paraId="2552A3FD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Механизмы:</w:t>
            </w:r>
          </w:p>
          <w:p w14:paraId="6E69F0EE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 xml:space="preserve">a) </w:t>
            </w:r>
            <w:r w:rsidRPr="003519D9">
              <w:rPr>
                <w:rFonts w:ascii="Times New Roman" w:hAnsi="Times New Roman" w:cs="Times New Roman"/>
                <w:color w:val="auto"/>
              </w:rPr>
              <w:t>замена кривошипных и кулачковых механизмов равномерно вращающимися</w:t>
            </w:r>
          </w:p>
          <w:p w14:paraId="714CDA5C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 xml:space="preserve">b) </w:t>
            </w:r>
            <w:r w:rsidRPr="003519D9">
              <w:rPr>
                <w:rFonts w:ascii="Times New Roman" w:hAnsi="Times New Roman" w:cs="Times New Roman"/>
                <w:color w:val="auto"/>
              </w:rPr>
              <w:t>изменение массы или жесткости системы</w:t>
            </w:r>
          </w:p>
          <w:p w14:paraId="2C61FE06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с) нанесение на вибрирующие поверхности слоя упруговязких материалов, обладающих большими потерями на внутреннее трение</w:t>
            </w:r>
          </w:p>
        </w:tc>
        <w:tc>
          <w:tcPr>
            <w:tcW w:w="1701" w:type="dxa"/>
          </w:tcPr>
          <w:p w14:paraId="465AF6BC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1</w:t>
            </w:r>
            <w:r w:rsidRPr="003519D9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a</w:t>
            </w: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</w:t>
            </w:r>
            <w:r w:rsidRPr="003519D9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b</w:t>
            </w: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</w:t>
            </w:r>
            <w:r w:rsidRPr="003519D9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c</w:t>
            </w:r>
          </w:p>
        </w:tc>
        <w:tc>
          <w:tcPr>
            <w:tcW w:w="1701" w:type="dxa"/>
          </w:tcPr>
          <w:p w14:paraId="2AB859DF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-8.2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Охрана труда и производственная безопасность</w:t>
            </w:r>
          </w:p>
          <w:p w14:paraId="7D5C961A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</w:p>
        </w:tc>
      </w:tr>
      <w:tr w:rsidR="003E7176" w:rsidRPr="003519D9" w14:paraId="307A9537" w14:textId="77777777" w:rsidTr="009D6B9A">
        <w:tc>
          <w:tcPr>
            <w:tcW w:w="576" w:type="dxa"/>
          </w:tcPr>
          <w:p w14:paraId="23049C82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79</w:t>
            </w:r>
          </w:p>
        </w:tc>
        <w:tc>
          <w:tcPr>
            <w:tcW w:w="6229" w:type="dxa"/>
          </w:tcPr>
          <w:p w14:paraId="02F4E2B9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вопрос, выберите правильный ответ.</w:t>
            </w:r>
          </w:p>
          <w:p w14:paraId="07AA8F3A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35456A82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Что необходимо сделать в первую очередь при обнаружении утечки коксового газа?</w:t>
            </w:r>
          </w:p>
          <w:p w14:paraId="4313BDCE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1) Продолжить работу</w:t>
            </w:r>
          </w:p>
          <w:p w14:paraId="67656874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2) Немедленно покинуть опасную зону и сообщить ответственному лицу.</w:t>
            </w:r>
          </w:p>
          <w:p w14:paraId="38651FDB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3) Попытаться устранить утечку самостоятельно.</w:t>
            </w:r>
          </w:p>
          <w:p w14:paraId="1A83D5C0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4) Сделать фото для отчета.</w:t>
            </w:r>
          </w:p>
        </w:tc>
        <w:tc>
          <w:tcPr>
            <w:tcW w:w="1701" w:type="dxa"/>
          </w:tcPr>
          <w:p w14:paraId="4EABDB46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</w:t>
            </w:r>
          </w:p>
        </w:tc>
        <w:tc>
          <w:tcPr>
            <w:tcW w:w="1701" w:type="dxa"/>
          </w:tcPr>
          <w:p w14:paraId="3207F2EF" w14:textId="77777777" w:rsidR="003E7176" w:rsidRPr="003519D9" w:rsidRDefault="003E7176" w:rsidP="009D6B9A">
            <w:pPr>
              <w:jc w:val="center"/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8.1</w:t>
            </w:r>
          </w:p>
          <w:p w14:paraId="75FF80E1" w14:textId="77777777" w:rsidR="003E7176" w:rsidRPr="003519D9" w:rsidRDefault="003E7176" w:rsidP="009D6B9A">
            <w:pPr>
              <w:jc w:val="center"/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i/>
                <w:iCs/>
                <w:color w:val="auto"/>
              </w:rPr>
              <w:t>Производственная технологическая практика (4 сем.)</w:t>
            </w:r>
          </w:p>
          <w:p w14:paraId="6600319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3519D9" w14:paraId="23492459" w14:textId="77777777" w:rsidTr="009D6B9A">
        <w:tc>
          <w:tcPr>
            <w:tcW w:w="576" w:type="dxa"/>
          </w:tcPr>
          <w:p w14:paraId="69BB3D63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80</w:t>
            </w:r>
          </w:p>
        </w:tc>
        <w:tc>
          <w:tcPr>
            <w:tcW w:w="6229" w:type="dxa"/>
          </w:tcPr>
          <w:p w14:paraId="4F2EFA12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  <w:szCs w:val="28"/>
              </w:rPr>
              <w:t>Прочитайте текст,</w:t>
            </w:r>
            <w:r w:rsidRPr="003519D9"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  <w:t xml:space="preserve"> выберите правильный ответ</w:t>
            </w:r>
          </w:p>
          <w:p w14:paraId="583C6F16" w14:textId="77777777" w:rsidR="003E7176" w:rsidRPr="003519D9" w:rsidRDefault="003E7176" w:rsidP="009D6B9A">
            <w:pPr>
              <w:pStyle w:val="af6"/>
              <w:shd w:val="clear" w:color="auto" w:fill="FFFFFF"/>
              <w:spacing w:before="0" w:beforeAutospacing="0" w:after="0" w:afterAutospacing="0"/>
              <w:rPr>
                <w:rStyle w:val="aff1"/>
                <w:rFonts w:eastAsia="Courier New"/>
                <w:b w:val="0"/>
                <w:spacing w:val="8"/>
              </w:rPr>
            </w:pPr>
            <w:r w:rsidRPr="003519D9">
              <w:rPr>
                <w:rStyle w:val="aff1"/>
                <w:rFonts w:eastAsia="Courier New"/>
                <w:b w:val="0"/>
                <w:spacing w:val="8"/>
              </w:rPr>
              <w:t>Является «зажигательное оружие», оружием массового поражения?</w:t>
            </w:r>
          </w:p>
          <w:p w14:paraId="217E8413" w14:textId="77777777" w:rsidR="003E7176" w:rsidRPr="003519D9" w:rsidRDefault="003E7176" w:rsidP="009D6B9A">
            <w:pPr>
              <w:pStyle w:val="af6"/>
              <w:shd w:val="clear" w:color="auto" w:fill="FFFFFF"/>
              <w:spacing w:before="0" w:beforeAutospacing="0" w:after="0" w:afterAutospacing="0"/>
              <w:rPr>
                <w:spacing w:val="8"/>
              </w:rPr>
            </w:pPr>
          </w:p>
          <w:p w14:paraId="0D9D81A8" w14:textId="77777777" w:rsidR="003E7176" w:rsidRPr="003519D9" w:rsidRDefault="003E7176" w:rsidP="009D6B9A">
            <w:pPr>
              <w:pStyle w:val="af6"/>
              <w:shd w:val="clear" w:color="auto" w:fill="FFFFFF"/>
              <w:spacing w:before="0" w:beforeAutospacing="0" w:after="0" w:afterAutospacing="0"/>
              <w:rPr>
                <w:spacing w:val="8"/>
              </w:rPr>
            </w:pPr>
            <w:r w:rsidRPr="003519D9">
              <w:rPr>
                <w:spacing w:val="8"/>
              </w:rPr>
              <w:t>1) да</w:t>
            </w:r>
          </w:p>
          <w:p w14:paraId="6E83B8B6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pacing w:val="8"/>
              </w:rPr>
              <w:t>2)нет</w:t>
            </w:r>
          </w:p>
        </w:tc>
        <w:tc>
          <w:tcPr>
            <w:tcW w:w="1701" w:type="dxa"/>
          </w:tcPr>
          <w:p w14:paraId="4E51FE2D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</w:t>
            </w:r>
          </w:p>
        </w:tc>
        <w:tc>
          <w:tcPr>
            <w:tcW w:w="1701" w:type="dxa"/>
          </w:tcPr>
          <w:p w14:paraId="3A90D8F1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 – 8.1</w:t>
            </w:r>
          </w:p>
          <w:p w14:paraId="61DF7229" w14:textId="77777777" w:rsidR="003E7176" w:rsidRPr="003519D9" w:rsidRDefault="003E7176" w:rsidP="009D6B9A">
            <w:pPr>
              <w:jc w:val="center"/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i/>
                <w:iCs/>
                <w:color w:val="auto"/>
              </w:rPr>
              <w:t>Основы военной подготовки</w:t>
            </w:r>
          </w:p>
          <w:p w14:paraId="542B7C37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</w:p>
        </w:tc>
      </w:tr>
      <w:tr w:rsidR="003E7176" w:rsidRPr="003519D9" w14:paraId="7AA2198A" w14:textId="77777777" w:rsidTr="009D6B9A">
        <w:tc>
          <w:tcPr>
            <w:tcW w:w="576" w:type="dxa"/>
          </w:tcPr>
          <w:p w14:paraId="4804200E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81</w:t>
            </w:r>
          </w:p>
        </w:tc>
        <w:tc>
          <w:tcPr>
            <w:tcW w:w="6229" w:type="dxa"/>
          </w:tcPr>
          <w:p w14:paraId="614E9BFD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i/>
                <w:iCs/>
                <w:color w:val="auto"/>
              </w:rPr>
              <w:t>Прочитайте текст, выберите правильный ответ</w:t>
            </w:r>
          </w:p>
          <w:p w14:paraId="1FC33020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</w:p>
          <w:p w14:paraId="1E19EEBA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Что из перечисленного является задачей дефектологии?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br/>
            </w: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1)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 Разработка химических формул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br/>
            </w: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2)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 Изучение нарушений развития и их коррекции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br/>
            </w: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3)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 Оценка экологических рисков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br/>
            </w: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 xml:space="preserve">4) 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>Проведение маркетинговых исследований</w:t>
            </w:r>
          </w:p>
        </w:tc>
        <w:tc>
          <w:tcPr>
            <w:tcW w:w="1701" w:type="dxa"/>
          </w:tcPr>
          <w:p w14:paraId="63E82AC3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2</w:t>
            </w:r>
          </w:p>
        </w:tc>
        <w:tc>
          <w:tcPr>
            <w:tcW w:w="1701" w:type="dxa"/>
          </w:tcPr>
          <w:p w14:paraId="5CBD68D5" w14:textId="77777777" w:rsidR="003E7176" w:rsidRPr="003519D9" w:rsidRDefault="003E7176" w:rsidP="009D6B9A">
            <w:pPr>
              <w:jc w:val="center"/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9.1</w:t>
            </w:r>
          </w:p>
          <w:p w14:paraId="696BA618" w14:textId="77777777" w:rsidR="003E7176" w:rsidRPr="003519D9" w:rsidRDefault="003E7176" w:rsidP="009D6B9A">
            <w:pPr>
              <w:jc w:val="center"/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i/>
                <w:iCs/>
                <w:color w:val="auto"/>
              </w:rPr>
              <w:t>Учебная ознакомительная практика</w:t>
            </w:r>
          </w:p>
          <w:p w14:paraId="61CFC414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3519D9" w14:paraId="77F0B6DA" w14:textId="77777777" w:rsidTr="009D6B9A">
        <w:tc>
          <w:tcPr>
            <w:tcW w:w="576" w:type="dxa"/>
          </w:tcPr>
          <w:p w14:paraId="37BAC103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82</w:t>
            </w:r>
          </w:p>
        </w:tc>
        <w:tc>
          <w:tcPr>
            <w:tcW w:w="6229" w:type="dxa"/>
          </w:tcPr>
          <w:p w14:paraId="128B6FED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i/>
                <w:iCs/>
                <w:color w:val="auto"/>
              </w:rPr>
              <w:t>Прочитайте текст, выберите правильный ответ</w:t>
            </w:r>
          </w:p>
          <w:p w14:paraId="0A5196CA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Какое из понятий относится к дефектологии?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br/>
            </w: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1)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 Катализатор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br/>
            </w: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2)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 Инклюзия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br/>
            </w: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3)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 Адсорбция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br/>
            </w: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4)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 Конденсация</w:t>
            </w:r>
          </w:p>
        </w:tc>
        <w:tc>
          <w:tcPr>
            <w:tcW w:w="1701" w:type="dxa"/>
          </w:tcPr>
          <w:p w14:paraId="771285F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2</w:t>
            </w:r>
          </w:p>
        </w:tc>
        <w:tc>
          <w:tcPr>
            <w:tcW w:w="1701" w:type="dxa"/>
          </w:tcPr>
          <w:p w14:paraId="1CAB4D79" w14:textId="77777777" w:rsidR="003E7176" w:rsidRPr="003519D9" w:rsidRDefault="003E7176" w:rsidP="009D6B9A">
            <w:pPr>
              <w:jc w:val="center"/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9.1</w:t>
            </w:r>
            <w:r w:rsidRPr="003519D9">
              <w:rPr>
                <w:rFonts w:ascii="Times New Roman" w:eastAsia="Calibri" w:hAnsi="Times New Roman" w:cs="Times New Roman"/>
                <w:i/>
                <w:iCs/>
                <w:color w:val="auto"/>
              </w:rPr>
              <w:t xml:space="preserve"> Учебная ознакомительная практика</w:t>
            </w:r>
          </w:p>
          <w:p w14:paraId="72C7D985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3519D9" w14:paraId="35D9C71C" w14:textId="77777777" w:rsidTr="009D6B9A">
        <w:tc>
          <w:tcPr>
            <w:tcW w:w="576" w:type="dxa"/>
          </w:tcPr>
          <w:p w14:paraId="68A3CCD8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83</w:t>
            </w:r>
          </w:p>
        </w:tc>
        <w:tc>
          <w:tcPr>
            <w:tcW w:w="6229" w:type="dxa"/>
          </w:tcPr>
          <w:p w14:paraId="6EF659DA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i/>
                <w:iCs/>
                <w:color w:val="auto"/>
              </w:rPr>
              <w:t>Прочитайте текст, выберите правильный ответ</w:t>
            </w:r>
          </w:p>
          <w:p w14:paraId="7BE1E2CC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</w:p>
          <w:p w14:paraId="23C6ADD0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Какой формат взаимодействия предпочтителен с коллегой с нарушениями слуха?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br/>
            </w: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1)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 Крик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br/>
            </w: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2)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 Быстрая речь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br/>
            </w: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lastRenderedPageBreak/>
              <w:t>3)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 Жестовая коммуникация или письменное общение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br/>
            </w: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4)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 Игнорирование</w:t>
            </w:r>
          </w:p>
        </w:tc>
        <w:tc>
          <w:tcPr>
            <w:tcW w:w="1701" w:type="dxa"/>
          </w:tcPr>
          <w:p w14:paraId="1806C83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lastRenderedPageBreak/>
              <w:t>3</w:t>
            </w:r>
          </w:p>
        </w:tc>
        <w:tc>
          <w:tcPr>
            <w:tcW w:w="1701" w:type="dxa"/>
          </w:tcPr>
          <w:p w14:paraId="573C0D5F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9.1</w:t>
            </w:r>
            <w:r w:rsidRPr="003519D9">
              <w:rPr>
                <w:rFonts w:ascii="Times New Roman" w:eastAsia="Calibri" w:hAnsi="Times New Roman" w:cs="Times New Roman"/>
                <w:i/>
                <w:iCs/>
                <w:color w:val="auto"/>
              </w:rPr>
              <w:t xml:space="preserve"> Учебная ознакомительная практика</w:t>
            </w:r>
          </w:p>
        </w:tc>
      </w:tr>
      <w:tr w:rsidR="003E7176" w:rsidRPr="003519D9" w14:paraId="5BFBCFD1" w14:textId="77777777" w:rsidTr="009D6B9A">
        <w:tc>
          <w:tcPr>
            <w:tcW w:w="576" w:type="dxa"/>
          </w:tcPr>
          <w:p w14:paraId="7EB84F97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84</w:t>
            </w:r>
          </w:p>
        </w:tc>
        <w:tc>
          <w:tcPr>
            <w:tcW w:w="6229" w:type="dxa"/>
          </w:tcPr>
          <w:p w14:paraId="7FD24C90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i/>
                <w:iCs/>
                <w:color w:val="auto"/>
              </w:rPr>
              <w:t>Прочитайте текст, выберите правильный ответ</w:t>
            </w:r>
          </w:p>
          <w:p w14:paraId="41D02221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</w:p>
          <w:p w14:paraId="68BA2287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Что означает термин "инклюзия" в контексте профессиональной деятельности?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br/>
            </w: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1)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 Удаление сотрудника с особенностями здоровья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br/>
            </w: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2)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 Участие всех работников, включая людей с ограничениями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br/>
            </w: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3)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 Химическое включение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br/>
            </w: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4)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 Ограничение информации</w:t>
            </w:r>
          </w:p>
        </w:tc>
        <w:tc>
          <w:tcPr>
            <w:tcW w:w="1701" w:type="dxa"/>
          </w:tcPr>
          <w:p w14:paraId="47CB8D61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2</w:t>
            </w:r>
          </w:p>
        </w:tc>
        <w:tc>
          <w:tcPr>
            <w:tcW w:w="1701" w:type="dxa"/>
          </w:tcPr>
          <w:p w14:paraId="66FB9123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9.1</w:t>
            </w:r>
            <w:r w:rsidRPr="003519D9">
              <w:rPr>
                <w:rFonts w:ascii="Times New Roman" w:eastAsia="Calibri" w:hAnsi="Times New Roman" w:cs="Times New Roman"/>
                <w:i/>
                <w:iCs/>
                <w:color w:val="auto"/>
              </w:rPr>
              <w:t xml:space="preserve"> Учебная ознакомительная практика</w:t>
            </w:r>
          </w:p>
        </w:tc>
      </w:tr>
      <w:tr w:rsidR="003E7176" w:rsidRPr="003519D9" w14:paraId="47F1BE85" w14:textId="77777777" w:rsidTr="009D6B9A">
        <w:tc>
          <w:tcPr>
            <w:tcW w:w="576" w:type="dxa"/>
          </w:tcPr>
          <w:p w14:paraId="6660788A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85</w:t>
            </w:r>
          </w:p>
        </w:tc>
        <w:tc>
          <w:tcPr>
            <w:tcW w:w="6229" w:type="dxa"/>
          </w:tcPr>
          <w:p w14:paraId="1DFD2A64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i/>
                <w:iCs/>
                <w:color w:val="auto"/>
              </w:rPr>
              <w:t>Прочитайте текст, выберите правильный ответ</w:t>
            </w:r>
          </w:p>
          <w:p w14:paraId="144FF328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</w:p>
          <w:p w14:paraId="5A2FFB2E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Какой навык важен при общении с человеком с нарушением зрения на производственной практике?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br/>
            </w: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1)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 Жесты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br/>
            </w: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2)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 Мимика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br/>
            </w: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3)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 Чёткая речевая инструкция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br/>
            </w: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4)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 Использование графиков</w:t>
            </w:r>
          </w:p>
        </w:tc>
        <w:tc>
          <w:tcPr>
            <w:tcW w:w="1701" w:type="dxa"/>
          </w:tcPr>
          <w:p w14:paraId="7DC3EFA5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3</w:t>
            </w:r>
          </w:p>
        </w:tc>
        <w:tc>
          <w:tcPr>
            <w:tcW w:w="1701" w:type="dxa"/>
          </w:tcPr>
          <w:p w14:paraId="60CD8846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9.1</w:t>
            </w:r>
            <w:r w:rsidRPr="003519D9">
              <w:rPr>
                <w:rFonts w:ascii="Times New Roman" w:eastAsia="Calibri" w:hAnsi="Times New Roman" w:cs="Times New Roman"/>
                <w:i/>
                <w:iCs/>
                <w:color w:val="auto"/>
              </w:rPr>
              <w:t xml:space="preserve"> Учебная ознакомительная практика</w:t>
            </w:r>
          </w:p>
        </w:tc>
      </w:tr>
      <w:tr w:rsidR="003E7176" w:rsidRPr="003519D9" w14:paraId="7DE4622A" w14:textId="77777777" w:rsidTr="009D6B9A">
        <w:tc>
          <w:tcPr>
            <w:tcW w:w="576" w:type="dxa"/>
          </w:tcPr>
          <w:p w14:paraId="2026CD09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86</w:t>
            </w:r>
          </w:p>
        </w:tc>
        <w:tc>
          <w:tcPr>
            <w:tcW w:w="6229" w:type="dxa"/>
          </w:tcPr>
          <w:p w14:paraId="0B948826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i/>
                <w:iCs/>
                <w:color w:val="auto"/>
              </w:rPr>
              <w:t>Прочитайте текст и установите правильное соответствие</w:t>
            </w:r>
          </w:p>
          <w:p w14:paraId="5C37BDEB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</w:p>
          <w:p w14:paraId="617DCF57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становите соответствие между нарушением и рекомендуемым способом взаимодействия.</w:t>
            </w:r>
          </w:p>
          <w:p w14:paraId="328816D2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</w:p>
          <w:tbl>
            <w:tblPr>
              <w:tblStyle w:val="a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548"/>
              <w:gridCol w:w="3093"/>
            </w:tblGrid>
            <w:tr w:rsidR="003E7176" w:rsidRPr="003519D9" w14:paraId="0CD24CD8" w14:textId="77777777" w:rsidTr="009D6B9A">
              <w:tc>
                <w:tcPr>
                  <w:tcW w:w="2548" w:type="dxa"/>
                </w:tcPr>
                <w:p w14:paraId="29E04471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НАРУШЕНИЕ</w:t>
                  </w:r>
                </w:p>
              </w:tc>
              <w:tc>
                <w:tcPr>
                  <w:tcW w:w="3093" w:type="dxa"/>
                </w:tcPr>
                <w:p w14:paraId="1BAE67D6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СПОСОБ ВЗАИМОДЕЙСТВИЯ</w:t>
                  </w:r>
                </w:p>
              </w:tc>
            </w:tr>
            <w:tr w:rsidR="003E7176" w:rsidRPr="003519D9" w14:paraId="7058733E" w14:textId="77777777" w:rsidTr="009D6B9A">
              <w:tc>
                <w:tcPr>
                  <w:tcW w:w="2548" w:type="dxa"/>
                </w:tcPr>
                <w:p w14:paraId="7ADAB49C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А) Нарушение слуха</w:t>
                  </w:r>
                </w:p>
              </w:tc>
              <w:tc>
                <w:tcPr>
                  <w:tcW w:w="3093" w:type="dxa"/>
                </w:tcPr>
                <w:p w14:paraId="334FC314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 xml:space="preserve">1) Организация доступной среды </w:t>
                  </w:r>
                </w:p>
                <w:p w14:paraId="15FB9A3A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</w:p>
              </w:tc>
            </w:tr>
            <w:tr w:rsidR="003E7176" w:rsidRPr="003519D9" w14:paraId="601729DD" w14:textId="77777777" w:rsidTr="009D6B9A">
              <w:tc>
                <w:tcPr>
                  <w:tcW w:w="2548" w:type="dxa"/>
                </w:tcPr>
                <w:p w14:paraId="0C49F901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Б) Нарушение зрения</w:t>
                  </w:r>
                </w:p>
              </w:tc>
              <w:tc>
                <w:tcPr>
                  <w:tcW w:w="3093" w:type="dxa"/>
                </w:tcPr>
                <w:p w14:paraId="0CE24900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2) Устные инструкции и аудиоматериалы</w:t>
                  </w:r>
                </w:p>
              </w:tc>
            </w:tr>
            <w:tr w:rsidR="003E7176" w:rsidRPr="003519D9" w14:paraId="1C2D8E72" w14:textId="77777777" w:rsidTr="009D6B9A">
              <w:tc>
                <w:tcPr>
                  <w:tcW w:w="2548" w:type="dxa"/>
                </w:tcPr>
                <w:p w14:paraId="73ADEB35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В) Нарушение опорно-двигательного аппарата</w:t>
                  </w:r>
                </w:p>
              </w:tc>
              <w:tc>
                <w:tcPr>
                  <w:tcW w:w="3093" w:type="dxa"/>
                </w:tcPr>
                <w:p w14:paraId="72254DFB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3) Использование жестов и текста</w:t>
                  </w:r>
                </w:p>
              </w:tc>
            </w:tr>
            <w:tr w:rsidR="003E7176" w:rsidRPr="003519D9" w14:paraId="28D4B7EF" w14:textId="77777777" w:rsidTr="009D6B9A">
              <w:tc>
                <w:tcPr>
                  <w:tcW w:w="2548" w:type="dxa"/>
                </w:tcPr>
                <w:p w14:paraId="1ABE736C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Г) Нарушение речи</w:t>
                  </w:r>
                </w:p>
              </w:tc>
              <w:tc>
                <w:tcPr>
                  <w:tcW w:w="3093" w:type="dxa"/>
                </w:tcPr>
                <w:p w14:paraId="175EBF11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4) Простые инструкции, пошаговые действия</w:t>
                  </w:r>
                </w:p>
              </w:tc>
            </w:tr>
            <w:tr w:rsidR="003E7176" w:rsidRPr="003519D9" w14:paraId="4DB4DA72" w14:textId="77777777" w:rsidTr="009D6B9A">
              <w:tc>
                <w:tcPr>
                  <w:tcW w:w="2548" w:type="dxa"/>
                </w:tcPr>
                <w:p w14:paraId="03A10D9E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</w:p>
              </w:tc>
              <w:tc>
                <w:tcPr>
                  <w:tcW w:w="3093" w:type="dxa"/>
                </w:tcPr>
                <w:p w14:paraId="549405F1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5) Терпеливое слушание, переспрашивание</w:t>
                  </w:r>
                </w:p>
              </w:tc>
            </w:tr>
          </w:tbl>
          <w:p w14:paraId="2E2D36D5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</w:t>
            </w:r>
          </w:p>
          <w:p w14:paraId="179D670B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Ответ запишите в таблицу </w:t>
            </w:r>
          </w:p>
          <w:tbl>
            <w:tblPr>
              <w:tblStyle w:val="a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63"/>
              <w:gridCol w:w="336"/>
              <w:gridCol w:w="336"/>
              <w:gridCol w:w="236"/>
            </w:tblGrid>
            <w:tr w:rsidR="003E7176" w:rsidRPr="003519D9" w14:paraId="635D4413" w14:textId="77777777" w:rsidTr="009D6B9A">
              <w:tc>
                <w:tcPr>
                  <w:tcW w:w="363" w:type="dxa"/>
                </w:tcPr>
                <w:p w14:paraId="0C86C66C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  <w:t>А</w:t>
                  </w:r>
                </w:p>
              </w:tc>
              <w:tc>
                <w:tcPr>
                  <w:tcW w:w="336" w:type="dxa"/>
                </w:tcPr>
                <w:p w14:paraId="2976E445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  <w:t>Б</w:t>
                  </w:r>
                </w:p>
              </w:tc>
              <w:tc>
                <w:tcPr>
                  <w:tcW w:w="336" w:type="dxa"/>
                </w:tcPr>
                <w:p w14:paraId="511FE609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  <w:t>В</w:t>
                  </w:r>
                </w:p>
              </w:tc>
              <w:tc>
                <w:tcPr>
                  <w:tcW w:w="236" w:type="dxa"/>
                </w:tcPr>
                <w:p w14:paraId="4FC8BF3C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  <w:t>Г</w:t>
                  </w:r>
                </w:p>
              </w:tc>
            </w:tr>
            <w:tr w:rsidR="003E7176" w:rsidRPr="003519D9" w14:paraId="31D9E01F" w14:textId="77777777" w:rsidTr="009D6B9A">
              <w:tc>
                <w:tcPr>
                  <w:tcW w:w="363" w:type="dxa"/>
                </w:tcPr>
                <w:p w14:paraId="0C098098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</w:p>
              </w:tc>
              <w:tc>
                <w:tcPr>
                  <w:tcW w:w="336" w:type="dxa"/>
                </w:tcPr>
                <w:p w14:paraId="63970C13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</w:p>
              </w:tc>
              <w:tc>
                <w:tcPr>
                  <w:tcW w:w="336" w:type="dxa"/>
                </w:tcPr>
                <w:p w14:paraId="34B73255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</w:p>
              </w:tc>
              <w:tc>
                <w:tcPr>
                  <w:tcW w:w="236" w:type="dxa"/>
                </w:tcPr>
                <w:p w14:paraId="7312C343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</w:p>
              </w:tc>
            </w:tr>
          </w:tbl>
          <w:p w14:paraId="0E77C5A1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</w:p>
        </w:tc>
        <w:tc>
          <w:tcPr>
            <w:tcW w:w="1701" w:type="dxa"/>
          </w:tcPr>
          <w:p w14:paraId="23E56617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А3Б2В1Г5</w:t>
            </w:r>
          </w:p>
        </w:tc>
        <w:tc>
          <w:tcPr>
            <w:tcW w:w="1701" w:type="dxa"/>
          </w:tcPr>
          <w:p w14:paraId="328A4777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9.2</w:t>
            </w:r>
            <w:r w:rsidRPr="003519D9">
              <w:rPr>
                <w:rFonts w:ascii="Times New Roman" w:eastAsia="Calibri" w:hAnsi="Times New Roman" w:cs="Times New Roman"/>
                <w:i/>
                <w:iCs/>
                <w:color w:val="auto"/>
              </w:rPr>
              <w:t xml:space="preserve"> Учебная ознакомительная практика</w:t>
            </w:r>
          </w:p>
        </w:tc>
      </w:tr>
      <w:tr w:rsidR="003E7176" w:rsidRPr="003519D9" w14:paraId="16A180C4" w14:textId="77777777" w:rsidTr="009D6B9A">
        <w:tc>
          <w:tcPr>
            <w:tcW w:w="576" w:type="dxa"/>
          </w:tcPr>
          <w:p w14:paraId="3D96DF77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87</w:t>
            </w:r>
          </w:p>
        </w:tc>
        <w:tc>
          <w:tcPr>
            <w:tcW w:w="6229" w:type="dxa"/>
          </w:tcPr>
          <w:p w14:paraId="6007BBF5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i/>
                <w:iCs/>
                <w:color w:val="auto"/>
              </w:rPr>
              <w:t>Прочитайте текст и установите правильное соответствие</w:t>
            </w:r>
          </w:p>
          <w:p w14:paraId="23C29D24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</w:p>
          <w:p w14:paraId="7C134092" w14:textId="77777777" w:rsidR="003E7176" w:rsidRPr="003519D9" w:rsidRDefault="003E7176" w:rsidP="009D6B9A">
            <w:pPr>
              <w:outlineLvl w:val="2"/>
              <w:rPr>
                <w:rFonts w:ascii="Times New Roman" w:eastAsia="Times New Roman" w:hAnsi="Times New Roman" w:cs="Times New Roman"/>
                <w:b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 xml:space="preserve">Соответствие профессиональных </w:t>
            </w:r>
          </w:p>
          <w:p w14:paraId="09A120B8" w14:textId="77777777" w:rsidR="003E7176" w:rsidRPr="003519D9" w:rsidRDefault="003E7176" w:rsidP="009D6B9A">
            <w:pPr>
              <w:outlineLvl w:val="2"/>
              <w:rPr>
                <w:rFonts w:ascii="Times New Roman" w:eastAsia="Times New Roman" w:hAnsi="Times New Roman" w:cs="Times New Roman"/>
                <w:b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ролей и их задач в инклюзивной практике</w:t>
            </w:r>
          </w:p>
          <w:p w14:paraId="0570FA1B" w14:textId="77777777" w:rsidR="003E7176" w:rsidRPr="003519D9" w:rsidRDefault="003E7176" w:rsidP="009D6B9A">
            <w:pPr>
              <w:outlineLvl w:val="2"/>
              <w:rPr>
                <w:rFonts w:ascii="Times New Roman" w:eastAsia="Times New Roman" w:hAnsi="Times New Roman" w:cs="Times New Roman"/>
                <w:bCs/>
                <w:color w:val="auto"/>
              </w:rPr>
            </w:pPr>
          </w:p>
          <w:tbl>
            <w:tblPr>
              <w:tblStyle w:val="a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172"/>
              <w:gridCol w:w="3469"/>
            </w:tblGrid>
            <w:tr w:rsidR="003E7176" w:rsidRPr="003519D9" w14:paraId="399A80BC" w14:textId="77777777" w:rsidTr="009D6B9A">
              <w:tc>
                <w:tcPr>
                  <w:tcW w:w="2172" w:type="dxa"/>
                </w:tcPr>
                <w:p w14:paraId="5A378751" w14:textId="77777777" w:rsidR="003E7176" w:rsidRPr="003519D9" w:rsidRDefault="003E7176" w:rsidP="009D6B9A">
                  <w:pPr>
                    <w:outlineLvl w:val="2"/>
                    <w:rPr>
                      <w:rFonts w:ascii="Times New Roman" w:eastAsia="Times New Roman" w:hAnsi="Times New Roman" w:cs="Times New Roman"/>
                      <w:b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bCs/>
                      <w:color w:val="auto"/>
                    </w:rPr>
                    <w:t>Роль студента на практике</w:t>
                  </w:r>
                </w:p>
              </w:tc>
              <w:tc>
                <w:tcPr>
                  <w:tcW w:w="3469" w:type="dxa"/>
                </w:tcPr>
                <w:p w14:paraId="1F4F2065" w14:textId="77777777" w:rsidR="003E7176" w:rsidRPr="003519D9" w:rsidRDefault="003E7176" w:rsidP="009D6B9A">
                  <w:pPr>
                    <w:outlineLvl w:val="2"/>
                    <w:rPr>
                      <w:rFonts w:ascii="Times New Roman" w:eastAsia="Times New Roman" w:hAnsi="Times New Roman" w:cs="Times New Roman"/>
                      <w:b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bCs/>
                      <w:color w:val="auto"/>
                    </w:rPr>
                    <w:t>Инклюзивная задача</w:t>
                  </w:r>
                </w:p>
              </w:tc>
            </w:tr>
            <w:tr w:rsidR="003E7176" w:rsidRPr="003519D9" w14:paraId="5CFC4F07" w14:textId="77777777" w:rsidTr="009D6B9A">
              <w:tc>
                <w:tcPr>
                  <w:tcW w:w="2172" w:type="dxa"/>
                </w:tcPr>
                <w:p w14:paraId="77496F0E" w14:textId="77777777" w:rsidR="003E7176" w:rsidRPr="003519D9" w:rsidRDefault="003E7176" w:rsidP="009D6B9A">
                  <w:pPr>
                    <w:outlineLvl w:val="2"/>
                    <w:rPr>
                      <w:rFonts w:ascii="Times New Roman" w:eastAsia="Times New Roman" w:hAnsi="Times New Roman" w:cs="Times New Roman"/>
                      <w:b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 xml:space="preserve">А) Экскурсовод по 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lastRenderedPageBreak/>
                    <w:t>цеху</w:t>
                  </w:r>
                </w:p>
              </w:tc>
              <w:tc>
                <w:tcPr>
                  <w:tcW w:w="3469" w:type="dxa"/>
                </w:tcPr>
                <w:p w14:paraId="57366638" w14:textId="77777777" w:rsidR="003E7176" w:rsidRPr="003519D9" w:rsidRDefault="003E7176" w:rsidP="009D6B9A">
                  <w:pPr>
                    <w:outlineLvl w:val="2"/>
                    <w:rPr>
                      <w:rFonts w:ascii="Times New Roman" w:eastAsia="Times New Roman" w:hAnsi="Times New Roman" w:cs="Times New Roman"/>
                      <w:b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lastRenderedPageBreak/>
                    <w:t xml:space="preserve">1) Использовать простые 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lastRenderedPageBreak/>
                    <w:t>визуальные материалы</w:t>
                  </w:r>
                </w:p>
              </w:tc>
            </w:tr>
            <w:tr w:rsidR="003E7176" w:rsidRPr="003519D9" w14:paraId="3EB05839" w14:textId="77777777" w:rsidTr="009D6B9A">
              <w:tc>
                <w:tcPr>
                  <w:tcW w:w="2172" w:type="dxa"/>
                </w:tcPr>
                <w:p w14:paraId="5670B3D5" w14:textId="77777777" w:rsidR="003E7176" w:rsidRPr="003519D9" w:rsidRDefault="003E7176" w:rsidP="009D6B9A">
                  <w:pPr>
                    <w:outlineLvl w:val="2"/>
                    <w:rPr>
                      <w:rFonts w:ascii="Times New Roman" w:eastAsia="Times New Roman" w:hAnsi="Times New Roman" w:cs="Times New Roman"/>
                      <w:b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lastRenderedPageBreak/>
                    <w:t>Б) Докладчик на собрании</w:t>
                  </w:r>
                </w:p>
              </w:tc>
              <w:tc>
                <w:tcPr>
                  <w:tcW w:w="3469" w:type="dxa"/>
                </w:tcPr>
                <w:p w14:paraId="3CAFC89F" w14:textId="77777777" w:rsidR="003E7176" w:rsidRPr="003519D9" w:rsidRDefault="003E7176" w:rsidP="009D6B9A">
                  <w:pPr>
                    <w:outlineLvl w:val="2"/>
                    <w:rPr>
                      <w:rFonts w:ascii="Times New Roman" w:eastAsia="Times New Roman" w:hAnsi="Times New Roman" w:cs="Times New Roman"/>
                      <w:b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2) Следить за исправностью оборудования</w:t>
                  </w:r>
                </w:p>
              </w:tc>
            </w:tr>
            <w:tr w:rsidR="003E7176" w:rsidRPr="003519D9" w14:paraId="0BDC2EB5" w14:textId="77777777" w:rsidTr="009D6B9A">
              <w:tc>
                <w:tcPr>
                  <w:tcW w:w="2172" w:type="dxa"/>
                </w:tcPr>
                <w:p w14:paraId="0E356218" w14:textId="77777777" w:rsidR="003E7176" w:rsidRPr="003519D9" w:rsidRDefault="003E7176" w:rsidP="009D6B9A">
                  <w:pPr>
                    <w:outlineLvl w:val="2"/>
                    <w:rPr>
                      <w:rFonts w:ascii="Times New Roman" w:eastAsia="Times New Roman" w:hAnsi="Times New Roman" w:cs="Times New Roman"/>
                      <w:b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В) Помощник лаборанта</w:t>
                  </w:r>
                </w:p>
              </w:tc>
              <w:tc>
                <w:tcPr>
                  <w:tcW w:w="3469" w:type="dxa"/>
                </w:tcPr>
                <w:p w14:paraId="3100EEF6" w14:textId="77777777" w:rsidR="003E7176" w:rsidRPr="003519D9" w:rsidRDefault="003E7176" w:rsidP="009D6B9A">
                  <w:pPr>
                    <w:outlineLvl w:val="2"/>
                    <w:rPr>
                      <w:rFonts w:ascii="Times New Roman" w:eastAsia="Times New Roman" w:hAnsi="Times New Roman" w:cs="Times New Roman"/>
                      <w:b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3) Обеспечить доступность маршрута</w:t>
                  </w:r>
                </w:p>
              </w:tc>
            </w:tr>
            <w:tr w:rsidR="003E7176" w:rsidRPr="003519D9" w14:paraId="1570C9B2" w14:textId="77777777" w:rsidTr="009D6B9A">
              <w:tc>
                <w:tcPr>
                  <w:tcW w:w="2172" w:type="dxa"/>
                </w:tcPr>
                <w:p w14:paraId="18F89958" w14:textId="77777777" w:rsidR="003E7176" w:rsidRPr="003519D9" w:rsidRDefault="003E7176" w:rsidP="009D6B9A">
                  <w:pPr>
                    <w:outlineLvl w:val="2"/>
                    <w:rPr>
                      <w:rFonts w:ascii="Times New Roman" w:eastAsia="Times New Roman" w:hAnsi="Times New Roman" w:cs="Times New Roman"/>
                      <w:b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Г) Стажёр в отделе охраны труда</w:t>
                  </w:r>
                </w:p>
              </w:tc>
              <w:tc>
                <w:tcPr>
                  <w:tcW w:w="3469" w:type="dxa"/>
                </w:tcPr>
                <w:p w14:paraId="141F724E" w14:textId="77777777" w:rsidR="003E7176" w:rsidRPr="003519D9" w:rsidRDefault="003E7176" w:rsidP="009D6B9A">
                  <w:pPr>
                    <w:outlineLvl w:val="2"/>
                    <w:rPr>
                      <w:rFonts w:ascii="Times New Roman" w:eastAsia="Times New Roman" w:hAnsi="Times New Roman" w:cs="Times New Roman"/>
                      <w:b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4) Следить за безопасностью сотрудников с особыми потребностями</w:t>
                  </w:r>
                </w:p>
              </w:tc>
            </w:tr>
            <w:tr w:rsidR="003E7176" w:rsidRPr="003519D9" w14:paraId="0F368584" w14:textId="77777777" w:rsidTr="009D6B9A">
              <w:tc>
                <w:tcPr>
                  <w:tcW w:w="2172" w:type="dxa"/>
                </w:tcPr>
                <w:p w14:paraId="22F65D59" w14:textId="77777777" w:rsidR="003E7176" w:rsidRPr="003519D9" w:rsidRDefault="003E7176" w:rsidP="009D6B9A">
                  <w:pPr>
                    <w:outlineLvl w:val="2"/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</w:p>
              </w:tc>
              <w:tc>
                <w:tcPr>
                  <w:tcW w:w="3469" w:type="dxa"/>
                </w:tcPr>
                <w:p w14:paraId="6067F533" w14:textId="77777777" w:rsidR="003E7176" w:rsidRPr="003519D9" w:rsidRDefault="003E7176" w:rsidP="009D6B9A">
                  <w:pPr>
                    <w:outlineLvl w:val="2"/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5) Помочь коллеге с ОВЗ при работе с оборудованием</w:t>
                  </w:r>
                </w:p>
              </w:tc>
            </w:tr>
          </w:tbl>
          <w:p w14:paraId="39ACC037" w14:textId="77777777" w:rsidR="003E7176" w:rsidRPr="003519D9" w:rsidRDefault="003E7176" w:rsidP="009D6B9A">
            <w:pPr>
              <w:outlineLvl w:val="2"/>
              <w:rPr>
                <w:rFonts w:ascii="Times New Roman" w:eastAsia="Times New Roman" w:hAnsi="Times New Roman" w:cs="Times New Roman"/>
                <w:bCs/>
                <w:color w:val="auto"/>
              </w:rPr>
            </w:pPr>
          </w:p>
          <w:p w14:paraId="3356DEB7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Ответ запишите в таблицу </w:t>
            </w:r>
          </w:p>
          <w:tbl>
            <w:tblPr>
              <w:tblStyle w:val="a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63"/>
              <w:gridCol w:w="336"/>
              <w:gridCol w:w="336"/>
              <w:gridCol w:w="236"/>
            </w:tblGrid>
            <w:tr w:rsidR="003E7176" w:rsidRPr="003519D9" w14:paraId="32BC05D0" w14:textId="77777777" w:rsidTr="009D6B9A">
              <w:tc>
                <w:tcPr>
                  <w:tcW w:w="363" w:type="dxa"/>
                </w:tcPr>
                <w:p w14:paraId="26AAD911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  <w:t>А</w:t>
                  </w:r>
                </w:p>
              </w:tc>
              <w:tc>
                <w:tcPr>
                  <w:tcW w:w="336" w:type="dxa"/>
                </w:tcPr>
                <w:p w14:paraId="035618B4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  <w:t>Б</w:t>
                  </w:r>
                </w:p>
              </w:tc>
              <w:tc>
                <w:tcPr>
                  <w:tcW w:w="336" w:type="dxa"/>
                </w:tcPr>
                <w:p w14:paraId="18FE555C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  <w:t>В</w:t>
                  </w:r>
                </w:p>
              </w:tc>
              <w:tc>
                <w:tcPr>
                  <w:tcW w:w="236" w:type="dxa"/>
                </w:tcPr>
                <w:p w14:paraId="701D6517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  <w:t>Г</w:t>
                  </w:r>
                </w:p>
              </w:tc>
            </w:tr>
            <w:tr w:rsidR="003E7176" w:rsidRPr="003519D9" w14:paraId="33422289" w14:textId="77777777" w:rsidTr="009D6B9A">
              <w:tc>
                <w:tcPr>
                  <w:tcW w:w="363" w:type="dxa"/>
                </w:tcPr>
                <w:p w14:paraId="7237C9F6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</w:p>
              </w:tc>
              <w:tc>
                <w:tcPr>
                  <w:tcW w:w="336" w:type="dxa"/>
                </w:tcPr>
                <w:p w14:paraId="614BD48E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</w:p>
              </w:tc>
              <w:tc>
                <w:tcPr>
                  <w:tcW w:w="336" w:type="dxa"/>
                </w:tcPr>
                <w:p w14:paraId="352644E5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</w:p>
              </w:tc>
              <w:tc>
                <w:tcPr>
                  <w:tcW w:w="236" w:type="dxa"/>
                </w:tcPr>
                <w:p w14:paraId="182DE1F5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</w:p>
              </w:tc>
            </w:tr>
          </w:tbl>
          <w:p w14:paraId="0B33B3E5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bCs/>
                <w:color w:val="auto"/>
                <w:lang w:val="en-US"/>
              </w:rPr>
            </w:pPr>
          </w:p>
        </w:tc>
        <w:tc>
          <w:tcPr>
            <w:tcW w:w="1701" w:type="dxa"/>
          </w:tcPr>
          <w:p w14:paraId="59890EA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lastRenderedPageBreak/>
              <w:t>А3Б1В5Г4</w:t>
            </w:r>
          </w:p>
        </w:tc>
        <w:tc>
          <w:tcPr>
            <w:tcW w:w="1701" w:type="dxa"/>
          </w:tcPr>
          <w:p w14:paraId="7A046B9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9.2</w:t>
            </w:r>
            <w:r w:rsidRPr="003519D9">
              <w:rPr>
                <w:rFonts w:ascii="Times New Roman" w:eastAsia="Calibri" w:hAnsi="Times New Roman" w:cs="Times New Roman"/>
                <w:i/>
                <w:iCs/>
                <w:color w:val="auto"/>
              </w:rPr>
              <w:t xml:space="preserve"> Учебная ознакомительная практика</w:t>
            </w:r>
          </w:p>
        </w:tc>
      </w:tr>
      <w:tr w:rsidR="003E7176" w:rsidRPr="003519D9" w14:paraId="4189FA24" w14:textId="77777777" w:rsidTr="009D6B9A">
        <w:tc>
          <w:tcPr>
            <w:tcW w:w="576" w:type="dxa"/>
          </w:tcPr>
          <w:p w14:paraId="4CD59620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88</w:t>
            </w:r>
          </w:p>
        </w:tc>
        <w:tc>
          <w:tcPr>
            <w:tcW w:w="6229" w:type="dxa"/>
          </w:tcPr>
          <w:p w14:paraId="38ED28EF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 и установите последовательность</w:t>
            </w:r>
          </w:p>
          <w:p w14:paraId="7D483475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</w:p>
          <w:p w14:paraId="56117253" w14:textId="77777777" w:rsidR="003E7176" w:rsidRPr="003519D9" w:rsidRDefault="003E7176" w:rsidP="009D6B9A">
            <w:pPr>
              <w:outlineLvl w:val="2"/>
              <w:rPr>
                <w:rFonts w:ascii="Times New Roman" w:eastAsia="Times New Roman" w:hAnsi="Times New Roman" w:cs="Times New Roman"/>
                <w:b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Корректное поведение в инклюзивной лабораторной группе</w:t>
            </w:r>
          </w:p>
          <w:p w14:paraId="765BC3B9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1) Обеспечить взаимную поддержку в группе 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br/>
              <w:t>2) Организовать доступ к материалам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br/>
              <w:t xml:space="preserve">3) Распределить роли с учётом индивидуальных способностей 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br/>
              <w:t>4) Ознакомиться с особенностями участников</w:t>
            </w:r>
          </w:p>
        </w:tc>
        <w:tc>
          <w:tcPr>
            <w:tcW w:w="1701" w:type="dxa"/>
          </w:tcPr>
          <w:p w14:paraId="39708DC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4321</w:t>
            </w:r>
          </w:p>
        </w:tc>
        <w:tc>
          <w:tcPr>
            <w:tcW w:w="1701" w:type="dxa"/>
          </w:tcPr>
          <w:p w14:paraId="2DFC4258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9.2</w:t>
            </w:r>
            <w:r w:rsidRPr="003519D9">
              <w:rPr>
                <w:rFonts w:ascii="Times New Roman" w:eastAsia="Calibri" w:hAnsi="Times New Roman" w:cs="Times New Roman"/>
                <w:i/>
                <w:iCs/>
                <w:color w:val="auto"/>
              </w:rPr>
              <w:t xml:space="preserve"> Учебная ознакомительная практика</w:t>
            </w:r>
          </w:p>
        </w:tc>
      </w:tr>
      <w:tr w:rsidR="003E7176" w:rsidRPr="003519D9" w14:paraId="70771CCF" w14:textId="77777777" w:rsidTr="009D6B9A">
        <w:tc>
          <w:tcPr>
            <w:tcW w:w="576" w:type="dxa"/>
          </w:tcPr>
          <w:p w14:paraId="654E1E8D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89</w:t>
            </w:r>
          </w:p>
        </w:tc>
        <w:tc>
          <w:tcPr>
            <w:tcW w:w="6229" w:type="dxa"/>
          </w:tcPr>
          <w:p w14:paraId="00F70183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 и установите последовательность</w:t>
            </w:r>
          </w:p>
          <w:p w14:paraId="1F019C7D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</w:p>
          <w:p w14:paraId="1BDD2D19" w14:textId="77777777" w:rsidR="003E7176" w:rsidRPr="003519D9" w:rsidRDefault="003E7176" w:rsidP="009D6B9A">
            <w:pPr>
              <w:outlineLvl w:val="2"/>
              <w:rPr>
                <w:rFonts w:ascii="Times New Roman" w:eastAsia="Times New Roman" w:hAnsi="Times New Roman" w:cs="Times New Roman"/>
                <w:b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Взаимодействие с коллегой с нарушениями речи</w:t>
            </w:r>
          </w:p>
          <w:p w14:paraId="0F17D437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1) Поддерживать зрительный контакт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br/>
              <w:t>2) Говорить медленно и чётко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br/>
              <w:t>3) Уточнять смысл при необходимости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br/>
              <w:t xml:space="preserve">4) Не перебивать </w:t>
            </w:r>
          </w:p>
        </w:tc>
        <w:tc>
          <w:tcPr>
            <w:tcW w:w="1701" w:type="dxa"/>
          </w:tcPr>
          <w:p w14:paraId="2034FFB0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1243</w:t>
            </w:r>
          </w:p>
        </w:tc>
        <w:tc>
          <w:tcPr>
            <w:tcW w:w="1701" w:type="dxa"/>
          </w:tcPr>
          <w:p w14:paraId="2C41B986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9.2</w:t>
            </w:r>
            <w:r w:rsidRPr="003519D9">
              <w:rPr>
                <w:rFonts w:ascii="Times New Roman" w:eastAsia="Calibri" w:hAnsi="Times New Roman" w:cs="Times New Roman"/>
                <w:i/>
                <w:iCs/>
                <w:color w:val="auto"/>
              </w:rPr>
              <w:t xml:space="preserve"> Учебная ознакомительная практика</w:t>
            </w:r>
          </w:p>
        </w:tc>
      </w:tr>
      <w:tr w:rsidR="003E7176" w:rsidRPr="003519D9" w14:paraId="6DF8D19B" w14:textId="77777777" w:rsidTr="009D6B9A">
        <w:tc>
          <w:tcPr>
            <w:tcW w:w="576" w:type="dxa"/>
          </w:tcPr>
          <w:p w14:paraId="24993291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90</w:t>
            </w:r>
          </w:p>
        </w:tc>
        <w:tc>
          <w:tcPr>
            <w:tcW w:w="6229" w:type="dxa"/>
          </w:tcPr>
          <w:p w14:paraId="24359C0D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 и установите последовательность</w:t>
            </w:r>
          </w:p>
          <w:p w14:paraId="37B05B1E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</w:p>
          <w:p w14:paraId="03A450D0" w14:textId="77777777" w:rsidR="003E7176" w:rsidRPr="003519D9" w:rsidRDefault="003E7176" w:rsidP="009D6B9A">
            <w:pPr>
              <w:outlineLvl w:val="2"/>
              <w:rPr>
                <w:rFonts w:ascii="Times New Roman" w:eastAsia="Times New Roman" w:hAnsi="Times New Roman" w:cs="Times New Roman"/>
                <w:b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Сопровождение сотрудника с нарушением опорно-двигательного аппарата на предприятии</w:t>
            </w:r>
          </w:p>
          <w:p w14:paraId="51BCF6E8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1) При необходимости — предложить сопровождение </w:t>
            </w:r>
          </w:p>
          <w:p w14:paraId="5958F6B9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2) Согласовать темп движения 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br/>
              <w:t>3) Убедиться в доступности лифтов и входов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br/>
              <w:t>4) Узнать маршрут и места, где есть барьеры</w:t>
            </w:r>
          </w:p>
        </w:tc>
        <w:tc>
          <w:tcPr>
            <w:tcW w:w="1701" w:type="dxa"/>
          </w:tcPr>
          <w:p w14:paraId="44FE0C3F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4321</w:t>
            </w:r>
          </w:p>
        </w:tc>
        <w:tc>
          <w:tcPr>
            <w:tcW w:w="1701" w:type="dxa"/>
          </w:tcPr>
          <w:p w14:paraId="61289C16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9.2</w:t>
            </w:r>
            <w:r w:rsidRPr="003519D9">
              <w:rPr>
                <w:rFonts w:ascii="Times New Roman" w:eastAsia="Calibri" w:hAnsi="Times New Roman" w:cs="Times New Roman"/>
                <w:i/>
                <w:iCs/>
                <w:color w:val="auto"/>
              </w:rPr>
              <w:t xml:space="preserve"> Учебная ознакомительная практика</w:t>
            </w:r>
          </w:p>
        </w:tc>
      </w:tr>
      <w:tr w:rsidR="003E7176" w:rsidRPr="003519D9" w14:paraId="2E4D288F" w14:textId="77777777" w:rsidTr="009D6B9A">
        <w:tc>
          <w:tcPr>
            <w:tcW w:w="576" w:type="dxa"/>
          </w:tcPr>
          <w:p w14:paraId="7D8E0A6F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91</w:t>
            </w:r>
          </w:p>
        </w:tc>
        <w:tc>
          <w:tcPr>
            <w:tcW w:w="6229" w:type="dxa"/>
          </w:tcPr>
          <w:p w14:paraId="4D335084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  <w:szCs w:val="28"/>
              </w:rPr>
              <w:t>Прочитайте текст, выберите правильный ответ</w:t>
            </w:r>
          </w:p>
          <w:p w14:paraId="44A4AC19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  <w:szCs w:val="28"/>
              </w:rPr>
            </w:pPr>
          </w:p>
          <w:p w14:paraId="7C6B143E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Основные производственные фонды – это:</w:t>
            </w:r>
          </w:p>
          <w:p w14:paraId="32F49492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1) материальные и нематериальные элементы, используемые предприятием в производственной деятельности</w:t>
            </w:r>
          </w:p>
          <w:p w14:paraId="6BF47D3A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) средства труда, участвующие во многих производственных циклах, сохраняющие свою натуральную форму и переносящие стоимость  на изготовляемую продукцию частями по мере износа</w:t>
            </w:r>
          </w:p>
          <w:p w14:paraId="1D751242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) имущество предприятия, которое используется в течение нескольких производственных циклов, сохраняя свою натуральную форму и не перенося своей стоимости на продукт</w:t>
            </w:r>
          </w:p>
          <w:p w14:paraId="2F4A2EF1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4) предметы труда, используемые только в одном производственном цикле, меняющие свою натуральную форму и полностью переносящие стоимость на изготовляемый продукт</w:t>
            </w:r>
          </w:p>
        </w:tc>
        <w:tc>
          <w:tcPr>
            <w:tcW w:w="1701" w:type="dxa"/>
          </w:tcPr>
          <w:p w14:paraId="4BF79989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2</w:t>
            </w:r>
          </w:p>
        </w:tc>
        <w:tc>
          <w:tcPr>
            <w:tcW w:w="1701" w:type="dxa"/>
          </w:tcPr>
          <w:p w14:paraId="74C9E945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 – 10.1</w:t>
            </w:r>
          </w:p>
          <w:p w14:paraId="0106E75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Основы экономики и управления производст вом</w:t>
            </w:r>
          </w:p>
          <w:p w14:paraId="00E6B8D3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</w:p>
        </w:tc>
      </w:tr>
      <w:tr w:rsidR="003E7176" w:rsidRPr="003519D9" w14:paraId="3B0D7037" w14:textId="77777777" w:rsidTr="009D6B9A">
        <w:tc>
          <w:tcPr>
            <w:tcW w:w="576" w:type="dxa"/>
          </w:tcPr>
          <w:p w14:paraId="6119B3E0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92</w:t>
            </w:r>
          </w:p>
        </w:tc>
        <w:tc>
          <w:tcPr>
            <w:tcW w:w="6229" w:type="dxa"/>
          </w:tcPr>
          <w:p w14:paraId="3216733A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  <w:szCs w:val="28"/>
              </w:rPr>
              <w:t>Прочитайте текст, выберите правильный ответ</w:t>
            </w:r>
          </w:p>
          <w:p w14:paraId="224F47F2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</w:p>
          <w:p w14:paraId="5687DA84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 xml:space="preserve">Оборотные производственные фонды – это: </w:t>
            </w:r>
          </w:p>
          <w:p w14:paraId="34D6DE5C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1) материальные и нематериальные элементы, используемые предприятием в производственной деятельности</w:t>
            </w:r>
          </w:p>
          <w:p w14:paraId="321D322F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2) средства труда, участвующие во многих производственных циклах, сохраняющие свою натуральную форму и переносящие стоимость на изготовляемую продукцию частями по мере износа</w:t>
            </w:r>
          </w:p>
          <w:p w14:paraId="251B08D9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3) имущество предприятия, которое используется в течение нескольких производственных циклов, сохраняя свою натуральную форму и не перенося своей стоимости на продукт</w:t>
            </w:r>
          </w:p>
          <w:p w14:paraId="192F2328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4) предметы труда, используемые только в одном  производственном цикле, меняющие свою натуральную форму и полностью переносящие стоимость на изготовляемый продукт</w:t>
            </w:r>
          </w:p>
        </w:tc>
        <w:tc>
          <w:tcPr>
            <w:tcW w:w="1701" w:type="dxa"/>
          </w:tcPr>
          <w:p w14:paraId="40648375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4</w:t>
            </w:r>
          </w:p>
        </w:tc>
        <w:tc>
          <w:tcPr>
            <w:tcW w:w="1701" w:type="dxa"/>
          </w:tcPr>
          <w:p w14:paraId="6B13F5B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 – 10.1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Основы экономики и управления производст вом</w:t>
            </w:r>
          </w:p>
          <w:p w14:paraId="77C77CD8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</w:p>
        </w:tc>
      </w:tr>
      <w:tr w:rsidR="003E7176" w:rsidRPr="003519D9" w14:paraId="3D1F0BF0" w14:textId="77777777" w:rsidTr="009D6B9A">
        <w:tc>
          <w:tcPr>
            <w:tcW w:w="576" w:type="dxa"/>
          </w:tcPr>
          <w:p w14:paraId="0D96D0AA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93</w:t>
            </w:r>
          </w:p>
        </w:tc>
        <w:tc>
          <w:tcPr>
            <w:tcW w:w="6229" w:type="dxa"/>
          </w:tcPr>
          <w:p w14:paraId="6DCFC5B3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  <w:szCs w:val="28"/>
              </w:rPr>
              <w:t>Прочитайте текст, выберите правильный ответ</w:t>
            </w:r>
          </w:p>
          <w:p w14:paraId="56E049DB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  <w:szCs w:val="28"/>
              </w:rPr>
            </w:pPr>
          </w:p>
          <w:p w14:paraId="757E2AB3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Длительность производственного цикла состоит из:</w:t>
            </w:r>
          </w:p>
          <w:p w14:paraId="0439148F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1) рабочего времени, времени естественных процессов и времени перерывов</w:t>
            </w:r>
          </w:p>
          <w:p w14:paraId="1CD66B46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) производственного и технологического времени</w:t>
            </w:r>
          </w:p>
          <w:p w14:paraId="68DE0E2E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) технического перерыва и производственного времени</w:t>
            </w:r>
          </w:p>
          <w:p w14:paraId="29D2EBEE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4) технического и технологического времени</w:t>
            </w:r>
          </w:p>
        </w:tc>
        <w:tc>
          <w:tcPr>
            <w:tcW w:w="1701" w:type="dxa"/>
          </w:tcPr>
          <w:p w14:paraId="1BB1CE8C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1</w:t>
            </w:r>
          </w:p>
        </w:tc>
        <w:tc>
          <w:tcPr>
            <w:tcW w:w="1701" w:type="dxa"/>
          </w:tcPr>
          <w:p w14:paraId="0F4D9679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 – 10.1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Основы экономики и управления производст вом</w:t>
            </w:r>
          </w:p>
          <w:p w14:paraId="2E92499E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</w:p>
        </w:tc>
      </w:tr>
      <w:tr w:rsidR="003E7176" w:rsidRPr="003519D9" w14:paraId="1FD5360B" w14:textId="77777777" w:rsidTr="009D6B9A">
        <w:tc>
          <w:tcPr>
            <w:tcW w:w="576" w:type="dxa"/>
          </w:tcPr>
          <w:p w14:paraId="6B19D259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94</w:t>
            </w:r>
          </w:p>
        </w:tc>
        <w:tc>
          <w:tcPr>
            <w:tcW w:w="6229" w:type="dxa"/>
          </w:tcPr>
          <w:p w14:paraId="58A78A34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  <w:szCs w:val="28"/>
              </w:rPr>
              <w:t>Прочитайте текст, выберите правильный ответ</w:t>
            </w:r>
          </w:p>
          <w:p w14:paraId="2E6DE00F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</w:p>
          <w:p w14:paraId="483959E5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Какое из понятий характеризует выработку:</w:t>
            </w:r>
          </w:p>
          <w:p w14:paraId="5B3A73BE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1) количество продукции, произведенное в среднем на одном станке</w:t>
            </w:r>
          </w:p>
          <w:p w14:paraId="6C7719C9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2) стоимость произведенной продукции, приходящейся на одного среднесписочного работника ППП (рабочего)</w:t>
            </w:r>
          </w:p>
          <w:p w14:paraId="30252516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3) время на производство запланированного объема продукции</w:t>
            </w:r>
          </w:p>
          <w:p w14:paraId="1C0C9A95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4) номенклатура выпускаемой продукции</w:t>
            </w:r>
          </w:p>
        </w:tc>
        <w:tc>
          <w:tcPr>
            <w:tcW w:w="1701" w:type="dxa"/>
          </w:tcPr>
          <w:p w14:paraId="2A92F496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</w:t>
            </w:r>
          </w:p>
        </w:tc>
        <w:tc>
          <w:tcPr>
            <w:tcW w:w="1701" w:type="dxa"/>
          </w:tcPr>
          <w:p w14:paraId="62BDE9A5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 – 10.1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Основы экономики и управления производст вом</w:t>
            </w:r>
          </w:p>
          <w:p w14:paraId="2AB93FE6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</w:p>
        </w:tc>
      </w:tr>
      <w:tr w:rsidR="003E7176" w:rsidRPr="003519D9" w14:paraId="1C188303" w14:textId="77777777" w:rsidTr="009D6B9A">
        <w:tc>
          <w:tcPr>
            <w:tcW w:w="576" w:type="dxa"/>
          </w:tcPr>
          <w:p w14:paraId="51871584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95</w:t>
            </w:r>
          </w:p>
        </w:tc>
        <w:tc>
          <w:tcPr>
            <w:tcW w:w="6229" w:type="dxa"/>
          </w:tcPr>
          <w:p w14:paraId="46515AC5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  <w:t>Прочитайте текст, выберите правильный ответ</w:t>
            </w:r>
          </w:p>
          <w:p w14:paraId="3A140E09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</w:p>
          <w:p w14:paraId="2E6B3A46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При изменении объема производства условно-переменные затраты в себестоимости всего выпуска продукции:</w:t>
            </w:r>
          </w:p>
          <w:p w14:paraId="62A76273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1) растут пропорционально увеличению объемов производства</w:t>
            </w:r>
          </w:p>
          <w:p w14:paraId="4A78B982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2) растут пропорционально уменьшению объемов производства</w:t>
            </w:r>
          </w:p>
          <w:p w14:paraId="14718101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3) не зависят от динамики объемов производства</w:t>
            </w:r>
          </w:p>
          <w:p w14:paraId="616EAF7F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4) уменьшаются пропорционально росту объемов производства</w:t>
            </w:r>
          </w:p>
        </w:tc>
        <w:tc>
          <w:tcPr>
            <w:tcW w:w="1701" w:type="dxa"/>
          </w:tcPr>
          <w:p w14:paraId="6E4F7473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1</w:t>
            </w:r>
          </w:p>
        </w:tc>
        <w:tc>
          <w:tcPr>
            <w:tcW w:w="1701" w:type="dxa"/>
          </w:tcPr>
          <w:p w14:paraId="79334D65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 – 10.1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Основы экономики и управления производст вом</w:t>
            </w:r>
          </w:p>
          <w:p w14:paraId="402D1201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</w:p>
        </w:tc>
      </w:tr>
      <w:tr w:rsidR="003E7176" w:rsidRPr="003519D9" w14:paraId="0FC82BF2" w14:textId="77777777" w:rsidTr="009D6B9A">
        <w:tc>
          <w:tcPr>
            <w:tcW w:w="576" w:type="dxa"/>
          </w:tcPr>
          <w:p w14:paraId="7366CAFA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96</w:t>
            </w:r>
          </w:p>
        </w:tc>
        <w:tc>
          <w:tcPr>
            <w:tcW w:w="6229" w:type="dxa"/>
          </w:tcPr>
          <w:p w14:paraId="4985BE33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  <w:t>Прочитайте текст, выберите правильный ответ</w:t>
            </w:r>
          </w:p>
          <w:p w14:paraId="2ADE7B3A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</w:p>
          <w:p w14:paraId="342A2B99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Отношением вновь введенных основных фондов к их стоимости на конец периода исчисляется:</w:t>
            </w:r>
          </w:p>
          <w:p w14:paraId="50D76A04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1) коэффициент прироста</w:t>
            </w:r>
          </w:p>
          <w:p w14:paraId="730B08B2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2) коэффициент выбытия фондов</w:t>
            </w:r>
          </w:p>
          <w:p w14:paraId="09598E6D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3) коэффициент обновления</w:t>
            </w:r>
          </w:p>
          <w:p w14:paraId="4BB9A584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4) коэффициент замены фондов</w:t>
            </w:r>
          </w:p>
        </w:tc>
        <w:tc>
          <w:tcPr>
            <w:tcW w:w="1701" w:type="dxa"/>
          </w:tcPr>
          <w:p w14:paraId="2C0FA274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3</w:t>
            </w:r>
          </w:p>
        </w:tc>
        <w:tc>
          <w:tcPr>
            <w:tcW w:w="1701" w:type="dxa"/>
          </w:tcPr>
          <w:p w14:paraId="6ED80C63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 – 10.1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lastRenderedPageBreak/>
              <w:t>Основы экономики и управления производст вом</w:t>
            </w:r>
          </w:p>
          <w:p w14:paraId="71602068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</w:p>
        </w:tc>
      </w:tr>
      <w:tr w:rsidR="003E7176" w:rsidRPr="003519D9" w14:paraId="21FF5B23" w14:textId="77777777" w:rsidTr="009D6B9A">
        <w:tc>
          <w:tcPr>
            <w:tcW w:w="576" w:type="dxa"/>
          </w:tcPr>
          <w:p w14:paraId="0D4AA7A0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97</w:t>
            </w:r>
          </w:p>
        </w:tc>
        <w:tc>
          <w:tcPr>
            <w:tcW w:w="6229" w:type="dxa"/>
          </w:tcPr>
          <w:p w14:paraId="040D6E42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  <w:t>Решите задачу и запишите ответ</w:t>
            </w:r>
          </w:p>
          <w:p w14:paraId="124B983F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</w:p>
          <w:p w14:paraId="791C5A30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Выручка от реализации за квартал 200 тыс. руб., средний остаток оборотных средств – 40 тыс. руб. Продолжительность оборота оборотных средств равна…..</w:t>
            </w:r>
          </w:p>
          <w:p w14:paraId="4FBCD135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1) 18</w:t>
            </w:r>
          </w:p>
          <w:p w14:paraId="19B2BC24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2) 20</w:t>
            </w:r>
          </w:p>
          <w:p w14:paraId="78E87B67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3) 80</w:t>
            </w:r>
          </w:p>
          <w:p w14:paraId="09D325D1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4) 10</w:t>
            </w:r>
          </w:p>
        </w:tc>
        <w:tc>
          <w:tcPr>
            <w:tcW w:w="1701" w:type="dxa"/>
          </w:tcPr>
          <w:p w14:paraId="045E7F19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18</w:t>
            </w:r>
          </w:p>
        </w:tc>
        <w:tc>
          <w:tcPr>
            <w:tcW w:w="1701" w:type="dxa"/>
          </w:tcPr>
          <w:p w14:paraId="383E9017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 – 10.3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Основы экономики и управления производст вом</w:t>
            </w:r>
          </w:p>
          <w:p w14:paraId="532A8A10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</w:p>
        </w:tc>
      </w:tr>
      <w:tr w:rsidR="003E7176" w:rsidRPr="003519D9" w14:paraId="186DDBB3" w14:textId="77777777" w:rsidTr="009D6B9A">
        <w:tc>
          <w:tcPr>
            <w:tcW w:w="576" w:type="dxa"/>
          </w:tcPr>
          <w:p w14:paraId="5C580097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98</w:t>
            </w:r>
          </w:p>
        </w:tc>
        <w:tc>
          <w:tcPr>
            <w:tcW w:w="6229" w:type="dxa"/>
          </w:tcPr>
          <w:p w14:paraId="371B8782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  <w:t>Прочитайте текст, выберите правильный ответ</w:t>
            </w:r>
          </w:p>
          <w:p w14:paraId="362A5A39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</w:p>
          <w:p w14:paraId="11D407F0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Себестоимость продукции и прибыль от продаж находятся в ….. зависимости:</w:t>
            </w:r>
          </w:p>
          <w:p w14:paraId="0E4143C1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 xml:space="preserve">1) прямо пропорциональной </w:t>
            </w:r>
          </w:p>
          <w:p w14:paraId="78D0F41D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) опосредованной</w:t>
            </w:r>
          </w:p>
          <w:p w14:paraId="0331F4CD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) регрессионной</w:t>
            </w:r>
          </w:p>
          <w:p w14:paraId="2E88FE1E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4) обратно пропорциональной</w:t>
            </w:r>
          </w:p>
        </w:tc>
        <w:tc>
          <w:tcPr>
            <w:tcW w:w="1701" w:type="dxa"/>
          </w:tcPr>
          <w:p w14:paraId="58898DBB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4</w:t>
            </w:r>
          </w:p>
        </w:tc>
        <w:tc>
          <w:tcPr>
            <w:tcW w:w="1701" w:type="dxa"/>
          </w:tcPr>
          <w:p w14:paraId="300F1EB1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 – 10.3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Основы экономики и управления производст вом</w:t>
            </w:r>
          </w:p>
          <w:p w14:paraId="4F194B62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</w:p>
        </w:tc>
      </w:tr>
      <w:tr w:rsidR="003E7176" w:rsidRPr="003519D9" w14:paraId="1A716576" w14:textId="77777777" w:rsidTr="009D6B9A">
        <w:tc>
          <w:tcPr>
            <w:tcW w:w="576" w:type="dxa"/>
          </w:tcPr>
          <w:p w14:paraId="4992277C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99</w:t>
            </w:r>
          </w:p>
        </w:tc>
        <w:tc>
          <w:tcPr>
            <w:tcW w:w="6229" w:type="dxa"/>
          </w:tcPr>
          <w:p w14:paraId="0701A880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  <w:t>Прочитайте текст и установите правильное соответствие</w:t>
            </w:r>
          </w:p>
          <w:p w14:paraId="65A9F1EB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</w:p>
          <w:p w14:paraId="43B29FC9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Каждому из приведенных ниже определений найдите соответствующее понятие:</w:t>
            </w:r>
          </w:p>
          <w:p w14:paraId="36A8AC93" w14:textId="77777777" w:rsidR="003E7176" w:rsidRPr="003519D9" w:rsidRDefault="003E7176" w:rsidP="009D6B9A">
            <w:pPr>
              <w:rPr>
                <w:rFonts w:asciiTheme="majorBidi" w:hAnsiTheme="majorBidi" w:cstheme="majorBidi"/>
                <w:iCs/>
                <w:color w:val="auto"/>
              </w:rPr>
            </w:pPr>
            <w:r w:rsidRPr="003519D9">
              <w:rPr>
                <w:rFonts w:asciiTheme="majorBidi" w:hAnsiTheme="majorBidi" w:cstheme="majorBidi"/>
                <w:iCs/>
                <w:color w:val="auto"/>
              </w:rPr>
              <w:t xml:space="preserve">1. </w:t>
            </w: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Метод умозаключений, основанный на обобщении фактов</w:t>
            </w:r>
          </w:p>
          <w:p w14:paraId="7FF152F9" w14:textId="77777777" w:rsidR="003E7176" w:rsidRPr="003519D9" w:rsidRDefault="003E7176" w:rsidP="009D6B9A">
            <w:pPr>
              <w:rPr>
                <w:rFonts w:asciiTheme="majorBidi" w:hAnsiTheme="majorBidi" w:cstheme="majorBidi"/>
                <w:color w:val="auto"/>
              </w:rPr>
            </w:pPr>
            <w:r w:rsidRPr="003519D9">
              <w:rPr>
                <w:rFonts w:asciiTheme="majorBidi" w:hAnsiTheme="majorBidi" w:cstheme="majorBidi"/>
                <w:color w:val="auto"/>
              </w:rPr>
              <w:t xml:space="preserve">2. </w:t>
            </w: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Метод исследования, при котором отвлекаются от случайных, неустойчивых черт, связей</w:t>
            </w:r>
          </w:p>
          <w:p w14:paraId="680916E9" w14:textId="77777777" w:rsidR="003E7176" w:rsidRPr="003519D9" w:rsidRDefault="003E7176" w:rsidP="009D6B9A">
            <w:pPr>
              <w:rPr>
                <w:rFonts w:asciiTheme="majorBidi" w:hAnsiTheme="majorBidi" w:cstheme="majorBidi"/>
                <w:color w:val="auto"/>
              </w:rPr>
            </w:pPr>
            <w:r w:rsidRPr="003519D9">
              <w:rPr>
                <w:rFonts w:asciiTheme="majorBidi" w:hAnsiTheme="majorBidi" w:cstheme="majorBidi"/>
                <w:color w:val="auto"/>
              </w:rPr>
              <w:t xml:space="preserve">3. </w:t>
            </w: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Метод умозаключений, основанный на распространении общего суждения на единичные факты</w:t>
            </w:r>
          </w:p>
          <w:p w14:paraId="3FC0DD9C" w14:textId="77777777" w:rsidR="003E7176" w:rsidRPr="003519D9" w:rsidRDefault="003E7176" w:rsidP="009D6B9A">
            <w:pPr>
              <w:rPr>
                <w:rFonts w:asciiTheme="majorBidi" w:hAnsiTheme="majorBidi" w:cstheme="majorBidi"/>
                <w:color w:val="auto"/>
              </w:rPr>
            </w:pPr>
            <w:r w:rsidRPr="003519D9">
              <w:rPr>
                <w:rFonts w:asciiTheme="majorBidi" w:hAnsiTheme="majorBidi" w:cstheme="majorBidi"/>
                <w:color w:val="auto"/>
              </w:rPr>
              <w:t xml:space="preserve">4. </w:t>
            </w: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Абстрактная структура, создающая упрощенную картину реальной действительности</w:t>
            </w:r>
            <w:r w:rsidRPr="003519D9">
              <w:rPr>
                <w:rFonts w:asciiTheme="majorBidi" w:hAnsiTheme="majorBidi" w:cstheme="majorBidi"/>
                <w:color w:val="auto"/>
              </w:rPr>
              <w:t xml:space="preserve"> </w:t>
            </w:r>
          </w:p>
          <w:p w14:paraId="650271E7" w14:textId="77777777" w:rsidR="003E7176" w:rsidRPr="003519D9" w:rsidRDefault="003E7176" w:rsidP="009D6B9A">
            <w:pPr>
              <w:rPr>
                <w:rFonts w:asciiTheme="majorBidi" w:hAnsiTheme="majorBidi" w:cstheme="majorBidi"/>
                <w:color w:val="auto"/>
              </w:rPr>
            </w:pPr>
            <w:r w:rsidRPr="003519D9">
              <w:rPr>
                <w:rFonts w:asciiTheme="majorBidi" w:hAnsiTheme="majorBidi" w:cstheme="majorBidi"/>
                <w:color w:val="auto"/>
              </w:rPr>
              <w:t xml:space="preserve">5. </w:t>
            </w: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Экономическое знание, использующее оценочные суждения относительно того, какой должна быть экономика</w:t>
            </w:r>
          </w:p>
          <w:p w14:paraId="29D888A8" w14:textId="77777777" w:rsidR="003E7176" w:rsidRPr="003519D9" w:rsidRDefault="003E7176" w:rsidP="009D6B9A">
            <w:pPr>
              <w:rPr>
                <w:rFonts w:asciiTheme="majorBidi" w:hAnsiTheme="majorBidi" w:cstheme="majorBidi"/>
                <w:color w:val="auto"/>
              </w:rPr>
            </w:pPr>
            <w:r w:rsidRPr="003519D9">
              <w:rPr>
                <w:rFonts w:asciiTheme="majorBidi" w:hAnsiTheme="majorBidi" w:cstheme="majorBidi"/>
                <w:color w:val="auto"/>
              </w:rPr>
              <w:t xml:space="preserve">6. </w:t>
            </w: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Мышление, которое направлено на выявление специфических свойств в явлениях</w:t>
            </w:r>
          </w:p>
          <w:p w14:paraId="72FF516C" w14:textId="77777777" w:rsidR="003E7176" w:rsidRPr="003519D9" w:rsidRDefault="003E7176" w:rsidP="009D6B9A">
            <w:pPr>
              <w:rPr>
                <w:rFonts w:asciiTheme="majorBidi" w:hAnsiTheme="majorBidi" w:cstheme="majorBidi"/>
                <w:color w:val="auto"/>
              </w:rPr>
            </w:pPr>
            <w:r w:rsidRPr="003519D9">
              <w:rPr>
                <w:rFonts w:asciiTheme="majorBidi" w:hAnsiTheme="majorBidi" w:cstheme="majorBidi"/>
                <w:color w:val="auto"/>
              </w:rPr>
              <w:t xml:space="preserve">7. </w:t>
            </w: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Мышление, которое сориентировано на выявление того общего, что связывает, объединяет отдельные стороны явлений</w:t>
            </w:r>
          </w:p>
          <w:p w14:paraId="47E38582" w14:textId="77777777" w:rsidR="003E7176" w:rsidRPr="003519D9" w:rsidRDefault="003E7176" w:rsidP="009D6B9A">
            <w:pPr>
              <w:rPr>
                <w:rFonts w:asciiTheme="majorBidi" w:hAnsiTheme="majorBidi" w:cstheme="majorBidi"/>
                <w:color w:val="auto"/>
              </w:rPr>
            </w:pPr>
          </w:p>
          <w:p w14:paraId="7E85AE01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 xml:space="preserve">а. </w:t>
            </w:r>
            <w:r w:rsidRPr="003519D9">
              <w:rPr>
                <w:rFonts w:asciiTheme="majorBidi" w:hAnsiTheme="majorBidi" w:cstheme="majorBidi"/>
                <w:iCs/>
                <w:color w:val="auto"/>
              </w:rPr>
              <w:t>Абстракция</w:t>
            </w:r>
          </w:p>
          <w:p w14:paraId="69715E23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  <w:lang w:val="en-US"/>
              </w:rPr>
              <w:t>b</w:t>
            </w: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 xml:space="preserve">. </w:t>
            </w:r>
            <w:r w:rsidRPr="003519D9">
              <w:rPr>
                <w:rFonts w:asciiTheme="majorBidi" w:hAnsiTheme="majorBidi" w:cstheme="majorBidi"/>
                <w:color w:val="auto"/>
              </w:rPr>
              <w:t>Анализ</w:t>
            </w:r>
          </w:p>
          <w:p w14:paraId="3D3555A2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  <w:lang w:val="en-US"/>
              </w:rPr>
              <w:t>c</w:t>
            </w: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 xml:space="preserve">. </w:t>
            </w:r>
            <w:r w:rsidRPr="003519D9">
              <w:rPr>
                <w:rFonts w:asciiTheme="majorBidi" w:hAnsiTheme="majorBidi" w:cstheme="majorBidi"/>
                <w:color w:val="auto"/>
              </w:rPr>
              <w:t>Синтез</w:t>
            </w:r>
          </w:p>
          <w:p w14:paraId="4222F76D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  <w:lang w:val="en-US"/>
              </w:rPr>
              <w:t>d</w:t>
            </w: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 xml:space="preserve">. </w:t>
            </w:r>
            <w:r w:rsidRPr="003519D9">
              <w:rPr>
                <w:rFonts w:asciiTheme="majorBidi" w:hAnsiTheme="majorBidi" w:cstheme="majorBidi"/>
                <w:color w:val="auto"/>
              </w:rPr>
              <w:t>Индукция</w:t>
            </w:r>
          </w:p>
          <w:p w14:paraId="527AE6B1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  <w:lang w:val="en-US"/>
              </w:rPr>
              <w:t>e</w:t>
            </w: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 xml:space="preserve">. </w:t>
            </w:r>
            <w:r w:rsidRPr="003519D9">
              <w:rPr>
                <w:rFonts w:asciiTheme="majorBidi" w:hAnsiTheme="majorBidi" w:cstheme="majorBidi"/>
                <w:color w:val="auto"/>
              </w:rPr>
              <w:t>Дедукция</w:t>
            </w:r>
          </w:p>
          <w:p w14:paraId="4FF0E2D3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  <w:lang w:val="en-US"/>
              </w:rPr>
              <w:t>f</w:t>
            </w: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 xml:space="preserve">. </w:t>
            </w:r>
            <w:r w:rsidRPr="003519D9">
              <w:rPr>
                <w:rFonts w:asciiTheme="majorBidi" w:hAnsiTheme="majorBidi" w:cstheme="majorBidi"/>
                <w:color w:val="auto"/>
              </w:rPr>
              <w:t>Экономическая модель</w:t>
            </w:r>
          </w:p>
          <w:p w14:paraId="673AA047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  <w:lang w:val="en-US"/>
              </w:rPr>
              <w:lastRenderedPageBreak/>
              <w:t>g</w:t>
            </w: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 xml:space="preserve">. </w:t>
            </w:r>
            <w:r w:rsidRPr="003519D9">
              <w:rPr>
                <w:rFonts w:asciiTheme="majorBidi" w:hAnsiTheme="majorBidi" w:cstheme="majorBidi"/>
                <w:color w:val="auto"/>
              </w:rPr>
              <w:t>Нормативная экономика</w:t>
            </w:r>
          </w:p>
        </w:tc>
        <w:tc>
          <w:tcPr>
            <w:tcW w:w="1701" w:type="dxa"/>
          </w:tcPr>
          <w:p w14:paraId="4F23A5A6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1</w:t>
            </w:r>
            <w:r w:rsidRPr="003519D9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d</w:t>
            </w: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</w:t>
            </w:r>
            <w:r w:rsidRPr="003519D9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a3e</w:t>
            </w: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4</w:t>
            </w:r>
            <w:r w:rsidRPr="003519D9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f</w:t>
            </w: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5</w:t>
            </w:r>
            <w:r w:rsidRPr="003519D9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g</w:t>
            </w: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6</w:t>
            </w:r>
            <w:r w:rsidRPr="003519D9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b</w:t>
            </w: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7</w:t>
            </w:r>
            <w:r w:rsidRPr="003519D9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c</w:t>
            </w:r>
          </w:p>
        </w:tc>
        <w:tc>
          <w:tcPr>
            <w:tcW w:w="1701" w:type="dxa"/>
          </w:tcPr>
          <w:p w14:paraId="2596B3B0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 – 10.2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Основы экономики и управления производст вом</w:t>
            </w:r>
          </w:p>
          <w:p w14:paraId="21782D5F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</w:p>
        </w:tc>
      </w:tr>
      <w:tr w:rsidR="003E7176" w:rsidRPr="003519D9" w14:paraId="5F1FC925" w14:textId="77777777" w:rsidTr="009D6B9A">
        <w:tc>
          <w:tcPr>
            <w:tcW w:w="576" w:type="dxa"/>
          </w:tcPr>
          <w:p w14:paraId="0B4E3271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100</w:t>
            </w:r>
          </w:p>
        </w:tc>
        <w:tc>
          <w:tcPr>
            <w:tcW w:w="6229" w:type="dxa"/>
          </w:tcPr>
          <w:p w14:paraId="51F1D2F8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вопрос, выберите правильный ответ.</w:t>
            </w:r>
          </w:p>
          <w:p w14:paraId="45375D98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780E6077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Какую форму государственного регулирования применяют для контроля экологических стандартов в коксохимии?</w:t>
            </w:r>
          </w:p>
          <w:p w14:paraId="5A97A3AC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1) Прямое субсидирование.</w:t>
            </w:r>
          </w:p>
          <w:p w14:paraId="066EF3A6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2) Налоговые льготы за внедрение наилучших доступных технологий.</w:t>
            </w:r>
          </w:p>
          <w:p w14:paraId="6985EBF0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3) Льготы при получении сырья.</w:t>
            </w:r>
          </w:p>
          <w:p w14:paraId="51B93EB6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4) Отмена проверок.</w:t>
            </w:r>
          </w:p>
        </w:tc>
        <w:tc>
          <w:tcPr>
            <w:tcW w:w="1701" w:type="dxa"/>
          </w:tcPr>
          <w:p w14:paraId="4AA7B4DE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</w:t>
            </w:r>
          </w:p>
        </w:tc>
        <w:tc>
          <w:tcPr>
            <w:tcW w:w="1701" w:type="dxa"/>
          </w:tcPr>
          <w:p w14:paraId="1ED27FF1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10.1</w:t>
            </w:r>
          </w:p>
          <w:p w14:paraId="0C830B7C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венная технологическая практика (4 сем.)</w:t>
            </w:r>
          </w:p>
          <w:p w14:paraId="1A5C39BD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</w:p>
        </w:tc>
      </w:tr>
      <w:tr w:rsidR="003E7176" w:rsidRPr="003519D9" w14:paraId="63247732" w14:textId="77777777" w:rsidTr="009D6B9A">
        <w:tc>
          <w:tcPr>
            <w:tcW w:w="576" w:type="dxa"/>
          </w:tcPr>
          <w:p w14:paraId="61748733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101</w:t>
            </w:r>
          </w:p>
        </w:tc>
        <w:tc>
          <w:tcPr>
            <w:tcW w:w="6229" w:type="dxa"/>
          </w:tcPr>
          <w:p w14:paraId="4E73ABE8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</w:rPr>
              <w:t>Прочитайте текст и выберите правильный ответ</w:t>
            </w:r>
          </w:p>
          <w:p w14:paraId="4696D133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</w:p>
          <w:p w14:paraId="22E47D47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Что такое «экстремизм»?</w:t>
            </w:r>
          </w:p>
          <w:p w14:paraId="32A6C7EA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) способность принимать экстренные меры</w:t>
            </w:r>
          </w:p>
          <w:p w14:paraId="43501B8C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) приверженность к крайним взглядам</w:t>
            </w:r>
          </w:p>
          <w:p w14:paraId="733DA4E5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3) приверженность к компромиссам</w:t>
            </w:r>
          </w:p>
          <w:p w14:paraId="1EEBD9A2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4) антирелигиозное течение</w:t>
            </w:r>
          </w:p>
        </w:tc>
        <w:tc>
          <w:tcPr>
            <w:tcW w:w="1701" w:type="dxa"/>
          </w:tcPr>
          <w:p w14:paraId="5908D9AB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</w:t>
            </w:r>
          </w:p>
        </w:tc>
        <w:tc>
          <w:tcPr>
            <w:tcW w:w="1701" w:type="dxa"/>
          </w:tcPr>
          <w:p w14:paraId="43934957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11.1</w:t>
            </w:r>
          </w:p>
          <w:p w14:paraId="04716EB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авоведение</w:t>
            </w:r>
          </w:p>
          <w:p w14:paraId="0EB2243A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</w:p>
        </w:tc>
      </w:tr>
      <w:tr w:rsidR="003E7176" w:rsidRPr="003519D9" w14:paraId="13527940" w14:textId="77777777" w:rsidTr="009D6B9A">
        <w:tc>
          <w:tcPr>
            <w:tcW w:w="576" w:type="dxa"/>
          </w:tcPr>
          <w:p w14:paraId="08FDA6DD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102</w:t>
            </w:r>
          </w:p>
        </w:tc>
        <w:tc>
          <w:tcPr>
            <w:tcW w:w="6229" w:type="dxa"/>
          </w:tcPr>
          <w:p w14:paraId="05F71CC5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</w:rPr>
              <w:t>Прочитайте текст и выберите правильный ответ</w:t>
            </w:r>
          </w:p>
          <w:p w14:paraId="741752AF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</w:p>
          <w:p w14:paraId="3DCBE85A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Субъектами юридической</w:t>
            </w:r>
          </w:p>
          <w:p w14:paraId="529DAA5F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ответственности</w:t>
            </w:r>
          </w:p>
          <w:p w14:paraId="059DEB03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за коррупционные</w:t>
            </w:r>
          </w:p>
          <w:p w14:paraId="164D862B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равонарушения</w:t>
            </w:r>
          </w:p>
          <w:p w14:paraId="3720DC50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могут быть:</w:t>
            </w:r>
          </w:p>
          <w:p w14:paraId="02B0C7DA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) граждане РФ</w:t>
            </w:r>
          </w:p>
          <w:p w14:paraId="52EFA10E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) юридические лица</w:t>
            </w:r>
          </w:p>
          <w:p w14:paraId="4E026C08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3) все перечисленное</w:t>
            </w:r>
          </w:p>
        </w:tc>
        <w:tc>
          <w:tcPr>
            <w:tcW w:w="1701" w:type="dxa"/>
          </w:tcPr>
          <w:p w14:paraId="4DF7467F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3</w:t>
            </w:r>
          </w:p>
        </w:tc>
        <w:tc>
          <w:tcPr>
            <w:tcW w:w="1701" w:type="dxa"/>
          </w:tcPr>
          <w:p w14:paraId="22585CF1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11.1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Правоведение</w:t>
            </w:r>
          </w:p>
          <w:p w14:paraId="32F2451F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</w:p>
        </w:tc>
      </w:tr>
      <w:tr w:rsidR="003E7176" w:rsidRPr="003519D9" w14:paraId="4988E5D0" w14:textId="77777777" w:rsidTr="009D6B9A">
        <w:tc>
          <w:tcPr>
            <w:tcW w:w="576" w:type="dxa"/>
          </w:tcPr>
          <w:p w14:paraId="5E024E8F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103</w:t>
            </w:r>
          </w:p>
        </w:tc>
        <w:tc>
          <w:tcPr>
            <w:tcW w:w="6229" w:type="dxa"/>
          </w:tcPr>
          <w:p w14:paraId="198CBAA3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</w:rPr>
              <w:t>Прочитайте текст и выберите правильный ответ</w:t>
            </w:r>
          </w:p>
          <w:p w14:paraId="46E0CE44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</w:p>
          <w:p w14:paraId="3955D262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К взысканиям, которые предусмотрены за совершение коррупционных</w:t>
            </w:r>
          </w:p>
          <w:p w14:paraId="2C74BE9D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действий, независимо от их тяжести относятся:</w:t>
            </w:r>
          </w:p>
          <w:p w14:paraId="15C14BAE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) дисциплинарные взыскания в виде выговора, строго выговора либо же увольнения;</w:t>
            </w:r>
          </w:p>
          <w:p w14:paraId="3380FFFE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) понижение в должности либо же снижении чина, классности;</w:t>
            </w:r>
          </w:p>
          <w:p w14:paraId="76E98C6F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3) отмене выплаты премии.</w:t>
            </w:r>
          </w:p>
        </w:tc>
        <w:tc>
          <w:tcPr>
            <w:tcW w:w="1701" w:type="dxa"/>
          </w:tcPr>
          <w:p w14:paraId="78BD845E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</w:t>
            </w:r>
          </w:p>
        </w:tc>
        <w:tc>
          <w:tcPr>
            <w:tcW w:w="1701" w:type="dxa"/>
          </w:tcPr>
          <w:p w14:paraId="198C08B4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11.1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Правоведение</w:t>
            </w:r>
          </w:p>
          <w:p w14:paraId="2C36B34A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</w:p>
        </w:tc>
      </w:tr>
      <w:tr w:rsidR="003E7176" w:rsidRPr="003519D9" w14:paraId="6309E227" w14:textId="77777777" w:rsidTr="009D6B9A">
        <w:tc>
          <w:tcPr>
            <w:tcW w:w="576" w:type="dxa"/>
          </w:tcPr>
          <w:p w14:paraId="23E544CA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104</w:t>
            </w:r>
          </w:p>
        </w:tc>
        <w:tc>
          <w:tcPr>
            <w:tcW w:w="6229" w:type="dxa"/>
          </w:tcPr>
          <w:p w14:paraId="2D8CC643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</w:rPr>
              <w:t>Прочитайте текст и выберите правильный ответ</w:t>
            </w:r>
          </w:p>
          <w:p w14:paraId="0C9EB9C1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</w:p>
          <w:p w14:paraId="4048EA8B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Какие цели преследует терроризм?</w:t>
            </w:r>
          </w:p>
          <w:p w14:paraId="485AB0A2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) устрашение населения</w:t>
            </w:r>
          </w:p>
          <w:p w14:paraId="5A372465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) защита населения от угроз физической расправы</w:t>
            </w:r>
          </w:p>
          <w:p w14:paraId="107C25F7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3) установления мира во всем мире</w:t>
            </w:r>
          </w:p>
          <w:p w14:paraId="05C91E18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4) обучения способам мирного сосуществования.</w:t>
            </w:r>
          </w:p>
        </w:tc>
        <w:tc>
          <w:tcPr>
            <w:tcW w:w="1701" w:type="dxa"/>
          </w:tcPr>
          <w:p w14:paraId="0F943C63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</w:t>
            </w:r>
          </w:p>
        </w:tc>
        <w:tc>
          <w:tcPr>
            <w:tcW w:w="1701" w:type="dxa"/>
          </w:tcPr>
          <w:p w14:paraId="44DD683F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11.2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Правоведение</w:t>
            </w:r>
          </w:p>
          <w:p w14:paraId="7CF52142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</w:p>
        </w:tc>
      </w:tr>
      <w:tr w:rsidR="003E7176" w:rsidRPr="003519D9" w14:paraId="225356C2" w14:textId="77777777" w:rsidTr="009D6B9A">
        <w:tc>
          <w:tcPr>
            <w:tcW w:w="576" w:type="dxa"/>
          </w:tcPr>
          <w:p w14:paraId="0D35D1B4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105</w:t>
            </w:r>
          </w:p>
        </w:tc>
        <w:tc>
          <w:tcPr>
            <w:tcW w:w="6229" w:type="dxa"/>
          </w:tcPr>
          <w:p w14:paraId="64BAB091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е ответы</w:t>
            </w:r>
          </w:p>
          <w:p w14:paraId="6914A422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</w:p>
          <w:p w14:paraId="57E9970C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равовой основой по проблемам противодействия любым формам экстремизма и терроризма является:</w:t>
            </w:r>
          </w:p>
          <w:p w14:paraId="37549A60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</w:p>
          <w:p w14:paraId="43B327BF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) Конституция РФ</w:t>
            </w:r>
          </w:p>
          <w:p w14:paraId="4B08A02E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) Гражданский кодекс РФ</w:t>
            </w:r>
          </w:p>
          <w:p w14:paraId="24F5DDBA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lastRenderedPageBreak/>
              <w:t xml:space="preserve">3) Федеральный Закон РФ «О борьбе с терроризмом» </w:t>
            </w:r>
          </w:p>
          <w:p w14:paraId="0747FA52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4) Семейный кодекс РФ</w:t>
            </w:r>
          </w:p>
          <w:p w14:paraId="6F5AD5C8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</w:p>
          <w:tbl>
            <w:tblPr>
              <w:tblStyle w:val="a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807"/>
              <w:gridCol w:w="2808"/>
            </w:tblGrid>
            <w:tr w:rsidR="003E7176" w:rsidRPr="003519D9" w14:paraId="18DE8971" w14:textId="77777777" w:rsidTr="009D6B9A">
              <w:tc>
                <w:tcPr>
                  <w:tcW w:w="2807" w:type="dxa"/>
                </w:tcPr>
                <w:p w14:paraId="0AC84A21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</w:p>
              </w:tc>
              <w:tc>
                <w:tcPr>
                  <w:tcW w:w="2808" w:type="dxa"/>
                </w:tcPr>
                <w:p w14:paraId="40D079D4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</w:p>
              </w:tc>
            </w:tr>
          </w:tbl>
          <w:p w14:paraId="2C4B7C35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</w:p>
        </w:tc>
        <w:tc>
          <w:tcPr>
            <w:tcW w:w="1701" w:type="dxa"/>
          </w:tcPr>
          <w:p w14:paraId="66E8D405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lastRenderedPageBreak/>
              <w:t>13</w:t>
            </w:r>
          </w:p>
        </w:tc>
        <w:tc>
          <w:tcPr>
            <w:tcW w:w="1701" w:type="dxa"/>
          </w:tcPr>
          <w:p w14:paraId="0D1AAAB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11.2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Правоведение</w:t>
            </w:r>
          </w:p>
          <w:p w14:paraId="53133133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</w:p>
        </w:tc>
      </w:tr>
      <w:tr w:rsidR="003E7176" w:rsidRPr="003519D9" w14:paraId="29F584FB" w14:textId="77777777" w:rsidTr="009D6B9A">
        <w:tc>
          <w:tcPr>
            <w:tcW w:w="576" w:type="dxa"/>
          </w:tcPr>
          <w:p w14:paraId="72341329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106</w:t>
            </w:r>
          </w:p>
        </w:tc>
        <w:tc>
          <w:tcPr>
            <w:tcW w:w="6229" w:type="dxa"/>
          </w:tcPr>
          <w:p w14:paraId="52CFFF0F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</w:rPr>
              <w:t>Прочитайте текст, выберите правильные ответы</w:t>
            </w:r>
          </w:p>
          <w:p w14:paraId="1078C356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</w:p>
          <w:p w14:paraId="03EA6867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рофилактика коррупции осуществляется путем применения следующих основных мер:</w:t>
            </w:r>
          </w:p>
          <w:p w14:paraId="52B3E6B2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) постоянный мониторинг рабочей обстановки и мотивации сотрудников</w:t>
            </w:r>
          </w:p>
          <w:p w14:paraId="5AA62C1B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)  возможность получения психологической помощи</w:t>
            </w:r>
          </w:p>
          <w:p w14:paraId="33F6E1CC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)</w:t>
            </w:r>
            <w:r w:rsidRPr="003519D9">
              <w:rPr>
                <w:color w:val="auto"/>
              </w:rPr>
              <w:t xml:space="preserve"> </w:t>
            </w:r>
            <w:r w:rsidRPr="003519D9">
              <w:rPr>
                <w:rFonts w:ascii="Times New Roman" w:hAnsi="Times New Roman" w:cs="Times New Roman"/>
                <w:color w:val="auto"/>
              </w:rPr>
              <w:t>улучшение условий работы</w:t>
            </w:r>
          </w:p>
          <w:p w14:paraId="21412EB8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3) формирование в обществе нетерпимости к коррупционному поведению</w:t>
            </w:r>
          </w:p>
          <w:p w14:paraId="5CAA19FD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4) антикоррупционная экспертиза правовых актов и их проектов</w:t>
            </w:r>
          </w:p>
          <w:p w14:paraId="04B3F440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</w:p>
          <w:tbl>
            <w:tblPr>
              <w:tblStyle w:val="a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807"/>
              <w:gridCol w:w="2808"/>
            </w:tblGrid>
            <w:tr w:rsidR="003E7176" w:rsidRPr="003519D9" w14:paraId="4FAD71C4" w14:textId="77777777" w:rsidTr="009D6B9A">
              <w:tc>
                <w:tcPr>
                  <w:tcW w:w="2807" w:type="dxa"/>
                </w:tcPr>
                <w:p w14:paraId="06ADFFF7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</w:p>
              </w:tc>
              <w:tc>
                <w:tcPr>
                  <w:tcW w:w="2808" w:type="dxa"/>
                </w:tcPr>
                <w:p w14:paraId="5C41497F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</w:p>
              </w:tc>
            </w:tr>
          </w:tbl>
          <w:p w14:paraId="4BF243DE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</w:p>
        </w:tc>
        <w:tc>
          <w:tcPr>
            <w:tcW w:w="1701" w:type="dxa"/>
          </w:tcPr>
          <w:p w14:paraId="2822896C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34</w:t>
            </w:r>
          </w:p>
        </w:tc>
        <w:tc>
          <w:tcPr>
            <w:tcW w:w="1701" w:type="dxa"/>
          </w:tcPr>
          <w:p w14:paraId="4FFEABA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11.3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Правоведение</w:t>
            </w:r>
          </w:p>
          <w:p w14:paraId="780D1BEF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</w:p>
        </w:tc>
      </w:tr>
      <w:tr w:rsidR="003E7176" w:rsidRPr="003519D9" w14:paraId="1EC93DBD" w14:textId="77777777" w:rsidTr="009D6B9A">
        <w:tc>
          <w:tcPr>
            <w:tcW w:w="576" w:type="dxa"/>
          </w:tcPr>
          <w:p w14:paraId="4AFB4CE7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107</w:t>
            </w:r>
          </w:p>
        </w:tc>
        <w:tc>
          <w:tcPr>
            <w:tcW w:w="6229" w:type="dxa"/>
          </w:tcPr>
          <w:p w14:paraId="25C20AD8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</w:rPr>
              <w:t>Прочитайте текст и установите соответствие</w:t>
            </w:r>
          </w:p>
          <w:p w14:paraId="2026BA8A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</w:p>
          <w:p w14:paraId="08CF1135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становите соответствие между определениями и понятиями</w:t>
            </w:r>
          </w:p>
          <w:p w14:paraId="0AD3E643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Определение:</w:t>
            </w:r>
          </w:p>
          <w:p w14:paraId="7E35612B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А) общественные идеологические религиозные движения, провозглашающие приверженность к исходным идеям, принципам, ценностям определенных учений, доктрин, выдвигающие требования преодоления появившихся в ходе их развития извращений, уклонов и восстановления первоначальной чистоты, «возвращения к</w:t>
            </w:r>
          </w:p>
          <w:p w14:paraId="60DD9DBD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истокам».</w:t>
            </w:r>
          </w:p>
          <w:p w14:paraId="30F943E3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Б) разновидность радикализма, основанная на фанатичной идеологии, которая представляет собой иллюзорно-утопическую программу социального преобразования общества.</w:t>
            </w:r>
          </w:p>
          <w:p w14:paraId="65AE2857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В) тип социальной практики или деятельности, основанный на крайних, предельно агрессивных идеологиях и чрезвычайных, решительных действиях, направленных на коренное изменение существующей социально-политической системы или ситуации.</w:t>
            </w:r>
          </w:p>
          <w:p w14:paraId="654E7961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Г) приверженность к крайним взглядам и действиям.</w:t>
            </w:r>
          </w:p>
          <w:p w14:paraId="0E936E09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</w:p>
          <w:p w14:paraId="48F1030B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онятие:</w:t>
            </w:r>
          </w:p>
          <w:p w14:paraId="610EAA8A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 xml:space="preserve">1) фанатизм, </w:t>
            </w:r>
          </w:p>
          <w:p w14:paraId="0AB15F68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 xml:space="preserve">2) экстремизм, </w:t>
            </w:r>
          </w:p>
          <w:p w14:paraId="51A5C224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 xml:space="preserve">3) фундаментализм, </w:t>
            </w:r>
          </w:p>
          <w:p w14:paraId="5F15C31B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4) радикализм</w:t>
            </w:r>
          </w:p>
        </w:tc>
        <w:tc>
          <w:tcPr>
            <w:tcW w:w="1701" w:type="dxa"/>
          </w:tcPr>
          <w:p w14:paraId="60EACF74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А3Б1В4Г2</w:t>
            </w:r>
          </w:p>
        </w:tc>
        <w:tc>
          <w:tcPr>
            <w:tcW w:w="1701" w:type="dxa"/>
          </w:tcPr>
          <w:p w14:paraId="2B257D84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11.2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Правоведение</w:t>
            </w:r>
          </w:p>
          <w:p w14:paraId="584D0BC4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</w:p>
        </w:tc>
      </w:tr>
      <w:tr w:rsidR="003E7176" w:rsidRPr="003519D9" w14:paraId="7CBB4F30" w14:textId="77777777" w:rsidTr="009D6B9A">
        <w:tc>
          <w:tcPr>
            <w:tcW w:w="576" w:type="dxa"/>
          </w:tcPr>
          <w:p w14:paraId="295245D7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108</w:t>
            </w:r>
          </w:p>
        </w:tc>
        <w:tc>
          <w:tcPr>
            <w:tcW w:w="6229" w:type="dxa"/>
          </w:tcPr>
          <w:p w14:paraId="544E1C33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</w:rPr>
              <w:t>Прочитайте текст и установите соответствие</w:t>
            </w:r>
          </w:p>
          <w:p w14:paraId="539CBB39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</w:p>
          <w:p w14:paraId="3EC76CB9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Соотнесите названия групп причин возникновения экстремизма с их содержанием.</w:t>
            </w:r>
          </w:p>
          <w:p w14:paraId="03A2C815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Содержание:</w:t>
            </w:r>
          </w:p>
          <w:p w14:paraId="16E27D10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А) кризис традиционной</w:t>
            </w:r>
          </w:p>
          <w:p w14:paraId="09E48178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lastRenderedPageBreak/>
              <w:t>системы управления; политические</w:t>
            </w:r>
          </w:p>
          <w:p w14:paraId="1E4783FB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и социально-</w:t>
            </w:r>
          </w:p>
          <w:p w14:paraId="389EEE2E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экономические реформы власти в ситуации кризиса; обострение политической борьбы.</w:t>
            </w:r>
          </w:p>
          <w:p w14:paraId="442424D1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Б) резкое критическое падение уровня жизни определенной социальной группы, понижение ее социального статуса и связанных с ним реальных прав и свобод в данной социальной системе; социальная бесперспективность данной социальной группы; обострение социально-групповых конфликтов на основе перераспределения общественной</w:t>
            </w:r>
          </w:p>
          <w:p w14:paraId="39A5320E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собственности и общественных доходов.</w:t>
            </w:r>
          </w:p>
          <w:p w14:paraId="117E0B8B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В) чувства и настроения, поведенческие установки, непосредственно мотивирующие</w:t>
            </w:r>
          </w:p>
          <w:p w14:paraId="2B8D9FC6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экстремистские действия.</w:t>
            </w:r>
          </w:p>
          <w:p w14:paraId="73374552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Г) формирование экстремистской идеологии в результате острого кризиса традиционной,</w:t>
            </w:r>
          </w:p>
          <w:p w14:paraId="2A6B4530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официальной идеологии; утрата официальной идеологией способности выполнять</w:t>
            </w:r>
          </w:p>
          <w:p w14:paraId="704A1994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функции стабилизации социальной системы, потеря власти над сознанием масс;</w:t>
            </w:r>
          </w:p>
          <w:p w14:paraId="65C4261E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выработка на замену ей различных альтернативных, в том числе и экстремистских</w:t>
            </w:r>
          </w:p>
          <w:p w14:paraId="30F7478F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идеологий, носящих чисто политический, религиозный, националистический, расистский или смешанный характер.</w:t>
            </w:r>
          </w:p>
          <w:p w14:paraId="1980F9B1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Группы:</w:t>
            </w:r>
          </w:p>
          <w:p w14:paraId="03F7AC62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 xml:space="preserve">1) Социально-экономические </w:t>
            </w:r>
          </w:p>
          <w:p w14:paraId="4F9CDE1A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) Политические</w:t>
            </w:r>
          </w:p>
          <w:p w14:paraId="5001759E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 xml:space="preserve">3) Идеологические </w:t>
            </w:r>
          </w:p>
          <w:p w14:paraId="630A16FF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4) Психологические</w:t>
            </w:r>
          </w:p>
        </w:tc>
        <w:tc>
          <w:tcPr>
            <w:tcW w:w="1701" w:type="dxa"/>
          </w:tcPr>
          <w:p w14:paraId="1521245C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lastRenderedPageBreak/>
              <w:t>А2Б1В4Г3</w:t>
            </w:r>
          </w:p>
        </w:tc>
        <w:tc>
          <w:tcPr>
            <w:tcW w:w="1701" w:type="dxa"/>
          </w:tcPr>
          <w:p w14:paraId="337C8A3B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11.2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Правоведение</w:t>
            </w:r>
          </w:p>
          <w:p w14:paraId="4BCFC4BC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</w:p>
        </w:tc>
      </w:tr>
      <w:tr w:rsidR="003E7176" w:rsidRPr="003519D9" w14:paraId="221BABFF" w14:textId="77777777" w:rsidTr="009D6B9A">
        <w:tc>
          <w:tcPr>
            <w:tcW w:w="576" w:type="dxa"/>
          </w:tcPr>
          <w:p w14:paraId="38D9DE0C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109</w:t>
            </w:r>
          </w:p>
        </w:tc>
        <w:tc>
          <w:tcPr>
            <w:tcW w:w="6229" w:type="dxa"/>
          </w:tcPr>
          <w:p w14:paraId="192844B5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</w:rPr>
              <w:t>Прочитайте текст и установите последовательность</w:t>
            </w:r>
          </w:p>
          <w:p w14:paraId="38E09F22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</w:p>
          <w:p w14:paraId="1C45AADA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Расположите указанные ниже нормативные правовые акты в порядке убывания их юридической силы:</w:t>
            </w:r>
          </w:p>
          <w:p w14:paraId="37B83C52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</w:p>
          <w:p w14:paraId="31EEE870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 xml:space="preserve">1) законы субъектов федерации </w:t>
            </w:r>
          </w:p>
          <w:p w14:paraId="3557D194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) федеральные конституционные законы</w:t>
            </w:r>
          </w:p>
          <w:p w14:paraId="050FD9C9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3) Конституция РФ</w:t>
            </w:r>
          </w:p>
          <w:p w14:paraId="4C229E47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4) федеральные законы</w:t>
            </w:r>
          </w:p>
        </w:tc>
        <w:tc>
          <w:tcPr>
            <w:tcW w:w="1701" w:type="dxa"/>
          </w:tcPr>
          <w:p w14:paraId="671EF4B7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3241</w:t>
            </w:r>
          </w:p>
        </w:tc>
        <w:tc>
          <w:tcPr>
            <w:tcW w:w="1701" w:type="dxa"/>
          </w:tcPr>
          <w:p w14:paraId="299EF20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11.2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Правоведение</w:t>
            </w:r>
          </w:p>
          <w:p w14:paraId="51B83024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</w:p>
        </w:tc>
      </w:tr>
      <w:tr w:rsidR="003E7176" w:rsidRPr="003519D9" w14:paraId="378802EE" w14:textId="77777777" w:rsidTr="009D6B9A">
        <w:tc>
          <w:tcPr>
            <w:tcW w:w="576" w:type="dxa"/>
          </w:tcPr>
          <w:p w14:paraId="1AA22417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110</w:t>
            </w:r>
          </w:p>
        </w:tc>
        <w:tc>
          <w:tcPr>
            <w:tcW w:w="6229" w:type="dxa"/>
          </w:tcPr>
          <w:p w14:paraId="594F40A6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, выберите правильный ответ</w:t>
            </w:r>
          </w:p>
          <w:p w14:paraId="50700648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74ADDA29" w14:textId="77777777" w:rsidR="003E7176" w:rsidRPr="003519D9" w:rsidRDefault="003E7176" w:rsidP="009D6B9A">
            <w:pPr>
              <w:pStyle w:val="af6"/>
              <w:spacing w:before="0" w:beforeAutospacing="0" w:after="0" w:afterAutospacing="0"/>
            </w:pPr>
            <w:r w:rsidRPr="003519D9">
              <w:t>Какое из действий на производстве является примером противодействия коррупционному поведению?</w:t>
            </w:r>
          </w:p>
          <w:p w14:paraId="4C974736" w14:textId="77777777" w:rsidR="003E7176" w:rsidRPr="003519D9" w:rsidRDefault="003E7176" w:rsidP="009D6B9A">
            <w:pPr>
              <w:pStyle w:val="af6"/>
              <w:spacing w:before="0" w:beforeAutospacing="0" w:after="0" w:afterAutospacing="0"/>
            </w:pPr>
            <w:r w:rsidRPr="003519D9">
              <w:t>1) Передача подарков руководству для получения одобрения проекта</w:t>
            </w:r>
          </w:p>
          <w:p w14:paraId="6293C73E" w14:textId="77777777" w:rsidR="003E7176" w:rsidRPr="003519D9" w:rsidRDefault="003E7176" w:rsidP="009D6B9A">
            <w:pPr>
              <w:pStyle w:val="af6"/>
              <w:spacing w:before="0" w:beforeAutospacing="0" w:after="0" w:afterAutospacing="0"/>
            </w:pPr>
            <w:r w:rsidRPr="003519D9">
              <w:t>2) Уклонение от внутреннего аудита</w:t>
            </w:r>
          </w:p>
          <w:p w14:paraId="5A4F938D" w14:textId="77777777" w:rsidR="003E7176" w:rsidRPr="003519D9" w:rsidRDefault="003E7176" w:rsidP="009D6B9A">
            <w:pPr>
              <w:pStyle w:val="af6"/>
              <w:spacing w:before="0" w:beforeAutospacing="0" w:after="0" w:afterAutospacing="0"/>
            </w:pPr>
            <w:r w:rsidRPr="003519D9">
              <w:t>3) Сообщение о нарушении закупочной процедуры через официальный канал</w:t>
            </w:r>
          </w:p>
          <w:p w14:paraId="39DC75FE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4) Игнорирование нарушений при аттестации оборудования</w:t>
            </w:r>
          </w:p>
        </w:tc>
        <w:tc>
          <w:tcPr>
            <w:tcW w:w="1701" w:type="dxa"/>
          </w:tcPr>
          <w:p w14:paraId="59A76F15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3</w:t>
            </w:r>
          </w:p>
        </w:tc>
        <w:tc>
          <w:tcPr>
            <w:tcW w:w="1701" w:type="dxa"/>
          </w:tcPr>
          <w:p w14:paraId="075D625B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11.2</w:t>
            </w:r>
          </w:p>
          <w:p w14:paraId="2492FBD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венная технологическая практика (6 сем)</w:t>
            </w:r>
          </w:p>
          <w:p w14:paraId="35D495E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3519D9" w14:paraId="76BB004A" w14:textId="77777777" w:rsidTr="009D6B9A">
        <w:tc>
          <w:tcPr>
            <w:tcW w:w="576" w:type="dxa"/>
          </w:tcPr>
          <w:p w14:paraId="77E544E4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111</w:t>
            </w:r>
          </w:p>
        </w:tc>
        <w:tc>
          <w:tcPr>
            <w:tcW w:w="6229" w:type="dxa"/>
          </w:tcPr>
          <w:p w14:paraId="3190D644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, выберите правильный ответ</w:t>
            </w:r>
          </w:p>
          <w:p w14:paraId="1C78B6B6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</w:p>
          <w:p w14:paraId="5E062CF2" w14:textId="77777777" w:rsidR="003E7176" w:rsidRPr="003519D9" w:rsidRDefault="003E7176" w:rsidP="009D6B9A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color w:val="auto"/>
              </w:rPr>
              <w:t xml:space="preserve">Устойчивость дисперсных систем – это: </w:t>
            </w:r>
          </w:p>
          <w:p w14:paraId="2DF72F09" w14:textId="77777777" w:rsidR="003E7176" w:rsidRPr="003519D9" w:rsidRDefault="003E7176" w:rsidP="009D6B9A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color w:val="auto"/>
              </w:rPr>
              <w:t xml:space="preserve">1) способность сохранять постоянство дисперсности и равномерного распределения частиц дисперсной фазы; </w:t>
            </w:r>
          </w:p>
          <w:p w14:paraId="7ED42E0E" w14:textId="77777777" w:rsidR="003E7176" w:rsidRPr="003519D9" w:rsidRDefault="003E7176" w:rsidP="009D6B9A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color w:val="auto"/>
              </w:rPr>
              <w:t xml:space="preserve">2) устойчивость к передвижению частиц в электрическом поле; </w:t>
            </w:r>
          </w:p>
          <w:p w14:paraId="2CF7BB5C" w14:textId="77777777" w:rsidR="003E7176" w:rsidRPr="003519D9" w:rsidRDefault="003E7176" w:rsidP="009D6B9A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color w:val="auto"/>
              </w:rPr>
              <w:t xml:space="preserve">3) устойчивость к броуновскому движению; </w:t>
            </w:r>
          </w:p>
          <w:p w14:paraId="36DB7E08" w14:textId="77777777" w:rsidR="003E7176" w:rsidRPr="003519D9" w:rsidRDefault="003E7176" w:rsidP="009D6B9A">
            <w:pPr>
              <w:shd w:val="clear" w:color="auto" w:fill="FFFFFF"/>
              <w:tabs>
                <w:tab w:val="left" w:pos="2856"/>
                <w:tab w:val="left" w:pos="4565"/>
                <w:tab w:val="left" w:pos="6197"/>
              </w:tabs>
              <w:rPr>
                <w:rFonts w:ascii="Times New Roman" w:eastAsia="Times New Roman" w:hAnsi="Times New Roman" w:cs="Times New Roman"/>
                <w:color w:val="auto"/>
                <w:spacing w:val="-1"/>
              </w:rPr>
            </w:pPr>
            <w:r w:rsidRPr="003519D9">
              <w:rPr>
                <w:rFonts w:ascii="Times New Roman" w:eastAsia="Calibri" w:hAnsi="Times New Roman" w:cs="Times New Roman"/>
                <w:color w:val="auto"/>
              </w:rPr>
              <w:t>4) способность сохранять постоянство рН</w:t>
            </w:r>
          </w:p>
        </w:tc>
        <w:tc>
          <w:tcPr>
            <w:tcW w:w="1701" w:type="dxa"/>
          </w:tcPr>
          <w:p w14:paraId="1D7EC8EF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lastRenderedPageBreak/>
              <w:t>1</w:t>
            </w:r>
          </w:p>
        </w:tc>
        <w:tc>
          <w:tcPr>
            <w:tcW w:w="1701" w:type="dxa"/>
          </w:tcPr>
          <w:p w14:paraId="23EF2C01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ОПК – 1.1</w:t>
            </w:r>
          </w:p>
          <w:p w14:paraId="2977D82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lastRenderedPageBreak/>
              <w:t>Коллоидная химия</w:t>
            </w:r>
          </w:p>
          <w:p w14:paraId="75AC86C4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3519D9" w14:paraId="242B3EC9" w14:textId="77777777" w:rsidTr="009D6B9A">
        <w:tc>
          <w:tcPr>
            <w:tcW w:w="576" w:type="dxa"/>
          </w:tcPr>
          <w:p w14:paraId="7F071715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112</w:t>
            </w:r>
          </w:p>
        </w:tc>
        <w:tc>
          <w:tcPr>
            <w:tcW w:w="6229" w:type="dxa"/>
          </w:tcPr>
          <w:p w14:paraId="4E0D78BD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, выберите правильный ответ:</w:t>
            </w:r>
          </w:p>
          <w:p w14:paraId="75DDCB17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58C528CA" w14:textId="77777777" w:rsidR="003E7176" w:rsidRPr="003519D9" w:rsidRDefault="003E7176" w:rsidP="009D6B9A">
            <w:pPr>
              <w:tabs>
                <w:tab w:val="left" w:pos="429"/>
              </w:tabs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ажите</w:t>
            </w:r>
            <w:r w:rsidRPr="003519D9">
              <w:rPr>
                <w:rFonts w:ascii="Times New Roman" w:hAnsi="Times New Roman" w:cs="Times New Roman"/>
                <w:color w:val="auto"/>
                <w:spacing w:val="30"/>
              </w:rPr>
              <w:t xml:space="preserve"> </w:t>
            </w:r>
            <w:r w:rsidRPr="003519D9">
              <w:rPr>
                <w:rFonts w:ascii="Times New Roman" w:hAnsi="Times New Roman" w:cs="Times New Roman"/>
                <w:color w:val="auto"/>
              </w:rPr>
              <w:t>три</w:t>
            </w:r>
            <w:r w:rsidRPr="003519D9">
              <w:rPr>
                <w:rFonts w:ascii="Times New Roman" w:hAnsi="Times New Roman" w:cs="Times New Roman"/>
                <w:color w:val="auto"/>
                <w:spacing w:val="37"/>
              </w:rPr>
              <w:t xml:space="preserve"> </w:t>
            </w:r>
            <w:r w:rsidRPr="003519D9">
              <w:rPr>
                <w:rFonts w:ascii="Times New Roman" w:hAnsi="Times New Roman" w:cs="Times New Roman"/>
                <w:color w:val="auto"/>
              </w:rPr>
              <w:t>металла,</w:t>
            </w:r>
            <w:r w:rsidRPr="003519D9">
              <w:rPr>
                <w:rFonts w:ascii="Times New Roman" w:hAnsi="Times New Roman" w:cs="Times New Roman"/>
                <w:color w:val="auto"/>
                <w:spacing w:val="30"/>
              </w:rPr>
              <w:t xml:space="preserve"> </w:t>
            </w:r>
            <w:r w:rsidRPr="003519D9">
              <w:rPr>
                <w:rFonts w:ascii="Times New Roman" w:hAnsi="Times New Roman" w:cs="Times New Roman"/>
                <w:color w:val="auto"/>
              </w:rPr>
              <w:t>образующих</w:t>
            </w:r>
            <w:r w:rsidRPr="003519D9">
              <w:rPr>
                <w:rFonts w:ascii="Times New Roman" w:hAnsi="Times New Roman" w:cs="Times New Roman"/>
                <w:color w:val="auto"/>
                <w:spacing w:val="32"/>
              </w:rPr>
              <w:t xml:space="preserve"> </w:t>
            </w:r>
            <w:r w:rsidRPr="003519D9">
              <w:rPr>
                <w:rFonts w:ascii="Times New Roman" w:hAnsi="Times New Roman" w:cs="Times New Roman"/>
                <w:color w:val="auto"/>
              </w:rPr>
              <w:t>плотную</w:t>
            </w:r>
            <w:r w:rsidRPr="003519D9">
              <w:rPr>
                <w:rFonts w:ascii="Times New Roman" w:hAnsi="Times New Roman" w:cs="Times New Roman"/>
                <w:color w:val="auto"/>
                <w:spacing w:val="35"/>
              </w:rPr>
              <w:t xml:space="preserve"> </w:t>
            </w:r>
            <w:r w:rsidRPr="003519D9">
              <w:rPr>
                <w:rFonts w:ascii="Times New Roman" w:hAnsi="Times New Roman" w:cs="Times New Roman"/>
                <w:color w:val="auto"/>
              </w:rPr>
              <w:t>оксидную</w:t>
            </w:r>
            <w:r w:rsidRPr="003519D9">
              <w:rPr>
                <w:rFonts w:ascii="Times New Roman" w:hAnsi="Times New Roman" w:cs="Times New Roman"/>
                <w:color w:val="auto"/>
                <w:spacing w:val="35"/>
              </w:rPr>
              <w:t xml:space="preserve"> </w:t>
            </w:r>
            <w:r w:rsidRPr="003519D9">
              <w:rPr>
                <w:rFonts w:ascii="Times New Roman" w:hAnsi="Times New Roman" w:cs="Times New Roman"/>
                <w:color w:val="auto"/>
              </w:rPr>
              <w:t>защитную</w:t>
            </w:r>
            <w:r w:rsidRPr="003519D9">
              <w:rPr>
                <w:rFonts w:ascii="Times New Roman" w:hAnsi="Times New Roman" w:cs="Times New Roman"/>
                <w:color w:val="auto"/>
                <w:spacing w:val="-49"/>
              </w:rPr>
              <w:t xml:space="preserve"> </w:t>
            </w:r>
            <w:r w:rsidRPr="003519D9">
              <w:rPr>
                <w:rFonts w:ascii="Times New Roman" w:hAnsi="Times New Roman" w:cs="Times New Roman"/>
                <w:color w:val="auto"/>
              </w:rPr>
              <w:t>пленку</w:t>
            </w:r>
            <w:r w:rsidRPr="003519D9">
              <w:rPr>
                <w:rFonts w:ascii="Times New Roman" w:hAnsi="Times New Roman" w:cs="Times New Roman"/>
                <w:color w:val="auto"/>
                <w:spacing w:val="-6"/>
              </w:rPr>
              <w:t xml:space="preserve"> </w:t>
            </w:r>
            <w:r w:rsidRPr="003519D9">
              <w:rPr>
                <w:rFonts w:ascii="Times New Roman" w:hAnsi="Times New Roman" w:cs="Times New Roman"/>
                <w:color w:val="auto"/>
              </w:rPr>
              <w:t>в</w:t>
            </w:r>
            <w:r w:rsidRPr="003519D9">
              <w:rPr>
                <w:rFonts w:ascii="Times New Roman" w:hAnsi="Times New Roman" w:cs="Times New Roman"/>
                <w:color w:val="auto"/>
                <w:spacing w:val="1"/>
              </w:rPr>
              <w:t xml:space="preserve"> </w:t>
            </w:r>
            <w:r w:rsidRPr="003519D9">
              <w:rPr>
                <w:rFonts w:ascii="Times New Roman" w:hAnsi="Times New Roman" w:cs="Times New Roman"/>
                <w:color w:val="auto"/>
              </w:rPr>
              <w:t>условиях атмосферы.</w:t>
            </w:r>
          </w:p>
          <w:p w14:paraId="1EBABBC1" w14:textId="77777777" w:rsidR="003E7176" w:rsidRPr="003519D9" w:rsidRDefault="003E7176" w:rsidP="009D6B9A">
            <w:pPr>
              <w:tabs>
                <w:tab w:val="left" w:pos="693"/>
                <w:tab w:val="left" w:pos="2338"/>
                <w:tab w:val="left" w:pos="3960"/>
              </w:tabs>
              <w:rPr>
                <w:rFonts w:ascii="Times New Roman" w:hAnsi="Times New Roman" w:cs="Times New Roman"/>
                <w:color w:val="auto"/>
                <w:lang w:val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1) Al,</w:t>
            </w:r>
            <w:r w:rsidRPr="003519D9">
              <w:rPr>
                <w:rFonts w:ascii="Times New Roman" w:hAnsi="Times New Roman" w:cs="Times New Roman"/>
                <w:color w:val="auto"/>
                <w:spacing w:val="-2"/>
                <w:lang w:val="en-US"/>
              </w:rPr>
              <w:t xml:space="preserve"> </w:t>
            </w: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Zn,</w:t>
            </w:r>
            <w:r w:rsidRPr="003519D9">
              <w:rPr>
                <w:rFonts w:ascii="Times New Roman" w:hAnsi="Times New Roman" w:cs="Times New Roman"/>
                <w:color w:val="auto"/>
                <w:spacing w:val="-2"/>
                <w:lang w:val="en-US"/>
              </w:rPr>
              <w:t xml:space="preserve"> </w:t>
            </w: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Cd</w:t>
            </w: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ab/>
            </w:r>
          </w:p>
          <w:p w14:paraId="7CC1A3F1" w14:textId="77777777" w:rsidR="003E7176" w:rsidRPr="003519D9" w:rsidRDefault="003E7176" w:rsidP="009D6B9A">
            <w:pPr>
              <w:tabs>
                <w:tab w:val="left" w:pos="693"/>
                <w:tab w:val="left" w:pos="2338"/>
                <w:tab w:val="left" w:pos="3960"/>
              </w:tabs>
              <w:rPr>
                <w:rFonts w:ascii="Times New Roman" w:hAnsi="Times New Roman" w:cs="Times New Roman"/>
                <w:color w:val="auto"/>
                <w:lang w:val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2) Co, Cr, Ca</w:t>
            </w: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ab/>
            </w:r>
          </w:p>
          <w:p w14:paraId="2BBB43AC" w14:textId="77777777" w:rsidR="003E7176" w:rsidRPr="003519D9" w:rsidRDefault="003E7176" w:rsidP="009D6B9A">
            <w:pPr>
              <w:tabs>
                <w:tab w:val="left" w:pos="2340"/>
              </w:tabs>
              <w:rPr>
                <w:rFonts w:ascii="Times New Roman" w:hAnsi="Times New Roman" w:cs="Times New Roman"/>
                <w:color w:val="auto"/>
                <w:lang w:val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3)</w:t>
            </w:r>
            <w:r w:rsidRPr="003519D9">
              <w:rPr>
                <w:rFonts w:ascii="Times New Roman" w:hAnsi="Times New Roman" w:cs="Times New Roman"/>
                <w:color w:val="auto"/>
                <w:spacing w:val="-2"/>
                <w:lang w:val="en-US"/>
              </w:rPr>
              <w:t xml:space="preserve"> </w:t>
            </w: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Mg,</w:t>
            </w:r>
            <w:r w:rsidRPr="003519D9">
              <w:rPr>
                <w:rFonts w:ascii="Times New Roman" w:hAnsi="Times New Roman" w:cs="Times New Roman"/>
                <w:color w:val="auto"/>
                <w:spacing w:val="-2"/>
                <w:lang w:val="en-US"/>
              </w:rPr>
              <w:t xml:space="preserve"> </w:t>
            </w: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Ni,</w:t>
            </w:r>
            <w:r w:rsidRPr="003519D9">
              <w:rPr>
                <w:rFonts w:ascii="Times New Roman" w:hAnsi="Times New Roman" w:cs="Times New Roman"/>
                <w:color w:val="auto"/>
                <w:spacing w:val="-2"/>
                <w:lang w:val="en-US"/>
              </w:rPr>
              <w:t xml:space="preserve"> </w:t>
            </w: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Zn</w:t>
            </w: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ab/>
            </w:r>
          </w:p>
          <w:p w14:paraId="4A1FDF59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  <w:lang w:val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4)</w:t>
            </w:r>
            <w:r w:rsidRPr="003519D9">
              <w:rPr>
                <w:rFonts w:ascii="Times New Roman" w:hAnsi="Times New Roman" w:cs="Times New Roman"/>
                <w:color w:val="auto"/>
                <w:spacing w:val="-1"/>
                <w:lang w:val="en-US"/>
              </w:rPr>
              <w:t xml:space="preserve"> </w:t>
            </w: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Ni,</w:t>
            </w:r>
            <w:r w:rsidRPr="003519D9">
              <w:rPr>
                <w:rFonts w:ascii="Times New Roman" w:hAnsi="Times New Roman" w:cs="Times New Roman"/>
                <w:color w:val="auto"/>
                <w:spacing w:val="-1"/>
                <w:lang w:val="en-US"/>
              </w:rPr>
              <w:t xml:space="preserve"> </w:t>
            </w: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Al, Cr</w:t>
            </w:r>
          </w:p>
        </w:tc>
        <w:tc>
          <w:tcPr>
            <w:tcW w:w="1701" w:type="dxa"/>
          </w:tcPr>
          <w:p w14:paraId="43C82635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1</w:t>
            </w:r>
          </w:p>
        </w:tc>
        <w:tc>
          <w:tcPr>
            <w:tcW w:w="1701" w:type="dxa"/>
          </w:tcPr>
          <w:p w14:paraId="706EA707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ОПК–1.1</w:t>
            </w:r>
          </w:p>
          <w:p w14:paraId="600AA756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Коррозия металлов в химической технологии</w:t>
            </w:r>
          </w:p>
          <w:p w14:paraId="13C2686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3519D9" w14:paraId="0A1955AE" w14:textId="77777777" w:rsidTr="009D6B9A">
        <w:tc>
          <w:tcPr>
            <w:tcW w:w="576" w:type="dxa"/>
          </w:tcPr>
          <w:p w14:paraId="2A146DED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113</w:t>
            </w:r>
          </w:p>
        </w:tc>
        <w:tc>
          <w:tcPr>
            <w:tcW w:w="6229" w:type="dxa"/>
          </w:tcPr>
          <w:p w14:paraId="6CC9ECD2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, выберите правильный ответ:</w:t>
            </w:r>
          </w:p>
          <w:p w14:paraId="198F1852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21A4C826" w14:textId="77777777" w:rsidR="003E7176" w:rsidRPr="003519D9" w:rsidRDefault="003E7176" w:rsidP="009D6B9A">
            <w:pPr>
              <w:tabs>
                <w:tab w:val="left" w:pos="448"/>
              </w:tabs>
              <w:spacing w:line="259" w:lineRule="auto"/>
              <w:ind w:right="45"/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ажите,</w:t>
            </w:r>
            <w:r w:rsidRPr="003519D9">
              <w:rPr>
                <w:rFonts w:ascii="Times New Roman" w:hAnsi="Times New Roman" w:cs="Times New Roman"/>
                <w:color w:val="auto"/>
                <w:spacing w:val="1"/>
              </w:rPr>
              <w:t xml:space="preserve"> </w:t>
            </w:r>
            <w:r w:rsidRPr="003519D9">
              <w:rPr>
                <w:rFonts w:ascii="Times New Roman" w:hAnsi="Times New Roman" w:cs="Times New Roman"/>
                <w:color w:val="auto"/>
              </w:rPr>
              <w:t>каким</w:t>
            </w:r>
            <w:r w:rsidRPr="003519D9">
              <w:rPr>
                <w:rFonts w:ascii="Times New Roman" w:hAnsi="Times New Roman" w:cs="Times New Roman"/>
                <w:color w:val="auto"/>
                <w:spacing w:val="1"/>
              </w:rPr>
              <w:t xml:space="preserve"> </w:t>
            </w:r>
            <w:r w:rsidRPr="003519D9">
              <w:rPr>
                <w:rFonts w:ascii="Times New Roman" w:hAnsi="Times New Roman" w:cs="Times New Roman"/>
                <w:color w:val="auto"/>
              </w:rPr>
              <w:t>металлом</w:t>
            </w:r>
            <w:r w:rsidRPr="003519D9">
              <w:rPr>
                <w:rFonts w:ascii="Times New Roman" w:hAnsi="Times New Roman" w:cs="Times New Roman"/>
                <w:color w:val="auto"/>
                <w:spacing w:val="1"/>
              </w:rPr>
              <w:t xml:space="preserve"> </w:t>
            </w:r>
            <w:r w:rsidRPr="003519D9">
              <w:rPr>
                <w:rFonts w:ascii="Times New Roman" w:hAnsi="Times New Roman" w:cs="Times New Roman"/>
                <w:color w:val="auto"/>
              </w:rPr>
              <w:t>следует</w:t>
            </w:r>
            <w:r w:rsidRPr="003519D9">
              <w:rPr>
                <w:rFonts w:ascii="Times New Roman" w:hAnsi="Times New Roman" w:cs="Times New Roman"/>
                <w:color w:val="auto"/>
                <w:spacing w:val="1"/>
              </w:rPr>
              <w:t xml:space="preserve"> </w:t>
            </w:r>
            <w:r w:rsidRPr="003519D9">
              <w:rPr>
                <w:rFonts w:ascii="Times New Roman" w:hAnsi="Times New Roman" w:cs="Times New Roman"/>
                <w:color w:val="auto"/>
              </w:rPr>
              <w:t>покрывать</w:t>
            </w:r>
            <w:r w:rsidRPr="003519D9">
              <w:rPr>
                <w:rFonts w:ascii="Times New Roman" w:hAnsi="Times New Roman" w:cs="Times New Roman"/>
                <w:color w:val="auto"/>
                <w:spacing w:val="1"/>
              </w:rPr>
              <w:t xml:space="preserve"> </w:t>
            </w:r>
            <w:r w:rsidRPr="003519D9">
              <w:rPr>
                <w:rFonts w:ascii="Times New Roman" w:hAnsi="Times New Roman" w:cs="Times New Roman"/>
                <w:color w:val="auto"/>
              </w:rPr>
              <w:t>железное</w:t>
            </w:r>
            <w:r w:rsidRPr="003519D9">
              <w:rPr>
                <w:rFonts w:ascii="Times New Roman" w:hAnsi="Times New Roman" w:cs="Times New Roman"/>
                <w:color w:val="auto"/>
                <w:spacing w:val="1"/>
              </w:rPr>
              <w:t xml:space="preserve"> </w:t>
            </w:r>
            <w:r w:rsidRPr="003519D9">
              <w:rPr>
                <w:rFonts w:ascii="Times New Roman" w:hAnsi="Times New Roman" w:cs="Times New Roman"/>
                <w:color w:val="auto"/>
              </w:rPr>
              <w:t>изделие,</w:t>
            </w:r>
            <w:r w:rsidRPr="003519D9">
              <w:rPr>
                <w:rFonts w:ascii="Times New Roman" w:hAnsi="Times New Roman" w:cs="Times New Roman"/>
                <w:color w:val="auto"/>
                <w:spacing w:val="-50"/>
              </w:rPr>
              <w:t xml:space="preserve"> </w:t>
            </w:r>
            <w:r w:rsidRPr="003519D9">
              <w:rPr>
                <w:rFonts w:ascii="Times New Roman" w:hAnsi="Times New Roman" w:cs="Times New Roman"/>
                <w:color w:val="auto"/>
              </w:rPr>
              <w:t>чтобы оно не разрушалось при нарушении целостности покрытия в</w:t>
            </w:r>
            <w:r w:rsidRPr="003519D9">
              <w:rPr>
                <w:rFonts w:ascii="Times New Roman" w:hAnsi="Times New Roman" w:cs="Times New Roman"/>
                <w:color w:val="auto"/>
                <w:spacing w:val="1"/>
              </w:rPr>
              <w:t xml:space="preserve"> </w:t>
            </w:r>
            <w:r w:rsidRPr="003519D9">
              <w:rPr>
                <w:rFonts w:ascii="Times New Roman" w:hAnsi="Times New Roman" w:cs="Times New Roman"/>
                <w:color w:val="auto"/>
              </w:rPr>
              <w:t>воде:</w:t>
            </w:r>
          </w:p>
          <w:p w14:paraId="499F22C9" w14:textId="77777777" w:rsidR="003E7176" w:rsidRPr="003519D9" w:rsidRDefault="003E7176" w:rsidP="009D6B9A">
            <w:pPr>
              <w:tabs>
                <w:tab w:val="left" w:pos="693"/>
              </w:tabs>
              <w:spacing w:line="240" w:lineRule="atLeast"/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) медью</w:t>
            </w:r>
          </w:p>
          <w:p w14:paraId="79064FB5" w14:textId="77777777" w:rsidR="003E7176" w:rsidRPr="003519D9" w:rsidRDefault="003E7176" w:rsidP="009D6B9A">
            <w:pPr>
              <w:tabs>
                <w:tab w:val="left" w:pos="693"/>
              </w:tabs>
              <w:spacing w:line="240" w:lineRule="atLeast"/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)</w:t>
            </w:r>
            <w:r w:rsidRPr="003519D9">
              <w:rPr>
                <w:rFonts w:ascii="Times New Roman" w:hAnsi="Times New Roman" w:cs="Times New Roman"/>
                <w:color w:val="auto"/>
                <w:spacing w:val="-1"/>
              </w:rPr>
              <w:t xml:space="preserve"> </w:t>
            </w:r>
            <w:r w:rsidRPr="003519D9">
              <w:rPr>
                <w:rFonts w:ascii="Times New Roman" w:hAnsi="Times New Roman" w:cs="Times New Roman"/>
                <w:color w:val="auto"/>
              </w:rPr>
              <w:t>серебром</w:t>
            </w:r>
          </w:p>
          <w:p w14:paraId="022CD908" w14:textId="77777777" w:rsidR="003E7176" w:rsidRPr="003519D9" w:rsidRDefault="003E7176" w:rsidP="009D6B9A">
            <w:pPr>
              <w:tabs>
                <w:tab w:val="left" w:pos="693"/>
              </w:tabs>
              <w:spacing w:line="240" w:lineRule="atLeast"/>
              <w:jc w:val="both"/>
              <w:rPr>
                <w:rFonts w:ascii="Times New Roman" w:hAnsi="Times New Roman" w:cs="Times New Roman"/>
                <w:color w:val="auto"/>
                <w:spacing w:val="91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3) оловом</w:t>
            </w:r>
          </w:p>
          <w:p w14:paraId="0D8EA834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4)</w:t>
            </w:r>
            <w:r w:rsidRPr="003519D9">
              <w:rPr>
                <w:rFonts w:ascii="Times New Roman" w:hAnsi="Times New Roman" w:cs="Times New Roman"/>
                <w:color w:val="auto"/>
                <w:spacing w:val="-1"/>
              </w:rPr>
              <w:t xml:space="preserve"> </w:t>
            </w:r>
            <w:r w:rsidRPr="003519D9">
              <w:rPr>
                <w:rFonts w:ascii="Times New Roman" w:hAnsi="Times New Roman" w:cs="Times New Roman"/>
                <w:color w:val="auto"/>
              </w:rPr>
              <w:t>цинком</w:t>
            </w:r>
          </w:p>
        </w:tc>
        <w:tc>
          <w:tcPr>
            <w:tcW w:w="1701" w:type="dxa"/>
          </w:tcPr>
          <w:p w14:paraId="34D7916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4</w:t>
            </w:r>
          </w:p>
        </w:tc>
        <w:tc>
          <w:tcPr>
            <w:tcW w:w="1701" w:type="dxa"/>
          </w:tcPr>
          <w:p w14:paraId="4CF139D0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ОПК–1.2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Коррозия металлов в химической технологии</w:t>
            </w:r>
          </w:p>
          <w:p w14:paraId="5D43B8E7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3519D9" w14:paraId="0F9FA805" w14:textId="77777777" w:rsidTr="009D6B9A">
        <w:tc>
          <w:tcPr>
            <w:tcW w:w="576" w:type="dxa"/>
          </w:tcPr>
          <w:p w14:paraId="08F8ACEF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114</w:t>
            </w:r>
          </w:p>
        </w:tc>
        <w:tc>
          <w:tcPr>
            <w:tcW w:w="6229" w:type="dxa"/>
          </w:tcPr>
          <w:p w14:paraId="470F138E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, выберите правильный ответ:</w:t>
            </w:r>
          </w:p>
          <w:p w14:paraId="286E1A69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22F7F03C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Какой из перечисленных процессов НЕ связан с окислительно-восстановительными реакциями при переработке природных энергоносителей?</w:t>
            </w:r>
          </w:p>
          <w:p w14:paraId="1CC7E938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1) Сжигание метана</w:t>
            </w:r>
          </w:p>
          <w:p w14:paraId="3C4ABE65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2) Крекинг нефти</w:t>
            </w:r>
          </w:p>
          <w:p w14:paraId="1A76F33F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3) Газификация угля</w:t>
            </w:r>
          </w:p>
          <w:p w14:paraId="605E8775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4) Окисление сероводорода</w:t>
            </w:r>
          </w:p>
        </w:tc>
        <w:tc>
          <w:tcPr>
            <w:tcW w:w="1701" w:type="dxa"/>
          </w:tcPr>
          <w:p w14:paraId="257F8FF6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</w:t>
            </w:r>
          </w:p>
        </w:tc>
        <w:tc>
          <w:tcPr>
            <w:tcW w:w="1701" w:type="dxa"/>
          </w:tcPr>
          <w:p w14:paraId="29C29EE5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ОПК-1.2</w:t>
            </w:r>
          </w:p>
          <w:p w14:paraId="2A567875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иродные энергоносители</w:t>
            </w:r>
          </w:p>
          <w:p w14:paraId="5257DBFF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</w:p>
        </w:tc>
      </w:tr>
      <w:tr w:rsidR="003E7176" w:rsidRPr="003519D9" w14:paraId="13FF3C14" w14:textId="77777777" w:rsidTr="009D6B9A">
        <w:tc>
          <w:tcPr>
            <w:tcW w:w="576" w:type="dxa"/>
          </w:tcPr>
          <w:p w14:paraId="7AFD8E3F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115</w:t>
            </w:r>
          </w:p>
        </w:tc>
        <w:tc>
          <w:tcPr>
            <w:tcW w:w="6229" w:type="dxa"/>
          </w:tcPr>
          <w:p w14:paraId="6C46FD32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, выберите правильный ответ:</w:t>
            </w:r>
          </w:p>
          <w:p w14:paraId="7A6C602C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</w:p>
          <w:p w14:paraId="2AB25F50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Какой из типов химической связи обеспечивает наиболее высокую теплоту образования вещества?</w:t>
            </w:r>
          </w:p>
          <w:p w14:paraId="17FF4620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1) Ван-дер-ваальсова связь</w:t>
            </w:r>
          </w:p>
          <w:p w14:paraId="3731E6BC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2) Ковалентная неполярная связь</w:t>
            </w:r>
          </w:p>
          <w:p w14:paraId="106D7B1D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3) Ионная связь</w:t>
            </w:r>
          </w:p>
          <w:p w14:paraId="5318BF95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4) Водородная связь</w:t>
            </w:r>
          </w:p>
        </w:tc>
        <w:tc>
          <w:tcPr>
            <w:tcW w:w="1701" w:type="dxa"/>
          </w:tcPr>
          <w:p w14:paraId="777A8BDF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3</w:t>
            </w:r>
          </w:p>
        </w:tc>
        <w:tc>
          <w:tcPr>
            <w:tcW w:w="1701" w:type="dxa"/>
          </w:tcPr>
          <w:p w14:paraId="3354D490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ОПК-1.2</w:t>
            </w:r>
          </w:p>
          <w:p w14:paraId="586B5707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Термодинамика</w:t>
            </w:r>
          </w:p>
          <w:p w14:paraId="28F682A8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</w:p>
        </w:tc>
      </w:tr>
      <w:tr w:rsidR="003E7176" w:rsidRPr="003519D9" w14:paraId="76E6D1FC" w14:textId="77777777" w:rsidTr="009D6B9A">
        <w:tc>
          <w:tcPr>
            <w:tcW w:w="576" w:type="dxa"/>
          </w:tcPr>
          <w:p w14:paraId="41B084F6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116</w:t>
            </w:r>
          </w:p>
        </w:tc>
        <w:tc>
          <w:tcPr>
            <w:tcW w:w="6229" w:type="dxa"/>
          </w:tcPr>
          <w:p w14:paraId="2BE9A5F6" w14:textId="77777777" w:rsidR="003E7176" w:rsidRPr="003519D9" w:rsidRDefault="003E7176" w:rsidP="009D6B9A">
            <w:pPr>
              <w:spacing w:line="240" w:lineRule="exact"/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установите правильное соответствие</w:t>
            </w:r>
          </w:p>
          <w:p w14:paraId="3D90AAFB" w14:textId="77777777" w:rsidR="003E7176" w:rsidRPr="003519D9" w:rsidRDefault="003E7176" w:rsidP="009D6B9A">
            <w:pPr>
              <w:spacing w:line="240" w:lineRule="exact"/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71FC2623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становите соответствие между видом коррозии и её характерными признаками.</w:t>
            </w:r>
          </w:p>
          <w:tbl>
            <w:tblPr>
              <w:tblW w:w="0" w:type="auto"/>
              <w:tblCellSpacing w:w="1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2572"/>
              <w:gridCol w:w="3514"/>
            </w:tblGrid>
            <w:tr w:rsidR="003E7176" w:rsidRPr="003519D9" w14:paraId="0F6DB508" w14:textId="77777777" w:rsidTr="009D6B9A">
              <w:trPr>
                <w:tblHeader/>
                <w:tblCellSpacing w:w="15" w:type="dxa"/>
              </w:trPr>
              <w:tc>
                <w:tcPr>
                  <w:tcW w:w="2527" w:type="dxa"/>
                  <w:vAlign w:val="center"/>
                  <w:hideMark/>
                </w:tcPr>
                <w:p w14:paraId="71500D70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b/>
                      <w:bCs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b/>
                      <w:bCs/>
                      <w:color w:val="auto"/>
                    </w:rPr>
                    <w:t xml:space="preserve">Варианты А </w:t>
                  </w:r>
                </w:p>
                <w:p w14:paraId="27208424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b/>
                      <w:bCs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b/>
                      <w:bCs/>
                      <w:color w:val="auto"/>
                    </w:rPr>
                    <w:t>(Вид коррозии)</w:t>
                  </w:r>
                </w:p>
              </w:tc>
              <w:tc>
                <w:tcPr>
                  <w:tcW w:w="3469" w:type="dxa"/>
                  <w:vAlign w:val="center"/>
                  <w:hideMark/>
                </w:tcPr>
                <w:p w14:paraId="257A15B2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b/>
                      <w:bCs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b/>
                      <w:bCs/>
                      <w:color w:val="auto"/>
                    </w:rPr>
                    <w:t xml:space="preserve">Варианты Б </w:t>
                  </w:r>
                </w:p>
                <w:p w14:paraId="579F257B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b/>
                      <w:bCs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b/>
                      <w:bCs/>
                      <w:color w:val="auto"/>
                    </w:rPr>
                    <w:t>(Признаки)</w:t>
                  </w:r>
                </w:p>
              </w:tc>
            </w:tr>
            <w:tr w:rsidR="003E7176" w:rsidRPr="003519D9" w14:paraId="47D1BF20" w14:textId="77777777" w:rsidTr="009D6B9A">
              <w:trPr>
                <w:tblCellSpacing w:w="15" w:type="dxa"/>
              </w:trPr>
              <w:tc>
                <w:tcPr>
                  <w:tcW w:w="2527" w:type="dxa"/>
                  <w:vAlign w:val="center"/>
                  <w:hideMark/>
                </w:tcPr>
                <w:p w14:paraId="7EC6A31C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A. Равномерная</w:t>
                  </w:r>
                </w:p>
              </w:tc>
              <w:tc>
                <w:tcPr>
                  <w:tcW w:w="3469" w:type="dxa"/>
                  <w:vAlign w:val="center"/>
                  <w:hideMark/>
                </w:tcPr>
                <w:p w14:paraId="256C53A6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1. Локальное точечное разрушение</w:t>
                  </w:r>
                </w:p>
              </w:tc>
            </w:tr>
            <w:tr w:rsidR="003E7176" w:rsidRPr="003519D9" w14:paraId="29544D45" w14:textId="77777777" w:rsidTr="009D6B9A">
              <w:trPr>
                <w:tblCellSpacing w:w="15" w:type="dxa"/>
              </w:trPr>
              <w:tc>
                <w:tcPr>
                  <w:tcW w:w="2527" w:type="dxa"/>
                  <w:vAlign w:val="center"/>
                  <w:hideMark/>
                </w:tcPr>
                <w:p w14:paraId="549E14D4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lastRenderedPageBreak/>
                    <w:t>Б. Электрохимическая</w:t>
                  </w:r>
                </w:p>
              </w:tc>
              <w:tc>
                <w:tcPr>
                  <w:tcW w:w="3469" w:type="dxa"/>
                  <w:vAlign w:val="center"/>
                  <w:hideMark/>
                </w:tcPr>
                <w:p w14:paraId="4F91D990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2. Разрушение в  присутствии электролита</w:t>
                  </w:r>
                </w:p>
              </w:tc>
            </w:tr>
            <w:tr w:rsidR="003E7176" w:rsidRPr="003519D9" w14:paraId="63AC4EBC" w14:textId="77777777" w:rsidTr="009D6B9A">
              <w:trPr>
                <w:tblCellSpacing w:w="15" w:type="dxa"/>
              </w:trPr>
              <w:tc>
                <w:tcPr>
                  <w:tcW w:w="2527" w:type="dxa"/>
                  <w:vAlign w:val="center"/>
                  <w:hideMark/>
                </w:tcPr>
                <w:p w14:paraId="22250F62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В. Щеле</w:t>
                  </w: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cr/>
                    <w:t>ая</w:t>
                  </w:r>
                </w:p>
              </w:tc>
              <w:tc>
                <w:tcPr>
                  <w:tcW w:w="3469" w:type="dxa"/>
                  <w:vAlign w:val="center"/>
                  <w:hideMark/>
                </w:tcPr>
                <w:p w14:paraId="02CBE8BD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3. Поверхностное равномерное истончение</w:t>
                  </w:r>
                </w:p>
              </w:tc>
            </w:tr>
            <w:tr w:rsidR="003E7176" w:rsidRPr="003519D9" w14:paraId="0E441435" w14:textId="77777777" w:rsidTr="009D6B9A">
              <w:trPr>
                <w:tblCellSpacing w:w="15" w:type="dxa"/>
              </w:trPr>
              <w:tc>
                <w:tcPr>
                  <w:tcW w:w="2527" w:type="dxa"/>
                  <w:vAlign w:val="center"/>
                  <w:hideMark/>
                </w:tcPr>
                <w:p w14:paraId="6455655A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Г. Питтинговая (точечная)</w:t>
                  </w:r>
                </w:p>
              </w:tc>
              <w:tc>
                <w:tcPr>
                  <w:tcW w:w="3469" w:type="dxa"/>
                  <w:vAlign w:val="center"/>
                  <w:hideMark/>
                </w:tcPr>
                <w:p w14:paraId="3B1E237C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4. Локальная коррозия в зазорах</w:t>
                  </w:r>
                </w:p>
              </w:tc>
            </w:tr>
            <w:tr w:rsidR="003E7176" w:rsidRPr="003519D9" w14:paraId="2EDA612F" w14:textId="77777777" w:rsidTr="009D6B9A">
              <w:trPr>
                <w:tblCellSpacing w:w="15" w:type="dxa"/>
              </w:trPr>
              <w:tc>
                <w:tcPr>
                  <w:tcW w:w="2527" w:type="dxa"/>
                  <w:vAlign w:val="center"/>
                  <w:hideMark/>
                </w:tcPr>
                <w:p w14:paraId="64C7E5A8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</w:p>
              </w:tc>
              <w:tc>
                <w:tcPr>
                  <w:tcW w:w="3469" w:type="dxa"/>
                  <w:vAlign w:val="center"/>
                  <w:hideMark/>
                </w:tcPr>
                <w:p w14:paraId="63C244E8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5. Разрушение на воздухе</w:t>
                  </w:r>
                </w:p>
              </w:tc>
            </w:tr>
          </w:tbl>
          <w:p w14:paraId="0ACF06F1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Запишите выбранные цифры под соответствующими буквами:</w:t>
            </w:r>
          </w:p>
          <w:tbl>
            <w:tblPr>
              <w:tblOverlap w:val="never"/>
              <w:tblW w:w="0" w:type="auto"/>
              <w:jc w:val="center"/>
              <w:tblLayout w:type="fixed"/>
              <w:tblCellMar>
                <w:left w:w="10" w:type="dxa"/>
                <w:right w:w="10" w:type="dxa"/>
              </w:tblCellMar>
              <w:tblLook w:val="00A0" w:firstRow="1" w:lastRow="0" w:firstColumn="1" w:lastColumn="0" w:noHBand="0" w:noVBand="0"/>
            </w:tblPr>
            <w:tblGrid>
              <w:gridCol w:w="895"/>
              <w:gridCol w:w="1080"/>
              <w:gridCol w:w="1080"/>
              <w:gridCol w:w="1080"/>
            </w:tblGrid>
            <w:tr w:rsidR="003E7176" w:rsidRPr="003519D9" w14:paraId="23441C52" w14:textId="77777777" w:rsidTr="009D6B9A">
              <w:trPr>
                <w:trHeight w:hRule="exact" w:val="302"/>
                <w:jc w:val="center"/>
              </w:trPr>
              <w:tc>
                <w:tcPr>
                  <w:tcW w:w="89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shd w:val="clear" w:color="auto" w:fill="FFFFFF"/>
                </w:tcPr>
                <w:p w14:paraId="434A0E3D" w14:textId="77777777" w:rsidR="003E7176" w:rsidRPr="003519D9" w:rsidRDefault="003E7176" w:rsidP="009D6B9A">
                  <w:pPr>
                    <w:jc w:val="center"/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А</w:t>
                  </w: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shd w:val="clear" w:color="auto" w:fill="FFFFFF"/>
                </w:tcPr>
                <w:p w14:paraId="0B1106F7" w14:textId="77777777" w:rsidR="003E7176" w:rsidRPr="003519D9" w:rsidRDefault="003E7176" w:rsidP="009D6B9A">
                  <w:pPr>
                    <w:jc w:val="center"/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Б</w:t>
                  </w: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shd w:val="clear" w:color="auto" w:fill="FFFFFF"/>
                </w:tcPr>
                <w:p w14:paraId="2744EC2D" w14:textId="77777777" w:rsidR="003E7176" w:rsidRPr="003519D9" w:rsidRDefault="003E7176" w:rsidP="009D6B9A">
                  <w:pPr>
                    <w:jc w:val="center"/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В</w:t>
                  </w: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1A2547E7" w14:textId="77777777" w:rsidR="003E7176" w:rsidRPr="003519D9" w:rsidRDefault="003E7176" w:rsidP="009D6B9A">
                  <w:pPr>
                    <w:jc w:val="center"/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Г</w:t>
                  </w:r>
                </w:p>
              </w:tc>
            </w:tr>
            <w:tr w:rsidR="003E7176" w:rsidRPr="003519D9" w14:paraId="3184279A" w14:textId="77777777" w:rsidTr="009D6B9A">
              <w:trPr>
                <w:trHeight w:hRule="exact" w:val="302"/>
                <w:jc w:val="center"/>
              </w:trPr>
              <w:tc>
                <w:tcPr>
                  <w:tcW w:w="89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shd w:val="clear" w:color="auto" w:fill="FFFFFF"/>
                </w:tcPr>
                <w:p w14:paraId="06FF407F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shd w:val="clear" w:color="auto" w:fill="FFFFFF"/>
                </w:tcPr>
                <w:p w14:paraId="0959FF4A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shd w:val="clear" w:color="auto" w:fill="FFFFFF"/>
                </w:tcPr>
                <w:p w14:paraId="5CA3615E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02DB48CA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</w:p>
              </w:tc>
            </w:tr>
          </w:tbl>
          <w:p w14:paraId="35F01DF5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</w:p>
        </w:tc>
        <w:tc>
          <w:tcPr>
            <w:tcW w:w="1701" w:type="dxa"/>
          </w:tcPr>
          <w:p w14:paraId="57BA16C5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lastRenderedPageBreak/>
              <w:t>А3Б2В4Г1</w:t>
            </w:r>
          </w:p>
        </w:tc>
        <w:tc>
          <w:tcPr>
            <w:tcW w:w="1701" w:type="dxa"/>
          </w:tcPr>
          <w:p w14:paraId="19086A7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ОПК–1.1</w:t>
            </w:r>
          </w:p>
          <w:p w14:paraId="72E859F3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Коррозия и защита химико-технологических производств</w:t>
            </w:r>
          </w:p>
          <w:p w14:paraId="56CFA481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3519D9" w14:paraId="7B35F071" w14:textId="77777777" w:rsidTr="009D6B9A">
        <w:tc>
          <w:tcPr>
            <w:tcW w:w="576" w:type="dxa"/>
          </w:tcPr>
          <w:p w14:paraId="1012AAAF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117</w:t>
            </w:r>
          </w:p>
        </w:tc>
        <w:tc>
          <w:tcPr>
            <w:tcW w:w="6229" w:type="dxa"/>
          </w:tcPr>
          <w:p w14:paraId="372AB1E6" w14:textId="77777777" w:rsidR="003E7176" w:rsidRPr="003519D9" w:rsidRDefault="003E7176" w:rsidP="009D6B9A">
            <w:pPr>
              <w:spacing w:line="240" w:lineRule="atLeast"/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 xml:space="preserve">+Какая пара металлов образует гальваническую пару, где </w:t>
            </w:r>
            <w:r w:rsidRPr="003519D9">
              <w:rPr>
                <w:rFonts w:ascii="Times New Roman" w:hAnsi="Times New Roman" w:cs="Times New Roman"/>
                <w:bCs/>
                <w:color w:val="auto"/>
              </w:rPr>
              <w:t>один металл жертвует собой</w:t>
            </w:r>
            <w:r w:rsidRPr="003519D9">
              <w:rPr>
                <w:rFonts w:ascii="Times New Roman" w:hAnsi="Times New Roman" w:cs="Times New Roman"/>
                <w:color w:val="auto"/>
              </w:rPr>
              <w:t xml:space="preserve"> для защиты другого:</w:t>
            </w:r>
          </w:p>
          <w:p w14:paraId="7BF7927A" w14:textId="77777777" w:rsidR="003E7176" w:rsidRPr="003519D9" w:rsidRDefault="003E7176" w:rsidP="009D6B9A">
            <w:pPr>
              <w:spacing w:line="240" w:lineRule="atLeast"/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63BB4EED" w14:textId="77777777" w:rsidR="003E7176" w:rsidRPr="003519D9" w:rsidRDefault="003E7176" w:rsidP="009D6B9A">
            <w:pPr>
              <w:spacing w:line="240" w:lineRule="atLeast"/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) железо — медь</w:t>
            </w:r>
          </w:p>
          <w:p w14:paraId="23CFB6A3" w14:textId="77777777" w:rsidR="003E7176" w:rsidRPr="003519D9" w:rsidRDefault="003E7176" w:rsidP="009D6B9A">
            <w:pPr>
              <w:spacing w:line="240" w:lineRule="atLeast"/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) цинк — железо</w:t>
            </w:r>
          </w:p>
          <w:p w14:paraId="729E4B33" w14:textId="77777777" w:rsidR="003E7176" w:rsidRPr="003519D9" w:rsidRDefault="003E7176" w:rsidP="009D6B9A">
            <w:pPr>
              <w:spacing w:line="240" w:lineRule="atLeast"/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3) алюминий — хром</w:t>
            </w:r>
          </w:p>
          <w:p w14:paraId="3DB7E860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4) никель — медь</w:t>
            </w:r>
          </w:p>
        </w:tc>
        <w:tc>
          <w:tcPr>
            <w:tcW w:w="1701" w:type="dxa"/>
          </w:tcPr>
          <w:p w14:paraId="535A86A9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</w:t>
            </w:r>
          </w:p>
        </w:tc>
        <w:tc>
          <w:tcPr>
            <w:tcW w:w="1701" w:type="dxa"/>
          </w:tcPr>
          <w:p w14:paraId="52ECEEC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ОПК – 1.1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Коррозия и защита химико-технологических производств</w:t>
            </w:r>
          </w:p>
          <w:p w14:paraId="66919CB6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3519D9" w14:paraId="556ACFAA" w14:textId="77777777" w:rsidTr="009D6B9A">
        <w:tc>
          <w:tcPr>
            <w:tcW w:w="576" w:type="dxa"/>
          </w:tcPr>
          <w:p w14:paraId="5F5628B1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118</w:t>
            </w:r>
          </w:p>
        </w:tc>
        <w:tc>
          <w:tcPr>
            <w:tcW w:w="6229" w:type="dxa"/>
          </w:tcPr>
          <w:p w14:paraId="07640212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i/>
                <w:iCs/>
                <w:color w:val="auto"/>
              </w:rPr>
              <w:t>Прочитайте текст и установите правильное соответствие</w:t>
            </w:r>
          </w:p>
          <w:p w14:paraId="22B01201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</w:p>
          <w:p w14:paraId="57AF834F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становите соответствие между процессом и его характерной химической особенностью.</w:t>
            </w:r>
          </w:p>
          <w:tbl>
            <w:tblPr>
              <w:tblStyle w:val="a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731"/>
              <w:gridCol w:w="2910"/>
            </w:tblGrid>
            <w:tr w:rsidR="003E7176" w:rsidRPr="003519D9" w14:paraId="5A02BBF6" w14:textId="77777777" w:rsidTr="009D6B9A">
              <w:tc>
                <w:tcPr>
                  <w:tcW w:w="2731" w:type="dxa"/>
                </w:tcPr>
                <w:p w14:paraId="034D4A77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bCs/>
                      <w:color w:val="auto"/>
                    </w:rPr>
                    <w:t>Технологический процесс</w:t>
                  </w:r>
                </w:p>
              </w:tc>
              <w:tc>
                <w:tcPr>
                  <w:tcW w:w="2910" w:type="dxa"/>
                </w:tcPr>
                <w:p w14:paraId="472E65C3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bCs/>
                      <w:color w:val="auto"/>
                    </w:rPr>
                    <w:t>Химическая характеристика</w:t>
                  </w:r>
                </w:p>
              </w:tc>
            </w:tr>
            <w:tr w:rsidR="003E7176" w:rsidRPr="003519D9" w14:paraId="1C41B58D" w14:textId="77777777" w:rsidTr="009D6B9A">
              <w:tc>
                <w:tcPr>
                  <w:tcW w:w="2731" w:type="dxa"/>
                </w:tcPr>
                <w:p w14:paraId="35F1C035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А) Пиролиз углеводородов</w:t>
                  </w:r>
                </w:p>
              </w:tc>
              <w:tc>
                <w:tcPr>
                  <w:tcW w:w="2910" w:type="dxa"/>
                </w:tcPr>
                <w:p w14:paraId="1667840D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 xml:space="preserve">1) Разрыв длинных цепей углеводородов </w:t>
                  </w:r>
                </w:p>
              </w:tc>
            </w:tr>
            <w:tr w:rsidR="003E7176" w:rsidRPr="003519D9" w14:paraId="53C4709B" w14:textId="77777777" w:rsidTr="009D6B9A">
              <w:tc>
                <w:tcPr>
                  <w:tcW w:w="2731" w:type="dxa"/>
                </w:tcPr>
                <w:p w14:paraId="1FDE98FF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Б) Гидрогенизация угля</w:t>
                  </w:r>
                </w:p>
              </w:tc>
              <w:tc>
                <w:tcPr>
                  <w:tcW w:w="2910" w:type="dxa"/>
                </w:tcPr>
                <w:p w14:paraId="39A04002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2) Присоединение водорода</w:t>
                  </w:r>
                </w:p>
              </w:tc>
            </w:tr>
            <w:tr w:rsidR="003E7176" w:rsidRPr="003519D9" w14:paraId="78997F9A" w14:textId="77777777" w:rsidTr="009D6B9A">
              <w:tc>
                <w:tcPr>
                  <w:tcW w:w="2731" w:type="dxa"/>
                </w:tcPr>
                <w:p w14:paraId="3220C905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В) Сжигание при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cr/>
                    <w:t>одного газа</w:t>
                  </w:r>
                </w:p>
              </w:tc>
              <w:tc>
                <w:tcPr>
                  <w:tcW w:w="2910" w:type="dxa"/>
                </w:tcPr>
                <w:p w14:paraId="2ECC8F12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3) Окисление с выделением энергии</w:t>
                  </w:r>
                </w:p>
              </w:tc>
            </w:tr>
            <w:tr w:rsidR="003E7176" w:rsidRPr="003519D9" w14:paraId="2F8B50FA" w14:textId="77777777" w:rsidTr="009D6B9A">
              <w:tc>
                <w:tcPr>
                  <w:tcW w:w="2731" w:type="dxa"/>
                </w:tcPr>
                <w:p w14:paraId="33C11D86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Г) Каталитический крекинг нефти</w:t>
                  </w:r>
                </w:p>
              </w:tc>
              <w:tc>
                <w:tcPr>
                  <w:tcW w:w="2910" w:type="dxa"/>
                </w:tcPr>
                <w:p w14:paraId="12966AC9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4) Разложение без доступа кислорода</w:t>
                  </w:r>
                </w:p>
              </w:tc>
            </w:tr>
            <w:tr w:rsidR="003E7176" w:rsidRPr="003519D9" w14:paraId="1B93608E" w14:textId="77777777" w:rsidTr="009D6B9A">
              <w:tc>
                <w:tcPr>
                  <w:tcW w:w="2731" w:type="dxa"/>
                </w:tcPr>
                <w:p w14:paraId="0EAE43E4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</w:p>
              </w:tc>
              <w:tc>
                <w:tcPr>
                  <w:tcW w:w="2910" w:type="dxa"/>
                </w:tcPr>
                <w:p w14:paraId="4E6F36BA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5) Окисление кислородом</w:t>
                  </w:r>
                </w:p>
              </w:tc>
            </w:tr>
          </w:tbl>
          <w:p w14:paraId="7FEBD909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bCs/>
                <w:color w:val="auto"/>
              </w:rPr>
            </w:pPr>
          </w:p>
          <w:p w14:paraId="15F229FB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Ответ запишите в таблицу </w:t>
            </w:r>
          </w:p>
          <w:tbl>
            <w:tblPr>
              <w:tblStyle w:val="a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63"/>
              <w:gridCol w:w="336"/>
              <w:gridCol w:w="336"/>
              <w:gridCol w:w="236"/>
            </w:tblGrid>
            <w:tr w:rsidR="003E7176" w:rsidRPr="003519D9" w14:paraId="66990001" w14:textId="77777777" w:rsidTr="009D6B9A">
              <w:tc>
                <w:tcPr>
                  <w:tcW w:w="363" w:type="dxa"/>
                </w:tcPr>
                <w:p w14:paraId="06413178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  <w:t>А</w:t>
                  </w:r>
                </w:p>
              </w:tc>
              <w:tc>
                <w:tcPr>
                  <w:tcW w:w="336" w:type="dxa"/>
                </w:tcPr>
                <w:p w14:paraId="0E136D50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  <w:t>Б</w:t>
                  </w:r>
                </w:p>
              </w:tc>
              <w:tc>
                <w:tcPr>
                  <w:tcW w:w="336" w:type="dxa"/>
                </w:tcPr>
                <w:p w14:paraId="1A5549B1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  <w:t>В</w:t>
                  </w:r>
                </w:p>
              </w:tc>
              <w:tc>
                <w:tcPr>
                  <w:tcW w:w="236" w:type="dxa"/>
                </w:tcPr>
                <w:p w14:paraId="54F8C48C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  <w:t>Г</w:t>
                  </w:r>
                </w:p>
              </w:tc>
            </w:tr>
            <w:tr w:rsidR="003E7176" w:rsidRPr="003519D9" w14:paraId="49C025A6" w14:textId="77777777" w:rsidTr="009D6B9A">
              <w:tc>
                <w:tcPr>
                  <w:tcW w:w="363" w:type="dxa"/>
                </w:tcPr>
                <w:p w14:paraId="16A21BB4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</w:p>
              </w:tc>
              <w:tc>
                <w:tcPr>
                  <w:tcW w:w="336" w:type="dxa"/>
                </w:tcPr>
                <w:p w14:paraId="640D8D19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</w:p>
              </w:tc>
              <w:tc>
                <w:tcPr>
                  <w:tcW w:w="336" w:type="dxa"/>
                </w:tcPr>
                <w:p w14:paraId="76EAE793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</w:p>
              </w:tc>
              <w:tc>
                <w:tcPr>
                  <w:tcW w:w="236" w:type="dxa"/>
                </w:tcPr>
                <w:p w14:paraId="2CC2D708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</w:p>
              </w:tc>
            </w:tr>
          </w:tbl>
          <w:p w14:paraId="6B711FAD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bCs/>
                <w:color w:val="auto"/>
              </w:rPr>
            </w:pPr>
          </w:p>
        </w:tc>
        <w:tc>
          <w:tcPr>
            <w:tcW w:w="1701" w:type="dxa"/>
          </w:tcPr>
          <w:p w14:paraId="6DD92FE6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А4Б2В3Г1</w:t>
            </w:r>
          </w:p>
        </w:tc>
        <w:tc>
          <w:tcPr>
            <w:tcW w:w="1701" w:type="dxa"/>
          </w:tcPr>
          <w:p w14:paraId="400F74B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ОПК-1.2</w:t>
            </w:r>
          </w:p>
          <w:p w14:paraId="2BFDEC3F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Учебная ознакомительная практика</w:t>
            </w:r>
          </w:p>
          <w:p w14:paraId="475CFD36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3519D9" w14:paraId="0B40603E" w14:textId="77777777" w:rsidTr="009D6B9A">
        <w:tc>
          <w:tcPr>
            <w:tcW w:w="576" w:type="dxa"/>
          </w:tcPr>
          <w:p w14:paraId="7DAD9ECC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119</w:t>
            </w:r>
          </w:p>
        </w:tc>
        <w:tc>
          <w:tcPr>
            <w:tcW w:w="6229" w:type="dxa"/>
          </w:tcPr>
          <w:p w14:paraId="08B1E37C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, выберите правильный ответ</w:t>
            </w:r>
          </w:p>
          <w:p w14:paraId="2B70CAC3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211F75F4" w14:textId="77777777" w:rsidR="003E7176" w:rsidRPr="003519D9" w:rsidRDefault="003E7176" w:rsidP="009D6B9A">
            <w:pPr>
              <w:pStyle w:val="af6"/>
              <w:spacing w:before="0" w:beforeAutospacing="0" w:after="0" w:afterAutospacing="0"/>
            </w:pPr>
            <w:r w:rsidRPr="003519D9">
              <w:t xml:space="preserve">Какой из приведённых факторов </w:t>
            </w:r>
            <w:r w:rsidRPr="003519D9">
              <w:rPr>
                <w:rStyle w:val="aff1"/>
                <w:rFonts w:eastAsia="Arial"/>
              </w:rPr>
              <w:t>наиболее существенно</w:t>
            </w:r>
            <w:r w:rsidRPr="003519D9">
              <w:t xml:space="preserve"> влияет на скорость каталитической гидроочистки углеводородного сырья?</w:t>
            </w:r>
          </w:p>
          <w:p w14:paraId="4EFCE6AF" w14:textId="77777777" w:rsidR="003E7176" w:rsidRPr="003519D9" w:rsidRDefault="003E7176" w:rsidP="009D6B9A">
            <w:pPr>
              <w:pStyle w:val="af6"/>
              <w:spacing w:before="0" w:beforeAutospacing="0" w:after="0" w:afterAutospacing="0"/>
            </w:pPr>
            <w:r w:rsidRPr="003519D9">
              <w:t>1) Цвет исходного сырья</w:t>
            </w:r>
          </w:p>
          <w:p w14:paraId="572AA7A2" w14:textId="77777777" w:rsidR="003E7176" w:rsidRPr="003519D9" w:rsidRDefault="003E7176" w:rsidP="009D6B9A">
            <w:pPr>
              <w:pStyle w:val="af6"/>
              <w:spacing w:before="0" w:beforeAutospacing="0" w:after="0" w:afterAutospacing="0"/>
            </w:pPr>
            <w:r w:rsidRPr="003519D9">
              <w:t>2) Электроотрицательность атома водорода</w:t>
            </w:r>
          </w:p>
          <w:p w14:paraId="1A6DC673" w14:textId="77777777" w:rsidR="003E7176" w:rsidRPr="003519D9" w:rsidRDefault="003E7176" w:rsidP="009D6B9A">
            <w:pPr>
              <w:pStyle w:val="af6"/>
              <w:spacing w:before="0" w:beforeAutospacing="0" w:after="0" w:afterAutospacing="0"/>
            </w:pPr>
            <w:r w:rsidRPr="003519D9">
              <w:t>3) Поверхностная активность катализатора и температура процесса</w:t>
            </w:r>
          </w:p>
          <w:p w14:paraId="0062E008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4) Плотность молекул исходного соединения</w:t>
            </w:r>
          </w:p>
        </w:tc>
        <w:tc>
          <w:tcPr>
            <w:tcW w:w="1701" w:type="dxa"/>
          </w:tcPr>
          <w:p w14:paraId="6C39337F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3</w:t>
            </w:r>
          </w:p>
        </w:tc>
        <w:tc>
          <w:tcPr>
            <w:tcW w:w="1701" w:type="dxa"/>
          </w:tcPr>
          <w:p w14:paraId="69798FDD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ОПК-1.1</w:t>
            </w:r>
          </w:p>
          <w:p w14:paraId="7790FBC1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венная технологическая практика</w:t>
            </w:r>
          </w:p>
          <w:p w14:paraId="10171F97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(6 сем)</w:t>
            </w:r>
          </w:p>
          <w:p w14:paraId="62239CB9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</w:p>
        </w:tc>
      </w:tr>
      <w:tr w:rsidR="003E7176" w:rsidRPr="003519D9" w14:paraId="072D16E5" w14:textId="77777777" w:rsidTr="009D6B9A">
        <w:tc>
          <w:tcPr>
            <w:tcW w:w="576" w:type="dxa"/>
          </w:tcPr>
          <w:p w14:paraId="3FB8E7BD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120</w:t>
            </w:r>
          </w:p>
        </w:tc>
        <w:tc>
          <w:tcPr>
            <w:tcW w:w="6229" w:type="dxa"/>
          </w:tcPr>
          <w:p w14:paraId="339F26DC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, выберите правильный ответ:</w:t>
            </w:r>
          </w:p>
          <w:p w14:paraId="7BA2A0A8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28FA4BF6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lastRenderedPageBreak/>
              <w:t>Какая из следующих реакций характерна для начальной стадии термического разрушения углеводородов при пиролизе?</w:t>
            </w:r>
          </w:p>
          <w:p w14:paraId="2540EAAB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1) Реакция присоединения водорода</w:t>
            </w:r>
          </w:p>
          <w:p w14:paraId="467774D8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2) Разрыв σ-связи C–C с образованием радикалов</w:t>
            </w:r>
          </w:p>
          <w:p w14:paraId="6FCA4A53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3) Поликонденсация с образованием угля</w:t>
            </w:r>
          </w:p>
          <w:p w14:paraId="3E923369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4) Окисление до CO₂ и H₂O</w:t>
            </w:r>
          </w:p>
        </w:tc>
        <w:tc>
          <w:tcPr>
            <w:tcW w:w="1701" w:type="dxa"/>
          </w:tcPr>
          <w:p w14:paraId="09CB1425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lastRenderedPageBreak/>
              <w:t>2</w:t>
            </w:r>
          </w:p>
        </w:tc>
        <w:tc>
          <w:tcPr>
            <w:tcW w:w="1701" w:type="dxa"/>
          </w:tcPr>
          <w:p w14:paraId="4ED0907B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ОПК-1.2</w:t>
            </w:r>
          </w:p>
          <w:p w14:paraId="32438BA3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ве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lastRenderedPageBreak/>
              <w:t>нная преддипломная практика</w:t>
            </w:r>
          </w:p>
          <w:p w14:paraId="6450B498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</w:p>
        </w:tc>
      </w:tr>
      <w:tr w:rsidR="003E7176" w:rsidRPr="003519D9" w14:paraId="0894F85C" w14:textId="77777777" w:rsidTr="009D6B9A">
        <w:tc>
          <w:tcPr>
            <w:tcW w:w="576" w:type="dxa"/>
          </w:tcPr>
          <w:p w14:paraId="67D40357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121</w:t>
            </w:r>
          </w:p>
        </w:tc>
        <w:tc>
          <w:tcPr>
            <w:tcW w:w="6229" w:type="dxa"/>
          </w:tcPr>
          <w:p w14:paraId="4B910AA1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, выберите правильный ответ</w:t>
            </w:r>
          </w:p>
          <w:p w14:paraId="16519D28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</w:p>
          <w:p w14:paraId="5406B2C4" w14:textId="77777777" w:rsidR="003E7176" w:rsidRPr="003519D9" w:rsidRDefault="003E7176" w:rsidP="009D6B9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Что характеризует производная функции в точке:</w:t>
            </w:r>
          </w:p>
          <w:p w14:paraId="2004DBA0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) выпуклость функции</w:t>
            </w:r>
          </w:p>
          <w:p w14:paraId="756A5B78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) скорость изменения функции в данной точке</w:t>
            </w:r>
          </w:p>
          <w:p w14:paraId="0C43FC57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3) асимптоту функции</w:t>
            </w:r>
          </w:p>
          <w:p w14:paraId="27343EBE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4) непрерывность функции в данной точке</w:t>
            </w:r>
          </w:p>
        </w:tc>
        <w:tc>
          <w:tcPr>
            <w:tcW w:w="1701" w:type="dxa"/>
          </w:tcPr>
          <w:p w14:paraId="1A57CE26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</w:t>
            </w:r>
          </w:p>
        </w:tc>
        <w:tc>
          <w:tcPr>
            <w:tcW w:w="1701" w:type="dxa"/>
          </w:tcPr>
          <w:p w14:paraId="358C5A74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ОПК-2.1</w:t>
            </w:r>
          </w:p>
          <w:p w14:paraId="6476D507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Математика</w:t>
            </w:r>
          </w:p>
          <w:p w14:paraId="3DD752EC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</w:p>
        </w:tc>
      </w:tr>
      <w:tr w:rsidR="003E7176" w:rsidRPr="003519D9" w14:paraId="69B876EE" w14:textId="77777777" w:rsidTr="009D6B9A">
        <w:tc>
          <w:tcPr>
            <w:tcW w:w="576" w:type="dxa"/>
          </w:tcPr>
          <w:p w14:paraId="5608A5FB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122</w:t>
            </w:r>
          </w:p>
        </w:tc>
        <w:tc>
          <w:tcPr>
            <w:tcW w:w="6229" w:type="dxa"/>
          </w:tcPr>
          <w:p w14:paraId="24D46FBE" w14:textId="77777777" w:rsidR="003E7176" w:rsidRPr="003519D9" w:rsidRDefault="003E7176" w:rsidP="009D6B9A">
            <w:pPr>
              <w:spacing w:after="120"/>
              <w:rPr>
                <w:rFonts w:ascii="Times New Roman" w:eastAsia="Calibri" w:hAnsi="Times New Roman" w:cs="Times New Roman"/>
                <w:bCs/>
                <w:i/>
                <w:iCs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bCs/>
                <w:i/>
                <w:iCs/>
                <w:color w:val="auto"/>
              </w:rPr>
              <w:t>Выбрать правильный ответ</w:t>
            </w:r>
          </w:p>
          <w:p w14:paraId="04CF9289" w14:textId="77777777" w:rsidR="003E7176" w:rsidRPr="003519D9" w:rsidRDefault="003E7176" w:rsidP="009D6B9A">
            <w:pPr>
              <w:spacing w:after="120"/>
              <w:rPr>
                <w:rFonts w:ascii="Times New Roman" w:eastAsia="Calibri" w:hAnsi="Times New Roman" w:cs="Times New Roman"/>
                <w:bCs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bCs/>
                <w:color w:val="auto"/>
              </w:rPr>
              <w:t xml:space="preserve">Как меняется внутренняя энергия одноатомного газа при изотермическом сжатии:  </w:t>
            </w:r>
          </w:p>
          <w:p w14:paraId="2A354253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bCs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bCs/>
                <w:color w:val="auto"/>
              </w:rPr>
              <w:t xml:space="preserve">1) убывает;   </w:t>
            </w:r>
          </w:p>
          <w:p w14:paraId="583E389A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bCs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bCs/>
                <w:color w:val="auto"/>
              </w:rPr>
              <w:t xml:space="preserve">2) не изменяется;   </w:t>
            </w:r>
          </w:p>
          <w:p w14:paraId="660E4C9A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bCs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bCs/>
                <w:color w:val="auto"/>
              </w:rPr>
              <w:t>3) возрастает</w:t>
            </w:r>
          </w:p>
          <w:p w14:paraId="4D9D95EC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bCs/>
                <w:i/>
                <w:iCs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bCs/>
                <w:color w:val="auto"/>
              </w:rPr>
              <w:t>4) сначала убывает, потом возрастает.</w:t>
            </w:r>
          </w:p>
        </w:tc>
        <w:tc>
          <w:tcPr>
            <w:tcW w:w="1701" w:type="dxa"/>
          </w:tcPr>
          <w:p w14:paraId="318D60BE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lang w:val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2</w:t>
            </w:r>
          </w:p>
        </w:tc>
        <w:tc>
          <w:tcPr>
            <w:tcW w:w="1701" w:type="dxa"/>
          </w:tcPr>
          <w:p w14:paraId="17C522FB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ОПК-2.1</w:t>
            </w:r>
          </w:p>
          <w:p w14:paraId="00DBB561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Физика</w:t>
            </w:r>
          </w:p>
          <w:p w14:paraId="07C9F494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</w:p>
        </w:tc>
      </w:tr>
      <w:tr w:rsidR="003E7176" w:rsidRPr="003519D9" w14:paraId="36EFAC12" w14:textId="77777777" w:rsidTr="009D6B9A">
        <w:tc>
          <w:tcPr>
            <w:tcW w:w="576" w:type="dxa"/>
          </w:tcPr>
          <w:p w14:paraId="64B77165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123</w:t>
            </w:r>
          </w:p>
        </w:tc>
        <w:tc>
          <w:tcPr>
            <w:tcW w:w="6229" w:type="dxa"/>
          </w:tcPr>
          <w:p w14:paraId="6C862B9F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 и установите правильное соответствие</w:t>
            </w:r>
          </w:p>
          <w:p w14:paraId="72445D3B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</w:p>
          <w:p w14:paraId="43B9A4FB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Установите соответствие между схемой окислительно-восстановительной реакции и формулой вещества, являющегося в ней восстановителем: к каждой позиции, обозначенной буквой, подберите соответствующую позицию, обозначенную цифрой. 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424"/>
              <w:gridCol w:w="1716"/>
            </w:tblGrid>
            <w:tr w:rsidR="003E7176" w:rsidRPr="003519D9" w14:paraId="4C1F2460" w14:textId="77777777" w:rsidTr="009D6B9A">
              <w:trPr>
                <w:trHeight w:val="331"/>
              </w:trPr>
              <w:tc>
                <w:tcPr>
                  <w:tcW w:w="3424" w:type="dxa"/>
                  <w:shd w:val="clear" w:color="auto" w:fill="auto"/>
                </w:tcPr>
                <w:p w14:paraId="43FB1776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СХЕМА РЕАКЦИИ</w:t>
                  </w:r>
                </w:p>
              </w:tc>
              <w:tc>
                <w:tcPr>
                  <w:tcW w:w="1716" w:type="dxa"/>
                  <w:shd w:val="clear" w:color="auto" w:fill="auto"/>
                </w:tcPr>
                <w:p w14:paraId="12BFE163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ВОССТА</w:t>
                  </w:r>
                </w:p>
                <w:p w14:paraId="66364C6F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НОВИТЕЛЬ</w:t>
                  </w:r>
                </w:p>
              </w:tc>
            </w:tr>
            <w:tr w:rsidR="003E7176" w:rsidRPr="003519D9" w14:paraId="19DE9579" w14:textId="77777777" w:rsidTr="009D6B9A">
              <w:tc>
                <w:tcPr>
                  <w:tcW w:w="3424" w:type="dxa"/>
                  <w:shd w:val="clear" w:color="auto" w:fill="auto"/>
                </w:tcPr>
                <w:p w14:paraId="61C35FD9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А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lang w:val="en-US"/>
                    </w:rPr>
                    <w:t>)  NO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vertAlign w:val="subscript"/>
                      <w:lang w:val="en-US"/>
                    </w:rPr>
                    <w:t>2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lang w:val="en-US"/>
                    </w:rPr>
                    <w:t xml:space="preserve">  +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 xml:space="preserve"> 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lang w:val="en-US"/>
                    </w:rPr>
                    <w:t xml:space="preserve"> O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vertAlign w:val="subscript"/>
                      <w:lang w:val="en-US"/>
                    </w:rPr>
                    <w:t>2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lang w:val="en-US"/>
                    </w:rPr>
                    <w:t xml:space="preserve"> 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 xml:space="preserve"> 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lang w:val="en-US"/>
                    </w:rPr>
                    <w:t xml:space="preserve">+ 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 xml:space="preserve"> 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lang w:val="en-US"/>
                    </w:rPr>
                    <w:t>H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vertAlign w:val="subscript"/>
                      <w:lang w:val="en-US"/>
                    </w:rPr>
                    <w:t>2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lang w:val="en-US"/>
                    </w:rPr>
                    <w:t>O → HNO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vertAlign w:val="subscript"/>
                      <w:lang w:val="en-US"/>
                    </w:rPr>
                    <w:t>3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lang w:val="en-US"/>
                    </w:rPr>
                    <w:t xml:space="preserve">  </w:t>
                  </w:r>
                </w:p>
              </w:tc>
              <w:tc>
                <w:tcPr>
                  <w:tcW w:w="1716" w:type="dxa"/>
                  <w:shd w:val="clear" w:color="auto" w:fill="auto"/>
                </w:tcPr>
                <w:p w14:paraId="1F40F408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lang w:val="en-US"/>
                    </w:rPr>
                    <w:t>1)  NH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vertAlign w:val="subscript"/>
                      <w:lang w:val="en-US"/>
                    </w:rPr>
                    <w:t>3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lang w:val="en-US"/>
                    </w:rPr>
                    <w:t xml:space="preserve">  </w:t>
                  </w:r>
                </w:p>
              </w:tc>
            </w:tr>
            <w:tr w:rsidR="003E7176" w:rsidRPr="003519D9" w14:paraId="4286DD86" w14:textId="77777777" w:rsidTr="009D6B9A">
              <w:tc>
                <w:tcPr>
                  <w:tcW w:w="3424" w:type="dxa"/>
                  <w:shd w:val="clear" w:color="auto" w:fill="auto"/>
                </w:tcPr>
                <w:p w14:paraId="0B191023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  <w:lang w:val="en-US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Б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lang w:val="en-US"/>
                    </w:rPr>
                    <w:t>)  HNO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vertAlign w:val="subscript"/>
                      <w:lang w:val="en-US"/>
                    </w:rPr>
                    <w:t>3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lang w:val="en-US"/>
                    </w:rPr>
                    <w:t xml:space="preserve">  + Cu → Cu(NO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vertAlign w:val="subscript"/>
                      <w:lang w:val="en-US"/>
                    </w:rPr>
                    <w:t>3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lang w:val="en-US"/>
                    </w:rPr>
                    <w:t>)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vertAlign w:val="subscript"/>
                      <w:lang w:val="en-US"/>
                    </w:rPr>
                    <w:t>2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lang w:val="en-US"/>
                    </w:rPr>
                    <w:t xml:space="preserve">  + NO + H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vertAlign w:val="subscript"/>
                      <w:lang w:val="en-US"/>
                    </w:rPr>
                    <w:t>2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lang w:val="en-US"/>
                    </w:rPr>
                    <w:t xml:space="preserve">O </w:t>
                  </w:r>
                </w:p>
              </w:tc>
              <w:tc>
                <w:tcPr>
                  <w:tcW w:w="1716" w:type="dxa"/>
                  <w:shd w:val="clear" w:color="auto" w:fill="auto"/>
                </w:tcPr>
                <w:p w14:paraId="5B8CC5A3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lang w:val="en-US"/>
                    </w:rPr>
                    <w:t>2)  H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vertAlign w:val="subscript"/>
                      <w:lang w:val="en-US"/>
                    </w:rPr>
                    <w:t>2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lang w:val="en-US"/>
                    </w:rPr>
                    <w:t xml:space="preserve">O </w:t>
                  </w:r>
                </w:p>
              </w:tc>
            </w:tr>
            <w:tr w:rsidR="003E7176" w:rsidRPr="003519D9" w14:paraId="6DF5BE10" w14:textId="77777777" w:rsidTr="009D6B9A">
              <w:tc>
                <w:tcPr>
                  <w:tcW w:w="3424" w:type="dxa"/>
                  <w:shd w:val="clear" w:color="auto" w:fill="auto"/>
                </w:tcPr>
                <w:p w14:paraId="4AED3951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В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lang w:val="en-US"/>
                    </w:rPr>
                    <w:t>)  NH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vertAlign w:val="subscript"/>
                      <w:lang w:val="en-US"/>
                    </w:rPr>
                    <w:t>3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lang w:val="en-US"/>
                    </w:rPr>
                    <w:t xml:space="preserve">  + O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vertAlign w:val="subscript"/>
                      <w:lang w:val="en-US"/>
                    </w:rPr>
                    <w:t>2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lang w:val="en-US"/>
                    </w:rPr>
                    <w:t xml:space="preserve">  → </w:t>
                  </w:r>
                </w:p>
                <w:p w14:paraId="09BCB7E3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lang w:val="en-US"/>
                    </w:rPr>
                    <w:t>N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vertAlign w:val="subscript"/>
                      <w:lang w:val="en-US"/>
                    </w:rPr>
                    <w:t>2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lang w:val="en-US"/>
                    </w:rPr>
                    <w:t xml:space="preserve">  + H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vertAlign w:val="subscript"/>
                      <w:lang w:val="en-US"/>
                    </w:rPr>
                    <w:t>2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lang w:val="en-US"/>
                    </w:rPr>
                    <w:t xml:space="preserve">O </w:t>
                  </w:r>
                </w:p>
              </w:tc>
              <w:tc>
                <w:tcPr>
                  <w:tcW w:w="1716" w:type="dxa"/>
                  <w:shd w:val="clear" w:color="auto" w:fill="auto"/>
                </w:tcPr>
                <w:p w14:paraId="27E742AD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 xml:space="preserve">3)  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lang w:val="en-US"/>
                    </w:rPr>
                    <w:t>NO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vertAlign w:val="subscript"/>
                    </w:rPr>
                    <w:t>2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 xml:space="preserve">  </w:t>
                  </w:r>
                </w:p>
              </w:tc>
            </w:tr>
            <w:tr w:rsidR="003E7176" w:rsidRPr="003519D9" w14:paraId="182767D0" w14:textId="77777777" w:rsidTr="009D6B9A">
              <w:tc>
                <w:tcPr>
                  <w:tcW w:w="3424" w:type="dxa"/>
                  <w:shd w:val="clear" w:color="auto" w:fill="auto"/>
                </w:tcPr>
                <w:p w14:paraId="07895624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  <w:lang w:val="en-US"/>
                    </w:rPr>
                  </w:pPr>
                  <w:r w:rsidRPr="003519D9">
                    <w:rPr>
                      <w:rFonts w:ascii="Times New Roman" w:eastAsia="Calibri" w:hAnsi="Times New Roman" w:cs="Times New Roman"/>
                      <w:color w:val="auto"/>
                      <w:position w:val="-20"/>
                    </w:rPr>
                    <w:t>Г</w:t>
                  </w:r>
                  <w:r w:rsidRPr="003519D9">
                    <w:rPr>
                      <w:rFonts w:ascii="Times New Roman" w:eastAsia="Calibri" w:hAnsi="Times New Roman" w:cs="Times New Roman"/>
                      <w:color w:val="auto"/>
                      <w:position w:val="-20"/>
                      <w:lang w:val="en-US"/>
                    </w:rPr>
                    <w:t>) Bi</w:t>
                  </w:r>
                  <w:r w:rsidRPr="003519D9">
                    <w:rPr>
                      <w:rFonts w:ascii="Times New Roman" w:eastAsia="Calibri" w:hAnsi="Times New Roman" w:cs="Times New Roman"/>
                      <w:color w:val="auto"/>
                      <w:position w:val="-20"/>
                      <w:vertAlign w:val="subscript"/>
                      <w:lang w:val="en-US"/>
                    </w:rPr>
                    <w:t>2</w:t>
                  </w:r>
                  <w:r w:rsidRPr="003519D9">
                    <w:rPr>
                      <w:rFonts w:ascii="Times New Roman" w:eastAsia="Calibri" w:hAnsi="Times New Roman" w:cs="Times New Roman"/>
                      <w:color w:val="auto"/>
                      <w:position w:val="-20"/>
                      <w:lang w:val="en-US"/>
                    </w:rPr>
                    <w:t>S</w:t>
                  </w:r>
                  <w:r w:rsidRPr="003519D9">
                    <w:rPr>
                      <w:rFonts w:ascii="Times New Roman" w:eastAsia="Calibri" w:hAnsi="Times New Roman" w:cs="Times New Roman"/>
                      <w:color w:val="auto"/>
                      <w:position w:val="-20"/>
                      <w:vertAlign w:val="subscript"/>
                      <w:lang w:val="en-US"/>
                    </w:rPr>
                    <w:t xml:space="preserve">3 </w:t>
                  </w:r>
                  <w:r w:rsidRPr="003519D9">
                    <w:rPr>
                      <w:rFonts w:ascii="Times New Roman" w:eastAsia="Calibri" w:hAnsi="Times New Roman" w:cs="Times New Roman"/>
                      <w:color w:val="auto"/>
                      <w:position w:val="-20"/>
                      <w:lang w:val="en-US"/>
                    </w:rPr>
                    <w:t>+ HNO</w:t>
                  </w:r>
                  <w:r w:rsidRPr="003519D9">
                    <w:rPr>
                      <w:rFonts w:ascii="Times New Roman" w:eastAsia="Calibri" w:hAnsi="Times New Roman" w:cs="Times New Roman"/>
                      <w:color w:val="auto"/>
                      <w:position w:val="-20"/>
                      <w:vertAlign w:val="subscript"/>
                      <w:lang w:val="en-US"/>
                    </w:rPr>
                    <w:t xml:space="preserve">3 </w:t>
                  </w:r>
                  <w:r w:rsidRPr="003519D9">
                    <w:rPr>
                      <w:rFonts w:ascii="Times New Roman" w:eastAsia="Calibri" w:hAnsi="Times New Roman" w:cs="Times New Roman"/>
                      <w:color w:val="auto"/>
                      <w:position w:val="-20"/>
                      <w:lang w:val="en-US"/>
                    </w:rPr>
                    <w:t>→ Bi</w:t>
                  </w:r>
                  <w:r w:rsidRPr="003519D9">
                    <w:rPr>
                      <w:rFonts w:ascii="Times New Roman" w:eastAsia="Calibri" w:hAnsi="Times New Roman" w:cs="Times New Roman"/>
                      <w:color w:val="auto"/>
                      <w:position w:val="-20"/>
                      <w:vertAlign w:val="subscript"/>
                      <w:lang w:val="en-US"/>
                    </w:rPr>
                    <w:t>2</w:t>
                  </w:r>
                  <w:r w:rsidRPr="003519D9">
                    <w:rPr>
                      <w:rFonts w:ascii="Times New Roman" w:eastAsia="Calibri" w:hAnsi="Times New Roman" w:cs="Times New Roman"/>
                      <w:color w:val="auto"/>
                      <w:position w:val="-20"/>
                      <w:lang w:val="en-US"/>
                    </w:rPr>
                    <w:t>(SO</w:t>
                  </w:r>
                  <w:r w:rsidRPr="003519D9">
                    <w:rPr>
                      <w:rFonts w:ascii="Times New Roman" w:eastAsia="Calibri" w:hAnsi="Times New Roman" w:cs="Times New Roman"/>
                      <w:color w:val="auto"/>
                      <w:position w:val="-20"/>
                      <w:vertAlign w:val="subscript"/>
                      <w:lang w:val="en-US"/>
                    </w:rPr>
                    <w:t>4</w:t>
                  </w:r>
                  <w:r w:rsidRPr="003519D9">
                    <w:rPr>
                      <w:rFonts w:ascii="Times New Roman" w:eastAsia="Calibri" w:hAnsi="Times New Roman" w:cs="Times New Roman"/>
                      <w:color w:val="auto"/>
                      <w:position w:val="-20"/>
                      <w:lang w:val="en-US"/>
                    </w:rPr>
                    <w:t>)</w:t>
                  </w:r>
                  <w:r w:rsidRPr="003519D9">
                    <w:rPr>
                      <w:rFonts w:ascii="Times New Roman" w:eastAsia="Calibri" w:hAnsi="Times New Roman" w:cs="Times New Roman"/>
                      <w:color w:val="auto"/>
                      <w:position w:val="-20"/>
                      <w:vertAlign w:val="subscript"/>
                      <w:lang w:val="en-US"/>
                    </w:rPr>
                    <w:t>3</w:t>
                  </w:r>
                  <w:r w:rsidRPr="003519D9">
                    <w:rPr>
                      <w:rFonts w:ascii="Times New Roman" w:eastAsia="Calibri" w:hAnsi="Times New Roman" w:cs="Times New Roman"/>
                      <w:color w:val="auto"/>
                      <w:position w:val="-20"/>
                      <w:lang w:val="en-US"/>
                    </w:rPr>
                    <w:t xml:space="preserve"> + NO + H</w:t>
                  </w:r>
                  <w:r w:rsidRPr="003519D9">
                    <w:rPr>
                      <w:rFonts w:ascii="Times New Roman" w:eastAsia="Calibri" w:hAnsi="Times New Roman" w:cs="Times New Roman"/>
                      <w:color w:val="auto"/>
                      <w:position w:val="-20"/>
                      <w:vertAlign w:val="subscript"/>
                      <w:lang w:val="en-US"/>
                    </w:rPr>
                    <w:t>2</w:t>
                  </w:r>
                  <w:r w:rsidRPr="003519D9">
                    <w:rPr>
                      <w:rFonts w:ascii="Times New Roman" w:eastAsia="Calibri" w:hAnsi="Times New Roman" w:cs="Times New Roman"/>
                      <w:color w:val="auto"/>
                      <w:position w:val="-20"/>
                      <w:lang w:val="en-US"/>
                    </w:rPr>
                    <w:t>O</w:t>
                  </w:r>
                </w:p>
              </w:tc>
              <w:tc>
                <w:tcPr>
                  <w:tcW w:w="1716" w:type="dxa"/>
                  <w:shd w:val="clear" w:color="auto" w:fill="auto"/>
                </w:tcPr>
                <w:p w14:paraId="3ABA4CF7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 xml:space="preserve">4)  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lang w:val="en-US"/>
                    </w:rPr>
                    <w:t>Cu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 xml:space="preserve"> </w:t>
                  </w:r>
                </w:p>
              </w:tc>
            </w:tr>
            <w:tr w:rsidR="003E7176" w:rsidRPr="003519D9" w14:paraId="239C6B66" w14:textId="77777777" w:rsidTr="009D6B9A">
              <w:tc>
                <w:tcPr>
                  <w:tcW w:w="3424" w:type="dxa"/>
                  <w:shd w:val="clear" w:color="auto" w:fill="auto"/>
                </w:tcPr>
                <w:p w14:paraId="3AC6665D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</w:p>
              </w:tc>
              <w:tc>
                <w:tcPr>
                  <w:tcW w:w="1716" w:type="dxa"/>
                  <w:shd w:val="clear" w:color="auto" w:fill="auto"/>
                </w:tcPr>
                <w:p w14:paraId="6851C26B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 xml:space="preserve">5)  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lang w:val="en-US"/>
                    </w:rPr>
                    <w:t>S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vertAlign w:val="superscript"/>
                    </w:rPr>
                    <w:t>2–</w:t>
                  </w:r>
                </w:p>
              </w:tc>
            </w:tr>
            <w:tr w:rsidR="003E7176" w:rsidRPr="003519D9" w14:paraId="2918A2E6" w14:textId="77777777" w:rsidTr="009D6B9A">
              <w:tc>
                <w:tcPr>
                  <w:tcW w:w="3424" w:type="dxa"/>
                  <w:shd w:val="clear" w:color="auto" w:fill="auto"/>
                </w:tcPr>
                <w:p w14:paraId="42D0EA71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</w:p>
              </w:tc>
              <w:tc>
                <w:tcPr>
                  <w:tcW w:w="1716" w:type="dxa"/>
                  <w:shd w:val="clear" w:color="auto" w:fill="auto"/>
                </w:tcPr>
                <w:p w14:paraId="63BEC857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 xml:space="preserve">6)  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lang w:val="en-US"/>
                    </w:rPr>
                    <w:t>HNO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vertAlign w:val="subscript"/>
                    </w:rPr>
                    <w:t>3</w:t>
                  </w:r>
                </w:p>
              </w:tc>
            </w:tr>
          </w:tbl>
          <w:p w14:paraId="312E1D9C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Запишите в таблицу выбранные цифры под соответствующими буквами. </w:t>
            </w:r>
          </w:p>
          <w:tbl>
            <w:tblPr>
              <w:tblW w:w="391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019"/>
              <w:gridCol w:w="924"/>
              <w:gridCol w:w="984"/>
              <w:gridCol w:w="984"/>
            </w:tblGrid>
            <w:tr w:rsidR="003E7176" w:rsidRPr="003519D9" w14:paraId="671E36CC" w14:textId="77777777" w:rsidTr="009D6B9A">
              <w:trPr>
                <w:trHeight w:val="273"/>
              </w:trPr>
              <w:tc>
                <w:tcPr>
                  <w:tcW w:w="1019" w:type="dxa"/>
                  <w:shd w:val="clear" w:color="auto" w:fill="auto"/>
                </w:tcPr>
                <w:p w14:paraId="5132AB29" w14:textId="77777777" w:rsidR="003E7176" w:rsidRPr="003519D9" w:rsidRDefault="003E7176" w:rsidP="009D6B9A">
                  <w:pPr>
                    <w:jc w:val="center"/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А</w:t>
                  </w:r>
                </w:p>
              </w:tc>
              <w:tc>
                <w:tcPr>
                  <w:tcW w:w="924" w:type="dxa"/>
                  <w:shd w:val="clear" w:color="auto" w:fill="auto"/>
                </w:tcPr>
                <w:p w14:paraId="1FDD144B" w14:textId="77777777" w:rsidR="003E7176" w:rsidRPr="003519D9" w:rsidRDefault="003E7176" w:rsidP="009D6B9A">
                  <w:pPr>
                    <w:jc w:val="center"/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Б</w:t>
                  </w:r>
                </w:p>
              </w:tc>
              <w:tc>
                <w:tcPr>
                  <w:tcW w:w="984" w:type="dxa"/>
                  <w:shd w:val="clear" w:color="auto" w:fill="auto"/>
                </w:tcPr>
                <w:p w14:paraId="7F605743" w14:textId="77777777" w:rsidR="003E7176" w:rsidRPr="003519D9" w:rsidRDefault="003E7176" w:rsidP="009D6B9A">
                  <w:pPr>
                    <w:jc w:val="center"/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В</w:t>
                  </w:r>
                </w:p>
              </w:tc>
              <w:tc>
                <w:tcPr>
                  <w:tcW w:w="984" w:type="dxa"/>
                </w:tcPr>
                <w:p w14:paraId="2E009343" w14:textId="77777777" w:rsidR="003E7176" w:rsidRPr="003519D9" w:rsidRDefault="003E7176" w:rsidP="009D6B9A">
                  <w:pPr>
                    <w:jc w:val="center"/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Г</w:t>
                  </w:r>
                </w:p>
              </w:tc>
            </w:tr>
            <w:tr w:rsidR="003E7176" w:rsidRPr="003519D9" w14:paraId="6E3A4009" w14:textId="77777777" w:rsidTr="009D6B9A">
              <w:trPr>
                <w:trHeight w:val="273"/>
              </w:trPr>
              <w:tc>
                <w:tcPr>
                  <w:tcW w:w="1019" w:type="dxa"/>
                  <w:shd w:val="clear" w:color="auto" w:fill="auto"/>
                </w:tcPr>
                <w:p w14:paraId="0D291890" w14:textId="77777777" w:rsidR="003E7176" w:rsidRPr="003519D9" w:rsidRDefault="003E7176" w:rsidP="009D6B9A">
                  <w:pPr>
                    <w:jc w:val="center"/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</w:p>
              </w:tc>
              <w:tc>
                <w:tcPr>
                  <w:tcW w:w="924" w:type="dxa"/>
                  <w:shd w:val="clear" w:color="auto" w:fill="auto"/>
                </w:tcPr>
                <w:p w14:paraId="7CA007BA" w14:textId="77777777" w:rsidR="003E7176" w:rsidRPr="003519D9" w:rsidRDefault="003E7176" w:rsidP="009D6B9A">
                  <w:pPr>
                    <w:jc w:val="center"/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</w:p>
              </w:tc>
              <w:tc>
                <w:tcPr>
                  <w:tcW w:w="984" w:type="dxa"/>
                  <w:shd w:val="clear" w:color="auto" w:fill="auto"/>
                </w:tcPr>
                <w:p w14:paraId="22556C59" w14:textId="77777777" w:rsidR="003E7176" w:rsidRPr="003519D9" w:rsidRDefault="003E7176" w:rsidP="009D6B9A">
                  <w:pPr>
                    <w:jc w:val="center"/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</w:p>
              </w:tc>
              <w:tc>
                <w:tcPr>
                  <w:tcW w:w="984" w:type="dxa"/>
                </w:tcPr>
                <w:p w14:paraId="422A5CE3" w14:textId="77777777" w:rsidR="003E7176" w:rsidRPr="003519D9" w:rsidRDefault="003E7176" w:rsidP="009D6B9A">
                  <w:pPr>
                    <w:jc w:val="center"/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</w:p>
              </w:tc>
            </w:tr>
          </w:tbl>
          <w:p w14:paraId="4BB795BA" w14:textId="77777777" w:rsidR="003E7176" w:rsidRPr="003519D9" w:rsidRDefault="003E7176" w:rsidP="009D6B9A">
            <w:pPr>
              <w:shd w:val="clear" w:color="auto" w:fill="FFFFFF"/>
              <w:tabs>
                <w:tab w:val="left" w:pos="2856"/>
                <w:tab w:val="left" w:pos="4565"/>
                <w:tab w:val="left" w:pos="6197"/>
              </w:tabs>
              <w:rPr>
                <w:rFonts w:ascii="Times New Roman" w:eastAsia="Times New Roman" w:hAnsi="Times New Roman" w:cs="Times New Roman"/>
                <w:color w:val="auto"/>
                <w:spacing w:val="-1"/>
              </w:rPr>
            </w:pPr>
          </w:p>
        </w:tc>
        <w:tc>
          <w:tcPr>
            <w:tcW w:w="1701" w:type="dxa"/>
          </w:tcPr>
          <w:p w14:paraId="5CF7CF2B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А3Б4В1Г5</w:t>
            </w:r>
          </w:p>
        </w:tc>
        <w:tc>
          <w:tcPr>
            <w:tcW w:w="1701" w:type="dxa"/>
          </w:tcPr>
          <w:p w14:paraId="29D39338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ОПК – 2.2</w:t>
            </w:r>
          </w:p>
          <w:p w14:paraId="34C382B7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Общая и неорганичес кая химия</w:t>
            </w:r>
          </w:p>
          <w:p w14:paraId="4B7A893C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3519D9" w14:paraId="55704617" w14:textId="77777777" w:rsidTr="009D6B9A">
        <w:tc>
          <w:tcPr>
            <w:tcW w:w="576" w:type="dxa"/>
          </w:tcPr>
          <w:p w14:paraId="23A9103F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124</w:t>
            </w:r>
          </w:p>
        </w:tc>
        <w:tc>
          <w:tcPr>
            <w:tcW w:w="6229" w:type="dxa"/>
          </w:tcPr>
          <w:p w14:paraId="27E11555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 и установите правильное соответствие</w:t>
            </w:r>
          </w:p>
          <w:p w14:paraId="00FC2C8F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</w:p>
          <w:p w14:paraId="654612C8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Установите соответствие между органическим веществом и способом его промышленного получения: к каждой позиции, обозначенной буквой, подберите соответствующую позицию, обозначенную цифрой. </w:t>
            </w:r>
          </w:p>
          <w:p w14:paraId="4C4B82A2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</w:p>
          <w:tbl>
            <w:tblPr>
              <w:tblW w:w="554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125"/>
              <w:gridCol w:w="3416"/>
            </w:tblGrid>
            <w:tr w:rsidR="003E7176" w:rsidRPr="003519D9" w14:paraId="5B67028F" w14:textId="77777777" w:rsidTr="009D6B9A">
              <w:trPr>
                <w:trHeight w:val="352"/>
              </w:trPr>
              <w:tc>
                <w:tcPr>
                  <w:tcW w:w="2125" w:type="dxa"/>
                  <w:shd w:val="clear" w:color="auto" w:fill="auto"/>
                </w:tcPr>
                <w:p w14:paraId="07DF6F73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ОРГАНИЧЕСКОЕ  ВЕЩЕСТВО</w:t>
                  </w:r>
                </w:p>
              </w:tc>
              <w:tc>
                <w:tcPr>
                  <w:tcW w:w="3416" w:type="dxa"/>
                  <w:shd w:val="clear" w:color="auto" w:fill="auto"/>
                </w:tcPr>
                <w:p w14:paraId="21C34627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СПОСОБ ПОЛУЧЕНИЯ</w:t>
                  </w:r>
                </w:p>
              </w:tc>
            </w:tr>
            <w:tr w:rsidR="003E7176" w:rsidRPr="003519D9" w14:paraId="19B14BF4" w14:textId="77777777" w:rsidTr="009D6B9A">
              <w:trPr>
                <w:trHeight w:val="462"/>
              </w:trPr>
              <w:tc>
                <w:tcPr>
                  <w:tcW w:w="2125" w:type="dxa"/>
                  <w:shd w:val="clear" w:color="auto" w:fill="auto"/>
                </w:tcPr>
                <w:p w14:paraId="19DA113A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А) метанол</w:t>
                  </w:r>
                </w:p>
              </w:tc>
              <w:tc>
                <w:tcPr>
                  <w:tcW w:w="3416" w:type="dxa"/>
                  <w:shd w:val="clear" w:color="auto" w:fill="auto"/>
                </w:tcPr>
                <w:p w14:paraId="5DD39969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1) окисление бутана</w:t>
                  </w:r>
                </w:p>
              </w:tc>
            </w:tr>
            <w:tr w:rsidR="003E7176" w:rsidRPr="003519D9" w14:paraId="2915CBBE" w14:textId="77777777" w:rsidTr="009D6B9A">
              <w:trPr>
                <w:trHeight w:val="462"/>
              </w:trPr>
              <w:tc>
                <w:tcPr>
                  <w:tcW w:w="2125" w:type="dxa"/>
                  <w:shd w:val="clear" w:color="auto" w:fill="auto"/>
                </w:tcPr>
                <w:p w14:paraId="41BB9E51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Б) ук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cr/>
                    <w:t>усная кислота</w:t>
                  </w:r>
                </w:p>
              </w:tc>
              <w:tc>
                <w:tcPr>
                  <w:tcW w:w="3416" w:type="dxa"/>
                  <w:shd w:val="clear" w:color="auto" w:fill="auto"/>
                </w:tcPr>
                <w:p w14:paraId="55B558A0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2) окисление изоп</w:t>
                  </w: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cr/>
                    <w:t>опилбензола</w:t>
                  </w:r>
                </w:p>
              </w:tc>
            </w:tr>
            <w:tr w:rsidR="003E7176" w:rsidRPr="003519D9" w14:paraId="51A33ED1" w14:textId="77777777" w:rsidTr="009D6B9A">
              <w:trPr>
                <w:trHeight w:val="462"/>
              </w:trPr>
              <w:tc>
                <w:tcPr>
                  <w:tcW w:w="2125" w:type="dxa"/>
                  <w:shd w:val="clear" w:color="auto" w:fill="auto"/>
                </w:tcPr>
                <w:p w14:paraId="4435F4CA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В) фенол</w:t>
                  </w:r>
                </w:p>
              </w:tc>
              <w:tc>
                <w:tcPr>
                  <w:tcW w:w="3416" w:type="dxa"/>
                  <w:shd w:val="clear" w:color="auto" w:fill="auto"/>
                </w:tcPr>
                <w:p w14:paraId="64FCCF22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3) гидролиз жиров</w:t>
                  </w:r>
                </w:p>
              </w:tc>
            </w:tr>
            <w:tr w:rsidR="003E7176" w:rsidRPr="003519D9" w14:paraId="3EC162FB" w14:textId="77777777" w:rsidTr="009D6B9A">
              <w:trPr>
                <w:trHeight w:val="462"/>
              </w:trPr>
              <w:tc>
                <w:tcPr>
                  <w:tcW w:w="2125" w:type="dxa"/>
                  <w:shd w:val="clear" w:color="auto" w:fill="auto"/>
                </w:tcPr>
                <w:p w14:paraId="7EADAE3D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Г) глицерин</w:t>
                  </w:r>
                </w:p>
              </w:tc>
              <w:tc>
                <w:tcPr>
                  <w:tcW w:w="3416" w:type="dxa"/>
                  <w:shd w:val="clear" w:color="auto" w:fill="auto"/>
                </w:tcPr>
                <w:p w14:paraId="680263F3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4) гидролиз углеводов</w:t>
                  </w:r>
                </w:p>
              </w:tc>
            </w:tr>
            <w:tr w:rsidR="003E7176" w:rsidRPr="003519D9" w14:paraId="02737F10" w14:textId="77777777" w:rsidTr="009D6B9A">
              <w:trPr>
                <w:trHeight w:val="462"/>
              </w:trPr>
              <w:tc>
                <w:tcPr>
                  <w:tcW w:w="2125" w:type="dxa"/>
                  <w:shd w:val="clear" w:color="auto" w:fill="auto"/>
                </w:tcPr>
                <w:p w14:paraId="1BFEFAC5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</w:p>
              </w:tc>
              <w:tc>
                <w:tcPr>
                  <w:tcW w:w="3416" w:type="dxa"/>
                  <w:shd w:val="clear" w:color="auto" w:fill="auto"/>
                </w:tcPr>
                <w:p w14:paraId="1FE72B43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5) из синтез-газа</w:t>
                  </w:r>
                </w:p>
              </w:tc>
            </w:tr>
          </w:tbl>
          <w:p w14:paraId="23DE347F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</w:p>
          <w:p w14:paraId="1E90C202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Запишите в таблицу выбранные цифры под соответствующими буквами. </w:t>
            </w:r>
          </w:p>
          <w:p w14:paraId="326F975A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</w:p>
          <w:tbl>
            <w:tblPr>
              <w:tblW w:w="391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019"/>
              <w:gridCol w:w="924"/>
              <w:gridCol w:w="984"/>
              <w:gridCol w:w="984"/>
            </w:tblGrid>
            <w:tr w:rsidR="003E7176" w:rsidRPr="003519D9" w14:paraId="330CD19F" w14:textId="77777777" w:rsidTr="009D6B9A">
              <w:trPr>
                <w:trHeight w:val="273"/>
              </w:trPr>
              <w:tc>
                <w:tcPr>
                  <w:tcW w:w="1019" w:type="dxa"/>
                  <w:shd w:val="clear" w:color="auto" w:fill="auto"/>
                </w:tcPr>
                <w:p w14:paraId="7E0E1C40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А</w:t>
                  </w:r>
                </w:p>
              </w:tc>
              <w:tc>
                <w:tcPr>
                  <w:tcW w:w="924" w:type="dxa"/>
                  <w:shd w:val="clear" w:color="auto" w:fill="auto"/>
                </w:tcPr>
                <w:p w14:paraId="7E5ECB2B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Б</w:t>
                  </w:r>
                </w:p>
              </w:tc>
              <w:tc>
                <w:tcPr>
                  <w:tcW w:w="984" w:type="dxa"/>
                  <w:shd w:val="clear" w:color="auto" w:fill="auto"/>
                </w:tcPr>
                <w:p w14:paraId="15A51D7F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В</w:t>
                  </w:r>
                </w:p>
              </w:tc>
              <w:tc>
                <w:tcPr>
                  <w:tcW w:w="984" w:type="dxa"/>
                </w:tcPr>
                <w:p w14:paraId="7A6941C3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Г</w:t>
                  </w:r>
                </w:p>
              </w:tc>
            </w:tr>
            <w:tr w:rsidR="003E7176" w:rsidRPr="003519D9" w14:paraId="2456C5B6" w14:textId="77777777" w:rsidTr="009D6B9A">
              <w:trPr>
                <w:trHeight w:val="278"/>
              </w:trPr>
              <w:tc>
                <w:tcPr>
                  <w:tcW w:w="1019" w:type="dxa"/>
                  <w:shd w:val="clear" w:color="auto" w:fill="auto"/>
                </w:tcPr>
                <w:p w14:paraId="0DD29D4D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</w:p>
              </w:tc>
              <w:tc>
                <w:tcPr>
                  <w:tcW w:w="924" w:type="dxa"/>
                  <w:shd w:val="clear" w:color="auto" w:fill="auto"/>
                </w:tcPr>
                <w:p w14:paraId="63E952F6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</w:p>
              </w:tc>
              <w:tc>
                <w:tcPr>
                  <w:tcW w:w="984" w:type="dxa"/>
                  <w:shd w:val="clear" w:color="auto" w:fill="auto"/>
                </w:tcPr>
                <w:p w14:paraId="092085DB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</w:p>
              </w:tc>
              <w:tc>
                <w:tcPr>
                  <w:tcW w:w="984" w:type="dxa"/>
                </w:tcPr>
                <w:p w14:paraId="3FBBD7E8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</w:p>
              </w:tc>
            </w:tr>
          </w:tbl>
          <w:p w14:paraId="2FEB9635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  <w:spacing w:val="-1"/>
              </w:rPr>
            </w:pPr>
          </w:p>
        </w:tc>
        <w:tc>
          <w:tcPr>
            <w:tcW w:w="1701" w:type="dxa"/>
          </w:tcPr>
          <w:p w14:paraId="7BEE46D7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lastRenderedPageBreak/>
              <w:t>А5Б1В2Г3</w:t>
            </w:r>
          </w:p>
        </w:tc>
        <w:tc>
          <w:tcPr>
            <w:tcW w:w="1701" w:type="dxa"/>
          </w:tcPr>
          <w:p w14:paraId="7F20B344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ОПК – 2.2</w:t>
            </w:r>
          </w:p>
          <w:p w14:paraId="248A4000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Органическая химия</w:t>
            </w:r>
          </w:p>
          <w:p w14:paraId="66C6030F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3519D9" w14:paraId="15CDAF1B" w14:textId="77777777" w:rsidTr="009D6B9A">
        <w:tc>
          <w:tcPr>
            <w:tcW w:w="576" w:type="dxa"/>
          </w:tcPr>
          <w:p w14:paraId="4F3DD2EC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125</w:t>
            </w:r>
          </w:p>
        </w:tc>
        <w:tc>
          <w:tcPr>
            <w:tcW w:w="6229" w:type="dxa"/>
          </w:tcPr>
          <w:p w14:paraId="11D17729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установите правильное соответствие</w:t>
            </w:r>
          </w:p>
          <w:p w14:paraId="2BD5280D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2B6E517E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становите соответствие между методом анализа и его основным принципом.</w:t>
            </w:r>
          </w:p>
          <w:tbl>
            <w:tblPr>
              <w:tblW w:w="0" w:type="auto"/>
              <w:tblCellSpacing w:w="1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2554"/>
              <w:gridCol w:w="3532"/>
            </w:tblGrid>
            <w:tr w:rsidR="003E7176" w:rsidRPr="003519D9" w14:paraId="4CDC8A19" w14:textId="77777777" w:rsidTr="009D6B9A">
              <w:trPr>
                <w:tblHeader/>
                <w:tblCellSpacing w:w="15" w:type="dxa"/>
              </w:trPr>
              <w:tc>
                <w:tcPr>
                  <w:tcW w:w="2509" w:type="dxa"/>
                  <w:vAlign w:val="center"/>
                  <w:hideMark/>
                </w:tcPr>
                <w:p w14:paraId="42390F49" w14:textId="77777777" w:rsidR="003E7176" w:rsidRPr="003519D9" w:rsidRDefault="003E7176" w:rsidP="009D6B9A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b/>
                      <w:bCs/>
                      <w:color w:val="auto"/>
                    </w:rPr>
                    <w:t>Метод анализа</w:t>
                  </w:r>
                </w:p>
              </w:tc>
              <w:tc>
                <w:tcPr>
                  <w:tcW w:w="3487" w:type="dxa"/>
                  <w:vAlign w:val="center"/>
                  <w:hideMark/>
                </w:tcPr>
                <w:p w14:paraId="220C4C6C" w14:textId="77777777" w:rsidR="003E7176" w:rsidRPr="003519D9" w:rsidRDefault="003E7176" w:rsidP="009D6B9A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b/>
                      <w:bCs/>
                      <w:color w:val="auto"/>
                    </w:rPr>
                    <w:t>Основной принцип</w:t>
                  </w:r>
                </w:p>
              </w:tc>
            </w:tr>
            <w:tr w:rsidR="003E7176" w:rsidRPr="003519D9" w14:paraId="06CB83FB" w14:textId="77777777" w:rsidTr="009D6B9A">
              <w:trPr>
                <w:tblCellSpacing w:w="15" w:type="dxa"/>
              </w:trPr>
              <w:tc>
                <w:tcPr>
                  <w:tcW w:w="2509" w:type="dxa"/>
                  <w:vAlign w:val="center"/>
                  <w:hideMark/>
                </w:tcPr>
                <w:p w14:paraId="43AACA22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A. Потенциометрия</w:t>
                  </w:r>
                </w:p>
              </w:tc>
              <w:tc>
                <w:tcPr>
                  <w:tcW w:w="3487" w:type="dxa"/>
                  <w:vAlign w:val="center"/>
                  <w:hideMark/>
                </w:tcPr>
                <w:p w14:paraId="0A194728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1. Измерение массы осадка</w:t>
                  </w:r>
                </w:p>
              </w:tc>
            </w:tr>
            <w:tr w:rsidR="003E7176" w:rsidRPr="003519D9" w14:paraId="452F5F7F" w14:textId="77777777" w:rsidTr="009D6B9A">
              <w:trPr>
                <w:tblCellSpacing w:w="15" w:type="dxa"/>
              </w:trPr>
              <w:tc>
                <w:tcPr>
                  <w:tcW w:w="2509" w:type="dxa"/>
                  <w:vAlign w:val="center"/>
                  <w:hideMark/>
                </w:tcPr>
                <w:p w14:paraId="4892DB5F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Б. Гравиметрический анализ</w:t>
                  </w:r>
                </w:p>
              </w:tc>
              <w:tc>
                <w:tcPr>
                  <w:tcW w:w="3487" w:type="dxa"/>
                  <w:vAlign w:val="center"/>
                  <w:hideMark/>
                </w:tcPr>
                <w:p w14:paraId="44F6A547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2. Измерение электродного потен</w:t>
                  </w: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cr/>
                    <w:t>иала</w:t>
                  </w:r>
                </w:p>
              </w:tc>
            </w:tr>
            <w:tr w:rsidR="003E7176" w:rsidRPr="003519D9" w14:paraId="6BD7ABCE" w14:textId="77777777" w:rsidTr="009D6B9A">
              <w:trPr>
                <w:tblCellSpacing w:w="15" w:type="dxa"/>
              </w:trPr>
              <w:tc>
                <w:tcPr>
                  <w:tcW w:w="2509" w:type="dxa"/>
                  <w:vAlign w:val="center"/>
                  <w:hideMark/>
                </w:tcPr>
                <w:p w14:paraId="456F68A6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В. Спектрофотометрия</w:t>
                  </w:r>
                </w:p>
              </w:tc>
              <w:tc>
                <w:tcPr>
                  <w:tcW w:w="3487" w:type="dxa"/>
                  <w:vAlign w:val="center"/>
                  <w:hideMark/>
                </w:tcPr>
                <w:p w14:paraId="5E0E7627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3. Измерение поглощения света веществом</w:t>
                  </w:r>
                </w:p>
              </w:tc>
            </w:tr>
            <w:tr w:rsidR="003E7176" w:rsidRPr="003519D9" w14:paraId="6B25B6BC" w14:textId="77777777" w:rsidTr="009D6B9A">
              <w:trPr>
                <w:tblCellSpacing w:w="15" w:type="dxa"/>
              </w:trPr>
              <w:tc>
                <w:tcPr>
                  <w:tcW w:w="2509" w:type="dxa"/>
                  <w:vAlign w:val="center"/>
                  <w:hideMark/>
                </w:tcPr>
                <w:p w14:paraId="4BE6DE6B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Г. Титриметрический ана</w:t>
                  </w: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cr/>
                    <w:t>из</w:t>
                  </w:r>
                </w:p>
              </w:tc>
              <w:tc>
                <w:tcPr>
                  <w:tcW w:w="3487" w:type="dxa"/>
                  <w:vAlign w:val="center"/>
                  <w:hideMark/>
                </w:tcPr>
                <w:p w14:paraId="72EF8DF4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4. Определение концентрации по объему реактива</w:t>
                  </w:r>
                </w:p>
              </w:tc>
            </w:tr>
            <w:tr w:rsidR="003E7176" w:rsidRPr="003519D9" w14:paraId="27A1E8FC" w14:textId="77777777" w:rsidTr="009D6B9A">
              <w:trPr>
                <w:tblCellSpacing w:w="15" w:type="dxa"/>
              </w:trPr>
              <w:tc>
                <w:tcPr>
                  <w:tcW w:w="2509" w:type="dxa"/>
                  <w:vAlign w:val="center"/>
                  <w:hideMark/>
                </w:tcPr>
                <w:p w14:paraId="20E0361F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</w:p>
              </w:tc>
              <w:tc>
                <w:tcPr>
                  <w:tcW w:w="3487" w:type="dxa"/>
                  <w:vAlign w:val="center"/>
                  <w:hideMark/>
                </w:tcPr>
                <w:p w14:paraId="5489056C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5. Измерение электропроводности раствора</w:t>
                  </w:r>
                </w:p>
              </w:tc>
            </w:tr>
          </w:tbl>
          <w:p w14:paraId="0973E2D8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3DD21D09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Запишите выбранные цифры под соответствующими буквами:</w:t>
            </w:r>
          </w:p>
          <w:tbl>
            <w:tblPr>
              <w:tblOverlap w:val="never"/>
              <w:tblW w:w="0" w:type="auto"/>
              <w:jc w:val="center"/>
              <w:tblLayout w:type="fixed"/>
              <w:tblCellMar>
                <w:left w:w="10" w:type="dxa"/>
                <w:right w:w="10" w:type="dxa"/>
              </w:tblCellMar>
              <w:tblLook w:val="00A0" w:firstRow="1" w:lastRow="0" w:firstColumn="1" w:lastColumn="0" w:noHBand="0" w:noVBand="0"/>
            </w:tblPr>
            <w:tblGrid>
              <w:gridCol w:w="895"/>
              <w:gridCol w:w="1080"/>
              <w:gridCol w:w="1080"/>
              <w:gridCol w:w="1080"/>
            </w:tblGrid>
            <w:tr w:rsidR="003E7176" w:rsidRPr="003519D9" w14:paraId="7A3259A9" w14:textId="77777777" w:rsidTr="009D6B9A">
              <w:trPr>
                <w:trHeight w:hRule="exact" w:val="302"/>
                <w:jc w:val="center"/>
              </w:trPr>
              <w:tc>
                <w:tcPr>
                  <w:tcW w:w="89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shd w:val="clear" w:color="auto" w:fill="FFFFFF"/>
                </w:tcPr>
                <w:p w14:paraId="40B0AE52" w14:textId="77777777" w:rsidR="003E7176" w:rsidRPr="003519D9" w:rsidRDefault="003E7176" w:rsidP="009D6B9A">
                  <w:pPr>
                    <w:jc w:val="center"/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А</w:t>
                  </w: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shd w:val="clear" w:color="auto" w:fill="FFFFFF"/>
                </w:tcPr>
                <w:p w14:paraId="551C67A4" w14:textId="77777777" w:rsidR="003E7176" w:rsidRPr="003519D9" w:rsidRDefault="003E7176" w:rsidP="009D6B9A">
                  <w:pPr>
                    <w:jc w:val="center"/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Б</w:t>
                  </w: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shd w:val="clear" w:color="auto" w:fill="FFFFFF"/>
                </w:tcPr>
                <w:p w14:paraId="3DC0CEFA" w14:textId="77777777" w:rsidR="003E7176" w:rsidRPr="003519D9" w:rsidRDefault="003E7176" w:rsidP="009D6B9A">
                  <w:pPr>
                    <w:jc w:val="center"/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В</w:t>
                  </w: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28D122D7" w14:textId="77777777" w:rsidR="003E7176" w:rsidRPr="003519D9" w:rsidRDefault="003E7176" w:rsidP="009D6B9A">
                  <w:pPr>
                    <w:jc w:val="center"/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Г</w:t>
                  </w:r>
                </w:p>
              </w:tc>
            </w:tr>
            <w:tr w:rsidR="003E7176" w:rsidRPr="003519D9" w14:paraId="429A40C3" w14:textId="77777777" w:rsidTr="009D6B9A">
              <w:trPr>
                <w:trHeight w:hRule="exact" w:val="302"/>
                <w:jc w:val="center"/>
              </w:trPr>
              <w:tc>
                <w:tcPr>
                  <w:tcW w:w="89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shd w:val="clear" w:color="auto" w:fill="FFFFFF"/>
                </w:tcPr>
                <w:p w14:paraId="78A69423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shd w:val="clear" w:color="auto" w:fill="FFFFFF"/>
                </w:tcPr>
                <w:p w14:paraId="298E0A90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shd w:val="clear" w:color="auto" w:fill="FFFFFF"/>
                </w:tcPr>
                <w:p w14:paraId="4937F5ED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02E2671C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</w:p>
              </w:tc>
            </w:tr>
          </w:tbl>
          <w:p w14:paraId="32B35D66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</w:p>
        </w:tc>
        <w:tc>
          <w:tcPr>
            <w:tcW w:w="1701" w:type="dxa"/>
          </w:tcPr>
          <w:p w14:paraId="2612D365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А2Б1В3Г4</w:t>
            </w:r>
          </w:p>
        </w:tc>
        <w:tc>
          <w:tcPr>
            <w:tcW w:w="1701" w:type="dxa"/>
          </w:tcPr>
          <w:p w14:paraId="3B448C27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ОПК–2.2</w:t>
            </w:r>
          </w:p>
          <w:p w14:paraId="4FC1926D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Аналитичес</w:t>
            </w:r>
          </w:p>
          <w:p w14:paraId="501B4CC4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кая химия и физико-хими</w:t>
            </w:r>
          </w:p>
          <w:p w14:paraId="425CEDF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ческие методы анализа</w:t>
            </w:r>
          </w:p>
          <w:p w14:paraId="02230D9B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3519D9" w14:paraId="22DA6258" w14:textId="77777777" w:rsidTr="009D6B9A">
        <w:tc>
          <w:tcPr>
            <w:tcW w:w="576" w:type="dxa"/>
          </w:tcPr>
          <w:p w14:paraId="0EC35058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126</w:t>
            </w:r>
          </w:p>
        </w:tc>
        <w:tc>
          <w:tcPr>
            <w:tcW w:w="6229" w:type="dxa"/>
          </w:tcPr>
          <w:p w14:paraId="75EDE68E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, выберите правильный ответ:</w:t>
            </w:r>
          </w:p>
          <w:p w14:paraId="42B2C455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5F22B630" w14:textId="77777777" w:rsidR="003E7176" w:rsidRPr="003519D9" w:rsidRDefault="003E7176" w:rsidP="009D6B9A">
            <w:pPr>
              <w:spacing w:line="240" w:lineRule="atLeast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bCs/>
                <w:color w:val="auto"/>
              </w:rPr>
              <w:t>Что такое термодинамическая функция состояния:</w:t>
            </w:r>
          </w:p>
          <w:p w14:paraId="51B429F3" w14:textId="77777777" w:rsidR="003E7176" w:rsidRPr="003519D9" w:rsidRDefault="003E7176" w:rsidP="009D6B9A">
            <w:pPr>
              <w:spacing w:line="240" w:lineRule="atLeast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) функция, которая зависит только от начального и конечного состояния системы</w:t>
            </w:r>
          </w:p>
          <w:p w14:paraId="07BA394E" w14:textId="77777777" w:rsidR="003E7176" w:rsidRPr="003519D9" w:rsidRDefault="003E7176" w:rsidP="009D6B9A">
            <w:pPr>
              <w:spacing w:line="240" w:lineRule="atLeast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) функция, которая зависит от пути, по которому система пришла к конечному состоянию</w:t>
            </w:r>
          </w:p>
          <w:p w14:paraId="0E3519A4" w14:textId="77777777" w:rsidR="003E7176" w:rsidRPr="003519D9" w:rsidRDefault="003E7176" w:rsidP="009D6B9A">
            <w:pPr>
              <w:spacing w:line="240" w:lineRule="atLeast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3) функция, которая не зависит от состояния системы, а зависит от внешних факторов</w:t>
            </w:r>
          </w:p>
          <w:p w14:paraId="262553D0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4) функция, которая не зависит от пути, по которому система пришла к конечному состоянию</w:t>
            </w:r>
          </w:p>
        </w:tc>
        <w:tc>
          <w:tcPr>
            <w:tcW w:w="1701" w:type="dxa"/>
          </w:tcPr>
          <w:p w14:paraId="010D24FD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</w:t>
            </w:r>
          </w:p>
        </w:tc>
        <w:tc>
          <w:tcPr>
            <w:tcW w:w="1701" w:type="dxa"/>
          </w:tcPr>
          <w:p w14:paraId="7050A9E4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ОПК–2.1</w:t>
            </w:r>
          </w:p>
          <w:p w14:paraId="6192819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Физическая химия</w:t>
            </w:r>
          </w:p>
          <w:p w14:paraId="4C819914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26683B" w14:paraId="0F1D5EDD" w14:textId="77777777" w:rsidTr="009D6B9A">
        <w:tc>
          <w:tcPr>
            <w:tcW w:w="576" w:type="dxa"/>
          </w:tcPr>
          <w:p w14:paraId="2EFB87C9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lastRenderedPageBreak/>
              <w:t>127</w:t>
            </w:r>
          </w:p>
        </w:tc>
        <w:tc>
          <w:tcPr>
            <w:tcW w:w="6229" w:type="dxa"/>
          </w:tcPr>
          <w:p w14:paraId="0294FE3E" w14:textId="77777777" w:rsidR="003E7176" w:rsidRPr="0026683B" w:rsidRDefault="003E7176" w:rsidP="009D6B9A">
            <w:pPr>
              <w:pStyle w:val="1"/>
              <w:spacing w:after="140"/>
              <w:ind w:firstLine="0"/>
            </w:pPr>
            <w:r w:rsidRPr="0026683B">
              <w:rPr>
                <w:i/>
                <w:iCs/>
              </w:rPr>
              <w:t>Прочитайте текст и выберите правильный ответ</w:t>
            </w:r>
          </w:p>
          <w:p w14:paraId="28EA4A4B" w14:textId="77777777" w:rsidR="003E7176" w:rsidRPr="0026683B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 w:rsidRPr="0026683B">
              <w:rPr>
                <w:rFonts w:ascii="Times New Roman" w:hAnsi="Times New Roman" w:cs="Times New Roman"/>
                <w:szCs w:val="28"/>
              </w:rPr>
              <w:t xml:space="preserve"> Какое явление объясняет принцип Ле Шателье в химических реакциях?</w:t>
            </w:r>
          </w:p>
          <w:p w14:paraId="3F30FAD0" w14:textId="77777777" w:rsidR="003E7176" w:rsidRPr="0026683B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 w:rsidRPr="0026683B">
              <w:rPr>
                <w:rFonts w:ascii="Times New Roman" w:hAnsi="Times New Roman" w:cs="Times New Roman"/>
                <w:szCs w:val="28"/>
              </w:rPr>
              <w:t>○1) Ускорение реакции при повышении температуры</w:t>
            </w:r>
          </w:p>
          <w:p w14:paraId="5512C6B1" w14:textId="77777777" w:rsidR="003E7176" w:rsidRPr="0026683B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 w:rsidRPr="0026683B">
              <w:rPr>
                <w:rFonts w:ascii="Times New Roman" w:hAnsi="Times New Roman" w:cs="Times New Roman"/>
                <w:szCs w:val="28"/>
              </w:rPr>
              <w:t>○ 2) Смещение равновесия при изменении условий</w:t>
            </w:r>
          </w:p>
          <w:p w14:paraId="4C5D58EE" w14:textId="77777777" w:rsidR="003E7176" w:rsidRPr="0026683B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 w:rsidRPr="0026683B">
              <w:rPr>
                <w:rFonts w:ascii="Times New Roman" w:hAnsi="Times New Roman" w:cs="Times New Roman"/>
                <w:szCs w:val="28"/>
              </w:rPr>
              <w:t>○ 3) Зависимость скорости от концентрации реагентов</w:t>
            </w:r>
          </w:p>
          <w:p w14:paraId="34297A21" w14:textId="77777777" w:rsidR="003E7176" w:rsidRPr="0026683B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  <w:r w:rsidRPr="0026683B">
              <w:rPr>
                <w:rFonts w:ascii="Times New Roman" w:hAnsi="Times New Roman" w:cs="Times New Roman"/>
                <w:szCs w:val="28"/>
              </w:rPr>
              <w:t>○ 4) Адсорбцию на поверхности катализатора</w:t>
            </w:r>
          </w:p>
        </w:tc>
        <w:tc>
          <w:tcPr>
            <w:tcW w:w="1701" w:type="dxa"/>
          </w:tcPr>
          <w:p w14:paraId="363F0B65" w14:textId="77777777" w:rsidR="003E7176" w:rsidRPr="00915E15" w:rsidRDefault="003E7176" w:rsidP="009D6B9A">
            <w:pPr>
              <w:jc w:val="center"/>
              <w:rPr>
                <w:rFonts w:ascii="Times New Roman" w:hAnsi="Times New Roman" w:cs="Times New Roman"/>
              </w:rPr>
            </w:pPr>
            <w:r w:rsidRPr="00915E15">
              <w:rPr>
                <w:rFonts w:ascii="Times New Roman" w:hAnsi="Times New Roman" w:cs="Times New Roman"/>
                <w:szCs w:val="28"/>
              </w:rPr>
              <w:t>2</w:t>
            </w:r>
          </w:p>
        </w:tc>
        <w:tc>
          <w:tcPr>
            <w:tcW w:w="1701" w:type="dxa"/>
          </w:tcPr>
          <w:p w14:paraId="2BA4FF81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ОПК –2.2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Физическая химия</w:t>
            </w:r>
          </w:p>
          <w:p w14:paraId="73EABB39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</w:p>
        </w:tc>
      </w:tr>
      <w:tr w:rsidR="003E7176" w:rsidRPr="0026683B" w14:paraId="21096D70" w14:textId="77777777" w:rsidTr="009D6B9A">
        <w:tc>
          <w:tcPr>
            <w:tcW w:w="576" w:type="dxa"/>
          </w:tcPr>
          <w:p w14:paraId="74CD0000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28</w:t>
            </w:r>
          </w:p>
        </w:tc>
        <w:tc>
          <w:tcPr>
            <w:tcW w:w="6229" w:type="dxa"/>
          </w:tcPr>
          <w:p w14:paraId="7785F748" w14:textId="77777777" w:rsidR="003E7176" w:rsidRDefault="003E7176" w:rsidP="009D6B9A">
            <w:pPr>
              <w:pStyle w:val="1"/>
              <w:spacing w:after="140"/>
              <w:ind w:firstLine="0"/>
              <w:rPr>
                <w:i/>
                <w:iCs/>
              </w:rPr>
            </w:pPr>
            <w:r w:rsidRPr="00E943BA">
              <w:rPr>
                <w:i/>
                <w:iCs/>
              </w:rPr>
              <w:t xml:space="preserve">Прочитайте текст и </w:t>
            </w:r>
            <w:r>
              <w:rPr>
                <w:i/>
                <w:iCs/>
              </w:rPr>
              <w:t>выберите правильный ответ</w:t>
            </w:r>
          </w:p>
          <w:p w14:paraId="696C8BF3" w14:textId="77777777" w:rsidR="003E7176" w:rsidRPr="0026683B" w:rsidRDefault="003E7176" w:rsidP="009D6B9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26683B">
              <w:rPr>
                <w:rFonts w:ascii="Times New Roman" w:hAnsi="Times New Roman" w:cs="Times New Roman"/>
              </w:rPr>
              <w:t>Какой параметр определяет режим течения жидкости в трубопроводе химического агрегата?</w:t>
            </w:r>
          </w:p>
          <w:p w14:paraId="0441E0CB" w14:textId="77777777" w:rsidR="003E7176" w:rsidRPr="0026683B" w:rsidRDefault="003E7176" w:rsidP="009D6B9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26683B">
              <w:rPr>
                <w:rFonts w:ascii="Times New Roman" w:hAnsi="Times New Roman" w:cs="Times New Roman"/>
              </w:rPr>
              <w:t>1) Число Прандтля</w:t>
            </w:r>
          </w:p>
          <w:p w14:paraId="6E59745B" w14:textId="77777777" w:rsidR="003E7176" w:rsidRPr="0026683B" w:rsidRDefault="003E7176" w:rsidP="009D6B9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26683B">
              <w:rPr>
                <w:rFonts w:ascii="Times New Roman" w:hAnsi="Times New Roman" w:cs="Times New Roman"/>
              </w:rPr>
              <w:t>2) Число Рейнольдса</w:t>
            </w:r>
          </w:p>
          <w:p w14:paraId="78D1B221" w14:textId="77777777" w:rsidR="003E7176" w:rsidRPr="0026683B" w:rsidRDefault="003E7176" w:rsidP="009D6B9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26683B">
              <w:rPr>
                <w:rFonts w:ascii="Times New Roman" w:hAnsi="Times New Roman" w:cs="Times New Roman"/>
              </w:rPr>
              <w:t>3) Число Нуссельта</w:t>
            </w:r>
          </w:p>
          <w:p w14:paraId="1FAB8B8F" w14:textId="77777777" w:rsidR="003E7176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  <w:r w:rsidRPr="0026683B">
              <w:rPr>
                <w:rFonts w:ascii="Times New Roman" w:hAnsi="Times New Roman" w:cs="Times New Roman"/>
              </w:rPr>
              <w:t>4) Число Шмидта</w:t>
            </w:r>
          </w:p>
        </w:tc>
        <w:tc>
          <w:tcPr>
            <w:tcW w:w="1701" w:type="dxa"/>
          </w:tcPr>
          <w:p w14:paraId="1315B243" w14:textId="77777777" w:rsidR="003E7176" w:rsidRPr="00915E15" w:rsidRDefault="003E7176" w:rsidP="009D6B9A">
            <w:pPr>
              <w:jc w:val="center"/>
              <w:rPr>
                <w:rFonts w:ascii="Times New Roman" w:hAnsi="Times New Roman" w:cs="Times New Roman"/>
              </w:rPr>
            </w:pPr>
            <w:r w:rsidRPr="00915E15">
              <w:rPr>
                <w:rFonts w:ascii="Times New Roman" w:hAnsi="Times New Roman" w:cs="Times New Roman"/>
                <w:szCs w:val="28"/>
              </w:rPr>
              <w:t>2</w:t>
            </w:r>
          </w:p>
        </w:tc>
        <w:tc>
          <w:tcPr>
            <w:tcW w:w="1701" w:type="dxa"/>
          </w:tcPr>
          <w:p w14:paraId="4264687D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ОПК –2.3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Физическая химия</w:t>
            </w:r>
          </w:p>
        </w:tc>
      </w:tr>
      <w:tr w:rsidR="003E7176" w:rsidRPr="00F810FE" w14:paraId="666D7848" w14:textId="77777777" w:rsidTr="009D6B9A">
        <w:tc>
          <w:tcPr>
            <w:tcW w:w="576" w:type="dxa"/>
          </w:tcPr>
          <w:p w14:paraId="01B815FE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29</w:t>
            </w:r>
          </w:p>
        </w:tc>
        <w:tc>
          <w:tcPr>
            <w:tcW w:w="6229" w:type="dxa"/>
          </w:tcPr>
          <w:p w14:paraId="0E305C83" w14:textId="77777777" w:rsidR="003E7176" w:rsidRDefault="003E7176" w:rsidP="009D6B9A">
            <w:pPr>
              <w:rPr>
                <w:rFonts w:ascii="Times New Roman" w:hAnsi="Times New Roman" w:cs="Times New Roman"/>
                <w:i/>
                <w:iCs/>
              </w:rPr>
            </w:pPr>
            <w:r w:rsidRPr="00EB30B5"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й ответ:</w:t>
            </w:r>
          </w:p>
          <w:p w14:paraId="7059B9A6" w14:textId="77777777" w:rsidR="003E7176" w:rsidRPr="00EB30B5" w:rsidRDefault="003E7176" w:rsidP="009D6B9A">
            <w:pPr>
              <w:rPr>
                <w:rFonts w:ascii="Times New Roman" w:hAnsi="Times New Roman" w:cs="Times New Roman"/>
                <w:i/>
                <w:iCs/>
              </w:rPr>
            </w:pPr>
          </w:p>
          <w:p w14:paraId="3D33FEA8" w14:textId="77777777" w:rsidR="003E7176" w:rsidRPr="00EB30B5" w:rsidRDefault="003E7176" w:rsidP="009D6B9A">
            <w:pPr>
              <w:rPr>
                <w:rFonts w:ascii="Times New Roman" w:hAnsi="Times New Roman" w:cs="Times New Roman"/>
              </w:rPr>
            </w:pPr>
            <w:r w:rsidRPr="00EB30B5">
              <w:rPr>
                <w:rFonts w:ascii="Times New Roman" w:hAnsi="Times New Roman" w:cs="Times New Roman"/>
              </w:rPr>
              <w:t>Какой из приведённых методов анализа наиболее подходит для количественного определения содержания серы в каменном угле?</w:t>
            </w:r>
          </w:p>
          <w:p w14:paraId="0EBD3559" w14:textId="77777777" w:rsidR="003E7176" w:rsidRPr="00EB30B5" w:rsidRDefault="003E7176" w:rsidP="009D6B9A">
            <w:pPr>
              <w:rPr>
                <w:rFonts w:ascii="Times New Roman" w:hAnsi="Times New Roman" w:cs="Times New Roman"/>
              </w:rPr>
            </w:pPr>
            <w:r w:rsidRPr="00EB30B5">
              <w:rPr>
                <w:rFonts w:ascii="Times New Roman" w:hAnsi="Times New Roman" w:cs="Times New Roman"/>
              </w:rPr>
              <w:t>1) Инфракрасная спектроскопия</w:t>
            </w:r>
          </w:p>
          <w:p w14:paraId="0BB4414C" w14:textId="77777777" w:rsidR="003E7176" w:rsidRPr="00EB30B5" w:rsidRDefault="003E7176" w:rsidP="009D6B9A">
            <w:pPr>
              <w:rPr>
                <w:rFonts w:ascii="Times New Roman" w:hAnsi="Times New Roman" w:cs="Times New Roman"/>
              </w:rPr>
            </w:pPr>
            <w:r w:rsidRPr="00EB30B5">
              <w:rPr>
                <w:rFonts w:ascii="Times New Roman" w:hAnsi="Times New Roman" w:cs="Times New Roman"/>
              </w:rPr>
              <w:t>2) Йодометрия</w:t>
            </w:r>
          </w:p>
          <w:p w14:paraId="1D39A94C" w14:textId="77777777" w:rsidR="003E7176" w:rsidRPr="00EB30B5" w:rsidRDefault="003E7176" w:rsidP="009D6B9A">
            <w:pPr>
              <w:rPr>
                <w:rFonts w:ascii="Times New Roman" w:hAnsi="Times New Roman" w:cs="Times New Roman"/>
              </w:rPr>
            </w:pPr>
            <w:r w:rsidRPr="00EB30B5">
              <w:rPr>
                <w:rFonts w:ascii="Times New Roman" w:hAnsi="Times New Roman" w:cs="Times New Roman"/>
              </w:rPr>
              <w:t>3) Весовой метод (гравиметрия)</w:t>
            </w:r>
          </w:p>
          <w:p w14:paraId="48209449" w14:textId="77777777" w:rsidR="003E7176" w:rsidRPr="00EB30B5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  <w:r w:rsidRPr="00EB30B5">
              <w:rPr>
                <w:rFonts w:ascii="Times New Roman" w:hAnsi="Times New Roman" w:cs="Times New Roman"/>
              </w:rPr>
              <w:t>4) Титрование перманганатом</w:t>
            </w:r>
          </w:p>
        </w:tc>
        <w:tc>
          <w:tcPr>
            <w:tcW w:w="1701" w:type="dxa"/>
          </w:tcPr>
          <w:p w14:paraId="24E59FE5" w14:textId="77777777" w:rsidR="003E7176" w:rsidRPr="00915E15" w:rsidRDefault="003E7176" w:rsidP="009D6B9A">
            <w:pPr>
              <w:jc w:val="center"/>
              <w:rPr>
                <w:rFonts w:ascii="Times New Roman" w:hAnsi="Times New Roman" w:cs="Times New Roman"/>
              </w:rPr>
            </w:pPr>
            <w:r w:rsidRPr="00915E15">
              <w:rPr>
                <w:rFonts w:ascii="Times New Roman" w:hAnsi="Times New Roman" w:cs="Times New Roman"/>
                <w:szCs w:val="28"/>
              </w:rPr>
              <w:t>3</w:t>
            </w:r>
          </w:p>
        </w:tc>
        <w:tc>
          <w:tcPr>
            <w:tcW w:w="1701" w:type="dxa"/>
          </w:tcPr>
          <w:p w14:paraId="1833D2D6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ОПК–2.1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Аналитичес</w:t>
            </w:r>
          </w:p>
          <w:p w14:paraId="172C0987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кая химия и физико-хими</w:t>
            </w:r>
          </w:p>
          <w:p w14:paraId="0F7632D9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ческие методы анализа</w:t>
            </w:r>
          </w:p>
          <w:p w14:paraId="44896827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</w:p>
        </w:tc>
      </w:tr>
      <w:tr w:rsidR="003E7176" w:rsidRPr="00F810FE" w14:paraId="5F376D57" w14:textId="77777777" w:rsidTr="009D6B9A">
        <w:tc>
          <w:tcPr>
            <w:tcW w:w="576" w:type="dxa"/>
          </w:tcPr>
          <w:p w14:paraId="10AC5360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30</w:t>
            </w:r>
          </w:p>
        </w:tc>
        <w:tc>
          <w:tcPr>
            <w:tcW w:w="6229" w:type="dxa"/>
          </w:tcPr>
          <w:p w14:paraId="3E074EF6" w14:textId="77777777" w:rsidR="003E7176" w:rsidRDefault="003E7176" w:rsidP="009D6B9A">
            <w:pPr>
              <w:rPr>
                <w:rFonts w:ascii="Times New Roman" w:eastAsia="Calibri" w:hAnsi="Times New Roman" w:cs="Times New Roman"/>
                <w:i/>
                <w:iCs/>
              </w:rPr>
            </w:pPr>
            <w:r w:rsidRPr="00C52C20">
              <w:rPr>
                <w:rFonts w:ascii="Times New Roman" w:eastAsia="Calibri" w:hAnsi="Times New Roman" w:cs="Times New Roman"/>
                <w:i/>
                <w:iCs/>
              </w:rPr>
              <w:t>Прочитайте текст, выберите правильный ответ</w:t>
            </w:r>
          </w:p>
          <w:p w14:paraId="396CF8FA" w14:textId="77777777" w:rsidR="003E7176" w:rsidRPr="00C52C20" w:rsidRDefault="003E7176" w:rsidP="009D6B9A">
            <w:pPr>
              <w:rPr>
                <w:rFonts w:ascii="Times New Roman" w:eastAsia="Calibri" w:hAnsi="Times New Roman" w:cs="Times New Roman"/>
                <w:i/>
                <w:iCs/>
              </w:rPr>
            </w:pPr>
          </w:p>
          <w:p w14:paraId="24985ED9" w14:textId="77777777" w:rsidR="003E7176" w:rsidRPr="00C52C20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C52C20">
              <w:rPr>
                <w:rFonts w:ascii="Times New Roman" w:eastAsia="Times New Roman" w:hAnsi="Times New Roman" w:cs="Times New Roman"/>
              </w:rPr>
              <w:t>Какой метод применяется для определения содержания серы в углеводородном сырье?</w:t>
            </w:r>
          </w:p>
          <w:p w14:paraId="047B5E03" w14:textId="77777777" w:rsidR="003E7176" w:rsidRPr="00C52C20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C52C20">
              <w:rPr>
                <w:rFonts w:ascii="Times New Roman" w:eastAsia="Times New Roman" w:hAnsi="Times New Roman" w:cs="Times New Roman"/>
                <w:bCs/>
              </w:rPr>
              <w:t>1)</w:t>
            </w:r>
            <w:r w:rsidRPr="00C52C20">
              <w:rPr>
                <w:rFonts w:ascii="Times New Roman" w:eastAsia="Times New Roman" w:hAnsi="Times New Roman" w:cs="Times New Roman"/>
              </w:rPr>
              <w:t xml:space="preserve"> Титрование</w:t>
            </w:r>
          </w:p>
          <w:p w14:paraId="0BD24EE4" w14:textId="77777777" w:rsidR="003E7176" w:rsidRPr="00C52C20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C52C20">
              <w:rPr>
                <w:rFonts w:ascii="Times New Roman" w:eastAsia="Times New Roman" w:hAnsi="Times New Roman" w:cs="Times New Roman"/>
              </w:rPr>
              <w:t>2)</w:t>
            </w:r>
            <w:r w:rsidRPr="00C52C20">
              <w:rPr>
                <w:rFonts w:ascii="Times New Roman" w:eastAsia="Times New Roman" w:hAnsi="Times New Roman" w:cs="Times New Roman"/>
                <w:bCs/>
              </w:rPr>
              <w:t>.</w:t>
            </w:r>
            <w:r w:rsidRPr="00C52C20">
              <w:rPr>
                <w:rFonts w:ascii="Times New Roman" w:eastAsia="Times New Roman" w:hAnsi="Times New Roman" w:cs="Times New Roman"/>
              </w:rPr>
              <w:t xml:space="preserve"> Гравиметрический анализ</w:t>
            </w:r>
            <w:r w:rsidRPr="00C52C20">
              <w:rPr>
                <w:rFonts w:ascii="Times New Roman" w:eastAsia="Times New Roman" w:hAnsi="Times New Roman" w:cs="Times New Roman"/>
              </w:rPr>
              <w:br/>
            </w:r>
            <w:r w:rsidRPr="00C52C20">
              <w:rPr>
                <w:rFonts w:ascii="Times New Roman" w:eastAsia="Times New Roman" w:hAnsi="Times New Roman" w:cs="Times New Roman"/>
                <w:bCs/>
              </w:rPr>
              <w:t>3)</w:t>
            </w:r>
            <w:r w:rsidRPr="00C52C20">
              <w:rPr>
                <w:rFonts w:ascii="Times New Roman" w:eastAsia="Times New Roman" w:hAnsi="Times New Roman" w:cs="Times New Roman"/>
              </w:rPr>
              <w:t xml:space="preserve"> Газовая хроматография</w:t>
            </w:r>
            <w:r w:rsidRPr="00C52C20">
              <w:rPr>
                <w:rFonts w:ascii="Times New Roman" w:eastAsia="Times New Roman" w:hAnsi="Times New Roman" w:cs="Times New Roman"/>
              </w:rPr>
              <w:br/>
            </w:r>
            <w:r w:rsidRPr="00C52C20">
              <w:rPr>
                <w:rFonts w:ascii="Times New Roman" w:eastAsia="Times New Roman" w:hAnsi="Times New Roman" w:cs="Times New Roman"/>
                <w:bCs/>
              </w:rPr>
              <w:t>4)</w:t>
            </w:r>
            <w:r w:rsidRPr="00C52C20">
              <w:rPr>
                <w:rFonts w:ascii="Times New Roman" w:eastAsia="Times New Roman" w:hAnsi="Times New Roman" w:cs="Times New Roman"/>
              </w:rPr>
              <w:t xml:space="preserve"> Элементный анализ</w:t>
            </w:r>
          </w:p>
        </w:tc>
        <w:tc>
          <w:tcPr>
            <w:tcW w:w="1701" w:type="dxa"/>
          </w:tcPr>
          <w:p w14:paraId="1E294457" w14:textId="77777777" w:rsidR="003E7176" w:rsidRPr="00915E15" w:rsidRDefault="003E7176" w:rsidP="009D6B9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915E15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1701" w:type="dxa"/>
          </w:tcPr>
          <w:p w14:paraId="302F8A55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ОПК-2.1</w:t>
            </w:r>
          </w:p>
          <w:p w14:paraId="2ADAB8B8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Учебная ознакомительная практика</w:t>
            </w:r>
          </w:p>
          <w:p w14:paraId="23ED3C85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F810FE" w14:paraId="5D43F121" w14:textId="77777777" w:rsidTr="009D6B9A">
        <w:tc>
          <w:tcPr>
            <w:tcW w:w="576" w:type="dxa"/>
          </w:tcPr>
          <w:p w14:paraId="6C6A9731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31</w:t>
            </w:r>
          </w:p>
        </w:tc>
        <w:tc>
          <w:tcPr>
            <w:tcW w:w="6229" w:type="dxa"/>
          </w:tcPr>
          <w:p w14:paraId="503724EA" w14:textId="77777777" w:rsidR="003E7176" w:rsidRPr="00061F23" w:rsidRDefault="003E7176" w:rsidP="009D6B9A">
            <w:pPr>
              <w:rPr>
                <w:rFonts w:ascii="Times New Roman" w:hAnsi="Times New Roman" w:cs="Times New Roman"/>
                <w:i/>
                <w:szCs w:val="28"/>
              </w:rPr>
            </w:pPr>
            <w:r w:rsidRPr="00061F23">
              <w:rPr>
                <w:rFonts w:ascii="Times New Roman" w:hAnsi="Times New Roman" w:cs="Times New Roman"/>
                <w:i/>
                <w:szCs w:val="28"/>
              </w:rPr>
              <w:t>Прочитайте текст, выберите правильный ответ</w:t>
            </w:r>
          </w:p>
          <w:p w14:paraId="6E90176C" w14:textId="77777777" w:rsidR="003E7176" w:rsidRPr="007B4617" w:rsidRDefault="003E7176" w:rsidP="009D6B9A">
            <w:pPr>
              <w:rPr>
                <w:rFonts w:ascii="Times New Roman" w:hAnsi="Times New Roman" w:cs="Times New Roman"/>
                <w:iCs/>
                <w:szCs w:val="28"/>
              </w:rPr>
            </w:pPr>
            <w:r w:rsidRPr="007B4617">
              <w:rPr>
                <w:rFonts w:ascii="Times New Roman" w:hAnsi="Times New Roman" w:cs="Times New Roman"/>
                <w:iCs/>
                <w:szCs w:val="28"/>
              </w:rPr>
              <w:t xml:space="preserve">При увеличении нормы </w:t>
            </w:r>
            <w:r>
              <w:rPr>
                <w:rFonts w:ascii="Times New Roman" w:hAnsi="Times New Roman" w:cs="Times New Roman"/>
                <w:iCs/>
                <w:szCs w:val="28"/>
              </w:rPr>
              <w:t>амортизации:</w:t>
            </w:r>
          </w:p>
          <w:p w14:paraId="28DF7216" w14:textId="77777777" w:rsidR="003E7176" w:rsidRPr="007B4617" w:rsidRDefault="003E7176" w:rsidP="009D6B9A">
            <w:pPr>
              <w:rPr>
                <w:rFonts w:ascii="Times New Roman" w:hAnsi="Times New Roman" w:cs="Times New Roman"/>
                <w:iCs/>
                <w:szCs w:val="28"/>
              </w:rPr>
            </w:pPr>
            <w:r>
              <w:rPr>
                <w:rFonts w:ascii="Times New Roman" w:hAnsi="Times New Roman" w:cs="Times New Roman"/>
                <w:iCs/>
                <w:szCs w:val="28"/>
              </w:rPr>
              <w:t>1</w:t>
            </w:r>
            <w:r w:rsidRPr="007B4617">
              <w:rPr>
                <w:rFonts w:ascii="Times New Roman" w:hAnsi="Times New Roman" w:cs="Times New Roman"/>
                <w:iCs/>
                <w:szCs w:val="28"/>
              </w:rPr>
              <w:t>) пов</w:t>
            </w:r>
            <w:r>
              <w:rPr>
                <w:rFonts w:ascii="Times New Roman" w:hAnsi="Times New Roman" w:cs="Times New Roman"/>
                <w:iCs/>
                <w:szCs w:val="28"/>
              </w:rPr>
              <w:t>ысится себестоимость продукции</w:t>
            </w:r>
          </w:p>
          <w:p w14:paraId="1F288664" w14:textId="77777777" w:rsidR="003E7176" w:rsidRPr="007B4617" w:rsidRDefault="003E7176" w:rsidP="009D6B9A">
            <w:pPr>
              <w:rPr>
                <w:rFonts w:ascii="Times New Roman" w:hAnsi="Times New Roman" w:cs="Times New Roman"/>
                <w:iCs/>
                <w:szCs w:val="28"/>
              </w:rPr>
            </w:pPr>
            <w:r>
              <w:rPr>
                <w:rFonts w:ascii="Times New Roman" w:hAnsi="Times New Roman" w:cs="Times New Roman"/>
                <w:iCs/>
                <w:szCs w:val="28"/>
              </w:rPr>
              <w:t>2</w:t>
            </w:r>
            <w:r w:rsidRPr="007B4617">
              <w:rPr>
                <w:rFonts w:ascii="Times New Roman" w:hAnsi="Times New Roman" w:cs="Times New Roman"/>
                <w:iCs/>
                <w:szCs w:val="28"/>
              </w:rPr>
              <w:t>) замедлится процесс перенесения стоимо</w:t>
            </w:r>
            <w:r>
              <w:rPr>
                <w:rFonts w:ascii="Times New Roman" w:hAnsi="Times New Roman" w:cs="Times New Roman"/>
                <w:iCs/>
                <w:szCs w:val="28"/>
              </w:rPr>
              <w:t>сти основных фондов на продукт</w:t>
            </w:r>
          </w:p>
          <w:p w14:paraId="70B88058" w14:textId="77777777" w:rsidR="003E7176" w:rsidRPr="007B4617" w:rsidRDefault="003E7176" w:rsidP="009D6B9A">
            <w:pPr>
              <w:rPr>
                <w:rFonts w:ascii="Times New Roman" w:hAnsi="Times New Roman" w:cs="Times New Roman"/>
                <w:iCs/>
                <w:szCs w:val="28"/>
              </w:rPr>
            </w:pPr>
            <w:r>
              <w:rPr>
                <w:rFonts w:ascii="Times New Roman" w:hAnsi="Times New Roman" w:cs="Times New Roman"/>
                <w:iCs/>
                <w:szCs w:val="28"/>
              </w:rPr>
              <w:t>3</w:t>
            </w:r>
            <w:r w:rsidRPr="007B4617">
              <w:rPr>
                <w:rFonts w:ascii="Times New Roman" w:hAnsi="Times New Roman" w:cs="Times New Roman"/>
                <w:iCs/>
                <w:szCs w:val="28"/>
              </w:rPr>
              <w:t>) у</w:t>
            </w:r>
            <w:r>
              <w:rPr>
                <w:rFonts w:ascii="Times New Roman" w:hAnsi="Times New Roman" w:cs="Times New Roman"/>
                <w:iCs/>
                <w:szCs w:val="28"/>
              </w:rPr>
              <w:t>меньшатся поступления в бюджет</w:t>
            </w:r>
          </w:p>
          <w:p w14:paraId="71209DE3" w14:textId="77777777" w:rsidR="003E7176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  <w:r>
              <w:rPr>
                <w:rFonts w:ascii="Times New Roman" w:hAnsi="Times New Roman" w:cs="Times New Roman"/>
                <w:iCs/>
                <w:szCs w:val="28"/>
              </w:rPr>
              <w:t>4</w:t>
            </w:r>
            <w:r w:rsidRPr="007B4617">
              <w:rPr>
                <w:rFonts w:ascii="Times New Roman" w:hAnsi="Times New Roman" w:cs="Times New Roman"/>
                <w:iCs/>
                <w:szCs w:val="28"/>
              </w:rPr>
              <w:t xml:space="preserve">) понизится стоимость </w:t>
            </w:r>
            <w:r>
              <w:rPr>
                <w:rFonts w:ascii="Times New Roman" w:hAnsi="Times New Roman" w:cs="Times New Roman"/>
                <w:iCs/>
                <w:szCs w:val="28"/>
              </w:rPr>
              <w:t>продукции</w:t>
            </w:r>
          </w:p>
        </w:tc>
        <w:tc>
          <w:tcPr>
            <w:tcW w:w="1701" w:type="dxa"/>
          </w:tcPr>
          <w:p w14:paraId="0B55F94A" w14:textId="77777777" w:rsidR="003E7176" w:rsidRPr="00915E15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915E15">
              <w:rPr>
                <w:rFonts w:ascii="Times New Roman" w:hAnsi="Times New Roman" w:cs="Times New Roman"/>
                <w:szCs w:val="28"/>
              </w:rPr>
              <w:t>1</w:t>
            </w:r>
          </w:p>
        </w:tc>
        <w:tc>
          <w:tcPr>
            <w:tcW w:w="1701" w:type="dxa"/>
          </w:tcPr>
          <w:p w14:paraId="7C494E0B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ОПК – 3.1</w:t>
            </w:r>
          </w:p>
          <w:p w14:paraId="2343E4BF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Основы экономики и управления производст</w:t>
            </w:r>
          </w:p>
          <w:p w14:paraId="7EAB4AAD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ом</w:t>
            </w:r>
          </w:p>
          <w:p w14:paraId="0C5CC025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</w:p>
        </w:tc>
      </w:tr>
      <w:tr w:rsidR="003E7176" w:rsidRPr="00F810FE" w14:paraId="6B49C159" w14:textId="77777777" w:rsidTr="009D6B9A">
        <w:tc>
          <w:tcPr>
            <w:tcW w:w="576" w:type="dxa"/>
          </w:tcPr>
          <w:p w14:paraId="128666D8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32</w:t>
            </w:r>
          </w:p>
        </w:tc>
        <w:tc>
          <w:tcPr>
            <w:tcW w:w="6229" w:type="dxa"/>
          </w:tcPr>
          <w:p w14:paraId="49241681" w14:textId="77777777" w:rsidR="003E7176" w:rsidRPr="00122CDD" w:rsidRDefault="003E7176" w:rsidP="009D6B9A">
            <w:pPr>
              <w:rPr>
                <w:rFonts w:ascii="Times New Roman" w:hAnsi="Times New Roman" w:cs="Times New Roman"/>
                <w:i/>
                <w:iCs/>
                <w:szCs w:val="28"/>
              </w:rPr>
            </w:pPr>
            <w:r w:rsidRPr="00122CDD">
              <w:rPr>
                <w:rFonts w:ascii="Times New Roman" w:hAnsi="Times New Roman" w:cs="Times New Roman"/>
                <w:i/>
                <w:iCs/>
                <w:szCs w:val="28"/>
              </w:rPr>
              <w:t>Прочитайте текст, выберите правильный ответ</w:t>
            </w:r>
          </w:p>
          <w:p w14:paraId="088028E2" w14:textId="77777777" w:rsidR="003E7176" w:rsidRDefault="003E7176" w:rsidP="009D6B9A">
            <w:pPr>
              <w:rPr>
                <w:rFonts w:ascii="Times New Roman" w:hAnsi="Times New Roman" w:cs="Times New Roman"/>
                <w:iCs/>
                <w:szCs w:val="28"/>
              </w:rPr>
            </w:pPr>
          </w:p>
          <w:p w14:paraId="37AD2DA9" w14:textId="77777777" w:rsidR="003E7176" w:rsidRPr="0014580C" w:rsidRDefault="003E7176" w:rsidP="009D6B9A">
            <w:pPr>
              <w:rPr>
                <w:rFonts w:ascii="Times New Roman" w:hAnsi="Times New Roman" w:cs="Times New Roman"/>
                <w:iCs/>
                <w:szCs w:val="28"/>
              </w:rPr>
            </w:pPr>
            <w:r w:rsidRPr="0014580C">
              <w:rPr>
                <w:rFonts w:ascii="Times New Roman" w:hAnsi="Times New Roman" w:cs="Times New Roman"/>
                <w:iCs/>
                <w:szCs w:val="28"/>
              </w:rPr>
              <w:t>Увеличение времени оборота оборотных средств при неизменном объеме продукции и при про</w:t>
            </w:r>
            <w:r>
              <w:rPr>
                <w:rFonts w:ascii="Times New Roman" w:hAnsi="Times New Roman" w:cs="Times New Roman"/>
                <w:iCs/>
                <w:szCs w:val="28"/>
              </w:rPr>
              <w:t>чих равных условиях приводит к:</w:t>
            </w:r>
          </w:p>
          <w:p w14:paraId="09BD71C8" w14:textId="77777777" w:rsidR="003E7176" w:rsidRPr="0014580C" w:rsidRDefault="003E7176" w:rsidP="009D6B9A">
            <w:pPr>
              <w:rPr>
                <w:rFonts w:ascii="Times New Roman" w:hAnsi="Times New Roman" w:cs="Times New Roman"/>
                <w:iCs/>
                <w:szCs w:val="28"/>
              </w:rPr>
            </w:pPr>
            <w:r>
              <w:rPr>
                <w:rFonts w:ascii="Times New Roman" w:hAnsi="Times New Roman" w:cs="Times New Roman"/>
                <w:iCs/>
                <w:szCs w:val="28"/>
              </w:rPr>
              <w:t xml:space="preserve">1) </w:t>
            </w:r>
            <w:r w:rsidRPr="0014580C">
              <w:rPr>
                <w:rFonts w:ascii="Times New Roman" w:hAnsi="Times New Roman" w:cs="Times New Roman"/>
                <w:iCs/>
                <w:szCs w:val="28"/>
              </w:rPr>
              <w:t xml:space="preserve">повышению потребности в оборотных </w:t>
            </w:r>
            <w:r>
              <w:rPr>
                <w:rFonts w:ascii="Times New Roman" w:hAnsi="Times New Roman" w:cs="Times New Roman"/>
                <w:iCs/>
                <w:szCs w:val="28"/>
              </w:rPr>
              <w:t>средствах</w:t>
            </w:r>
          </w:p>
          <w:p w14:paraId="43C2C0C6" w14:textId="77777777" w:rsidR="003E7176" w:rsidRPr="0014580C" w:rsidRDefault="003E7176" w:rsidP="009D6B9A">
            <w:pPr>
              <w:rPr>
                <w:rFonts w:ascii="Times New Roman" w:hAnsi="Times New Roman" w:cs="Times New Roman"/>
                <w:iCs/>
                <w:szCs w:val="28"/>
              </w:rPr>
            </w:pPr>
            <w:r>
              <w:rPr>
                <w:rFonts w:ascii="Times New Roman" w:hAnsi="Times New Roman" w:cs="Times New Roman"/>
                <w:iCs/>
                <w:szCs w:val="28"/>
              </w:rPr>
              <w:t>2</w:t>
            </w:r>
            <w:r w:rsidRPr="0014580C">
              <w:rPr>
                <w:rFonts w:ascii="Times New Roman" w:hAnsi="Times New Roman" w:cs="Times New Roman"/>
                <w:iCs/>
                <w:szCs w:val="28"/>
              </w:rPr>
              <w:t>) уменьшению пот</w:t>
            </w:r>
            <w:r>
              <w:rPr>
                <w:rFonts w:ascii="Times New Roman" w:hAnsi="Times New Roman" w:cs="Times New Roman"/>
                <w:iCs/>
                <w:szCs w:val="28"/>
              </w:rPr>
              <w:t>ребности в оборотных средствах</w:t>
            </w:r>
          </w:p>
          <w:p w14:paraId="216A51D6" w14:textId="77777777" w:rsidR="003E7176" w:rsidRPr="0014580C" w:rsidRDefault="003E7176" w:rsidP="009D6B9A">
            <w:pPr>
              <w:rPr>
                <w:rFonts w:ascii="Times New Roman" w:hAnsi="Times New Roman" w:cs="Times New Roman"/>
                <w:iCs/>
                <w:szCs w:val="28"/>
              </w:rPr>
            </w:pPr>
            <w:r>
              <w:rPr>
                <w:rFonts w:ascii="Times New Roman" w:hAnsi="Times New Roman" w:cs="Times New Roman"/>
                <w:iCs/>
                <w:szCs w:val="28"/>
              </w:rPr>
              <w:t>3</w:t>
            </w:r>
            <w:r w:rsidRPr="0014580C">
              <w:rPr>
                <w:rFonts w:ascii="Times New Roman" w:hAnsi="Times New Roman" w:cs="Times New Roman"/>
                <w:iCs/>
                <w:szCs w:val="28"/>
              </w:rPr>
              <w:t>) с</w:t>
            </w:r>
            <w:r>
              <w:rPr>
                <w:rFonts w:ascii="Times New Roman" w:hAnsi="Times New Roman" w:cs="Times New Roman"/>
                <w:iCs/>
                <w:szCs w:val="28"/>
              </w:rPr>
              <w:t>охранению их на прежнем уровне</w:t>
            </w:r>
          </w:p>
          <w:p w14:paraId="06D2336C" w14:textId="77777777" w:rsidR="003E7176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  <w:r>
              <w:rPr>
                <w:rFonts w:ascii="Times New Roman" w:hAnsi="Times New Roman" w:cs="Times New Roman"/>
                <w:iCs/>
                <w:szCs w:val="28"/>
              </w:rPr>
              <w:t>4</w:t>
            </w:r>
            <w:r w:rsidRPr="0014580C">
              <w:rPr>
                <w:rFonts w:ascii="Times New Roman" w:hAnsi="Times New Roman" w:cs="Times New Roman"/>
                <w:iCs/>
                <w:szCs w:val="28"/>
              </w:rPr>
              <w:t>) не оказывает влияни</w:t>
            </w:r>
            <w:r>
              <w:rPr>
                <w:rFonts w:ascii="Times New Roman" w:hAnsi="Times New Roman" w:cs="Times New Roman"/>
                <w:iCs/>
                <w:szCs w:val="28"/>
              </w:rPr>
              <w:t>я на величину оборотных средств</w:t>
            </w:r>
          </w:p>
        </w:tc>
        <w:tc>
          <w:tcPr>
            <w:tcW w:w="1701" w:type="dxa"/>
          </w:tcPr>
          <w:p w14:paraId="490B5DF2" w14:textId="77777777" w:rsidR="003E7176" w:rsidRPr="00915E15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915E15">
              <w:rPr>
                <w:rFonts w:ascii="Times New Roman" w:hAnsi="Times New Roman" w:cs="Times New Roman"/>
                <w:szCs w:val="28"/>
              </w:rPr>
              <w:t>1</w:t>
            </w:r>
          </w:p>
        </w:tc>
        <w:tc>
          <w:tcPr>
            <w:tcW w:w="1701" w:type="dxa"/>
          </w:tcPr>
          <w:p w14:paraId="541FF118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ОПК – 3.2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Основы экономики и управления производст</w:t>
            </w:r>
          </w:p>
          <w:p w14:paraId="6870F9F0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ом</w:t>
            </w:r>
          </w:p>
          <w:p w14:paraId="51314C52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</w:p>
        </w:tc>
      </w:tr>
      <w:tr w:rsidR="003E7176" w:rsidRPr="00F810FE" w14:paraId="214D17D2" w14:textId="77777777" w:rsidTr="009D6B9A">
        <w:tc>
          <w:tcPr>
            <w:tcW w:w="576" w:type="dxa"/>
          </w:tcPr>
          <w:p w14:paraId="078B7230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33</w:t>
            </w:r>
          </w:p>
        </w:tc>
        <w:tc>
          <w:tcPr>
            <w:tcW w:w="6229" w:type="dxa"/>
          </w:tcPr>
          <w:p w14:paraId="0BA862D9" w14:textId="77777777" w:rsidR="003E7176" w:rsidRPr="00915E15" w:rsidRDefault="003E7176" w:rsidP="009D6B9A">
            <w:pPr>
              <w:rPr>
                <w:rFonts w:ascii="Times New Roman" w:hAnsi="Times New Roman" w:cs="Times New Roman"/>
                <w:i/>
                <w:iCs/>
              </w:rPr>
            </w:pPr>
            <w:r w:rsidRPr="00915E15">
              <w:rPr>
                <w:rFonts w:ascii="Times New Roman" w:hAnsi="Times New Roman" w:cs="Times New Roman"/>
                <w:i/>
                <w:iCs/>
              </w:rPr>
              <w:t>Прочитайте текст и установите правильное соответствие.</w:t>
            </w:r>
          </w:p>
          <w:p w14:paraId="55E4D647" w14:textId="77777777" w:rsidR="003E7176" w:rsidRPr="00915E15" w:rsidRDefault="003E7176" w:rsidP="009D6B9A">
            <w:pPr>
              <w:rPr>
                <w:rFonts w:ascii="Times New Roman" w:hAnsi="Times New Roman" w:cs="Times New Roman"/>
              </w:rPr>
            </w:pPr>
          </w:p>
          <w:p w14:paraId="46FD4B84" w14:textId="77777777" w:rsidR="003E7176" w:rsidRPr="00915E15" w:rsidRDefault="003E7176" w:rsidP="009D6B9A">
            <w:pPr>
              <w:rPr>
                <w:rFonts w:ascii="Times New Roman" w:hAnsi="Times New Roman" w:cs="Times New Roman"/>
              </w:rPr>
            </w:pPr>
            <w:r w:rsidRPr="00915E15">
              <w:rPr>
                <w:rFonts w:ascii="Times New Roman" w:hAnsi="Times New Roman" w:cs="Times New Roman"/>
              </w:rPr>
              <w:t xml:space="preserve">Установить соответствие между степенью воздействия на </w:t>
            </w:r>
            <w:r w:rsidRPr="00915E15">
              <w:rPr>
                <w:rFonts w:ascii="Times New Roman" w:hAnsi="Times New Roman" w:cs="Times New Roman"/>
              </w:rPr>
              <w:lastRenderedPageBreak/>
              <w:t>организм и критерием общетоксического действия яда:</w:t>
            </w:r>
          </w:p>
          <w:p w14:paraId="7E46EC1A" w14:textId="77777777" w:rsidR="003E7176" w:rsidRPr="00915E15" w:rsidRDefault="003E7176" w:rsidP="009D6B9A">
            <w:pPr>
              <w:rPr>
                <w:rFonts w:ascii="Times New Roman" w:hAnsi="Times New Roman" w:cs="Times New Roman"/>
              </w:rPr>
            </w:pPr>
            <w:r w:rsidRPr="00915E15">
              <w:rPr>
                <w:rFonts w:ascii="Times New Roman" w:hAnsi="Times New Roman" w:cs="Times New Roman"/>
              </w:rPr>
              <w:t>Степень воздействия:</w:t>
            </w:r>
          </w:p>
          <w:p w14:paraId="01DCA9E5" w14:textId="77777777" w:rsidR="003E7176" w:rsidRPr="00915E15" w:rsidRDefault="003E7176" w:rsidP="009D6B9A">
            <w:pPr>
              <w:rPr>
                <w:rFonts w:ascii="Times New Roman" w:hAnsi="Times New Roman" w:cs="Times New Roman"/>
              </w:rPr>
            </w:pPr>
            <w:r w:rsidRPr="00915E15">
              <w:rPr>
                <w:rFonts w:ascii="Times New Roman" w:hAnsi="Times New Roman" w:cs="Times New Roman"/>
              </w:rPr>
              <w:t>1) I</w:t>
            </w:r>
          </w:p>
          <w:p w14:paraId="096E60D4" w14:textId="77777777" w:rsidR="003E7176" w:rsidRPr="00915E15" w:rsidRDefault="003E7176" w:rsidP="009D6B9A">
            <w:pPr>
              <w:rPr>
                <w:rFonts w:ascii="Times New Roman" w:hAnsi="Times New Roman" w:cs="Times New Roman"/>
              </w:rPr>
            </w:pPr>
            <w:r w:rsidRPr="00915E15">
              <w:rPr>
                <w:rFonts w:ascii="Times New Roman" w:hAnsi="Times New Roman" w:cs="Times New Roman"/>
              </w:rPr>
              <w:t>2) III</w:t>
            </w:r>
          </w:p>
          <w:p w14:paraId="6A85660E" w14:textId="77777777" w:rsidR="003E7176" w:rsidRPr="00915E15" w:rsidRDefault="003E7176" w:rsidP="009D6B9A">
            <w:pPr>
              <w:rPr>
                <w:rFonts w:ascii="Times New Roman" w:hAnsi="Times New Roman" w:cs="Times New Roman"/>
              </w:rPr>
            </w:pPr>
            <w:r w:rsidRPr="00915E15">
              <w:rPr>
                <w:rFonts w:ascii="Times New Roman" w:hAnsi="Times New Roman" w:cs="Times New Roman"/>
              </w:rPr>
              <w:t>3) IV</w:t>
            </w:r>
          </w:p>
          <w:p w14:paraId="1AA90B09" w14:textId="77777777" w:rsidR="003E7176" w:rsidRPr="00915E15" w:rsidRDefault="003E7176" w:rsidP="009D6B9A">
            <w:pPr>
              <w:rPr>
                <w:rFonts w:ascii="Times New Roman" w:hAnsi="Times New Roman" w:cs="Times New Roman"/>
              </w:rPr>
            </w:pPr>
            <w:r w:rsidRPr="00915E15">
              <w:rPr>
                <w:rFonts w:ascii="Times New Roman" w:hAnsi="Times New Roman" w:cs="Times New Roman"/>
              </w:rPr>
              <w:t>4) II</w:t>
            </w:r>
          </w:p>
          <w:p w14:paraId="6219084C" w14:textId="77777777" w:rsidR="003E7176" w:rsidRPr="00915E15" w:rsidRDefault="003E7176" w:rsidP="009D6B9A">
            <w:pPr>
              <w:rPr>
                <w:rFonts w:ascii="Times New Roman" w:hAnsi="Times New Roman" w:cs="Times New Roman"/>
              </w:rPr>
            </w:pPr>
          </w:p>
          <w:p w14:paraId="75603601" w14:textId="77777777" w:rsidR="003E7176" w:rsidRPr="00915E15" w:rsidRDefault="003E7176" w:rsidP="009D6B9A">
            <w:pPr>
              <w:rPr>
                <w:rFonts w:ascii="Times New Roman" w:hAnsi="Times New Roman" w:cs="Times New Roman"/>
              </w:rPr>
            </w:pPr>
            <w:r w:rsidRPr="00915E15">
              <w:rPr>
                <w:rFonts w:ascii="Times New Roman" w:hAnsi="Times New Roman" w:cs="Times New Roman"/>
              </w:rPr>
              <w:t>Критерий общетоксического действия:</w:t>
            </w:r>
          </w:p>
          <w:p w14:paraId="0704C1DF" w14:textId="77777777" w:rsidR="003E7176" w:rsidRPr="00915E15" w:rsidRDefault="003E7176" w:rsidP="009D6B9A">
            <w:pPr>
              <w:rPr>
                <w:rFonts w:ascii="Times New Roman" w:hAnsi="Times New Roman" w:cs="Times New Roman"/>
              </w:rPr>
            </w:pPr>
            <w:r w:rsidRPr="00915E15">
              <w:rPr>
                <w:rFonts w:ascii="Times New Roman" w:hAnsi="Times New Roman" w:cs="Times New Roman"/>
              </w:rPr>
              <w:t>А) малоопасные</w:t>
            </w:r>
          </w:p>
          <w:p w14:paraId="5C8E4514" w14:textId="77777777" w:rsidR="003E7176" w:rsidRPr="00915E15" w:rsidRDefault="003E7176" w:rsidP="009D6B9A">
            <w:pPr>
              <w:rPr>
                <w:rFonts w:ascii="Times New Roman" w:hAnsi="Times New Roman" w:cs="Times New Roman"/>
              </w:rPr>
            </w:pPr>
            <w:r w:rsidRPr="00915E15">
              <w:rPr>
                <w:rFonts w:ascii="Times New Roman" w:hAnsi="Times New Roman" w:cs="Times New Roman"/>
              </w:rPr>
              <w:t>Б) умеренно опасные</w:t>
            </w:r>
          </w:p>
          <w:p w14:paraId="58FCEB87" w14:textId="77777777" w:rsidR="003E7176" w:rsidRPr="00915E15" w:rsidRDefault="003E7176" w:rsidP="009D6B9A">
            <w:pPr>
              <w:rPr>
                <w:rFonts w:ascii="Times New Roman" w:hAnsi="Times New Roman" w:cs="Times New Roman"/>
              </w:rPr>
            </w:pPr>
            <w:r w:rsidRPr="00915E15">
              <w:rPr>
                <w:rFonts w:ascii="Times New Roman" w:hAnsi="Times New Roman" w:cs="Times New Roman"/>
              </w:rPr>
              <w:t>В) чрезвычайно опасные</w:t>
            </w:r>
          </w:p>
          <w:p w14:paraId="79E47D05" w14:textId="77777777" w:rsidR="003E7176" w:rsidRPr="00915E15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  <w:r w:rsidRPr="00915E15">
              <w:rPr>
                <w:rFonts w:ascii="Times New Roman" w:hAnsi="Times New Roman" w:cs="Times New Roman"/>
              </w:rPr>
              <w:t>Г) высокоопасные</w:t>
            </w:r>
          </w:p>
        </w:tc>
        <w:tc>
          <w:tcPr>
            <w:tcW w:w="1701" w:type="dxa"/>
          </w:tcPr>
          <w:p w14:paraId="4D9D26FF" w14:textId="77777777" w:rsidR="003E7176" w:rsidRPr="00915E15" w:rsidRDefault="003E7176" w:rsidP="009D6B9A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915E15">
              <w:rPr>
                <w:rFonts w:ascii="Times New Roman" w:hAnsi="Times New Roman" w:cs="Times New Roman"/>
              </w:rPr>
              <w:lastRenderedPageBreak/>
              <w:t>1В2А3Б4Г</w:t>
            </w:r>
          </w:p>
        </w:tc>
        <w:tc>
          <w:tcPr>
            <w:tcW w:w="1701" w:type="dxa"/>
          </w:tcPr>
          <w:p w14:paraId="20EDD9FB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ОПК – 3.1</w:t>
            </w:r>
          </w:p>
          <w:p w14:paraId="5FD047C0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Экология</w:t>
            </w:r>
          </w:p>
          <w:p w14:paraId="545D7B39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</w:p>
        </w:tc>
      </w:tr>
      <w:tr w:rsidR="003E7176" w:rsidRPr="00F810FE" w14:paraId="56B620AB" w14:textId="77777777" w:rsidTr="009D6B9A">
        <w:tc>
          <w:tcPr>
            <w:tcW w:w="576" w:type="dxa"/>
          </w:tcPr>
          <w:p w14:paraId="25978C29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lastRenderedPageBreak/>
              <w:t>134</w:t>
            </w:r>
          </w:p>
        </w:tc>
        <w:tc>
          <w:tcPr>
            <w:tcW w:w="6229" w:type="dxa"/>
          </w:tcPr>
          <w:p w14:paraId="41E8D590" w14:textId="77777777" w:rsidR="003E7176" w:rsidRPr="00915E15" w:rsidRDefault="003E7176" w:rsidP="009D6B9A">
            <w:pPr>
              <w:pStyle w:val="1"/>
              <w:spacing w:after="140"/>
              <w:ind w:firstLine="0"/>
            </w:pPr>
            <w:r w:rsidRPr="00915E15">
              <w:rPr>
                <w:i/>
                <w:iCs/>
              </w:rPr>
              <w:t>Прочитайте текст и установите последовательность</w:t>
            </w:r>
          </w:p>
          <w:p w14:paraId="1C55D8E5" w14:textId="77777777" w:rsidR="003E7176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  <w:r w:rsidRPr="00915E15">
              <w:rPr>
                <w:rFonts w:ascii="Times New Roman" w:hAnsi="Times New Roman" w:cs="Times New Roman"/>
              </w:rPr>
              <w:t>Укажите правильную последовательность этапов проведения маркетинговых исследований:</w:t>
            </w:r>
          </w:p>
          <w:p w14:paraId="246E8C08" w14:textId="77777777" w:rsidR="003E7176" w:rsidRPr="00915E15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</w:p>
          <w:p w14:paraId="3FFEC348" w14:textId="77777777" w:rsidR="003E7176" w:rsidRPr="00915E15" w:rsidRDefault="003E7176" w:rsidP="009D6B9A">
            <w:pPr>
              <w:rPr>
                <w:rFonts w:ascii="Times New Roman" w:hAnsi="Times New Roman" w:cs="Times New Roman"/>
              </w:rPr>
            </w:pPr>
            <w:r w:rsidRPr="00915E15">
              <w:rPr>
                <w:rFonts w:ascii="Times New Roman" w:hAnsi="Times New Roman" w:cs="Times New Roman"/>
              </w:rPr>
              <w:t>1) Составление отчёта;</w:t>
            </w:r>
          </w:p>
          <w:p w14:paraId="2B9679B9" w14:textId="77777777" w:rsidR="003E7176" w:rsidRPr="00915E15" w:rsidRDefault="003E7176" w:rsidP="009D6B9A">
            <w:pPr>
              <w:rPr>
                <w:rFonts w:ascii="Times New Roman" w:hAnsi="Times New Roman" w:cs="Times New Roman"/>
              </w:rPr>
            </w:pPr>
            <w:r w:rsidRPr="00915E15">
              <w:rPr>
                <w:rFonts w:ascii="Times New Roman" w:hAnsi="Times New Roman" w:cs="Times New Roman"/>
              </w:rPr>
              <w:t>2) Разработка плана исследования;</w:t>
            </w:r>
          </w:p>
          <w:p w14:paraId="46C87C82" w14:textId="77777777" w:rsidR="003E7176" w:rsidRPr="00915E15" w:rsidRDefault="003E7176" w:rsidP="009D6B9A">
            <w:pPr>
              <w:rPr>
                <w:rFonts w:ascii="Times New Roman" w:hAnsi="Times New Roman" w:cs="Times New Roman"/>
              </w:rPr>
            </w:pPr>
            <w:r w:rsidRPr="00915E15">
              <w:rPr>
                <w:rFonts w:ascii="Times New Roman" w:hAnsi="Times New Roman" w:cs="Times New Roman"/>
              </w:rPr>
              <w:t>3) Принятие решений;</w:t>
            </w:r>
          </w:p>
          <w:p w14:paraId="145D59F3" w14:textId="77777777" w:rsidR="003E7176" w:rsidRPr="00915E15" w:rsidRDefault="003E7176" w:rsidP="009D6B9A">
            <w:pPr>
              <w:rPr>
                <w:rFonts w:ascii="Times New Roman" w:hAnsi="Times New Roman" w:cs="Times New Roman"/>
              </w:rPr>
            </w:pPr>
            <w:r w:rsidRPr="00915E15">
              <w:rPr>
                <w:rFonts w:ascii="Times New Roman" w:hAnsi="Times New Roman" w:cs="Times New Roman"/>
              </w:rPr>
              <w:t>4) Анализ данных;</w:t>
            </w:r>
          </w:p>
          <w:p w14:paraId="5C508722" w14:textId="77777777" w:rsidR="003E7176" w:rsidRPr="00915E15" w:rsidRDefault="003E7176" w:rsidP="009D6B9A">
            <w:pPr>
              <w:rPr>
                <w:rFonts w:ascii="Times New Roman" w:hAnsi="Times New Roman" w:cs="Times New Roman"/>
              </w:rPr>
            </w:pPr>
            <w:r w:rsidRPr="00915E15">
              <w:rPr>
                <w:rFonts w:ascii="Times New Roman" w:hAnsi="Times New Roman" w:cs="Times New Roman"/>
              </w:rPr>
              <w:t>5) Определение цели исследования;</w:t>
            </w:r>
          </w:p>
          <w:p w14:paraId="185D049C" w14:textId="77777777" w:rsidR="003E7176" w:rsidRPr="00915E15" w:rsidRDefault="003E7176" w:rsidP="009D6B9A">
            <w:pPr>
              <w:rPr>
                <w:rFonts w:ascii="Times New Roman" w:hAnsi="Times New Roman" w:cs="Times New Roman"/>
              </w:rPr>
            </w:pPr>
            <w:r w:rsidRPr="00915E15">
              <w:rPr>
                <w:rFonts w:ascii="Times New Roman" w:hAnsi="Times New Roman" w:cs="Times New Roman"/>
              </w:rPr>
              <w:t>6) Сбор данных.</w:t>
            </w:r>
          </w:p>
          <w:p w14:paraId="4386A5AB" w14:textId="77777777" w:rsidR="003E7176" w:rsidRPr="00915E15" w:rsidRDefault="003E7176" w:rsidP="009D6B9A">
            <w:pPr>
              <w:rPr>
                <w:rFonts w:ascii="Times New Roman" w:hAnsi="Times New Roman" w:cs="Times New Roman"/>
              </w:rPr>
            </w:pPr>
          </w:p>
          <w:p w14:paraId="1F8E7886" w14:textId="77777777" w:rsidR="003E7176" w:rsidRPr="00915E15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  <w:r w:rsidRPr="00915E15">
              <w:rPr>
                <w:rFonts w:ascii="Times New Roman" w:hAnsi="Times New Roman" w:cs="Times New Roman"/>
              </w:rPr>
              <w:t>Запишите соответствующую последовательность цифр слева направо</w:t>
            </w:r>
          </w:p>
        </w:tc>
        <w:tc>
          <w:tcPr>
            <w:tcW w:w="1701" w:type="dxa"/>
          </w:tcPr>
          <w:p w14:paraId="37B279A2" w14:textId="77777777" w:rsidR="003E7176" w:rsidRPr="00915E15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915E15">
              <w:rPr>
                <w:rFonts w:ascii="Times New Roman" w:hAnsi="Times New Roman" w:cs="Times New Roman"/>
                <w:lang w:val="en-US"/>
              </w:rPr>
              <w:t>526413</w:t>
            </w:r>
          </w:p>
        </w:tc>
        <w:tc>
          <w:tcPr>
            <w:tcW w:w="1701" w:type="dxa"/>
          </w:tcPr>
          <w:p w14:paraId="54F1043B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ОПК-3.2</w:t>
            </w:r>
          </w:p>
          <w:p w14:paraId="3D3C371B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Основы маркетинга</w:t>
            </w:r>
          </w:p>
          <w:p w14:paraId="4A1AE152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</w:p>
          <w:p w14:paraId="0442F0D1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</w:p>
          <w:p w14:paraId="171D363B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</w:p>
        </w:tc>
      </w:tr>
      <w:tr w:rsidR="003E7176" w:rsidRPr="00F810FE" w14:paraId="1334B96E" w14:textId="77777777" w:rsidTr="009D6B9A">
        <w:tc>
          <w:tcPr>
            <w:tcW w:w="576" w:type="dxa"/>
          </w:tcPr>
          <w:p w14:paraId="2410128B" w14:textId="77777777" w:rsidR="003E7176" w:rsidRPr="00F810FE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35</w:t>
            </w:r>
          </w:p>
        </w:tc>
        <w:tc>
          <w:tcPr>
            <w:tcW w:w="6229" w:type="dxa"/>
          </w:tcPr>
          <w:p w14:paraId="17A430D8" w14:textId="77777777" w:rsidR="003E7176" w:rsidRDefault="003E7176" w:rsidP="009D6B9A">
            <w:pPr>
              <w:jc w:val="both"/>
              <w:rPr>
                <w:rFonts w:ascii="Times New Roman" w:hAnsi="Times New Roman" w:cs="Times New Roman"/>
                <w:i/>
                <w:color w:val="auto"/>
                <w:szCs w:val="28"/>
              </w:rPr>
            </w:pPr>
            <w:r>
              <w:rPr>
                <w:rFonts w:ascii="Times New Roman" w:hAnsi="Times New Roman" w:cs="Times New Roman"/>
                <w:i/>
                <w:color w:val="auto"/>
                <w:szCs w:val="28"/>
              </w:rPr>
              <w:t>Прочитайте текст и выберите правильный ответ</w:t>
            </w:r>
          </w:p>
          <w:p w14:paraId="10F299DA" w14:textId="77777777" w:rsidR="003E7176" w:rsidRDefault="003E7176" w:rsidP="009D6B9A">
            <w:pPr>
              <w:rPr>
                <w:rFonts w:ascii="Times New Roman" w:hAnsi="Times New Roman" w:cs="Times New Roman"/>
                <w:i/>
                <w:color w:val="auto"/>
                <w:szCs w:val="28"/>
              </w:rPr>
            </w:pPr>
          </w:p>
          <w:p w14:paraId="4604E955" w14:textId="77777777" w:rsidR="003E7176" w:rsidRDefault="003E7176" w:rsidP="009D6B9A">
            <w:pPr>
              <w:tabs>
                <w:tab w:val="left" w:pos="0"/>
              </w:tabs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Cs/>
              </w:rPr>
              <w:t>М</w:t>
            </w:r>
            <w:r>
              <w:rPr>
                <w:rFonts w:ascii="Times New Roman" w:hAnsi="Times New Roman" w:cs="Times New Roman"/>
              </w:rPr>
              <w:t>енеджмент – это:</w:t>
            </w:r>
          </w:p>
          <w:p w14:paraId="45783101" w14:textId="77777777" w:rsidR="003E7176" w:rsidRDefault="003E7176" w:rsidP="009D6B9A">
            <w:pPr>
              <w:tabs>
                <w:tab w:val="left" w:pos="0"/>
              </w:tabs>
              <w:jc w:val="both"/>
              <w:rPr>
                <w:rFonts w:ascii="Times New Roman" w:hAnsi="Times New Roman" w:cs="Times New Roman"/>
                <w:spacing w:val="-2"/>
              </w:rPr>
            </w:pPr>
            <w:r>
              <w:rPr>
                <w:rFonts w:ascii="Times New Roman" w:hAnsi="Times New Roman" w:cs="Times New Roman"/>
                <w:spacing w:val="-2"/>
              </w:rPr>
              <w:t>1) процесс управления человеческими и материальными ресурсами</w:t>
            </w:r>
          </w:p>
          <w:p w14:paraId="2EFCC603" w14:textId="77777777" w:rsidR="003E7176" w:rsidRDefault="003E7176" w:rsidP="009D6B9A">
            <w:pPr>
              <w:tabs>
                <w:tab w:val="left" w:pos="0"/>
              </w:tabs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) влияние субъектов управления на деятельность людей</w:t>
            </w:r>
          </w:p>
          <w:p w14:paraId="324521FB" w14:textId="77777777" w:rsidR="003E7176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) умение добиваться поставленных целей, используя при этом труд</w:t>
            </w:r>
          </w:p>
          <w:p w14:paraId="21355933" w14:textId="77777777" w:rsidR="003E7176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</w:rPr>
              <w:t xml:space="preserve">4) процесс оптимизации человеческих, </w:t>
            </w:r>
            <w:r>
              <w:rPr>
                <w:rFonts w:ascii="Times New Roman" w:hAnsi="Times New Roman" w:cs="Times New Roman"/>
                <w:color w:val="auto"/>
                <w:spacing w:val="-2"/>
              </w:rPr>
              <w:t>материальных и финансовых ресурсов для достижения организационных целей</w:t>
            </w:r>
            <w:r>
              <w:rPr>
                <w:rFonts w:ascii="Times New Roman" w:hAnsi="Times New Roman" w:cs="Times New Roman"/>
                <w:color w:val="auto"/>
                <w:szCs w:val="28"/>
              </w:rPr>
              <w:t xml:space="preserve"> </w:t>
            </w:r>
          </w:p>
        </w:tc>
        <w:tc>
          <w:tcPr>
            <w:tcW w:w="1701" w:type="dxa"/>
          </w:tcPr>
          <w:p w14:paraId="16ABCA27" w14:textId="77777777" w:rsidR="003E7176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Cs w:val="28"/>
              </w:rPr>
              <w:t>4</w:t>
            </w:r>
          </w:p>
        </w:tc>
        <w:tc>
          <w:tcPr>
            <w:tcW w:w="1701" w:type="dxa"/>
          </w:tcPr>
          <w:p w14:paraId="5776FEBA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ОПК – 3.1</w:t>
            </w:r>
          </w:p>
          <w:p w14:paraId="0B170721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Основы менеджмен</w:t>
            </w:r>
          </w:p>
          <w:p w14:paraId="0D794380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та</w:t>
            </w:r>
          </w:p>
          <w:p w14:paraId="001F360F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</w:p>
          <w:p w14:paraId="48698589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</w:p>
        </w:tc>
      </w:tr>
      <w:tr w:rsidR="003E7176" w:rsidRPr="00F810FE" w14:paraId="6A365B66" w14:textId="77777777" w:rsidTr="009D6B9A">
        <w:tc>
          <w:tcPr>
            <w:tcW w:w="576" w:type="dxa"/>
          </w:tcPr>
          <w:p w14:paraId="68BA7EF6" w14:textId="77777777" w:rsidR="003E7176" w:rsidRPr="00F810FE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36</w:t>
            </w:r>
          </w:p>
        </w:tc>
        <w:tc>
          <w:tcPr>
            <w:tcW w:w="6229" w:type="dxa"/>
          </w:tcPr>
          <w:p w14:paraId="55A58094" w14:textId="77777777" w:rsidR="003E7176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выберите правильные ответы</w:t>
            </w:r>
          </w:p>
          <w:p w14:paraId="4942861B" w14:textId="77777777" w:rsidR="003E7176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</w:p>
          <w:p w14:paraId="181F9992" w14:textId="77777777" w:rsidR="003E7176" w:rsidRDefault="003E7176" w:rsidP="009D6B9A">
            <w:pPr>
              <w:tabs>
                <w:tab w:val="left" w:pos="0"/>
              </w:tabs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еречислите функции менеджмента:</w:t>
            </w:r>
          </w:p>
          <w:p w14:paraId="0F532EC3" w14:textId="77777777" w:rsidR="003E7176" w:rsidRDefault="003E7176" w:rsidP="009D6B9A">
            <w:pPr>
              <w:tabs>
                <w:tab w:val="left" w:pos="0"/>
              </w:tabs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) регулирование, учёт</w:t>
            </w:r>
          </w:p>
          <w:p w14:paraId="0535B593" w14:textId="77777777" w:rsidR="003E7176" w:rsidRDefault="003E7176" w:rsidP="009D6B9A">
            <w:pPr>
              <w:tabs>
                <w:tab w:val="left" w:pos="0"/>
              </w:tabs>
              <w:jc w:val="both"/>
              <w:rPr>
                <w:rFonts w:ascii="Times New Roman" w:hAnsi="Times New Roman" w:cs="Times New Roman"/>
                <w:color w:val="auto"/>
              </w:rPr>
            </w:pPr>
            <w:r>
              <w:rPr>
                <w:rFonts w:ascii="Times New Roman" w:hAnsi="Times New Roman" w:cs="Times New Roman"/>
                <w:color w:val="auto"/>
              </w:rPr>
              <w:t>2) организация, планирование</w:t>
            </w:r>
          </w:p>
          <w:p w14:paraId="78838DDC" w14:textId="77777777" w:rsidR="003E7176" w:rsidRDefault="003E7176" w:rsidP="009D6B9A">
            <w:pPr>
              <w:tabs>
                <w:tab w:val="left" w:pos="0"/>
              </w:tabs>
              <w:jc w:val="both"/>
              <w:rPr>
                <w:rFonts w:ascii="Times New Roman" w:hAnsi="Times New Roman" w:cs="Times New Roman"/>
                <w:color w:val="auto"/>
              </w:rPr>
            </w:pPr>
            <w:r>
              <w:rPr>
                <w:rFonts w:ascii="Times New Roman" w:hAnsi="Times New Roman" w:cs="Times New Roman"/>
                <w:color w:val="auto"/>
              </w:rPr>
              <w:t>3) координирование, мотивация, контроль</w:t>
            </w:r>
          </w:p>
          <w:p w14:paraId="69E6195F" w14:textId="77777777" w:rsidR="003E7176" w:rsidRDefault="003E7176" w:rsidP="009D6B9A">
            <w:pPr>
              <w:tabs>
                <w:tab w:val="left" w:pos="0"/>
              </w:tabs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4) </w:t>
            </w:r>
            <w:r>
              <w:rPr>
                <w:rFonts w:ascii="Times New Roman" w:hAnsi="Times New Roman" w:cs="Times New Roman"/>
                <w:spacing w:val="-4"/>
              </w:rPr>
              <w:t>агрегирование, группирование</w:t>
            </w:r>
          </w:p>
          <w:p w14:paraId="3B68334B" w14:textId="77777777" w:rsidR="003E7176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>
              <w:rPr>
                <w:rFonts w:ascii="Times New Roman" w:hAnsi="Times New Roman" w:cs="Times New Roman"/>
                <w:color w:val="auto"/>
              </w:rPr>
              <w:t>(несколько вариантов)</w:t>
            </w:r>
          </w:p>
          <w:p w14:paraId="27849FA9" w14:textId="77777777" w:rsidR="003E7176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</w:p>
          <w:tbl>
            <w:tblPr>
              <w:tblStyle w:val="a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668"/>
              <w:gridCol w:w="2668"/>
            </w:tblGrid>
            <w:tr w:rsidR="003E7176" w14:paraId="50AA164A" w14:textId="77777777" w:rsidTr="009D6B9A">
              <w:tc>
                <w:tcPr>
                  <w:tcW w:w="2668" w:type="dxa"/>
                </w:tcPr>
                <w:p w14:paraId="25EDE0F3" w14:textId="77777777" w:rsidR="003E7176" w:rsidRDefault="003E7176" w:rsidP="009D6B9A">
                  <w:pPr>
                    <w:rPr>
                      <w:rFonts w:ascii="Times New Roman" w:hAnsi="Times New Roman" w:cs="Times New Roman"/>
                      <w:i/>
                      <w:color w:val="auto"/>
                      <w:szCs w:val="28"/>
                    </w:rPr>
                  </w:pPr>
                </w:p>
              </w:tc>
              <w:tc>
                <w:tcPr>
                  <w:tcW w:w="2668" w:type="dxa"/>
                </w:tcPr>
                <w:p w14:paraId="31DB99DA" w14:textId="77777777" w:rsidR="003E7176" w:rsidRDefault="003E7176" w:rsidP="009D6B9A">
                  <w:pPr>
                    <w:rPr>
                      <w:rFonts w:ascii="Times New Roman" w:hAnsi="Times New Roman" w:cs="Times New Roman"/>
                      <w:i/>
                      <w:color w:val="auto"/>
                      <w:szCs w:val="28"/>
                    </w:rPr>
                  </w:pPr>
                </w:p>
              </w:tc>
            </w:tr>
          </w:tbl>
          <w:p w14:paraId="2825E369" w14:textId="77777777" w:rsidR="003E7176" w:rsidRDefault="003E7176" w:rsidP="009D6B9A">
            <w:pPr>
              <w:rPr>
                <w:rFonts w:ascii="Times New Roman" w:hAnsi="Times New Roman" w:cs="Times New Roman"/>
                <w:i/>
                <w:color w:val="auto"/>
                <w:szCs w:val="28"/>
              </w:rPr>
            </w:pPr>
          </w:p>
        </w:tc>
        <w:tc>
          <w:tcPr>
            <w:tcW w:w="1701" w:type="dxa"/>
          </w:tcPr>
          <w:p w14:paraId="5091F468" w14:textId="77777777" w:rsidR="003E7176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Cs w:val="28"/>
              </w:rPr>
              <w:t>23</w:t>
            </w:r>
          </w:p>
        </w:tc>
        <w:tc>
          <w:tcPr>
            <w:tcW w:w="1701" w:type="dxa"/>
          </w:tcPr>
          <w:p w14:paraId="0A5A1BA4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ОПК – 3.1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Основы менеджмен</w:t>
            </w:r>
          </w:p>
          <w:p w14:paraId="3DE31E99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та</w:t>
            </w:r>
          </w:p>
          <w:p w14:paraId="4D199A04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</w:p>
        </w:tc>
      </w:tr>
      <w:tr w:rsidR="003E7176" w:rsidRPr="00F810FE" w14:paraId="3EB2C95D" w14:textId="77777777" w:rsidTr="009D6B9A">
        <w:tc>
          <w:tcPr>
            <w:tcW w:w="576" w:type="dxa"/>
          </w:tcPr>
          <w:p w14:paraId="425D50FD" w14:textId="77777777" w:rsidR="003E7176" w:rsidRPr="00915E15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 w:rsidRPr="00915E15">
              <w:rPr>
                <w:rFonts w:ascii="Times New Roman" w:hAnsi="Times New Roman" w:cs="Times New Roman"/>
                <w:szCs w:val="28"/>
              </w:rPr>
              <w:t>137</w:t>
            </w:r>
          </w:p>
        </w:tc>
        <w:tc>
          <w:tcPr>
            <w:tcW w:w="6229" w:type="dxa"/>
          </w:tcPr>
          <w:p w14:paraId="10F8DA32" w14:textId="77777777" w:rsidR="003E7176" w:rsidRPr="00915E15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915E15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, выберите правильны</w:t>
            </w:r>
            <w:r>
              <w:rPr>
                <w:rFonts w:ascii="Times New Roman" w:hAnsi="Times New Roman" w:cs="Times New Roman"/>
                <w:i/>
                <w:iCs/>
                <w:color w:val="auto"/>
              </w:rPr>
              <w:t>й</w:t>
            </w:r>
            <w:r w:rsidRPr="00915E15">
              <w:rPr>
                <w:rFonts w:ascii="Times New Roman" w:hAnsi="Times New Roman" w:cs="Times New Roman"/>
                <w:i/>
                <w:iCs/>
                <w:color w:val="auto"/>
              </w:rPr>
              <w:t xml:space="preserve"> ответ</w:t>
            </w:r>
          </w:p>
          <w:p w14:paraId="35D7734D" w14:textId="77777777" w:rsidR="003E7176" w:rsidRPr="00915E15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256F2139" w14:textId="77777777" w:rsidR="003E7176" w:rsidRPr="00915E15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915E15">
              <w:rPr>
                <w:rFonts w:ascii="Times New Roman" w:hAnsi="Times New Roman" w:cs="Times New Roman"/>
                <w:color w:val="auto"/>
              </w:rPr>
              <w:t>Привлечение рабочих моложе 18 лет к работе в ночное время, сверхурочным работам, к работам в выходные и праздничные дни…:</w:t>
            </w:r>
          </w:p>
          <w:p w14:paraId="335A4FCA" w14:textId="77777777" w:rsidR="003E7176" w:rsidRPr="00915E15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915E15">
              <w:rPr>
                <w:rFonts w:ascii="Times New Roman" w:hAnsi="Times New Roman" w:cs="Times New Roman"/>
                <w:color w:val="auto"/>
              </w:rPr>
              <w:lastRenderedPageBreak/>
              <w:t>1) р</w:t>
            </w:r>
            <w:r>
              <w:rPr>
                <w:rFonts w:ascii="Times New Roman" w:hAnsi="Times New Roman" w:cs="Times New Roman"/>
                <w:color w:val="auto"/>
              </w:rPr>
              <w:t>азрешается с согласия родителей</w:t>
            </w:r>
          </w:p>
          <w:p w14:paraId="2AB3C82F" w14:textId="77777777" w:rsidR="003E7176" w:rsidRPr="00915E15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915E15">
              <w:rPr>
                <w:rFonts w:ascii="Times New Roman" w:hAnsi="Times New Roman" w:cs="Times New Roman"/>
                <w:color w:val="auto"/>
              </w:rPr>
              <w:t>2) разрешается под присмотром непосредственн</w:t>
            </w:r>
            <w:r>
              <w:rPr>
                <w:rFonts w:ascii="Times New Roman" w:hAnsi="Times New Roman" w:cs="Times New Roman"/>
                <w:color w:val="auto"/>
              </w:rPr>
              <w:t>ого руководителя работ</w:t>
            </w:r>
          </w:p>
          <w:p w14:paraId="4E1377B5" w14:textId="77777777" w:rsidR="003E7176" w:rsidRPr="00915E15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915E15">
              <w:rPr>
                <w:rFonts w:ascii="Times New Roman" w:hAnsi="Times New Roman" w:cs="Times New Roman"/>
                <w:color w:val="auto"/>
              </w:rPr>
              <w:t>3) разрешае</w:t>
            </w:r>
            <w:r>
              <w:rPr>
                <w:rFonts w:ascii="Times New Roman" w:hAnsi="Times New Roman" w:cs="Times New Roman"/>
                <w:color w:val="auto"/>
              </w:rPr>
              <w:t>тся с согласия самого работника</w:t>
            </w:r>
          </w:p>
          <w:p w14:paraId="5BE44347" w14:textId="77777777" w:rsidR="003E7176" w:rsidRPr="00915E15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  <w:r w:rsidRPr="00915E15">
              <w:rPr>
                <w:rFonts w:ascii="Times New Roman" w:hAnsi="Times New Roman" w:cs="Times New Roman"/>
                <w:color w:val="auto"/>
              </w:rPr>
              <w:t>4) не разрешается.</w:t>
            </w:r>
          </w:p>
        </w:tc>
        <w:tc>
          <w:tcPr>
            <w:tcW w:w="1701" w:type="dxa"/>
          </w:tcPr>
          <w:p w14:paraId="5EF5E38B" w14:textId="77777777" w:rsidR="003E7176" w:rsidRPr="00772B44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772B44">
              <w:rPr>
                <w:rFonts w:ascii="Times New Roman" w:eastAsia="Times New Roman" w:hAnsi="Times New Roman" w:cs="Times New Roman"/>
                <w:color w:val="auto"/>
              </w:rPr>
              <w:lastRenderedPageBreak/>
              <w:t>4</w:t>
            </w:r>
          </w:p>
        </w:tc>
        <w:tc>
          <w:tcPr>
            <w:tcW w:w="1701" w:type="dxa"/>
          </w:tcPr>
          <w:p w14:paraId="1A2722C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color w:val="auto"/>
              </w:rPr>
              <w:t>ОПК-3.2</w:t>
            </w:r>
            <w:r w:rsidRPr="003519D9">
              <w:rPr>
                <w:color w:val="auto"/>
              </w:rPr>
              <w:t xml:space="preserve"> 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венная технологическая практика</w:t>
            </w:r>
          </w:p>
          <w:p w14:paraId="6A6E6A4F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lastRenderedPageBreak/>
              <w:t>(6 сем)</w:t>
            </w:r>
          </w:p>
          <w:p w14:paraId="28F14B1E" w14:textId="77777777" w:rsidR="003E7176" w:rsidRPr="003519D9" w:rsidRDefault="003E7176" w:rsidP="009D6B9A">
            <w:pPr>
              <w:jc w:val="center"/>
              <w:rPr>
                <w:rFonts w:ascii="Times New Roman" w:eastAsia="Calibri" w:hAnsi="Times New Roman" w:cs="Times New Roman"/>
                <w:color w:val="auto"/>
              </w:rPr>
            </w:pPr>
          </w:p>
          <w:p w14:paraId="4BDB7F63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hAnsi="Times New Roman" w:cs="Times New Roman"/>
                <w:color w:val="auto"/>
              </w:rPr>
            </w:pPr>
          </w:p>
        </w:tc>
      </w:tr>
      <w:tr w:rsidR="003E7176" w:rsidRPr="00F810FE" w14:paraId="49C39749" w14:textId="77777777" w:rsidTr="009D6B9A">
        <w:tc>
          <w:tcPr>
            <w:tcW w:w="576" w:type="dxa"/>
          </w:tcPr>
          <w:p w14:paraId="6BE3CACD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lastRenderedPageBreak/>
              <w:t>138</w:t>
            </w:r>
          </w:p>
        </w:tc>
        <w:tc>
          <w:tcPr>
            <w:tcW w:w="6229" w:type="dxa"/>
          </w:tcPr>
          <w:p w14:paraId="1CE80865" w14:textId="77777777" w:rsidR="003E7176" w:rsidRDefault="003E7176" w:rsidP="009D6B9A">
            <w:pPr>
              <w:rPr>
                <w:rFonts w:ascii="Times New Roman" w:eastAsia="Calibri" w:hAnsi="Times New Roman" w:cs="Times New Roman"/>
                <w:i/>
                <w:iCs/>
              </w:rPr>
            </w:pPr>
            <w:r w:rsidRPr="00C52C20">
              <w:rPr>
                <w:rFonts w:ascii="Times New Roman" w:eastAsia="Calibri" w:hAnsi="Times New Roman" w:cs="Times New Roman"/>
                <w:i/>
                <w:iCs/>
              </w:rPr>
              <w:t>Прочитайте текст и установите правильное соответствие</w:t>
            </w:r>
          </w:p>
          <w:p w14:paraId="0C96D027" w14:textId="77777777" w:rsidR="003E7176" w:rsidRDefault="003E7176" w:rsidP="009D6B9A">
            <w:pPr>
              <w:rPr>
                <w:rFonts w:ascii="Times New Roman" w:eastAsia="Calibri" w:hAnsi="Times New Roman" w:cs="Times New Roman"/>
                <w:i/>
                <w:iCs/>
              </w:rPr>
            </w:pPr>
          </w:p>
          <w:p w14:paraId="10BC2A42" w14:textId="77777777" w:rsidR="003E7176" w:rsidRPr="00C52C20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C52C20">
              <w:rPr>
                <w:rFonts w:ascii="Times New Roman" w:eastAsia="Times New Roman" w:hAnsi="Times New Roman" w:cs="Times New Roman"/>
              </w:rPr>
              <w:t>Установите соответствие между понятием и его определением в контексте экологических и правовых аспектов химической промышленности.</w:t>
            </w:r>
          </w:p>
          <w:p w14:paraId="1DADE166" w14:textId="77777777" w:rsidR="003E7176" w:rsidRPr="00C52C20" w:rsidRDefault="003E7176" w:rsidP="009D6B9A">
            <w:pPr>
              <w:rPr>
                <w:rFonts w:ascii="Times New Roman" w:eastAsia="Times New Roman" w:hAnsi="Times New Roman" w:cs="Times New Roman"/>
              </w:rPr>
            </w:pPr>
          </w:p>
          <w:tbl>
            <w:tblPr>
              <w:tblStyle w:val="a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405"/>
              <w:gridCol w:w="3236"/>
            </w:tblGrid>
            <w:tr w:rsidR="003E7176" w:rsidRPr="00C52C20" w14:paraId="44AA505C" w14:textId="77777777" w:rsidTr="009D6B9A">
              <w:tc>
                <w:tcPr>
                  <w:tcW w:w="2405" w:type="dxa"/>
                </w:tcPr>
                <w:p w14:paraId="32ACBB1B" w14:textId="77777777" w:rsidR="003E7176" w:rsidRPr="00C52C20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C52C20">
                    <w:rPr>
                      <w:rFonts w:ascii="Times New Roman" w:eastAsia="Times New Roman" w:hAnsi="Times New Roman" w:cs="Times New Roman"/>
                      <w:bCs/>
                    </w:rPr>
                    <w:t>Понятие</w:t>
                  </w:r>
                </w:p>
              </w:tc>
              <w:tc>
                <w:tcPr>
                  <w:tcW w:w="3236" w:type="dxa"/>
                </w:tcPr>
                <w:p w14:paraId="2792C55D" w14:textId="77777777" w:rsidR="003E7176" w:rsidRPr="00C52C20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C52C20">
                    <w:rPr>
                      <w:rFonts w:ascii="Times New Roman" w:eastAsia="Times New Roman" w:hAnsi="Times New Roman" w:cs="Times New Roman"/>
                      <w:bCs/>
                    </w:rPr>
                    <w:t>Определение</w:t>
                  </w:r>
                </w:p>
              </w:tc>
            </w:tr>
            <w:tr w:rsidR="003E7176" w:rsidRPr="00C52C20" w14:paraId="325714F3" w14:textId="77777777" w:rsidTr="009D6B9A">
              <w:tc>
                <w:tcPr>
                  <w:tcW w:w="2405" w:type="dxa"/>
                </w:tcPr>
                <w:p w14:paraId="54D9AF83" w14:textId="77777777" w:rsidR="003E7176" w:rsidRPr="00C52C20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C52C20">
                    <w:rPr>
                      <w:rFonts w:ascii="Times New Roman" w:eastAsia="Times New Roman" w:hAnsi="Times New Roman" w:cs="Times New Roman"/>
                    </w:rPr>
                    <w:t>А) ПДК (предельно допустимая концентрация)</w:t>
                  </w:r>
                </w:p>
              </w:tc>
              <w:tc>
                <w:tcPr>
                  <w:tcW w:w="3236" w:type="dxa"/>
                </w:tcPr>
                <w:p w14:paraId="3E2F297A" w14:textId="77777777" w:rsidR="003E7176" w:rsidRPr="00C52C20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C52C20">
                    <w:rPr>
                      <w:rFonts w:ascii="Times New Roman" w:eastAsia="Times New Roman" w:hAnsi="Times New Roman" w:cs="Times New Roman"/>
                    </w:rPr>
                    <w:t>1) Влияние окружающей среды на человека</w:t>
                  </w:r>
                </w:p>
              </w:tc>
            </w:tr>
            <w:tr w:rsidR="003E7176" w:rsidRPr="00C52C20" w14:paraId="011D0CB7" w14:textId="77777777" w:rsidTr="009D6B9A">
              <w:tc>
                <w:tcPr>
                  <w:tcW w:w="2405" w:type="dxa"/>
                </w:tcPr>
                <w:p w14:paraId="51CB69C5" w14:textId="77777777" w:rsidR="003E7176" w:rsidRPr="00C52C20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C52C20">
                    <w:rPr>
                      <w:rFonts w:ascii="Times New Roman" w:eastAsia="Times New Roman" w:hAnsi="Times New Roman" w:cs="Times New Roman"/>
                    </w:rPr>
                    <w:t>Б) Техногенное воздействие</w:t>
                  </w:r>
                </w:p>
              </w:tc>
              <w:tc>
                <w:tcPr>
                  <w:tcW w:w="3236" w:type="dxa"/>
                </w:tcPr>
                <w:p w14:paraId="03A58CF4" w14:textId="77777777" w:rsidR="003E7176" w:rsidRPr="00C52C20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C52C20">
                    <w:rPr>
                      <w:rFonts w:ascii="Times New Roman" w:eastAsia="Times New Roman" w:hAnsi="Times New Roman" w:cs="Times New Roman"/>
                    </w:rPr>
                    <w:t>2) Независимая проверка соблюдения природоохранного законодательства</w:t>
                  </w:r>
                </w:p>
              </w:tc>
            </w:tr>
            <w:tr w:rsidR="003E7176" w:rsidRPr="00C52C20" w14:paraId="275B3323" w14:textId="77777777" w:rsidTr="009D6B9A">
              <w:tc>
                <w:tcPr>
                  <w:tcW w:w="2405" w:type="dxa"/>
                </w:tcPr>
                <w:p w14:paraId="527D7211" w14:textId="77777777" w:rsidR="003E7176" w:rsidRPr="00C52C20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C52C20">
                    <w:rPr>
                      <w:rFonts w:ascii="Times New Roman" w:eastAsia="Times New Roman" w:hAnsi="Times New Roman" w:cs="Times New Roman"/>
                    </w:rPr>
                    <w:t>В) Экологический аудит</w:t>
                  </w:r>
                </w:p>
              </w:tc>
              <w:tc>
                <w:tcPr>
                  <w:tcW w:w="3236" w:type="dxa"/>
                </w:tcPr>
                <w:p w14:paraId="318DC8C0" w14:textId="77777777" w:rsidR="003E7176" w:rsidRPr="00C52C20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C52C20">
                    <w:rPr>
                      <w:rFonts w:ascii="Times New Roman" w:eastAsia="Times New Roman" w:hAnsi="Times New Roman" w:cs="Times New Roman"/>
                    </w:rPr>
                    <w:t>3) Влияние человека и техники на окружающую среду</w:t>
                  </w:r>
                </w:p>
              </w:tc>
            </w:tr>
            <w:tr w:rsidR="003E7176" w:rsidRPr="00C52C20" w14:paraId="7BF71231" w14:textId="77777777" w:rsidTr="009D6B9A">
              <w:tc>
                <w:tcPr>
                  <w:tcW w:w="2405" w:type="dxa"/>
                </w:tcPr>
                <w:p w14:paraId="70C580D5" w14:textId="77777777" w:rsidR="003E7176" w:rsidRPr="00C52C20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C52C20">
                    <w:rPr>
                      <w:rFonts w:ascii="Times New Roman" w:eastAsia="Times New Roman" w:hAnsi="Times New Roman" w:cs="Times New Roman"/>
                    </w:rPr>
                    <w:t>Г) Утилизация отходов</w:t>
                  </w:r>
                </w:p>
              </w:tc>
              <w:tc>
                <w:tcPr>
                  <w:tcW w:w="3236" w:type="dxa"/>
                </w:tcPr>
                <w:p w14:paraId="63EC5148" w14:textId="77777777" w:rsidR="003E7176" w:rsidRPr="00C52C20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C52C20">
                    <w:rPr>
                      <w:rFonts w:ascii="Times New Roman" w:eastAsia="Times New Roman" w:hAnsi="Times New Roman" w:cs="Times New Roman"/>
                    </w:rPr>
                    <w:t>4) Максимально допустимое содержание вещества в среде</w:t>
                  </w:r>
                </w:p>
              </w:tc>
            </w:tr>
            <w:tr w:rsidR="003E7176" w:rsidRPr="00C52C20" w14:paraId="7239CBD2" w14:textId="77777777" w:rsidTr="009D6B9A">
              <w:tc>
                <w:tcPr>
                  <w:tcW w:w="2405" w:type="dxa"/>
                </w:tcPr>
                <w:p w14:paraId="5081D63D" w14:textId="77777777" w:rsidR="003E7176" w:rsidRPr="00C52C20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3236" w:type="dxa"/>
                </w:tcPr>
                <w:p w14:paraId="2004C657" w14:textId="77777777" w:rsidR="003E7176" w:rsidRPr="00C52C20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C52C20">
                    <w:rPr>
                      <w:rFonts w:ascii="Times New Roman" w:eastAsia="Times New Roman" w:hAnsi="Times New Roman" w:cs="Times New Roman"/>
                    </w:rPr>
                    <w:t>5) Использование отходов в качестве вторичного сырья</w:t>
                  </w:r>
                </w:p>
              </w:tc>
            </w:tr>
          </w:tbl>
          <w:p w14:paraId="2E4D3DC9" w14:textId="77777777" w:rsidR="003E7176" w:rsidRPr="00C52C20" w:rsidRDefault="003E7176" w:rsidP="009D6B9A">
            <w:pPr>
              <w:rPr>
                <w:rFonts w:ascii="Times New Roman" w:eastAsia="Times New Roman" w:hAnsi="Times New Roman" w:cs="Times New Roman"/>
              </w:rPr>
            </w:pPr>
          </w:p>
          <w:p w14:paraId="644823A8" w14:textId="77777777" w:rsidR="003E7176" w:rsidRPr="00C52C20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</w:rPr>
            </w:pPr>
            <w:r w:rsidRPr="00C52C20">
              <w:rPr>
                <w:rFonts w:ascii="Times New Roman" w:eastAsia="Times New Roman" w:hAnsi="Times New Roman" w:cs="Times New Roman"/>
                <w:i/>
                <w:iCs/>
              </w:rPr>
              <w:t xml:space="preserve">Ответ запишите в таблицу </w:t>
            </w:r>
          </w:p>
          <w:tbl>
            <w:tblPr>
              <w:tblStyle w:val="a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63"/>
              <w:gridCol w:w="336"/>
              <w:gridCol w:w="336"/>
              <w:gridCol w:w="236"/>
            </w:tblGrid>
            <w:tr w:rsidR="003E7176" w:rsidRPr="00C52C20" w14:paraId="561F236E" w14:textId="77777777" w:rsidTr="009D6B9A">
              <w:tc>
                <w:tcPr>
                  <w:tcW w:w="363" w:type="dxa"/>
                </w:tcPr>
                <w:p w14:paraId="3E8CC37E" w14:textId="77777777" w:rsidR="003E7176" w:rsidRPr="00C52C20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</w:rPr>
                  </w:pPr>
                  <w:r w:rsidRPr="00C52C20">
                    <w:rPr>
                      <w:rFonts w:ascii="Times New Roman" w:eastAsia="Times New Roman" w:hAnsi="Times New Roman" w:cs="Times New Roman"/>
                      <w:i/>
                      <w:iCs/>
                    </w:rPr>
                    <w:t>А</w:t>
                  </w:r>
                </w:p>
              </w:tc>
              <w:tc>
                <w:tcPr>
                  <w:tcW w:w="336" w:type="dxa"/>
                </w:tcPr>
                <w:p w14:paraId="39347BFC" w14:textId="77777777" w:rsidR="003E7176" w:rsidRPr="00C52C20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</w:rPr>
                  </w:pPr>
                  <w:r w:rsidRPr="00C52C20">
                    <w:rPr>
                      <w:rFonts w:ascii="Times New Roman" w:eastAsia="Times New Roman" w:hAnsi="Times New Roman" w:cs="Times New Roman"/>
                      <w:i/>
                      <w:iCs/>
                    </w:rPr>
                    <w:t>Б</w:t>
                  </w:r>
                </w:p>
              </w:tc>
              <w:tc>
                <w:tcPr>
                  <w:tcW w:w="336" w:type="dxa"/>
                </w:tcPr>
                <w:p w14:paraId="2D8549C4" w14:textId="77777777" w:rsidR="003E7176" w:rsidRPr="00C52C20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</w:rPr>
                  </w:pPr>
                  <w:r w:rsidRPr="00C52C20">
                    <w:rPr>
                      <w:rFonts w:ascii="Times New Roman" w:eastAsia="Times New Roman" w:hAnsi="Times New Roman" w:cs="Times New Roman"/>
                      <w:i/>
                      <w:iCs/>
                    </w:rPr>
                    <w:t>В</w:t>
                  </w:r>
                </w:p>
              </w:tc>
              <w:tc>
                <w:tcPr>
                  <w:tcW w:w="236" w:type="dxa"/>
                </w:tcPr>
                <w:p w14:paraId="6D6BA829" w14:textId="77777777" w:rsidR="003E7176" w:rsidRPr="00C52C20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</w:rPr>
                  </w:pPr>
                  <w:r w:rsidRPr="00C52C20">
                    <w:rPr>
                      <w:rFonts w:ascii="Times New Roman" w:eastAsia="Times New Roman" w:hAnsi="Times New Roman" w:cs="Times New Roman"/>
                      <w:i/>
                      <w:iCs/>
                    </w:rPr>
                    <w:t>Г</w:t>
                  </w:r>
                </w:p>
              </w:tc>
            </w:tr>
            <w:tr w:rsidR="003E7176" w:rsidRPr="00C52C20" w14:paraId="01CD5A39" w14:textId="77777777" w:rsidTr="009D6B9A">
              <w:tc>
                <w:tcPr>
                  <w:tcW w:w="363" w:type="dxa"/>
                </w:tcPr>
                <w:p w14:paraId="039F1A71" w14:textId="77777777" w:rsidR="003E7176" w:rsidRPr="00C52C20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</w:rPr>
                  </w:pPr>
                </w:p>
              </w:tc>
              <w:tc>
                <w:tcPr>
                  <w:tcW w:w="336" w:type="dxa"/>
                </w:tcPr>
                <w:p w14:paraId="09C60E9C" w14:textId="77777777" w:rsidR="003E7176" w:rsidRPr="00C52C20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</w:rPr>
                  </w:pPr>
                </w:p>
              </w:tc>
              <w:tc>
                <w:tcPr>
                  <w:tcW w:w="336" w:type="dxa"/>
                </w:tcPr>
                <w:p w14:paraId="0E2B3AEF" w14:textId="77777777" w:rsidR="003E7176" w:rsidRPr="00C52C20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</w:rPr>
                  </w:pPr>
                </w:p>
              </w:tc>
              <w:tc>
                <w:tcPr>
                  <w:tcW w:w="236" w:type="dxa"/>
                </w:tcPr>
                <w:p w14:paraId="2B80A882" w14:textId="77777777" w:rsidR="003E7176" w:rsidRPr="00C52C20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</w:rPr>
                  </w:pPr>
                </w:p>
              </w:tc>
            </w:tr>
          </w:tbl>
          <w:p w14:paraId="3E0AEBC3" w14:textId="77777777" w:rsidR="003E7176" w:rsidRPr="00C52C20" w:rsidRDefault="003E7176" w:rsidP="009D6B9A">
            <w:pPr>
              <w:rPr>
                <w:rFonts w:ascii="Times New Roman" w:eastAsia="Times New Roman" w:hAnsi="Times New Roman" w:cs="Times New Roman"/>
                <w:bCs/>
              </w:rPr>
            </w:pPr>
          </w:p>
        </w:tc>
        <w:tc>
          <w:tcPr>
            <w:tcW w:w="1701" w:type="dxa"/>
          </w:tcPr>
          <w:p w14:paraId="44037461" w14:textId="77777777" w:rsidR="003E7176" w:rsidRPr="00C52C20" w:rsidRDefault="003E7176" w:rsidP="009D6B9A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А</w:t>
            </w:r>
            <w:r w:rsidRPr="00C52C20">
              <w:rPr>
                <w:rFonts w:ascii="Times New Roman" w:eastAsia="Times New Roman" w:hAnsi="Times New Roman" w:cs="Times New Roman"/>
              </w:rPr>
              <w:t>4</w:t>
            </w:r>
            <w:r>
              <w:rPr>
                <w:rFonts w:ascii="Times New Roman" w:eastAsia="Times New Roman" w:hAnsi="Times New Roman" w:cs="Times New Roman"/>
              </w:rPr>
              <w:t>Б</w:t>
            </w:r>
            <w:r w:rsidRPr="00C52C20">
              <w:rPr>
                <w:rFonts w:ascii="Times New Roman" w:eastAsia="Times New Roman" w:hAnsi="Times New Roman" w:cs="Times New Roman"/>
              </w:rPr>
              <w:t>3</w:t>
            </w:r>
            <w:r>
              <w:rPr>
                <w:rFonts w:ascii="Times New Roman" w:eastAsia="Times New Roman" w:hAnsi="Times New Roman" w:cs="Times New Roman"/>
              </w:rPr>
              <w:t>В</w:t>
            </w:r>
            <w:r w:rsidRPr="00C52C20">
              <w:rPr>
                <w:rFonts w:ascii="Times New Roman" w:eastAsia="Times New Roman" w:hAnsi="Times New Roman" w:cs="Times New Roman"/>
              </w:rPr>
              <w:t>2</w:t>
            </w:r>
            <w:r>
              <w:rPr>
                <w:rFonts w:ascii="Times New Roman" w:eastAsia="Times New Roman" w:hAnsi="Times New Roman" w:cs="Times New Roman"/>
              </w:rPr>
              <w:t>Г</w:t>
            </w:r>
            <w:r w:rsidRPr="00C52C20">
              <w:rPr>
                <w:rFonts w:ascii="Times New Roman" w:eastAsia="Times New Roman" w:hAnsi="Times New Roman" w:cs="Times New Roman"/>
              </w:rPr>
              <w:t>5</w:t>
            </w:r>
          </w:p>
        </w:tc>
        <w:tc>
          <w:tcPr>
            <w:tcW w:w="1701" w:type="dxa"/>
          </w:tcPr>
          <w:p w14:paraId="5394843B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ОПК-3.2</w:t>
            </w:r>
          </w:p>
          <w:p w14:paraId="03A1A0DB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Учебная ознакомительная практика</w:t>
            </w:r>
          </w:p>
          <w:p w14:paraId="6AA4A7BB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F810FE" w14:paraId="5D017E46" w14:textId="77777777" w:rsidTr="009D6B9A">
        <w:tc>
          <w:tcPr>
            <w:tcW w:w="576" w:type="dxa"/>
          </w:tcPr>
          <w:p w14:paraId="6F8FAA00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39</w:t>
            </w:r>
          </w:p>
        </w:tc>
        <w:tc>
          <w:tcPr>
            <w:tcW w:w="6229" w:type="dxa"/>
          </w:tcPr>
          <w:p w14:paraId="7579C413" w14:textId="77777777" w:rsidR="003E7176" w:rsidRDefault="003E7176" w:rsidP="009D6B9A">
            <w:pPr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й ответ</w:t>
            </w:r>
          </w:p>
          <w:p w14:paraId="5B63F354" w14:textId="77777777" w:rsidR="003E7176" w:rsidRPr="004E511E" w:rsidRDefault="003E7176" w:rsidP="009D6B9A">
            <w:pPr>
              <w:rPr>
                <w:rFonts w:ascii="Times New Roman" w:hAnsi="Times New Roman" w:cs="Times New Roman"/>
                <w:i/>
                <w:iCs/>
              </w:rPr>
            </w:pPr>
          </w:p>
          <w:p w14:paraId="247AC30C" w14:textId="77777777" w:rsidR="003E7176" w:rsidRPr="004E511E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  <w:r w:rsidRPr="004E511E">
              <w:rPr>
                <w:rFonts w:ascii="Times New Roman" w:hAnsi="Times New Roman" w:cs="Times New Roman"/>
              </w:rPr>
              <w:t>Что обязан сделать технолог, если при контроле выбросов в атмосферу зафиксировано превышение допустимого уровня?</w:t>
            </w:r>
          </w:p>
          <w:p w14:paraId="14995B8F" w14:textId="77777777" w:rsidR="003E7176" w:rsidRPr="004E511E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  <w:r w:rsidRPr="004E511E">
              <w:rPr>
                <w:rFonts w:ascii="Times New Roman" w:hAnsi="Times New Roman" w:cs="Times New Roman"/>
              </w:rPr>
              <w:t>1) Сообщить в отдел кадров</w:t>
            </w:r>
          </w:p>
          <w:p w14:paraId="5A5A3944" w14:textId="77777777" w:rsidR="003E7176" w:rsidRPr="004E511E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  <w:r w:rsidRPr="004E511E">
              <w:rPr>
                <w:rFonts w:ascii="Times New Roman" w:hAnsi="Times New Roman" w:cs="Times New Roman"/>
              </w:rPr>
              <w:t>2) Продолжить работу в обычном режиме</w:t>
            </w:r>
          </w:p>
          <w:p w14:paraId="5253C802" w14:textId="77777777" w:rsidR="003E7176" w:rsidRPr="004E511E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  <w:r w:rsidRPr="004E511E">
              <w:rPr>
                <w:rFonts w:ascii="Times New Roman" w:hAnsi="Times New Roman" w:cs="Times New Roman"/>
              </w:rPr>
              <w:t>3) Немедленно остановить производство</w:t>
            </w:r>
          </w:p>
          <w:p w14:paraId="732CDA8D" w14:textId="77777777" w:rsidR="003E7176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  <w:r w:rsidRPr="004E511E">
              <w:rPr>
                <w:rFonts w:ascii="Times New Roman" w:hAnsi="Times New Roman" w:cs="Times New Roman"/>
              </w:rPr>
              <w:t>4) Уведомить экологическую службу и внести запись в журнал производственного контроля</w:t>
            </w:r>
          </w:p>
        </w:tc>
        <w:tc>
          <w:tcPr>
            <w:tcW w:w="1701" w:type="dxa"/>
          </w:tcPr>
          <w:p w14:paraId="1AC94DA8" w14:textId="77777777" w:rsidR="003E7176" w:rsidRPr="001700F5" w:rsidRDefault="003E7176" w:rsidP="009D6B9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1700F5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701" w:type="dxa"/>
          </w:tcPr>
          <w:p w14:paraId="37B4F83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ОПК-3.1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Производственная технологическая практика</w:t>
            </w:r>
          </w:p>
          <w:p w14:paraId="34A3ACE0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(6 сем)</w:t>
            </w:r>
          </w:p>
          <w:p w14:paraId="062BE51F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F810FE" w14:paraId="4628E459" w14:textId="77777777" w:rsidTr="009D6B9A">
        <w:tc>
          <w:tcPr>
            <w:tcW w:w="576" w:type="dxa"/>
          </w:tcPr>
          <w:p w14:paraId="1D561D1F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40</w:t>
            </w:r>
          </w:p>
        </w:tc>
        <w:tc>
          <w:tcPr>
            <w:tcW w:w="6229" w:type="dxa"/>
          </w:tcPr>
          <w:p w14:paraId="0BA7F200" w14:textId="77777777" w:rsidR="003E7176" w:rsidRDefault="003E7176" w:rsidP="009D6B9A">
            <w:pPr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й ответ</w:t>
            </w:r>
          </w:p>
          <w:p w14:paraId="44FBA545" w14:textId="77777777" w:rsidR="003E7176" w:rsidRPr="004E511E" w:rsidRDefault="003E7176" w:rsidP="009D6B9A">
            <w:pPr>
              <w:rPr>
                <w:rFonts w:ascii="Times New Roman" w:hAnsi="Times New Roman" w:cs="Times New Roman"/>
                <w:i/>
                <w:iCs/>
              </w:rPr>
            </w:pPr>
          </w:p>
          <w:p w14:paraId="0500158C" w14:textId="77777777" w:rsidR="003E7176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  <w:r w:rsidRPr="004E511E">
              <w:rPr>
                <w:rFonts w:ascii="Times New Roman" w:hAnsi="Times New Roman" w:cs="Times New Roman"/>
              </w:rPr>
              <w:t>Какой экономический показатель оценивает эффективность природоохранных мероприятий на производстве?</w:t>
            </w:r>
          </w:p>
          <w:p w14:paraId="6F47484A" w14:textId="77777777" w:rsidR="003E7176" w:rsidRPr="004E511E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</w:p>
          <w:p w14:paraId="1CAD3413" w14:textId="77777777" w:rsidR="003E7176" w:rsidRPr="00017FA6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  <w:r w:rsidRPr="00017FA6">
              <w:rPr>
                <w:rFonts w:ascii="Times New Roman" w:hAnsi="Times New Roman" w:cs="Times New Roman"/>
              </w:rPr>
              <w:t>1)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017FA6">
              <w:rPr>
                <w:rFonts w:ascii="Times New Roman" w:hAnsi="Times New Roman" w:cs="Times New Roman"/>
              </w:rPr>
              <w:t>Прибыль предприятия</w:t>
            </w:r>
          </w:p>
          <w:p w14:paraId="3BB373AD" w14:textId="77777777" w:rsidR="003E7176" w:rsidRPr="00017FA6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  <w:r w:rsidRPr="00017FA6">
              <w:rPr>
                <w:rFonts w:ascii="Times New Roman" w:hAnsi="Times New Roman" w:cs="Times New Roman"/>
              </w:rPr>
              <w:t>2)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017FA6">
              <w:rPr>
                <w:rFonts w:ascii="Times New Roman" w:hAnsi="Times New Roman" w:cs="Times New Roman"/>
              </w:rPr>
              <w:t>Снижение себестоимости продукции</w:t>
            </w:r>
          </w:p>
          <w:p w14:paraId="6E698538" w14:textId="77777777" w:rsidR="003E7176" w:rsidRPr="00017FA6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  <w:r w:rsidRPr="00017FA6">
              <w:rPr>
                <w:rFonts w:ascii="Times New Roman" w:hAnsi="Times New Roman" w:cs="Times New Roman"/>
              </w:rPr>
              <w:t>3)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017FA6">
              <w:rPr>
                <w:rFonts w:ascii="Times New Roman" w:hAnsi="Times New Roman" w:cs="Times New Roman"/>
              </w:rPr>
              <w:t>Экологический штраф</w:t>
            </w:r>
          </w:p>
          <w:p w14:paraId="61289939" w14:textId="77777777" w:rsidR="003E7176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  <w:r w:rsidRPr="00017FA6">
              <w:rPr>
                <w:rFonts w:ascii="Times New Roman" w:hAnsi="Times New Roman" w:cs="Times New Roman"/>
              </w:rPr>
              <w:t>4)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017FA6">
              <w:rPr>
                <w:rFonts w:ascii="Times New Roman" w:hAnsi="Times New Roman" w:cs="Times New Roman"/>
              </w:rPr>
              <w:t>Удельные капитальные вложения на снижение выбросов</w:t>
            </w:r>
          </w:p>
        </w:tc>
        <w:tc>
          <w:tcPr>
            <w:tcW w:w="1701" w:type="dxa"/>
          </w:tcPr>
          <w:p w14:paraId="6D8AFE7D" w14:textId="77777777" w:rsidR="003E7176" w:rsidRPr="001700F5" w:rsidRDefault="003E7176" w:rsidP="009D6B9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1700F5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701" w:type="dxa"/>
          </w:tcPr>
          <w:p w14:paraId="0851F900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ОПК-3.3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Производственная технологическая практика</w:t>
            </w:r>
          </w:p>
          <w:p w14:paraId="4BCA2494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(6 сем)</w:t>
            </w:r>
          </w:p>
          <w:p w14:paraId="24EA28B8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F810FE" w14:paraId="581B4464" w14:textId="77777777" w:rsidTr="009D6B9A">
        <w:tc>
          <w:tcPr>
            <w:tcW w:w="576" w:type="dxa"/>
          </w:tcPr>
          <w:p w14:paraId="29CD0B71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lastRenderedPageBreak/>
              <w:t>141</w:t>
            </w:r>
          </w:p>
        </w:tc>
        <w:tc>
          <w:tcPr>
            <w:tcW w:w="6229" w:type="dxa"/>
          </w:tcPr>
          <w:p w14:paraId="3A3CB11D" w14:textId="77777777" w:rsidR="003E7176" w:rsidRDefault="003E7176" w:rsidP="009D6B9A">
            <w:pPr>
              <w:rPr>
                <w:rFonts w:ascii="Times New Roman" w:hAnsi="Times New Roman" w:cs="Times New Roman"/>
                <w:i/>
                <w:szCs w:val="28"/>
              </w:rPr>
            </w:pPr>
            <w:r w:rsidRPr="00C7125D">
              <w:rPr>
                <w:rFonts w:ascii="Times New Roman" w:hAnsi="Times New Roman" w:cs="Times New Roman"/>
                <w:i/>
                <w:szCs w:val="28"/>
              </w:rPr>
              <w:t>Прочи</w:t>
            </w:r>
            <w:r>
              <w:rPr>
                <w:rFonts w:ascii="Times New Roman" w:hAnsi="Times New Roman" w:cs="Times New Roman"/>
                <w:i/>
                <w:szCs w:val="28"/>
              </w:rPr>
              <w:t>тайте текст, выберите правильный ответ</w:t>
            </w:r>
          </w:p>
          <w:p w14:paraId="45636ED1" w14:textId="77777777" w:rsidR="003E7176" w:rsidRDefault="003E7176" w:rsidP="009D6B9A">
            <w:pPr>
              <w:rPr>
                <w:rFonts w:ascii="Times New Roman" w:hAnsi="Times New Roman" w:cs="Times New Roman"/>
                <w:i/>
                <w:szCs w:val="28"/>
              </w:rPr>
            </w:pPr>
          </w:p>
          <w:p w14:paraId="129F1422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 w:rsidRPr="002A01B9">
              <w:rPr>
                <w:rFonts w:ascii="Times New Roman" w:hAnsi="Times New Roman" w:cs="Times New Roman"/>
                <w:szCs w:val="28"/>
              </w:rPr>
              <w:t>При каком способе возбуждения машины постоянного тока скорость холостого хода стремится к бесконечности</w:t>
            </w:r>
          </w:p>
          <w:p w14:paraId="7BD40569" w14:textId="77777777" w:rsidR="003E7176" w:rsidRPr="002A01B9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</w:t>
            </w:r>
            <w:r w:rsidRPr="002A01B9">
              <w:rPr>
                <w:rFonts w:ascii="Times New Roman" w:hAnsi="Times New Roman" w:cs="Times New Roman"/>
                <w:szCs w:val="28"/>
              </w:rPr>
              <w:t>) при независимом возбуждении</w:t>
            </w:r>
          </w:p>
          <w:p w14:paraId="0FE07BAB" w14:textId="77777777" w:rsidR="003E7176" w:rsidRPr="002A01B9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</w:t>
            </w:r>
            <w:r w:rsidRPr="002A01B9">
              <w:rPr>
                <w:rFonts w:ascii="Times New Roman" w:hAnsi="Times New Roman" w:cs="Times New Roman"/>
                <w:szCs w:val="28"/>
              </w:rPr>
              <w:t>) при параллельном возбуждении</w:t>
            </w:r>
          </w:p>
          <w:p w14:paraId="31F4FF9A" w14:textId="77777777" w:rsidR="003E7176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  <w:r>
              <w:rPr>
                <w:rFonts w:ascii="Times New Roman" w:hAnsi="Times New Roman" w:cs="Times New Roman"/>
                <w:szCs w:val="28"/>
              </w:rPr>
              <w:t>3</w:t>
            </w:r>
            <w:r w:rsidRPr="002A01B9">
              <w:rPr>
                <w:rFonts w:ascii="Times New Roman" w:hAnsi="Times New Roman" w:cs="Times New Roman"/>
                <w:szCs w:val="28"/>
              </w:rPr>
              <w:t>) при последовательном возбуждении</w:t>
            </w:r>
          </w:p>
        </w:tc>
        <w:tc>
          <w:tcPr>
            <w:tcW w:w="1701" w:type="dxa"/>
          </w:tcPr>
          <w:p w14:paraId="1EFE7E6E" w14:textId="77777777" w:rsidR="003E7176" w:rsidRPr="002B53D7" w:rsidRDefault="003E7176" w:rsidP="009D6B9A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  <w:szCs w:val="28"/>
              </w:rPr>
              <w:t>3</w:t>
            </w:r>
          </w:p>
        </w:tc>
        <w:tc>
          <w:tcPr>
            <w:tcW w:w="1701" w:type="dxa"/>
          </w:tcPr>
          <w:p w14:paraId="24450061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ОПК – 4.1</w:t>
            </w:r>
          </w:p>
          <w:p w14:paraId="062C487B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Электротехника и промышленная электроника</w:t>
            </w:r>
          </w:p>
          <w:p w14:paraId="6BE555D9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F810FE" w14:paraId="450393C5" w14:textId="77777777" w:rsidTr="009D6B9A">
        <w:tc>
          <w:tcPr>
            <w:tcW w:w="576" w:type="dxa"/>
          </w:tcPr>
          <w:p w14:paraId="291B9303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42</w:t>
            </w:r>
          </w:p>
        </w:tc>
        <w:tc>
          <w:tcPr>
            <w:tcW w:w="6229" w:type="dxa"/>
          </w:tcPr>
          <w:p w14:paraId="21E39609" w14:textId="77777777" w:rsidR="003E7176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</w:rPr>
            </w:pPr>
            <w:r w:rsidRPr="002B53D7">
              <w:rPr>
                <w:rFonts w:ascii="Times New Roman" w:eastAsia="Times New Roman" w:hAnsi="Times New Roman" w:cs="Times New Roman"/>
                <w:i/>
                <w:iCs/>
              </w:rPr>
              <w:t>Прочитайте текст, выберите правильный ответ</w:t>
            </w:r>
          </w:p>
          <w:p w14:paraId="32FF96BC" w14:textId="77777777" w:rsidR="003E7176" w:rsidRPr="002B53D7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</w:rPr>
            </w:pPr>
          </w:p>
          <w:p w14:paraId="12467E5F" w14:textId="77777777" w:rsidR="003E7176" w:rsidRPr="002B53D7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2B53D7">
              <w:rPr>
                <w:rFonts w:ascii="Times New Roman" w:eastAsia="Times New Roman" w:hAnsi="Times New Roman" w:cs="Times New Roman"/>
                <w:bCs/>
              </w:rPr>
              <w:t>Как называется процесс, при котором жидкость разделяется на фракции по различным температурами кипения?</w:t>
            </w:r>
          </w:p>
          <w:p w14:paraId="356AAE59" w14:textId="77777777" w:rsidR="003E7176" w:rsidRPr="002B53D7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2B53D7">
              <w:rPr>
                <w:rFonts w:ascii="Times New Roman" w:eastAsia="Times New Roman" w:hAnsi="Times New Roman" w:cs="Times New Roman"/>
              </w:rPr>
              <w:t>1) Перегонка</w:t>
            </w:r>
            <w:r w:rsidRPr="002B53D7">
              <w:rPr>
                <w:rFonts w:ascii="Times New Roman" w:eastAsia="Times New Roman" w:hAnsi="Times New Roman" w:cs="Times New Roman"/>
              </w:rPr>
              <w:br/>
              <w:t>2) Абсорбция</w:t>
            </w:r>
            <w:r w:rsidRPr="002B53D7">
              <w:rPr>
                <w:rFonts w:ascii="Times New Roman" w:eastAsia="Times New Roman" w:hAnsi="Times New Roman" w:cs="Times New Roman"/>
              </w:rPr>
              <w:br/>
              <w:t>3) Дистилляция</w:t>
            </w:r>
            <w:r w:rsidRPr="002B53D7">
              <w:rPr>
                <w:rFonts w:ascii="Times New Roman" w:eastAsia="Times New Roman" w:hAnsi="Times New Roman" w:cs="Times New Roman"/>
              </w:rPr>
              <w:br/>
              <w:t>4) Фильтрация</w:t>
            </w:r>
          </w:p>
        </w:tc>
        <w:tc>
          <w:tcPr>
            <w:tcW w:w="1701" w:type="dxa"/>
          </w:tcPr>
          <w:p w14:paraId="58AF49C6" w14:textId="77777777" w:rsidR="003E7176" w:rsidRPr="002B53D7" w:rsidRDefault="003E7176" w:rsidP="009D6B9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2B53D7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1701" w:type="dxa"/>
          </w:tcPr>
          <w:p w14:paraId="57AE08AB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ОПК – 4.1</w:t>
            </w:r>
          </w:p>
          <w:p w14:paraId="4A8F7CDC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цессы и аппараты химической технологии</w:t>
            </w:r>
          </w:p>
          <w:p w14:paraId="7DB5DD9C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F810FE" w14:paraId="65F54A15" w14:textId="77777777" w:rsidTr="009D6B9A">
        <w:tc>
          <w:tcPr>
            <w:tcW w:w="576" w:type="dxa"/>
          </w:tcPr>
          <w:p w14:paraId="3548CE33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43</w:t>
            </w:r>
          </w:p>
        </w:tc>
        <w:tc>
          <w:tcPr>
            <w:tcW w:w="6229" w:type="dxa"/>
          </w:tcPr>
          <w:p w14:paraId="451B4801" w14:textId="77777777" w:rsidR="003E7176" w:rsidRPr="00155121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</w:rPr>
            </w:pPr>
            <w:r w:rsidRPr="00155121">
              <w:rPr>
                <w:rFonts w:ascii="Times New Roman" w:eastAsia="Times New Roman" w:hAnsi="Times New Roman" w:cs="Times New Roman"/>
                <w:i/>
                <w:iCs/>
              </w:rPr>
              <w:t>Прочитайте текст, выберите правильный ответ</w:t>
            </w:r>
          </w:p>
          <w:p w14:paraId="42A62129" w14:textId="77777777" w:rsidR="003E7176" w:rsidRPr="00155121" w:rsidRDefault="003E7176" w:rsidP="009D6B9A">
            <w:pPr>
              <w:rPr>
                <w:rFonts w:ascii="Times New Roman" w:hAnsi="Times New Roman" w:cs="Times New Roman"/>
              </w:rPr>
            </w:pPr>
          </w:p>
          <w:p w14:paraId="7A52F0B7" w14:textId="77777777" w:rsidR="003E7176" w:rsidRPr="00155121" w:rsidRDefault="003E7176" w:rsidP="009D6B9A">
            <w:pPr>
              <w:rPr>
                <w:rFonts w:ascii="Times New Roman" w:hAnsi="Times New Roman" w:cs="Times New Roman"/>
              </w:rPr>
            </w:pPr>
            <w:r w:rsidRPr="00155121">
              <w:rPr>
                <w:rFonts w:ascii="Times New Roman" w:hAnsi="Times New Roman" w:cs="Times New Roman"/>
              </w:rPr>
              <w:t>Что такое идеальный вытесняющий реактор (ПВР)?</w:t>
            </w:r>
          </w:p>
          <w:p w14:paraId="5AE99FFA" w14:textId="77777777" w:rsidR="003E7176" w:rsidRPr="00155121" w:rsidRDefault="003E7176" w:rsidP="009D6B9A">
            <w:pPr>
              <w:rPr>
                <w:rFonts w:ascii="Times New Roman" w:hAnsi="Times New Roman" w:cs="Times New Roman"/>
              </w:rPr>
            </w:pPr>
            <w:r w:rsidRPr="00155121">
              <w:rPr>
                <w:rFonts w:ascii="Times New Roman" w:hAnsi="Times New Roman" w:cs="Times New Roman"/>
              </w:rPr>
              <w:t>1) Объем реактора изменяется с давлением</w:t>
            </w:r>
          </w:p>
          <w:p w14:paraId="4FAB31A1" w14:textId="77777777" w:rsidR="003E7176" w:rsidRPr="00155121" w:rsidRDefault="003E7176" w:rsidP="009D6B9A">
            <w:pPr>
              <w:rPr>
                <w:rFonts w:ascii="Times New Roman" w:hAnsi="Times New Roman" w:cs="Times New Roman"/>
              </w:rPr>
            </w:pPr>
            <w:r w:rsidRPr="00155121">
              <w:rPr>
                <w:rFonts w:ascii="Times New Roman" w:hAnsi="Times New Roman" w:cs="Times New Roman"/>
              </w:rPr>
              <w:t>2) Смесь однородна по всей массе</w:t>
            </w:r>
          </w:p>
          <w:p w14:paraId="759BD855" w14:textId="77777777" w:rsidR="003E7176" w:rsidRPr="00155121" w:rsidRDefault="003E7176" w:rsidP="009D6B9A">
            <w:pPr>
              <w:rPr>
                <w:rFonts w:ascii="Times New Roman" w:hAnsi="Times New Roman" w:cs="Times New Roman"/>
              </w:rPr>
            </w:pPr>
            <w:r w:rsidRPr="00155121">
              <w:rPr>
                <w:rFonts w:ascii="Times New Roman" w:hAnsi="Times New Roman" w:cs="Times New Roman"/>
              </w:rPr>
              <w:t>3) Продукты и реагенты полностью перемешаны</w:t>
            </w:r>
          </w:p>
          <w:p w14:paraId="76C735D4" w14:textId="77777777" w:rsidR="003E7176" w:rsidRPr="00155121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  <w:r w:rsidRPr="00155121">
              <w:rPr>
                <w:rFonts w:ascii="Times New Roman" w:hAnsi="Times New Roman" w:cs="Times New Roman"/>
              </w:rPr>
              <w:t>4) Продукты выводятся сразу после прохождения через реактор</w:t>
            </w:r>
          </w:p>
        </w:tc>
        <w:tc>
          <w:tcPr>
            <w:tcW w:w="1701" w:type="dxa"/>
          </w:tcPr>
          <w:p w14:paraId="5368F715" w14:textId="77777777" w:rsidR="003E7176" w:rsidRPr="00155121" w:rsidRDefault="003E7176" w:rsidP="009D6B9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155121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701" w:type="dxa"/>
          </w:tcPr>
          <w:p w14:paraId="7CDBBE36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ОПК-4.2</w:t>
            </w:r>
          </w:p>
          <w:p w14:paraId="151D18CD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Химические реакторы</w:t>
            </w:r>
          </w:p>
          <w:p w14:paraId="184D3BA1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F810FE" w14:paraId="08CE6AC2" w14:textId="77777777" w:rsidTr="009D6B9A">
        <w:tc>
          <w:tcPr>
            <w:tcW w:w="576" w:type="dxa"/>
          </w:tcPr>
          <w:p w14:paraId="0E27E31F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44</w:t>
            </w:r>
          </w:p>
        </w:tc>
        <w:tc>
          <w:tcPr>
            <w:tcW w:w="6229" w:type="dxa"/>
          </w:tcPr>
          <w:p w14:paraId="2B40C76C" w14:textId="77777777" w:rsidR="003E7176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</w:rPr>
            </w:pPr>
            <w:r w:rsidRPr="009F63DF">
              <w:rPr>
                <w:rFonts w:ascii="Times New Roman" w:eastAsia="Times New Roman" w:hAnsi="Times New Roman" w:cs="Times New Roman"/>
                <w:i/>
                <w:iCs/>
              </w:rPr>
              <w:t>Прочитайте текст и установите правильное соответствие</w:t>
            </w:r>
          </w:p>
          <w:p w14:paraId="6F2F45AF" w14:textId="77777777" w:rsidR="003E7176" w:rsidRPr="009F63DF" w:rsidRDefault="003E7176" w:rsidP="009D6B9A">
            <w:pPr>
              <w:rPr>
                <w:rFonts w:ascii="Times New Roman" w:eastAsia="Times New Roman" w:hAnsi="Times New Roman" w:cs="Times New Roman"/>
              </w:rPr>
            </w:pPr>
          </w:p>
          <w:p w14:paraId="03914769" w14:textId="77777777" w:rsidR="003E7176" w:rsidRPr="009F63DF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9F63DF">
              <w:rPr>
                <w:rFonts w:ascii="Times New Roman" w:eastAsia="Times New Roman" w:hAnsi="Times New Roman" w:cs="Times New Roman"/>
              </w:rPr>
              <w:t xml:space="preserve">Установите соответствие между понятием и его определением: к каждой позиции, обозначенной буквой, подберите соответствующую позицию, обозначенную цифрой. </w:t>
            </w:r>
          </w:p>
          <w:tbl>
            <w:tblPr>
              <w:tblW w:w="554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873"/>
              <w:gridCol w:w="3668"/>
            </w:tblGrid>
            <w:tr w:rsidR="003E7176" w:rsidRPr="009F63DF" w14:paraId="4C0A105D" w14:textId="77777777" w:rsidTr="009D6B9A">
              <w:trPr>
                <w:trHeight w:val="352"/>
              </w:trPr>
              <w:tc>
                <w:tcPr>
                  <w:tcW w:w="1873" w:type="dxa"/>
                  <w:shd w:val="clear" w:color="auto" w:fill="auto"/>
                </w:tcPr>
                <w:p w14:paraId="776D2BC8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9F63DF">
                    <w:rPr>
                      <w:rFonts w:ascii="Times New Roman" w:eastAsia="Times New Roman" w:hAnsi="Times New Roman" w:cs="Times New Roman"/>
                    </w:rPr>
                    <w:t>ПОНЯТИЕ</w:t>
                  </w:r>
                </w:p>
              </w:tc>
              <w:tc>
                <w:tcPr>
                  <w:tcW w:w="3668" w:type="dxa"/>
                  <w:shd w:val="clear" w:color="auto" w:fill="auto"/>
                </w:tcPr>
                <w:p w14:paraId="3235910B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9F63DF">
                    <w:rPr>
                      <w:rFonts w:ascii="Times New Roman" w:eastAsia="Times New Roman" w:hAnsi="Times New Roman" w:cs="Times New Roman"/>
                    </w:rPr>
                    <w:t>ОПР</w:t>
                  </w:r>
                  <w:r w:rsidRPr="009F63DF">
                    <w:rPr>
                      <w:rFonts w:ascii="Times New Roman" w:eastAsia="Times New Roman" w:hAnsi="Times New Roman" w:cs="Times New Roman"/>
                    </w:rPr>
                    <w:cr/>
                    <w:t>ДЕЛЕНИЕ</w:t>
                  </w:r>
                </w:p>
              </w:tc>
            </w:tr>
            <w:tr w:rsidR="003E7176" w:rsidRPr="009F63DF" w14:paraId="135D4EAD" w14:textId="77777777" w:rsidTr="009D6B9A">
              <w:trPr>
                <w:trHeight w:val="462"/>
              </w:trPr>
              <w:tc>
                <w:tcPr>
                  <w:tcW w:w="1873" w:type="dxa"/>
                  <w:shd w:val="clear" w:color="auto" w:fill="auto"/>
                </w:tcPr>
                <w:p w14:paraId="3922908F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9F63DF">
                    <w:rPr>
                      <w:rFonts w:ascii="Times New Roman" w:eastAsia="Times New Roman" w:hAnsi="Times New Roman" w:cs="Times New Roman"/>
                    </w:rPr>
                    <w:t>А) Коксование</w:t>
                  </w:r>
                </w:p>
                <w:p w14:paraId="7E109071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  <w:vanish/>
                    </w:rPr>
                  </w:pPr>
                </w:p>
                <w:p w14:paraId="5C823EBA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3668" w:type="dxa"/>
                  <w:shd w:val="clear" w:color="auto" w:fill="auto"/>
                </w:tcPr>
                <w:p w14:paraId="0BAD5332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9F63DF">
                    <w:rPr>
                      <w:rFonts w:ascii="Times New Roman" w:eastAsia="Times New Roman" w:hAnsi="Times New Roman" w:cs="Times New Roman"/>
                    </w:rPr>
                    <w:t>1)  Процесс очистки природного газа от сероводорода</w:t>
                  </w:r>
                </w:p>
              </w:tc>
            </w:tr>
            <w:tr w:rsidR="003E7176" w:rsidRPr="009F63DF" w14:paraId="2CC66BD6" w14:textId="77777777" w:rsidTr="009D6B9A">
              <w:trPr>
                <w:trHeight w:val="462"/>
              </w:trPr>
              <w:tc>
                <w:tcPr>
                  <w:tcW w:w="1873" w:type="dxa"/>
                  <w:shd w:val="clear" w:color="auto" w:fill="auto"/>
                </w:tcPr>
                <w:p w14:paraId="7DA00E72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9F63DF">
                    <w:rPr>
                      <w:rFonts w:ascii="Times New Roman" w:eastAsia="Times New Roman" w:hAnsi="Times New Roman" w:cs="Times New Roman"/>
                    </w:rPr>
                    <w:t>Б) Пиролиз</w:t>
                  </w:r>
                </w:p>
              </w:tc>
              <w:tc>
                <w:tcPr>
                  <w:tcW w:w="3668" w:type="dxa"/>
                  <w:shd w:val="clear" w:color="auto" w:fill="auto"/>
                </w:tcPr>
                <w:p w14:paraId="0057362F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9F63DF">
                    <w:rPr>
                      <w:rFonts w:ascii="Times New Roman" w:eastAsia="Times New Roman" w:hAnsi="Times New Roman" w:cs="Times New Roman"/>
                    </w:rPr>
                    <w:t>2)  Процесс переработки угля с получением кокса и газов.</w:t>
                  </w:r>
                </w:p>
              </w:tc>
            </w:tr>
            <w:tr w:rsidR="003E7176" w:rsidRPr="009F63DF" w14:paraId="358A02E4" w14:textId="77777777" w:rsidTr="009D6B9A">
              <w:trPr>
                <w:trHeight w:val="462"/>
              </w:trPr>
              <w:tc>
                <w:tcPr>
                  <w:tcW w:w="1873" w:type="dxa"/>
                  <w:shd w:val="clear" w:color="auto" w:fill="auto"/>
                </w:tcPr>
                <w:p w14:paraId="5323C483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9F63DF">
                    <w:rPr>
                      <w:rFonts w:ascii="Times New Roman" w:eastAsia="Times New Roman" w:hAnsi="Times New Roman" w:cs="Times New Roman"/>
                    </w:rPr>
                    <w:t>В) Гидрогенизация</w:t>
                  </w:r>
                </w:p>
              </w:tc>
              <w:tc>
                <w:tcPr>
                  <w:tcW w:w="3668" w:type="dxa"/>
                  <w:shd w:val="clear" w:color="auto" w:fill="auto"/>
                </w:tcPr>
                <w:p w14:paraId="1E36C0AA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9F63DF">
                    <w:rPr>
                      <w:rFonts w:ascii="Times New Roman" w:eastAsia="Times New Roman" w:hAnsi="Times New Roman" w:cs="Times New Roman"/>
                    </w:rPr>
                    <w:t>3) Процесс получения углерода из углеводородов при высоких температурах.</w:t>
                  </w:r>
                </w:p>
              </w:tc>
            </w:tr>
            <w:tr w:rsidR="003E7176" w:rsidRPr="009F63DF" w14:paraId="34D0485F" w14:textId="77777777" w:rsidTr="009D6B9A">
              <w:trPr>
                <w:trHeight w:val="462"/>
              </w:trPr>
              <w:tc>
                <w:tcPr>
                  <w:tcW w:w="1873" w:type="dxa"/>
                  <w:shd w:val="clear" w:color="auto" w:fill="auto"/>
                </w:tcPr>
                <w:p w14:paraId="0A9DA319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9F63DF">
                    <w:rPr>
                      <w:rFonts w:ascii="Times New Roman" w:eastAsia="Times New Roman" w:hAnsi="Times New Roman" w:cs="Times New Roman"/>
                    </w:rPr>
                    <w:t>Г</w:t>
                  </w:r>
                  <w:r w:rsidRPr="009F63DF">
                    <w:rPr>
                      <w:rFonts w:ascii="Times New Roman" w:eastAsia="Times New Roman" w:hAnsi="Times New Roman" w:cs="Times New Roman"/>
                    </w:rPr>
                    <w:cr/>
                    <w:t xml:space="preserve"> Абсорбция сероводорода</w:t>
                  </w:r>
                </w:p>
              </w:tc>
              <w:tc>
                <w:tcPr>
                  <w:tcW w:w="3668" w:type="dxa"/>
                  <w:shd w:val="clear" w:color="auto" w:fill="auto"/>
                </w:tcPr>
                <w:p w14:paraId="5C86A762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9F63DF">
                    <w:rPr>
                      <w:rFonts w:ascii="Times New Roman" w:eastAsia="Times New Roman" w:hAnsi="Times New Roman" w:cs="Times New Roman"/>
                    </w:rPr>
                    <w:t>4) Процесс добавления водорода в углеводороды для повышения качества топлива</w:t>
                  </w:r>
                </w:p>
              </w:tc>
            </w:tr>
            <w:tr w:rsidR="003E7176" w:rsidRPr="009F63DF" w14:paraId="79A4DFBD" w14:textId="77777777" w:rsidTr="009D6B9A">
              <w:trPr>
                <w:trHeight w:val="462"/>
              </w:trPr>
              <w:tc>
                <w:tcPr>
                  <w:tcW w:w="1873" w:type="dxa"/>
                  <w:shd w:val="clear" w:color="auto" w:fill="auto"/>
                </w:tcPr>
                <w:p w14:paraId="35754253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3668" w:type="dxa"/>
                  <w:shd w:val="clear" w:color="auto" w:fill="auto"/>
                </w:tcPr>
                <w:p w14:paraId="6E7E2D83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9F63DF">
                    <w:rPr>
                      <w:rFonts w:ascii="Times New Roman" w:eastAsia="Times New Roman" w:hAnsi="Times New Roman" w:cs="Times New Roman"/>
                    </w:rPr>
                    <w:t>5) Важный источник углеводородов, состоящий в основном из метана.</w:t>
                  </w:r>
                </w:p>
              </w:tc>
            </w:tr>
          </w:tbl>
          <w:p w14:paraId="45285E1B" w14:textId="77777777" w:rsidR="003E7176" w:rsidRPr="009F63DF" w:rsidRDefault="003E7176" w:rsidP="009D6B9A">
            <w:pPr>
              <w:rPr>
                <w:rFonts w:ascii="Times New Roman" w:eastAsia="Times New Roman" w:hAnsi="Times New Roman" w:cs="Times New Roman"/>
              </w:rPr>
            </w:pPr>
          </w:p>
          <w:p w14:paraId="38AF02CF" w14:textId="77777777" w:rsidR="003E7176" w:rsidRPr="009F63DF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9F63DF">
              <w:rPr>
                <w:rFonts w:ascii="Times New Roman" w:eastAsia="Times New Roman" w:hAnsi="Times New Roman" w:cs="Times New Roman"/>
              </w:rPr>
              <w:t xml:space="preserve">Запишите в таблицу выбранные цифры под соответствующими буквами. </w:t>
            </w:r>
          </w:p>
          <w:tbl>
            <w:tblPr>
              <w:tblW w:w="391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019"/>
              <w:gridCol w:w="924"/>
              <w:gridCol w:w="984"/>
              <w:gridCol w:w="984"/>
            </w:tblGrid>
            <w:tr w:rsidR="003E7176" w:rsidRPr="009F63DF" w14:paraId="15A8CEBA" w14:textId="77777777" w:rsidTr="009D6B9A">
              <w:trPr>
                <w:trHeight w:val="273"/>
              </w:trPr>
              <w:tc>
                <w:tcPr>
                  <w:tcW w:w="1019" w:type="dxa"/>
                  <w:shd w:val="clear" w:color="auto" w:fill="auto"/>
                </w:tcPr>
                <w:p w14:paraId="2D0B803D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9F63DF">
                    <w:rPr>
                      <w:rFonts w:ascii="Times New Roman" w:eastAsia="Times New Roman" w:hAnsi="Times New Roman" w:cs="Times New Roman"/>
                    </w:rPr>
                    <w:t>А</w:t>
                  </w:r>
                </w:p>
              </w:tc>
              <w:tc>
                <w:tcPr>
                  <w:tcW w:w="924" w:type="dxa"/>
                  <w:shd w:val="clear" w:color="auto" w:fill="auto"/>
                </w:tcPr>
                <w:p w14:paraId="2D43711D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9F63DF">
                    <w:rPr>
                      <w:rFonts w:ascii="Times New Roman" w:eastAsia="Times New Roman" w:hAnsi="Times New Roman" w:cs="Times New Roman"/>
                    </w:rPr>
                    <w:t>Б</w:t>
                  </w:r>
                </w:p>
              </w:tc>
              <w:tc>
                <w:tcPr>
                  <w:tcW w:w="984" w:type="dxa"/>
                  <w:shd w:val="clear" w:color="auto" w:fill="auto"/>
                </w:tcPr>
                <w:p w14:paraId="0F572DEB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9F63DF">
                    <w:rPr>
                      <w:rFonts w:ascii="Times New Roman" w:eastAsia="Times New Roman" w:hAnsi="Times New Roman" w:cs="Times New Roman"/>
                    </w:rPr>
                    <w:t>В</w:t>
                  </w:r>
                </w:p>
              </w:tc>
              <w:tc>
                <w:tcPr>
                  <w:tcW w:w="984" w:type="dxa"/>
                </w:tcPr>
                <w:p w14:paraId="1E8955AF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9F63DF">
                    <w:rPr>
                      <w:rFonts w:ascii="Times New Roman" w:eastAsia="Times New Roman" w:hAnsi="Times New Roman" w:cs="Times New Roman"/>
                    </w:rPr>
                    <w:t>Г</w:t>
                  </w:r>
                </w:p>
              </w:tc>
            </w:tr>
            <w:tr w:rsidR="003E7176" w:rsidRPr="009F63DF" w14:paraId="47629D33" w14:textId="77777777" w:rsidTr="009D6B9A">
              <w:trPr>
                <w:trHeight w:val="278"/>
              </w:trPr>
              <w:tc>
                <w:tcPr>
                  <w:tcW w:w="1019" w:type="dxa"/>
                  <w:shd w:val="clear" w:color="auto" w:fill="auto"/>
                </w:tcPr>
                <w:p w14:paraId="080F793C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924" w:type="dxa"/>
                  <w:shd w:val="clear" w:color="auto" w:fill="auto"/>
                </w:tcPr>
                <w:p w14:paraId="54AAA719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984" w:type="dxa"/>
                  <w:shd w:val="clear" w:color="auto" w:fill="auto"/>
                </w:tcPr>
                <w:p w14:paraId="31D93BAE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984" w:type="dxa"/>
                </w:tcPr>
                <w:p w14:paraId="75D354A1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</w:tr>
          </w:tbl>
          <w:p w14:paraId="2D3578FB" w14:textId="77777777" w:rsidR="003E7176" w:rsidRPr="009F63DF" w:rsidRDefault="003E7176" w:rsidP="009D6B9A">
            <w:pPr>
              <w:rPr>
                <w:rFonts w:ascii="Times New Roman" w:eastAsia="Times New Roman" w:hAnsi="Times New Roman" w:cs="Times New Roman"/>
                <w:spacing w:val="-1"/>
              </w:rPr>
            </w:pPr>
          </w:p>
        </w:tc>
        <w:tc>
          <w:tcPr>
            <w:tcW w:w="1701" w:type="dxa"/>
          </w:tcPr>
          <w:p w14:paraId="776F0BA6" w14:textId="77777777" w:rsidR="003E7176" w:rsidRPr="009F63DF" w:rsidRDefault="003E7176" w:rsidP="009D6B9A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А</w:t>
            </w:r>
            <w:r w:rsidRPr="009F63DF">
              <w:rPr>
                <w:rFonts w:ascii="Times New Roman" w:eastAsia="Times New Roman" w:hAnsi="Times New Roman" w:cs="Times New Roman"/>
              </w:rPr>
              <w:t>2</w:t>
            </w:r>
            <w:r>
              <w:rPr>
                <w:rFonts w:ascii="Times New Roman" w:eastAsia="Times New Roman" w:hAnsi="Times New Roman" w:cs="Times New Roman"/>
              </w:rPr>
              <w:t>Б</w:t>
            </w:r>
            <w:r w:rsidRPr="009F63DF">
              <w:rPr>
                <w:rFonts w:ascii="Times New Roman" w:eastAsia="Times New Roman" w:hAnsi="Times New Roman" w:cs="Times New Roman"/>
              </w:rPr>
              <w:t>3</w:t>
            </w:r>
            <w:r>
              <w:rPr>
                <w:rFonts w:ascii="Times New Roman" w:eastAsia="Times New Roman" w:hAnsi="Times New Roman" w:cs="Times New Roman"/>
              </w:rPr>
              <w:t>В</w:t>
            </w:r>
            <w:r w:rsidRPr="009F63DF">
              <w:rPr>
                <w:rFonts w:ascii="Times New Roman" w:eastAsia="Times New Roman" w:hAnsi="Times New Roman" w:cs="Times New Roman"/>
              </w:rPr>
              <w:t>4</w:t>
            </w:r>
            <w:r>
              <w:rPr>
                <w:rFonts w:ascii="Times New Roman" w:eastAsia="Times New Roman" w:hAnsi="Times New Roman" w:cs="Times New Roman"/>
              </w:rPr>
              <w:t>Г</w:t>
            </w:r>
            <w:r w:rsidRPr="009F63DF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1701" w:type="dxa"/>
          </w:tcPr>
          <w:p w14:paraId="7A1ED0AB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ОПК – 4.2</w:t>
            </w:r>
          </w:p>
          <w:p w14:paraId="0B382995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Химическая технология природных энергоносителей и углеродных материалов</w:t>
            </w:r>
          </w:p>
          <w:p w14:paraId="049FFD8B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F810FE" w14:paraId="3244A881" w14:textId="77777777" w:rsidTr="009D6B9A">
        <w:trPr>
          <w:trHeight w:val="7685"/>
        </w:trPr>
        <w:tc>
          <w:tcPr>
            <w:tcW w:w="576" w:type="dxa"/>
          </w:tcPr>
          <w:p w14:paraId="71E23CDC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lastRenderedPageBreak/>
              <w:t>145</w:t>
            </w:r>
          </w:p>
        </w:tc>
        <w:tc>
          <w:tcPr>
            <w:tcW w:w="6229" w:type="dxa"/>
            <w:vAlign w:val="center"/>
          </w:tcPr>
          <w:p w14:paraId="0F45C075" w14:textId="77777777" w:rsidR="003E7176" w:rsidRPr="00155121" w:rsidRDefault="003E7176" w:rsidP="009D6B9A">
            <w:pPr>
              <w:rPr>
                <w:rFonts w:ascii="Times New Roman" w:hAnsi="Times New Roman" w:cs="Times New Roman"/>
                <w:i/>
                <w:iCs/>
                <w:szCs w:val="28"/>
              </w:rPr>
            </w:pPr>
            <w:r w:rsidRPr="00155121">
              <w:rPr>
                <w:rFonts w:ascii="Times New Roman" w:hAnsi="Times New Roman" w:cs="Times New Roman"/>
                <w:i/>
                <w:iCs/>
                <w:szCs w:val="28"/>
              </w:rPr>
              <w:t>Прочитайте текст и установите правильное соответствие</w:t>
            </w:r>
          </w:p>
          <w:p w14:paraId="01F4F7A3" w14:textId="77777777" w:rsidR="003E7176" w:rsidRPr="00155121" w:rsidRDefault="003E7176" w:rsidP="009D6B9A">
            <w:pPr>
              <w:jc w:val="both"/>
              <w:rPr>
                <w:rFonts w:ascii="Times New Roman" w:hAnsi="Times New Roman" w:cs="Times New Roman"/>
                <w:szCs w:val="28"/>
              </w:rPr>
            </w:pPr>
            <w:r w:rsidRPr="00155121">
              <w:rPr>
                <w:rFonts w:ascii="Times New Roman" w:hAnsi="Times New Roman" w:cs="Times New Roman"/>
                <w:szCs w:val="28"/>
              </w:rPr>
              <w:t>Соотнесите правильные ответы характеристик термопар:</w:t>
            </w:r>
          </w:p>
          <w:tbl>
            <w:tblPr>
              <w:tblStyle w:val="ae"/>
              <w:tblW w:w="5862" w:type="dxa"/>
              <w:tblLayout w:type="fixed"/>
              <w:tblLook w:val="04A0" w:firstRow="1" w:lastRow="0" w:firstColumn="1" w:lastColumn="0" w:noHBand="0" w:noVBand="1"/>
            </w:tblPr>
            <w:tblGrid>
              <w:gridCol w:w="1947"/>
              <w:gridCol w:w="3915"/>
            </w:tblGrid>
            <w:tr w:rsidR="003E7176" w:rsidRPr="00155121" w14:paraId="6D15643C" w14:textId="77777777" w:rsidTr="009D6B9A">
              <w:trPr>
                <w:trHeight w:val="823"/>
              </w:trPr>
              <w:tc>
                <w:tcPr>
                  <w:tcW w:w="1947" w:type="dxa"/>
                </w:tcPr>
                <w:p w14:paraId="2DCCE55C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1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  <w:shd w:val="clear" w:color="auto" w:fill="FFFFFF"/>
                    </w:rPr>
                    <w:t>термопары хромель-алюмель</w:t>
                  </w:r>
                </w:p>
              </w:tc>
              <w:tc>
                <w:tcPr>
                  <w:tcW w:w="3915" w:type="dxa"/>
                </w:tcPr>
                <w:p w14:paraId="2887B64B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А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</w:rPr>
                    <w:t xml:space="preserve">применяются в </w:t>
                  </w:r>
                </w:p>
                <w:p w14:paraId="79692ABE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 xml:space="preserve">диапазоне температур </w:t>
                  </w:r>
                </w:p>
                <w:p w14:paraId="5299B083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 xml:space="preserve">от </w:t>
                  </w:r>
                  <w:r w:rsidRPr="00155121">
                    <w:rPr>
                      <w:rStyle w:val="aff1"/>
                      <w:rFonts w:ascii="Times New Roman" w:hAnsi="Times New Roman" w:cs="Times New Roman"/>
                      <w:b w:val="0"/>
                      <w:bCs w:val="0"/>
                      <w:shd w:val="clear" w:color="auto" w:fill="FFFFFF"/>
                    </w:rPr>
                    <w:t>0 °С до +750 °С</w:t>
                  </w:r>
                  <w:r w:rsidRPr="00155121">
                    <w:rPr>
                      <w:rFonts w:ascii="Times New Roman" w:hAnsi="Times New Roman" w:cs="Times New Roman"/>
                    </w:rPr>
                    <w:t xml:space="preserve"> </w:t>
                  </w:r>
                </w:p>
              </w:tc>
            </w:tr>
            <w:tr w:rsidR="003E7176" w:rsidRPr="00155121" w14:paraId="61801AD2" w14:textId="77777777" w:rsidTr="009D6B9A">
              <w:trPr>
                <w:trHeight w:val="823"/>
              </w:trPr>
              <w:tc>
                <w:tcPr>
                  <w:tcW w:w="1947" w:type="dxa"/>
                </w:tcPr>
                <w:p w14:paraId="68B3390C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2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Style w:val="aff1"/>
                      <w:rFonts w:ascii="Times New Roman" w:hAnsi="Times New Roman" w:cs="Times New Roman"/>
                      <w:b w:val="0"/>
                      <w:shd w:val="clear" w:color="auto" w:fill="FFFFFF"/>
                    </w:rPr>
                    <w:t>термопары типа</w:t>
                  </w:r>
                  <w:r w:rsidRPr="00155121">
                    <w:rPr>
                      <w:rStyle w:val="aff1"/>
                      <w:rFonts w:ascii="Times New Roman" w:hAnsi="Times New Roman" w:cs="Times New Roman"/>
                      <w:shd w:val="clear" w:color="auto" w:fill="FFFFFF"/>
                    </w:rPr>
                    <w:t xml:space="preserve"> </w:t>
                  </w:r>
                  <w:r w:rsidRPr="00155121">
                    <w:rPr>
                      <w:rFonts w:ascii="Times New Roman" w:hAnsi="Times New Roman" w:cs="Times New Roman"/>
                      <w:shd w:val="clear" w:color="auto" w:fill="FFFFFF"/>
                    </w:rPr>
                    <w:t>железо-константан</w:t>
                  </w:r>
                </w:p>
              </w:tc>
              <w:tc>
                <w:tcPr>
                  <w:tcW w:w="3915" w:type="dxa"/>
                </w:tcPr>
                <w:p w14:paraId="3EA066BD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Б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</w:rPr>
                    <w:t xml:space="preserve">применяются в </w:t>
                  </w:r>
                </w:p>
                <w:p w14:paraId="2A923149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 xml:space="preserve">диапазоне температур </w:t>
                  </w:r>
                </w:p>
                <w:p w14:paraId="45798214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 xml:space="preserve">от </w:t>
                  </w:r>
                  <w:r w:rsidRPr="00155121">
                    <w:rPr>
                      <w:rStyle w:val="aff1"/>
                      <w:rFonts w:ascii="Times New Roman" w:hAnsi="Times New Roman" w:cs="Times New Roman"/>
                      <w:shd w:val="clear" w:color="auto" w:fill="FFFFFF"/>
                    </w:rPr>
                    <w:t>-</w:t>
                  </w:r>
                  <w:r w:rsidRPr="00155121">
                    <w:rPr>
                      <w:rStyle w:val="aff1"/>
                      <w:rFonts w:ascii="Times New Roman" w:hAnsi="Times New Roman" w:cs="Times New Roman"/>
                      <w:b w:val="0"/>
                      <w:bCs w:val="0"/>
                      <w:shd w:val="clear" w:color="auto" w:fill="FFFFFF"/>
                    </w:rPr>
                    <w:t>50 °С до +1000 °С</w:t>
                  </w:r>
                </w:p>
              </w:tc>
            </w:tr>
            <w:tr w:rsidR="003E7176" w:rsidRPr="00155121" w14:paraId="2774645E" w14:textId="77777777" w:rsidTr="009D6B9A">
              <w:trPr>
                <w:trHeight w:val="811"/>
              </w:trPr>
              <w:tc>
                <w:tcPr>
                  <w:tcW w:w="1947" w:type="dxa"/>
                </w:tcPr>
                <w:p w14:paraId="0A91D72A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3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Style w:val="aff1"/>
                      <w:rFonts w:ascii="Times New Roman" w:hAnsi="Times New Roman" w:cs="Times New Roman"/>
                      <w:b w:val="0"/>
                      <w:shd w:val="clear" w:color="auto" w:fill="FFFFFF"/>
                    </w:rPr>
                    <w:t>термопары</w:t>
                  </w:r>
                  <w:r w:rsidRPr="00155121">
                    <w:rPr>
                      <w:rStyle w:val="aff1"/>
                      <w:rFonts w:ascii="Times New Roman" w:hAnsi="Times New Roman" w:cs="Times New Roman"/>
                      <w:bCs w:val="0"/>
                      <w:shd w:val="clear" w:color="auto" w:fill="FFFFFF"/>
                    </w:rPr>
                    <w:t xml:space="preserve"> </w:t>
                  </w:r>
                  <w:r w:rsidRPr="00155121">
                    <w:rPr>
                      <w:rFonts w:ascii="Times New Roman" w:hAnsi="Times New Roman" w:cs="Times New Roman"/>
                      <w:shd w:val="clear" w:color="auto" w:fill="FFFFFF"/>
                    </w:rPr>
                    <w:t>платинородий-платиновые</w:t>
                  </w:r>
                </w:p>
              </w:tc>
              <w:tc>
                <w:tcPr>
                  <w:tcW w:w="3915" w:type="dxa"/>
                </w:tcPr>
                <w:p w14:paraId="17F816D0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В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</w:rPr>
                    <w:t xml:space="preserve">применяются в </w:t>
                  </w:r>
                </w:p>
                <w:p w14:paraId="238FF804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 xml:space="preserve">диапазоне температур </w:t>
                  </w:r>
                </w:p>
                <w:p w14:paraId="652A6BBF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 xml:space="preserve">от </w:t>
                  </w:r>
                  <w:r w:rsidRPr="00155121">
                    <w:rPr>
                      <w:rStyle w:val="aff1"/>
                      <w:rFonts w:ascii="Times New Roman" w:hAnsi="Times New Roman" w:cs="Times New Roman"/>
                      <w:b w:val="0"/>
                      <w:bCs w:val="0"/>
                      <w:shd w:val="clear" w:color="auto" w:fill="FFFFFF"/>
                    </w:rPr>
                    <w:t>-50 °С до +300 °С</w:t>
                  </w:r>
                </w:p>
              </w:tc>
            </w:tr>
            <w:tr w:rsidR="003E7176" w:rsidRPr="00155121" w14:paraId="56FE918B" w14:textId="77777777" w:rsidTr="009D6B9A">
              <w:trPr>
                <w:trHeight w:val="823"/>
              </w:trPr>
              <w:tc>
                <w:tcPr>
                  <w:tcW w:w="1947" w:type="dxa"/>
                </w:tcPr>
                <w:p w14:paraId="373B25CB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4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</w:rPr>
                    <w:t>термопары хромель-копель</w:t>
                  </w:r>
                </w:p>
              </w:tc>
              <w:tc>
                <w:tcPr>
                  <w:tcW w:w="3915" w:type="dxa"/>
                </w:tcPr>
                <w:p w14:paraId="7325A6B3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Г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</w:rPr>
                    <w:t>применяются в</w:t>
                  </w:r>
                </w:p>
                <w:p w14:paraId="06790596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 xml:space="preserve"> диапазоне температур </w:t>
                  </w:r>
                </w:p>
                <w:p w14:paraId="6BD7F5D3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 xml:space="preserve">от </w:t>
                  </w:r>
                  <w:r w:rsidRPr="00155121">
                    <w:rPr>
                      <w:rStyle w:val="aff1"/>
                      <w:rFonts w:ascii="Times New Roman" w:hAnsi="Times New Roman" w:cs="Times New Roman"/>
                      <w:shd w:val="clear" w:color="auto" w:fill="FFFFFF"/>
                    </w:rPr>
                    <w:t>-</w:t>
                  </w:r>
                  <w:r w:rsidRPr="00155121">
                    <w:rPr>
                      <w:rStyle w:val="aff1"/>
                      <w:rFonts w:ascii="Times New Roman" w:hAnsi="Times New Roman" w:cs="Times New Roman"/>
                      <w:b w:val="0"/>
                      <w:bCs w:val="0"/>
                      <w:shd w:val="clear" w:color="auto" w:fill="FFFFFF"/>
                    </w:rPr>
                    <w:t>50 °С до +600 °С</w:t>
                  </w:r>
                </w:p>
              </w:tc>
            </w:tr>
            <w:tr w:rsidR="003E7176" w:rsidRPr="00155121" w14:paraId="2208DB9F" w14:textId="77777777" w:rsidTr="009D6B9A">
              <w:trPr>
                <w:trHeight w:val="823"/>
              </w:trPr>
              <w:tc>
                <w:tcPr>
                  <w:tcW w:w="1947" w:type="dxa"/>
                </w:tcPr>
                <w:p w14:paraId="7F225EEE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5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</w:rPr>
                    <w:t>термопары медь-константан</w:t>
                  </w:r>
                </w:p>
              </w:tc>
              <w:tc>
                <w:tcPr>
                  <w:tcW w:w="3915" w:type="dxa"/>
                </w:tcPr>
                <w:p w14:paraId="64A0BDB4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Д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</w:rPr>
                    <w:t>применяются в</w:t>
                  </w:r>
                </w:p>
                <w:p w14:paraId="059A9C27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 xml:space="preserve"> диапазоне температур </w:t>
                  </w:r>
                </w:p>
                <w:p w14:paraId="17653E04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 xml:space="preserve">от </w:t>
                  </w:r>
                  <w:r w:rsidRPr="00155121">
                    <w:rPr>
                      <w:rStyle w:val="aff1"/>
                      <w:rFonts w:ascii="Times New Roman" w:hAnsi="Times New Roman" w:cs="Times New Roman"/>
                      <w:shd w:val="clear" w:color="auto" w:fill="FFFFFF"/>
                    </w:rPr>
                    <w:t>-</w:t>
                  </w:r>
                  <w:r w:rsidRPr="00155121">
                    <w:rPr>
                      <w:rStyle w:val="aff1"/>
                      <w:rFonts w:ascii="Times New Roman" w:hAnsi="Times New Roman" w:cs="Times New Roman"/>
                      <w:b w:val="0"/>
                      <w:bCs w:val="0"/>
                      <w:shd w:val="clear" w:color="auto" w:fill="FFFFFF"/>
                    </w:rPr>
                    <w:t>50 °С до +1300 °С</w:t>
                  </w:r>
                </w:p>
              </w:tc>
            </w:tr>
          </w:tbl>
          <w:p w14:paraId="48DE3721" w14:textId="77777777" w:rsidR="003E7176" w:rsidRDefault="003E7176" w:rsidP="009D6B9A">
            <w:pPr>
              <w:rPr>
                <w:rFonts w:ascii="Times New Roman" w:eastAsia="Times New Roman" w:hAnsi="Times New Roman" w:cs="Times New Roman"/>
              </w:rPr>
            </w:pPr>
          </w:p>
          <w:p w14:paraId="0FF5DB10" w14:textId="77777777" w:rsidR="003E7176" w:rsidRPr="009F63DF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9F63DF">
              <w:rPr>
                <w:rFonts w:ascii="Times New Roman" w:eastAsia="Times New Roman" w:hAnsi="Times New Roman" w:cs="Times New Roman"/>
              </w:rPr>
              <w:t>Запишите в таблицу выбранные букв</w:t>
            </w:r>
            <w:r>
              <w:rPr>
                <w:rFonts w:ascii="Times New Roman" w:eastAsia="Times New Roman" w:hAnsi="Times New Roman" w:cs="Times New Roman"/>
              </w:rPr>
              <w:t>ы</w:t>
            </w:r>
            <w:r w:rsidRPr="009F63DF">
              <w:rPr>
                <w:rFonts w:ascii="Times New Roman" w:eastAsia="Times New Roman" w:hAnsi="Times New Roman" w:cs="Times New Roman"/>
              </w:rPr>
              <w:t xml:space="preserve"> под соответствующими цифр</w:t>
            </w:r>
            <w:r>
              <w:rPr>
                <w:rFonts w:ascii="Times New Roman" w:eastAsia="Times New Roman" w:hAnsi="Times New Roman" w:cs="Times New Roman"/>
              </w:rPr>
              <w:t>ами</w:t>
            </w:r>
            <w:r w:rsidRPr="009F63DF">
              <w:rPr>
                <w:rFonts w:ascii="Times New Roman" w:eastAsia="Times New Roman" w:hAnsi="Times New Roman" w:cs="Times New Roman"/>
              </w:rPr>
              <w:t xml:space="preserve">. </w:t>
            </w:r>
          </w:p>
          <w:tbl>
            <w:tblPr>
              <w:tblW w:w="504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051"/>
              <w:gridCol w:w="953"/>
              <w:gridCol w:w="1015"/>
              <w:gridCol w:w="1015"/>
              <w:gridCol w:w="1015"/>
            </w:tblGrid>
            <w:tr w:rsidR="003E7176" w:rsidRPr="009F63DF" w14:paraId="78693C85" w14:textId="77777777" w:rsidTr="009D6B9A">
              <w:trPr>
                <w:trHeight w:val="341"/>
              </w:trPr>
              <w:tc>
                <w:tcPr>
                  <w:tcW w:w="1051" w:type="dxa"/>
                  <w:shd w:val="clear" w:color="auto" w:fill="auto"/>
                </w:tcPr>
                <w:p w14:paraId="65E1A1C4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1</w:t>
                  </w:r>
                </w:p>
              </w:tc>
              <w:tc>
                <w:tcPr>
                  <w:tcW w:w="953" w:type="dxa"/>
                  <w:shd w:val="clear" w:color="auto" w:fill="auto"/>
                </w:tcPr>
                <w:p w14:paraId="1C07DBCF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2</w:t>
                  </w:r>
                </w:p>
              </w:tc>
              <w:tc>
                <w:tcPr>
                  <w:tcW w:w="1015" w:type="dxa"/>
                  <w:shd w:val="clear" w:color="auto" w:fill="auto"/>
                </w:tcPr>
                <w:p w14:paraId="7488547C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3</w:t>
                  </w:r>
                </w:p>
              </w:tc>
              <w:tc>
                <w:tcPr>
                  <w:tcW w:w="1015" w:type="dxa"/>
                </w:tcPr>
                <w:p w14:paraId="2D1E1368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4</w:t>
                  </w:r>
                </w:p>
              </w:tc>
              <w:tc>
                <w:tcPr>
                  <w:tcW w:w="1015" w:type="dxa"/>
                </w:tcPr>
                <w:p w14:paraId="75DB4815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5</w:t>
                  </w:r>
                </w:p>
              </w:tc>
            </w:tr>
            <w:tr w:rsidR="003E7176" w:rsidRPr="009F63DF" w14:paraId="233575F1" w14:textId="77777777" w:rsidTr="009D6B9A">
              <w:trPr>
                <w:trHeight w:val="347"/>
              </w:trPr>
              <w:tc>
                <w:tcPr>
                  <w:tcW w:w="1051" w:type="dxa"/>
                  <w:shd w:val="clear" w:color="auto" w:fill="auto"/>
                </w:tcPr>
                <w:p w14:paraId="7843B3EC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953" w:type="dxa"/>
                  <w:shd w:val="clear" w:color="auto" w:fill="auto"/>
                </w:tcPr>
                <w:p w14:paraId="585A5D71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1015" w:type="dxa"/>
                  <w:shd w:val="clear" w:color="auto" w:fill="auto"/>
                </w:tcPr>
                <w:p w14:paraId="1DBFA9DF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1015" w:type="dxa"/>
                </w:tcPr>
                <w:p w14:paraId="5CE4801D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1015" w:type="dxa"/>
                </w:tcPr>
                <w:p w14:paraId="4513C9E7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</w:tr>
          </w:tbl>
          <w:p w14:paraId="54FA5BEB" w14:textId="77777777" w:rsidR="003E7176" w:rsidRPr="00155121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</w:p>
        </w:tc>
        <w:tc>
          <w:tcPr>
            <w:tcW w:w="1701" w:type="dxa"/>
          </w:tcPr>
          <w:p w14:paraId="23A51725" w14:textId="77777777" w:rsidR="003E7176" w:rsidRPr="00155121" w:rsidRDefault="003E7176" w:rsidP="009D6B9A">
            <w:pPr>
              <w:jc w:val="center"/>
              <w:rPr>
                <w:rFonts w:ascii="Times New Roman" w:hAnsi="Times New Roman" w:cs="Times New Roman"/>
              </w:rPr>
            </w:pPr>
            <w:r w:rsidRPr="00155121">
              <w:rPr>
                <w:rFonts w:ascii="Times New Roman" w:hAnsi="Times New Roman" w:cs="Times New Roman"/>
                <w:szCs w:val="28"/>
              </w:rPr>
              <w:t>1Б2А3Д4Г5В</w:t>
            </w:r>
          </w:p>
        </w:tc>
        <w:tc>
          <w:tcPr>
            <w:tcW w:w="1701" w:type="dxa"/>
          </w:tcPr>
          <w:p w14:paraId="0F75B8F1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lang w:eastAsia="en-US"/>
              </w:rPr>
              <w:t>ОПК-4.1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Системы управления химико-технологическими процессами </w:t>
            </w:r>
          </w:p>
        </w:tc>
      </w:tr>
      <w:tr w:rsidR="003E7176" w:rsidRPr="00F810FE" w14:paraId="25E62186" w14:textId="77777777" w:rsidTr="009D6B9A">
        <w:tc>
          <w:tcPr>
            <w:tcW w:w="576" w:type="dxa"/>
          </w:tcPr>
          <w:p w14:paraId="0F012420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46</w:t>
            </w:r>
          </w:p>
        </w:tc>
        <w:tc>
          <w:tcPr>
            <w:tcW w:w="6229" w:type="dxa"/>
          </w:tcPr>
          <w:p w14:paraId="39D38923" w14:textId="77777777" w:rsidR="003E7176" w:rsidRPr="00155121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</w:rPr>
            </w:pPr>
            <w:r w:rsidRPr="00155121">
              <w:rPr>
                <w:rFonts w:ascii="Times New Roman" w:eastAsia="Times New Roman" w:hAnsi="Times New Roman" w:cs="Times New Roman"/>
                <w:i/>
                <w:iCs/>
              </w:rPr>
              <w:t xml:space="preserve">Прочитайте текст, </w:t>
            </w:r>
            <w:r>
              <w:rPr>
                <w:rFonts w:ascii="Times New Roman" w:eastAsia="Times New Roman" w:hAnsi="Times New Roman" w:cs="Times New Roman"/>
                <w:i/>
                <w:iCs/>
              </w:rPr>
              <w:t>установите соответствие</w:t>
            </w:r>
          </w:p>
          <w:p w14:paraId="0340CF52" w14:textId="77777777" w:rsidR="003E7176" w:rsidRPr="00155121" w:rsidRDefault="003E7176" w:rsidP="009D6B9A">
            <w:pPr>
              <w:rPr>
                <w:rFonts w:ascii="Times New Roman" w:hAnsi="Times New Roman" w:cs="Times New Roman"/>
              </w:rPr>
            </w:pPr>
          </w:p>
          <w:p w14:paraId="685E3AD4" w14:textId="77777777" w:rsidR="003E7176" w:rsidRDefault="003E7176" w:rsidP="009D6B9A">
            <w:pPr>
              <w:rPr>
                <w:rFonts w:ascii="Times New Roman" w:hAnsi="Times New Roman" w:cs="Times New Roman"/>
              </w:rPr>
            </w:pPr>
            <w:r w:rsidRPr="00155121">
              <w:rPr>
                <w:rFonts w:ascii="Times New Roman" w:hAnsi="Times New Roman" w:cs="Times New Roman"/>
              </w:rPr>
              <w:t>Установите соответствие между оборудованием и его функцией:</w:t>
            </w:r>
          </w:p>
          <w:p w14:paraId="0203C025" w14:textId="77777777" w:rsidR="003E7176" w:rsidRPr="00155121" w:rsidRDefault="003E7176" w:rsidP="009D6B9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борудование:</w:t>
            </w:r>
          </w:p>
          <w:p w14:paraId="64EF0FD9" w14:textId="77777777" w:rsidR="003E7176" w:rsidRPr="00155121" w:rsidRDefault="003E7176" w:rsidP="009D6B9A">
            <w:pPr>
              <w:rPr>
                <w:rFonts w:ascii="Times New Roman" w:hAnsi="Times New Roman" w:cs="Times New Roman"/>
              </w:rPr>
            </w:pPr>
            <w:r w:rsidRPr="00155121">
              <w:rPr>
                <w:rFonts w:ascii="Times New Roman" w:hAnsi="Times New Roman" w:cs="Times New Roman"/>
              </w:rPr>
              <w:t>1) Коксующая батарея</w:t>
            </w:r>
          </w:p>
          <w:p w14:paraId="423FF1D1" w14:textId="77777777" w:rsidR="003E7176" w:rsidRPr="00155121" w:rsidRDefault="003E7176" w:rsidP="009D6B9A">
            <w:pPr>
              <w:rPr>
                <w:rFonts w:ascii="Times New Roman" w:hAnsi="Times New Roman" w:cs="Times New Roman"/>
              </w:rPr>
            </w:pPr>
            <w:r w:rsidRPr="00155121">
              <w:rPr>
                <w:rFonts w:ascii="Times New Roman" w:hAnsi="Times New Roman" w:cs="Times New Roman"/>
              </w:rPr>
              <w:t>2) Скруббер</w:t>
            </w:r>
          </w:p>
          <w:p w14:paraId="2A2CC4AE" w14:textId="77777777" w:rsidR="003E7176" w:rsidRDefault="003E7176" w:rsidP="009D6B9A">
            <w:pPr>
              <w:rPr>
                <w:rFonts w:ascii="Times New Roman" w:hAnsi="Times New Roman" w:cs="Times New Roman"/>
              </w:rPr>
            </w:pPr>
            <w:r w:rsidRPr="00155121">
              <w:rPr>
                <w:rFonts w:ascii="Times New Roman" w:hAnsi="Times New Roman" w:cs="Times New Roman"/>
              </w:rPr>
              <w:t>3) Теплообменник</w:t>
            </w:r>
          </w:p>
          <w:p w14:paraId="12821451" w14:textId="77777777" w:rsidR="003E7176" w:rsidRPr="00155121" w:rsidRDefault="003E7176" w:rsidP="009D6B9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енкция:</w:t>
            </w:r>
          </w:p>
          <w:p w14:paraId="23521762" w14:textId="77777777" w:rsidR="003E7176" w:rsidRPr="00155121" w:rsidRDefault="003E7176" w:rsidP="009D6B9A">
            <w:pPr>
              <w:rPr>
                <w:rFonts w:ascii="Times New Roman" w:hAnsi="Times New Roman" w:cs="Times New Roman"/>
              </w:rPr>
            </w:pPr>
            <w:r w:rsidRPr="00155121">
              <w:rPr>
                <w:rFonts w:ascii="Times New Roman" w:hAnsi="Times New Roman" w:cs="Times New Roman"/>
              </w:rPr>
              <w:t>А) очистка коксового газа</w:t>
            </w:r>
          </w:p>
          <w:p w14:paraId="1F57C7AC" w14:textId="77777777" w:rsidR="003E7176" w:rsidRPr="00155121" w:rsidRDefault="003E7176" w:rsidP="009D6B9A">
            <w:pPr>
              <w:rPr>
                <w:rFonts w:ascii="Times New Roman" w:hAnsi="Times New Roman" w:cs="Times New Roman"/>
              </w:rPr>
            </w:pPr>
            <w:r w:rsidRPr="00155121">
              <w:rPr>
                <w:rFonts w:ascii="Times New Roman" w:hAnsi="Times New Roman" w:cs="Times New Roman"/>
              </w:rPr>
              <w:t>Б) термическая переработка угля</w:t>
            </w:r>
          </w:p>
          <w:p w14:paraId="0593C663" w14:textId="77777777" w:rsidR="003E7176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  <w:r w:rsidRPr="00155121">
              <w:rPr>
                <w:rFonts w:ascii="Times New Roman" w:hAnsi="Times New Roman" w:cs="Times New Roman"/>
              </w:rPr>
              <w:t>В) передача тепла</w:t>
            </w:r>
          </w:p>
          <w:p w14:paraId="112E8096" w14:textId="77777777" w:rsidR="003E7176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</w:p>
          <w:p w14:paraId="4007ABF2" w14:textId="77777777" w:rsidR="003E7176" w:rsidRPr="009F63DF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9F63DF">
              <w:rPr>
                <w:rFonts w:ascii="Times New Roman" w:eastAsia="Times New Roman" w:hAnsi="Times New Roman" w:cs="Times New Roman"/>
              </w:rPr>
              <w:t>Запишите в таблицу выбранные букв</w:t>
            </w:r>
            <w:r>
              <w:rPr>
                <w:rFonts w:ascii="Times New Roman" w:eastAsia="Times New Roman" w:hAnsi="Times New Roman" w:cs="Times New Roman"/>
              </w:rPr>
              <w:t>ы</w:t>
            </w:r>
            <w:r w:rsidRPr="009F63DF">
              <w:rPr>
                <w:rFonts w:ascii="Times New Roman" w:eastAsia="Times New Roman" w:hAnsi="Times New Roman" w:cs="Times New Roman"/>
              </w:rPr>
              <w:t xml:space="preserve"> под соответствующими цифр</w:t>
            </w:r>
            <w:r>
              <w:rPr>
                <w:rFonts w:ascii="Times New Roman" w:eastAsia="Times New Roman" w:hAnsi="Times New Roman" w:cs="Times New Roman"/>
              </w:rPr>
              <w:t>ами</w:t>
            </w:r>
            <w:r w:rsidRPr="009F63DF">
              <w:rPr>
                <w:rFonts w:ascii="Times New Roman" w:eastAsia="Times New Roman" w:hAnsi="Times New Roman" w:cs="Times New Roman"/>
              </w:rPr>
              <w:t xml:space="preserve">. </w:t>
            </w:r>
          </w:p>
          <w:tbl>
            <w:tblPr>
              <w:tblW w:w="292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019"/>
              <w:gridCol w:w="924"/>
              <w:gridCol w:w="984"/>
            </w:tblGrid>
            <w:tr w:rsidR="003E7176" w:rsidRPr="009F63DF" w14:paraId="45A172AB" w14:textId="77777777" w:rsidTr="009D6B9A">
              <w:trPr>
                <w:trHeight w:val="273"/>
              </w:trPr>
              <w:tc>
                <w:tcPr>
                  <w:tcW w:w="1019" w:type="dxa"/>
                  <w:shd w:val="clear" w:color="auto" w:fill="auto"/>
                </w:tcPr>
                <w:p w14:paraId="015C3843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1</w:t>
                  </w:r>
                </w:p>
              </w:tc>
              <w:tc>
                <w:tcPr>
                  <w:tcW w:w="924" w:type="dxa"/>
                  <w:shd w:val="clear" w:color="auto" w:fill="auto"/>
                </w:tcPr>
                <w:p w14:paraId="49E7118B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2</w:t>
                  </w:r>
                </w:p>
              </w:tc>
              <w:tc>
                <w:tcPr>
                  <w:tcW w:w="984" w:type="dxa"/>
                  <w:shd w:val="clear" w:color="auto" w:fill="auto"/>
                </w:tcPr>
                <w:p w14:paraId="4098EBF8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3</w:t>
                  </w:r>
                </w:p>
              </w:tc>
            </w:tr>
            <w:tr w:rsidR="003E7176" w:rsidRPr="009F63DF" w14:paraId="1534E850" w14:textId="77777777" w:rsidTr="009D6B9A">
              <w:trPr>
                <w:trHeight w:val="278"/>
              </w:trPr>
              <w:tc>
                <w:tcPr>
                  <w:tcW w:w="1019" w:type="dxa"/>
                  <w:shd w:val="clear" w:color="auto" w:fill="auto"/>
                </w:tcPr>
                <w:p w14:paraId="5DB8E156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924" w:type="dxa"/>
                  <w:shd w:val="clear" w:color="auto" w:fill="auto"/>
                </w:tcPr>
                <w:p w14:paraId="18A98A91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984" w:type="dxa"/>
                  <w:shd w:val="clear" w:color="auto" w:fill="auto"/>
                </w:tcPr>
                <w:p w14:paraId="3B35ACDA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</w:tr>
          </w:tbl>
          <w:p w14:paraId="29C0F29F" w14:textId="77777777" w:rsidR="003E7176" w:rsidRPr="00155121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</w:p>
        </w:tc>
        <w:tc>
          <w:tcPr>
            <w:tcW w:w="1701" w:type="dxa"/>
          </w:tcPr>
          <w:p w14:paraId="6A288205" w14:textId="77777777" w:rsidR="003E7176" w:rsidRPr="00155121" w:rsidRDefault="003E7176" w:rsidP="009D6B9A">
            <w:pPr>
              <w:jc w:val="center"/>
              <w:rPr>
                <w:rFonts w:ascii="Times New Roman" w:hAnsi="Times New Roman" w:cs="Times New Roman"/>
              </w:rPr>
            </w:pPr>
            <w:r w:rsidRPr="00155121">
              <w:rPr>
                <w:rFonts w:ascii="Times New Roman" w:hAnsi="Times New Roman" w:cs="Times New Roman"/>
              </w:rPr>
              <w:t>1Б2А3В</w:t>
            </w:r>
          </w:p>
          <w:p w14:paraId="2F10E5DD" w14:textId="77777777" w:rsidR="003E7176" w:rsidRPr="00155121" w:rsidRDefault="003E7176" w:rsidP="009D6B9A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701" w:type="dxa"/>
          </w:tcPr>
          <w:p w14:paraId="364F2647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ОПК-4.2</w:t>
            </w:r>
          </w:p>
          <w:p w14:paraId="157C4737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ектирование и оборудование коксохимических заводов</w:t>
            </w:r>
          </w:p>
          <w:p w14:paraId="5BC4BF27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F810FE" w14:paraId="247FFBCE" w14:textId="77777777" w:rsidTr="009D6B9A">
        <w:tc>
          <w:tcPr>
            <w:tcW w:w="576" w:type="dxa"/>
          </w:tcPr>
          <w:p w14:paraId="08A0C9CE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47</w:t>
            </w:r>
          </w:p>
        </w:tc>
        <w:tc>
          <w:tcPr>
            <w:tcW w:w="6229" w:type="dxa"/>
          </w:tcPr>
          <w:p w14:paraId="1B6A9930" w14:textId="77777777" w:rsidR="003E7176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</w:rPr>
              <w:t>+</w:t>
            </w:r>
            <w:r w:rsidRPr="002B53D7">
              <w:rPr>
                <w:rFonts w:ascii="Times New Roman" w:eastAsia="Times New Roman" w:hAnsi="Times New Roman" w:cs="Times New Roman"/>
                <w:i/>
                <w:iCs/>
              </w:rPr>
              <w:t>Прочитайте текст, выберите правильный ответ</w:t>
            </w:r>
          </w:p>
          <w:p w14:paraId="63838680" w14:textId="77777777" w:rsidR="003E7176" w:rsidRDefault="003E7176" w:rsidP="009D6B9A">
            <w:pPr>
              <w:rPr>
                <w:rFonts w:ascii="Times New Roman" w:hAnsi="Times New Roman" w:cs="Times New Roman"/>
              </w:rPr>
            </w:pPr>
          </w:p>
          <w:p w14:paraId="47CBC1F4" w14:textId="77777777" w:rsidR="003E7176" w:rsidRPr="001949D6" w:rsidRDefault="003E7176" w:rsidP="009D6B9A">
            <w:pPr>
              <w:rPr>
                <w:rFonts w:ascii="Times New Roman" w:hAnsi="Times New Roman" w:cs="Times New Roman"/>
              </w:rPr>
            </w:pPr>
            <w:r w:rsidRPr="001949D6">
              <w:rPr>
                <w:rFonts w:ascii="Times New Roman" w:hAnsi="Times New Roman" w:cs="Times New Roman"/>
              </w:rPr>
              <w:t>Какой элемент конструкции коксовой батареи служит для удаления летучих продуктов коксования?</w:t>
            </w:r>
          </w:p>
          <w:p w14:paraId="6EDC853B" w14:textId="77777777" w:rsidR="003E7176" w:rsidRPr="001949D6" w:rsidRDefault="003E7176" w:rsidP="009D6B9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  <w:r w:rsidRPr="001949D6">
              <w:rPr>
                <w:rFonts w:ascii="Times New Roman" w:hAnsi="Times New Roman" w:cs="Times New Roman"/>
              </w:rPr>
              <w:t>) Газосборник</w:t>
            </w:r>
          </w:p>
          <w:p w14:paraId="1CF00F3D" w14:textId="77777777" w:rsidR="003E7176" w:rsidRPr="001949D6" w:rsidRDefault="003E7176" w:rsidP="009D6B9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  <w:r w:rsidRPr="001949D6">
              <w:rPr>
                <w:rFonts w:ascii="Times New Roman" w:hAnsi="Times New Roman" w:cs="Times New Roman"/>
              </w:rPr>
              <w:t>) Подпорная стена</w:t>
            </w:r>
          </w:p>
          <w:p w14:paraId="408552BA" w14:textId="77777777" w:rsidR="003E7176" w:rsidRPr="001949D6" w:rsidRDefault="003E7176" w:rsidP="009D6B9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  <w:r w:rsidRPr="001949D6">
              <w:rPr>
                <w:rFonts w:ascii="Times New Roman" w:hAnsi="Times New Roman" w:cs="Times New Roman"/>
              </w:rPr>
              <w:t>) Колосниковая решетка</w:t>
            </w:r>
          </w:p>
          <w:p w14:paraId="55C392EB" w14:textId="77777777" w:rsidR="003E7176" w:rsidRPr="001949D6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  <w:r>
              <w:rPr>
                <w:rFonts w:ascii="Times New Roman" w:hAnsi="Times New Roman" w:cs="Times New Roman"/>
              </w:rPr>
              <w:lastRenderedPageBreak/>
              <w:t>4</w:t>
            </w:r>
            <w:r w:rsidRPr="001949D6">
              <w:rPr>
                <w:rFonts w:ascii="Times New Roman" w:hAnsi="Times New Roman" w:cs="Times New Roman"/>
              </w:rPr>
              <w:t>) Камера охлаждения</w:t>
            </w:r>
          </w:p>
        </w:tc>
        <w:tc>
          <w:tcPr>
            <w:tcW w:w="1701" w:type="dxa"/>
          </w:tcPr>
          <w:p w14:paraId="4AE82A0C" w14:textId="77777777" w:rsidR="003E7176" w:rsidRPr="001949D6" w:rsidRDefault="003E7176" w:rsidP="009D6B9A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1</w:t>
            </w:r>
          </w:p>
        </w:tc>
        <w:tc>
          <w:tcPr>
            <w:tcW w:w="1701" w:type="dxa"/>
          </w:tcPr>
          <w:p w14:paraId="47A1DEAF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ОПК-4.2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Проектирование и оборудование коксохимических заводов</w:t>
            </w:r>
          </w:p>
          <w:p w14:paraId="27E8AEA0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F810FE" w14:paraId="6FFFD739" w14:textId="77777777" w:rsidTr="009D6B9A">
        <w:tc>
          <w:tcPr>
            <w:tcW w:w="576" w:type="dxa"/>
          </w:tcPr>
          <w:p w14:paraId="5CEBD2D8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lastRenderedPageBreak/>
              <w:t>148</w:t>
            </w:r>
          </w:p>
        </w:tc>
        <w:tc>
          <w:tcPr>
            <w:tcW w:w="6229" w:type="dxa"/>
          </w:tcPr>
          <w:p w14:paraId="5E048D78" w14:textId="77777777" w:rsidR="003E7176" w:rsidRDefault="003E7176" w:rsidP="009D6B9A">
            <w:pPr>
              <w:rPr>
                <w:rFonts w:ascii="Times New Roman" w:eastAsia="Calibri" w:hAnsi="Times New Roman" w:cs="Times New Roman"/>
                <w:i/>
                <w:iCs/>
              </w:rPr>
            </w:pPr>
            <w:r w:rsidRPr="00C52C20">
              <w:rPr>
                <w:rFonts w:ascii="Times New Roman" w:eastAsia="Calibri" w:hAnsi="Times New Roman" w:cs="Times New Roman"/>
                <w:i/>
                <w:iCs/>
              </w:rPr>
              <w:t>Прочитайте текст, выберите правильный ответ</w:t>
            </w:r>
          </w:p>
          <w:p w14:paraId="6FB42F19" w14:textId="77777777" w:rsidR="003E7176" w:rsidRPr="00C52C20" w:rsidRDefault="003E7176" w:rsidP="009D6B9A">
            <w:pPr>
              <w:rPr>
                <w:rFonts w:ascii="Times New Roman" w:eastAsia="Calibri" w:hAnsi="Times New Roman" w:cs="Times New Roman"/>
                <w:i/>
                <w:iCs/>
              </w:rPr>
            </w:pPr>
          </w:p>
          <w:p w14:paraId="6E7FD19C" w14:textId="77777777" w:rsidR="003E7176" w:rsidRPr="00C52C20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C52C20">
              <w:rPr>
                <w:rFonts w:ascii="Times New Roman" w:eastAsia="Times New Roman" w:hAnsi="Times New Roman" w:cs="Times New Roman"/>
              </w:rPr>
              <w:t>Какой параметр контролируется в колонне ректификации при переработке нефти для обеспечения эффективного разделения фракций?</w:t>
            </w:r>
          </w:p>
          <w:p w14:paraId="38992D5B" w14:textId="77777777" w:rsidR="003E7176" w:rsidRPr="00C52C20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C52C20">
              <w:rPr>
                <w:rFonts w:ascii="Times New Roman" w:eastAsia="Times New Roman" w:hAnsi="Times New Roman" w:cs="Times New Roman"/>
                <w:bCs/>
              </w:rPr>
              <w:t>1)</w:t>
            </w:r>
            <w:r w:rsidRPr="00C52C20">
              <w:rPr>
                <w:rFonts w:ascii="Times New Roman" w:eastAsia="Times New Roman" w:hAnsi="Times New Roman" w:cs="Times New Roman"/>
              </w:rPr>
              <w:t xml:space="preserve"> Температура</w:t>
            </w:r>
            <w:r w:rsidRPr="00C52C20">
              <w:rPr>
                <w:rFonts w:ascii="Times New Roman" w:eastAsia="Times New Roman" w:hAnsi="Times New Roman" w:cs="Times New Roman"/>
              </w:rPr>
              <w:br/>
            </w:r>
            <w:r w:rsidRPr="00C52C20">
              <w:rPr>
                <w:rFonts w:ascii="Times New Roman" w:eastAsia="Times New Roman" w:hAnsi="Times New Roman" w:cs="Times New Roman"/>
                <w:bCs/>
              </w:rPr>
              <w:t>2)</w:t>
            </w:r>
            <w:r w:rsidRPr="00C52C20">
              <w:rPr>
                <w:rFonts w:ascii="Times New Roman" w:eastAsia="Times New Roman" w:hAnsi="Times New Roman" w:cs="Times New Roman"/>
              </w:rPr>
              <w:t xml:space="preserve"> Масса</w:t>
            </w:r>
            <w:r w:rsidRPr="00C52C20">
              <w:rPr>
                <w:rFonts w:ascii="Times New Roman" w:eastAsia="Times New Roman" w:hAnsi="Times New Roman" w:cs="Times New Roman"/>
              </w:rPr>
              <w:br/>
            </w:r>
            <w:r w:rsidRPr="00C52C20">
              <w:rPr>
                <w:rFonts w:ascii="Times New Roman" w:eastAsia="Times New Roman" w:hAnsi="Times New Roman" w:cs="Times New Roman"/>
                <w:bCs/>
              </w:rPr>
              <w:t>3)</w:t>
            </w:r>
            <w:r w:rsidRPr="00C52C20">
              <w:rPr>
                <w:rFonts w:ascii="Times New Roman" w:eastAsia="Times New Roman" w:hAnsi="Times New Roman" w:cs="Times New Roman"/>
              </w:rPr>
              <w:t xml:space="preserve"> Цвет</w:t>
            </w:r>
            <w:r w:rsidRPr="00C52C20">
              <w:rPr>
                <w:rFonts w:ascii="Times New Roman" w:eastAsia="Times New Roman" w:hAnsi="Times New Roman" w:cs="Times New Roman"/>
              </w:rPr>
              <w:br/>
            </w:r>
            <w:r w:rsidRPr="00C52C20">
              <w:rPr>
                <w:rFonts w:ascii="Times New Roman" w:eastAsia="Times New Roman" w:hAnsi="Times New Roman" w:cs="Times New Roman"/>
                <w:bCs/>
              </w:rPr>
              <w:t>4)</w:t>
            </w:r>
            <w:r w:rsidRPr="00C52C20">
              <w:rPr>
                <w:rFonts w:ascii="Times New Roman" w:eastAsia="Times New Roman" w:hAnsi="Times New Roman" w:cs="Times New Roman"/>
              </w:rPr>
              <w:t xml:space="preserve"> Вязкость</w:t>
            </w:r>
          </w:p>
        </w:tc>
        <w:tc>
          <w:tcPr>
            <w:tcW w:w="1701" w:type="dxa"/>
          </w:tcPr>
          <w:p w14:paraId="676DD43F" w14:textId="77777777" w:rsidR="003E7176" w:rsidRPr="00C52C20" w:rsidRDefault="003E7176" w:rsidP="009D6B9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C52C20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1701" w:type="dxa"/>
          </w:tcPr>
          <w:p w14:paraId="7B746D1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ОПК-4.1</w:t>
            </w:r>
          </w:p>
          <w:p w14:paraId="3C8932D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Учебная ознакомительная практика</w:t>
            </w:r>
          </w:p>
          <w:p w14:paraId="767134B4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F810FE" w14:paraId="53B8F85D" w14:textId="77777777" w:rsidTr="009D6B9A">
        <w:tc>
          <w:tcPr>
            <w:tcW w:w="576" w:type="dxa"/>
          </w:tcPr>
          <w:p w14:paraId="44F08CE2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49</w:t>
            </w:r>
          </w:p>
        </w:tc>
        <w:tc>
          <w:tcPr>
            <w:tcW w:w="6229" w:type="dxa"/>
          </w:tcPr>
          <w:p w14:paraId="5B599896" w14:textId="77777777" w:rsidR="003E7176" w:rsidRDefault="003E7176" w:rsidP="009D6B9A">
            <w:pPr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й ответ</w:t>
            </w:r>
          </w:p>
          <w:p w14:paraId="173F8E35" w14:textId="77777777" w:rsidR="003E7176" w:rsidRPr="00A9300D" w:rsidRDefault="003E7176" w:rsidP="009D6B9A">
            <w:pPr>
              <w:rPr>
                <w:rFonts w:ascii="Times New Roman" w:hAnsi="Times New Roman" w:cs="Times New Roman"/>
                <w:i/>
                <w:iCs/>
              </w:rPr>
            </w:pPr>
          </w:p>
          <w:p w14:paraId="7C3F4750" w14:textId="77777777" w:rsidR="003E7176" w:rsidRPr="00A9300D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  <w:r w:rsidRPr="00A9300D">
              <w:rPr>
                <w:rFonts w:ascii="Times New Roman" w:hAnsi="Times New Roman" w:cs="Times New Roman"/>
              </w:rPr>
              <w:t>Какой прибор применяют для определения влажности угля в лабораторных условиях?</w:t>
            </w:r>
          </w:p>
          <w:p w14:paraId="229FD3E1" w14:textId="77777777" w:rsidR="003E7176" w:rsidRPr="00A9300D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  <w:r w:rsidRPr="00A9300D">
              <w:rPr>
                <w:rFonts w:ascii="Times New Roman" w:hAnsi="Times New Roman" w:cs="Times New Roman"/>
              </w:rPr>
              <w:t>1) Весы</w:t>
            </w:r>
          </w:p>
          <w:p w14:paraId="68903654" w14:textId="77777777" w:rsidR="003E7176" w:rsidRPr="00A9300D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  <w:r w:rsidRPr="00A9300D">
              <w:rPr>
                <w:rFonts w:ascii="Times New Roman" w:hAnsi="Times New Roman" w:cs="Times New Roman"/>
              </w:rPr>
              <w:t>2) Микроскоп</w:t>
            </w:r>
          </w:p>
          <w:p w14:paraId="7F811B50" w14:textId="77777777" w:rsidR="003E7176" w:rsidRPr="00A9300D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  <w:r w:rsidRPr="00A9300D">
              <w:rPr>
                <w:rFonts w:ascii="Times New Roman" w:hAnsi="Times New Roman" w:cs="Times New Roman"/>
              </w:rPr>
              <w:t>3) Сушильный шкаф</w:t>
            </w:r>
          </w:p>
          <w:p w14:paraId="1701D45C" w14:textId="77777777" w:rsidR="003E7176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  <w:r w:rsidRPr="00A9300D">
              <w:rPr>
                <w:rFonts w:ascii="Times New Roman" w:hAnsi="Times New Roman" w:cs="Times New Roman"/>
              </w:rPr>
              <w:t>4) Колориметр</w:t>
            </w:r>
          </w:p>
        </w:tc>
        <w:tc>
          <w:tcPr>
            <w:tcW w:w="1701" w:type="dxa"/>
          </w:tcPr>
          <w:p w14:paraId="3C3C907C" w14:textId="77777777" w:rsidR="003E7176" w:rsidRPr="00C52C20" w:rsidRDefault="003E7176" w:rsidP="009D6B9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A9300D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701" w:type="dxa"/>
          </w:tcPr>
          <w:p w14:paraId="7A7FAE53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ОПК-4.1</w:t>
            </w:r>
          </w:p>
          <w:p w14:paraId="0F4F98B9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Учебная научно-иссле</w:t>
            </w:r>
          </w:p>
          <w:p w14:paraId="7BA29A57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довательская работа</w:t>
            </w:r>
          </w:p>
          <w:p w14:paraId="2807F118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F810FE" w14:paraId="2BD19191" w14:textId="77777777" w:rsidTr="009D6B9A">
        <w:tc>
          <w:tcPr>
            <w:tcW w:w="576" w:type="dxa"/>
          </w:tcPr>
          <w:p w14:paraId="7A1CEF08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50</w:t>
            </w:r>
          </w:p>
        </w:tc>
        <w:tc>
          <w:tcPr>
            <w:tcW w:w="6229" w:type="dxa"/>
          </w:tcPr>
          <w:p w14:paraId="430B11A6" w14:textId="77777777" w:rsidR="003E7176" w:rsidRPr="001D63F8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1D63F8">
              <w:rPr>
                <w:rFonts w:ascii="Times New Roman" w:hAnsi="Times New Roman" w:cs="Times New Roman"/>
                <w:i/>
                <w:iCs/>
                <w:color w:val="auto"/>
              </w:rPr>
              <w:t>Прочитайте вопрос, выберите правильный ответ.</w:t>
            </w:r>
          </w:p>
          <w:p w14:paraId="1AB0DE01" w14:textId="77777777" w:rsidR="003E7176" w:rsidRPr="001D63F8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0E4197E5" w14:textId="77777777" w:rsidR="003E7176" w:rsidRPr="001D63F8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1D63F8">
              <w:rPr>
                <w:rFonts w:ascii="Times New Roman" w:hAnsi="Times New Roman" w:cs="Times New Roman"/>
                <w:iCs/>
                <w:color w:val="auto"/>
              </w:rPr>
              <w:t>Какой показатель угольной шихты наиболее критичен для качества конечного кокса?</w:t>
            </w:r>
          </w:p>
          <w:p w14:paraId="056CE345" w14:textId="77777777" w:rsidR="003E7176" w:rsidRPr="00155121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155121">
              <w:rPr>
                <w:rFonts w:ascii="Times New Roman" w:hAnsi="Times New Roman" w:cs="Times New Roman"/>
                <w:iCs/>
                <w:color w:val="auto"/>
              </w:rPr>
              <w:t>1) Содержание летучих веществ.</w:t>
            </w:r>
          </w:p>
          <w:p w14:paraId="3D576E96" w14:textId="77777777" w:rsidR="003E7176" w:rsidRPr="00155121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155121">
              <w:rPr>
                <w:rFonts w:ascii="Times New Roman" w:hAnsi="Times New Roman" w:cs="Times New Roman"/>
                <w:iCs/>
                <w:color w:val="auto"/>
              </w:rPr>
              <w:t>2) Цвет угля.</w:t>
            </w:r>
          </w:p>
          <w:p w14:paraId="5E3A43E3" w14:textId="77777777" w:rsidR="003E7176" w:rsidRPr="00155121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155121">
              <w:rPr>
                <w:rFonts w:ascii="Times New Roman" w:hAnsi="Times New Roman" w:cs="Times New Roman"/>
                <w:iCs/>
                <w:color w:val="auto"/>
              </w:rPr>
              <w:t>3) Размер кусков.</w:t>
            </w:r>
          </w:p>
          <w:p w14:paraId="7C4B3BAB" w14:textId="77777777" w:rsidR="003E7176" w:rsidRPr="001D63F8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  <w:r w:rsidRPr="00155121">
              <w:rPr>
                <w:rFonts w:ascii="Times New Roman" w:hAnsi="Times New Roman" w:cs="Times New Roman"/>
                <w:iCs/>
                <w:color w:val="auto"/>
              </w:rPr>
              <w:t>4) Влажность.</w:t>
            </w:r>
          </w:p>
        </w:tc>
        <w:tc>
          <w:tcPr>
            <w:tcW w:w="1701" w:type="dxa"/>
          </w:tcPr>
          <w:p w14:paraId="6D3D1803" w14:textId="77777777" w:rsidR="003E7176" w:rsidRPr="001D63F8" w:rsidRDefault="003E7176" w:rsidP="009D6B9A">
            <w:pPr>
              <w:jc w:val="center"/>
              <w:rPr>
                <w:rFonts w:ascii="Times New Roman" w:hAnsi="Times New Roman" w:cs="Times New Roman"/>
              </w:rPr>
            </w:pPr>
            <w:r w:rsidRPr="001D63F8">
              <w:rPr>
                <w:rFonts w:ascii="Times New Roman" w:hAnsi="Times New Roman" w:cs="Times New Roman"/>
                <w:color w:val="auto"/>
                <w:szCs w:val="28"/>
              </w:rPr>
              <w:t>1</w:t>
            </w:r>
          </w:p>
        </w:tc>
        <w:tc>
          <w:tcPr>
            <w:tcW w:w="1701" w:type="dxa"/>
          </w:tcPr>
          <w:p w14:paraId="5BCF25E5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ОПК-4.1</w:t>
            </w:r>
          </w:p>
          <w:p w14:paraId="34EDB74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венная преддиплом</w:t>
            </w:r>
          </w:p>
          <w:p w14:paraId="1E9E0181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ая практика</w:t>
            </w:r>
          </w:p>
          <w:p w14:paraId="2EAC875C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</w:p>
        </w:tc>
      </w:tr>
      <w:tr w:rsidR="003E7176" w:rsidRPr="00F810FE" w14:paraId="04A19F8F" w14:textId="77777777" w:rsidTr="009D6B9A">
        <w:tc>
          <w:tcPr>
            <w:tcW w:w="576" w:type="dxa"/>
          </w:tcPr>
          <w:p w14:paraId="21CA238C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51</w:t>
            </w:r>
          </w:p>
        </w:tc>
        <w:tc>
          <w:tcPr>
            <w:tcW w:w="6229" w:type="dxa"/>
          </w:tcPr>
          <w:p w14:paraId="62C26A5A" w14:textId="77777777" w:rsidR="003E7176" w:rsidRPr="005B65C1" w:rsidRDefault="003E7176" w:rsidP="009D6B9A">
            <w:pPr>
              <w:pStyle w:val="1"/>
              <w:spacing w:after="120"/>
              <w:ind w:firstLine="0"/>
              <w:rPr>
                <w:i/>
                <w:iCs/>
              </w:rPr>
            </w:pPr>
            <w:r w:rsidRPr="005B65C1">
              <w:rPr>
                <w:i/>
                <w:iCs/>
              </w:rPr>
              <w:t>Прочитайте текст и установите последовательность</w:t>
            </w:r>
          </w:p>
          <w:p w14:paraId="5776FD40" w14:textId="77777777" w:rsidR="003E7176" w:rsidRPr="005B65C1" w:rsidRDefault="003E7176" w:rsidP="009D6B9A">
            <w:pPr>
              <w:pStyle w:val="1"/>
              <w:ind w:firstLine="0"/>
            </w:pPr>
            <w:r>
              <w:t>Алгоритм моделирования химико-технологических процессов</w:t>
            </w:r>
            <w:r w:rsidRPr="005B65C1">
              <w:t>:</w:t>
            </w:r>
          </w:p>
          <w:p w14:paraId="0ADE5213" w14:textId="77777777" w:rsidR="003E7176" w:rsidRPr="00182A9E" w:rsidRDefault="003E7176" w:rsidP="009D6B9A">
            <w:pPr>
              <w:pStyle w:val="1"/>
              <w:ind w:firstLine="0"/>
            </w:pPr>
            <w:r w:rsidRPr="00182A9E">
              <w:rPr>
                <w:color w:val="1A1A1A"/>
              </w:rPr>
              <w:t>1</w:t>
            </w:r>
            <w:r w:rsidRPr="00182A9E">
              <w:t>) Формирование математической модели</w:t>
            </w:r>
            <w:r>
              <w:t>.</w:t>
            </w:r>
          </w:p>
          <w:p w14:paraId="0DFF63DE" w14:textId="77777777" w:rsidR="003E7176" w:rsidRPr="00182A9E" w:rsidRDefault="003E7176" w:rsidP="009D6B9A">
            <w:pPr>
              <w:pStyle w:val="1"/>
              <w:ind w:firstLine="0"/>
            </w:pPr>
            <w:r w:rsidRPr="00182A9E">
              <w:t>2) Оценка адекватности</w:t>
            </w:r>
            <w:r>
              <w:t>.</w:t>
            </w:r>
          </w:p>
          <w:p w14:paraId="19A701A2" w14:textId="77777777" w:rsidR="003E7176" w:rsidRPr="00182A9E" w:rsidRDefault="003E7176" w:rsidP="009D6B9A">
            <w:pPr>
              <w:pStyle w:val="1"/>
              <w:ind w:firstLine="0"/>
            </w:pPr>
            <w:r w:rsidRPr="00182A9E">
              <w:t>3) Выбор алгоритма решения математической модели</w:t>
            </w:r>
            <w:r>
              <w:t>.</w:t>
            </w:r>
          </w:p>
          <w:p w14:paraId="36F6705B" w14:textId="77777777" w:rsidR="003E7176" w:rsidRPr="00182A9E" w:rsidRDefault="003E7176" w:rsidP="009D6B9A">
            <w:pPr>
              <w:pStyle w:val="1"/>
              <w:ind w:firstLine="0"/>
            </w:pPr>
            <w:r w:rsidRPr="00182A9E">
              <w:t xml:space="preserve">4) </w:t>
            </w:r>
            <w:r>
              <w:t>Интерпретация результатов.</w:t>
            </w:r>
          </w:p>
          <w:p w14:paraId="274117FF" w14:textId="77777777" w:rsidR="003E7176" w:rsidRPr="00182A9E" w:rsidRDefault="003E7176" w:rsidP="009D6B9A">
            <w:pPr>
              <w:pStyle w:val="1"/>
              <w:ind w:firstLine="0"/>
            </w:pPr>
            <w:r w:rsidRPr="00182A9E">
              <w:t>5) Разработка программы расчета</w:t>
            </w:r>
          </w:p>
          <w:p w14:paraId="07424950" w14:textId="77777777" w:rsidR="003E7176" w:rsidRPr="00182A9E" w:rsidRDefault="003E7176" w:rsidP="009D6B9A">
            <w:pPr>
              <w:pStyle w:val="1"/>
              <w:ind w:firstLine="0"/>
            </w:pPr>
            <w:r w:rsidRPr="00182A9E">
              <w:t>6) Формирование исходных данных</w:t>
            </w:r>
            <w:r>
              <w:t>.</w:t>
            </w:r>
          </w:p>
          <w:p w14:paraId="150333F8" w14:textId="77777777" w:rsidR="003E7176" w:rsidRDefault="003E7176" w:rsidP="009D6B9A">
            <w:pPr>
              <w:pStyle w:val="1"/>
              <w:ind w:left="50" w:firstLine="0"/>
              <w:rPr>
                <w:i/>
                <w:iCs/>
                <w:color w:val="FF0000"/>
              </w:rPr>
            </w:pPr>
            <w:r w:rsidRPr="005B65C1">
              <w:t>Запишите соответствующую послед</w:t>
            </w:r>
            <w:r>
              <w:t>овательность цифр слева направо</w:t>
            </w:r>
          </w:p>
        </w:tc>
        <w:tc>
          <w:tcPr>
            <w:tcW w:w="1701" w:type="dxa"/>
          </w:tcPr>
          <w:p w14:paraId="36ED6385" w14:textId="77777777" w:rsidR="003E7176" w:rsidRPr="00C52C20" w:rsidRDefault="003E7176" w:rsidP="009D6B9A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  <w:szCs w:val="28"/>
              </w:rPr>
              <w:t>613524</w:t>
            </w:r>
          </w:p>
        </w:tc>
        <w:tc>
          <w:tcPr>
            <w:tcW w:w="1701" w:type="dxa"/>
          </w:tcPr>
          <w:p w14:paraId="4C0FC885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lang w:eastAsia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eastAsia="en-US"/>
              </w:rPr>
              <w:t>ОПК-5.1</w:t>
            </w:r>
          </w:p>
          <w:p w14:paraId="148C830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Моделирова</w:t>
            </w:r>
          </w:p>
          <w:p w14:paraId="6D8BDF9C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ие химико-технологических процессов</w:t>
            </w:r>
          </w:p>
          <w:p w14:paraId="2A0E60BB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F810FE" w14:paraId="127EE8C8" w14:textId="77777777" w:rsidTr="009D6B9A">
        <w:trPr>
          <w:trHeight w:val="9386"/>
        </w:trPr>
        <w:tc>
          <w:tcPr>
            <w:tcW w:w="576" w:type="dxa"/>
          </w:tcPr>
          <w:p w14:paraId="4772D836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lastRenderedPageBreak/>
              <w:t>152</w:t>
            </w:r>
          </w:p>
        </w:tc>
        <w:tc>
          <w:tcPr>
            <w:tcW w:w="6229" w:type="dxa"/>
            <w:vAlign w:val="center"/>
          </w:tcPr>
          <w:p w14:paraId="1BDD705A" w14:textId="77777777" w:rsidR="003E7176" w:rsidRPr="00155121" w:rsidRDefault="003E7176" w:rsidP="009D6B9A">
            <w:pPr>
              <w:spacing w:after="140"/>
              <w:rPr>
                <w:rFonts w:ascii="Times New Roman" w:hAnsi="Times New Roman" w:cs="Times New Roman"/>
                <w:i/>
                <w:iCs/>
                <w:szCs w:val="28"/>
              </w:rPr>
            </w:pPr>
            <w:r w:rsidRPr="00155121">
              <w:rPr>
                <w:rFonts w:ascii="Times New Roman" w:hAnsi="Times New Roman" w:cs="Times New Roman"/>
                <w:i/>
                <w:iCs/>
                <w:szCs w:val="28"/>
              </w:rPr>
              <w:t>Прочитайте текст и установите правильное соответствие</w:t>
            </w:r>
          </w:p>
          <w:p w14:paraId="192BF348" w14:textId="77777777" w:rsidR="003E7176" w:rsidRPr="00155121" w:rsidRDefault="003E7176" w:rsidP="009D6B9A">
            <w:pPr>
              <w:spacing w:after="140"/>
              <w:jc w:val="both"/>
              <w:rPr>
                <w:rFonts w:ascii="Times New Roman" w:hAnsi="Times New Roman" w:cs="Times New Roman"/>
                <w:szCs w:val="28"/>
              </w:rPr>
            </w:pPr>
            <w:r w:rsidRPr="00155121">
              <w:rPr>
                <w:rFonts w:ascii="Times New Roman" w:hAnsi="Times New Roman" w:cs="Times New Roman"/>
                <w:szCs w:val="28"/>
              </w:rPr>
              <w:t xml:space="preserve">Соотнесите </w:t>
            </w:r>
            <w:r>
              <w:rPr>
                <w:rFonts w:ascii="Times New Roman" w:hAnsi="Times New Roman" w:cs="Times New Roman"/>
                <w:szCs w:val="28"/>
              </w:rPr>
              <w:t>вид модели с ее содержанием</w:t>
            </w:r>
            <w:r w:rsidRPr="00155121">
              <w:rPr>
                <w:rFonts w:ascii="Times New Roman" w:hAnsi="Times New Roman" w:cs="Times New Roman"/>
                <w:szCs w:val="28"/>
              </w:rPr>
              <w:t>:</w:t>
            </w:r>
          </w:p>
          <w:tbl>
            <w:tblPr>
              <w:tblStyle w:val="ae"/>
              <w:tblW w:w="5974" w:type="dxa"/>
              <w:tblLayout w:type="fixed"/>
              <w:tblLook w:val="04A0" w:firstRow="1" w:lastRow="0" w:firstColumn="1" w:lastColumn="0" w:noHBand="0" w:noVBand="1"/>
            </w:tblPr>
            <w:tblGrid>
              <w:gridCol w:w="2682"/>
              <w:gridCol w:w="3292"/>
            </w:tblGrid>
            <w:tr w:rsidR="003E7176" w:rsidRPr="00155121" w14:paraId="3872E02A" w14:textId="77777777" w:rsidTr="009D6B9A">
              <w:tc>
                <w:tcPr>
                  <w:tcW w:w="2682" w:type="dxa"/>
                </w:tcPr>
                <w:p w14:paraId="4620C8AE" w14:textId="77777777" w:rsidR="003E7176" w:rsidRPr="00155121" w:rsidRDefault="003E7176" w:rsidP="009D6B9A">
                  <w:pPr>
                    <w:ind w:left="55"/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Cs w:val="28"/>
                    </w:rPr>
                    <w:t>Модель</w:t>
                  </w:r>
                </w:p>
              </w:tc>
              <w:tc>
                <w:tcPr>
                  <w:tcW w:w="3292" w:type="dxa"/>
                </w:tcPr>
                <w:p w14:paraId="72BF8589" w14:textId="77777777" w:rsidR="003E7176" w:rsidRPr="00155121" w:rsidRDefault="003E7176" w:rsidP="009D6B9A">
                  <w:pPr>
                    <w:ind w:left="66"/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Cs w:val="28"/>
                    </w:rPr>
                    <w:t>Содержание</w:t>
                  </w:r>
                </w:p>
              </w:tc>
            </w:tr>
            <w:tr w:rsidR="003E7176" w:rsidRPr="00155121" w14:paraId="31A7D108" w14:textId="77777777" w:rsidTr="009D6B9A">
              <w:tc>
                <w:tcPr>
                  <w:tcW w:w="2682" w:type="dxa"/>
                </w:tcPr>
                <w:p w14:paraId="2A0E8DCA" w14:textId="77777777" w:rsidR="003E7176" w:rsidRPr="00155121" w:rsidRDefault="003E7176" w:rsidP="009D6B9A">
                  <w:pPr>
                    <w:ind w:left="55"/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1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</w:rPr>
                    <w:t>модель идеального смешения</w:t>
                  </w:r>
                </w:p>
              </w:tc>
              <w:tc>
                <w:tcPr>
                  <w:tcW w:w="3292" w:type="dxa"/>
                </w:tcPr>
                <w:p w14:paraId="0B6252C1" w14:textId="77777777" w:rsidR="003E7176" w:rsidRPr="00155121" w:rsidRDefault="003E7176" w:rsidP="009D6B9A">
                  <w:pPr>
                    <w:ind w:left="66"/>
                    <w:jc w:val="both"/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А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</w:rPr>
                    <w:t xml:space="preserve">модель с </w:t>
                  </w:r>
                </w:p>
                <w:p w14:paraId="560D7DD2" w14:textId="77777777" w:rsidR="003E7176" w:rsidRPr="00155121" w:rsidRDefault="003E7176" w:rsidP="009D6B9A">
                  <w:pPr>
                    <w:ind w:left="66"/>
                    <w:jc w:val="both"/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 xml:space="preserve">идеализированной </w:t>
                  </w:r>
                </w:p>
                <w:p w14:paraId="5EA0B49C" w14:textId="77777777" w:rsidR="003E7176" w:rsidRPr="00155121" w:rsidRDefault="003E7176" w:rsidP="009D6B9A">
                  <w:pPr>
                    <w:ind w:left="66"/>
                    <w:jc w:val="both"/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 xml:space="preserve">структурой потока, </w:t>
                  </w:r>
                </w:p>
                <w:p w14:paraId="563D9DE9" w14:textId="77777777" w:rsidR="003E7176" w:rsidRPr="00155121" w:rsidRDefault="003E7176" w:rsidP="009D6B9A">
                  <w:pPr>
                    <w:ind w:left="66"/>
                    <w:jc w:val="both"/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 xml:space="preserve">в котором </w:t>
                  </w:r>
                </w:p>
                <w:p w14:paraId="14DFDA4D" w14:textId="77777777" w:rsidR="003E7176" w:rsidRPr="00155121" w:rsidRDefault="003E7176" w:rsidP="009D6B9A">
                  <w:pPr>
                    <w:ind w:left="66"/>
                    <w:jc w:val="both"/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 xml:space="preserve">принимается поршневое </w:t>
                  </w:r>
                </w:p>
                <w:p w14:paraId="6AC6699A" w14:textId="77777777" w:rsidR="003E7176" w:rsidRPr="00155121" w:rsidRDefault="003E7176" w:rsidP="009D6B9A">
                  <w:pPr>
                    <w:ind w:left="66"/>
                    <w:jc w:val="both"/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 xml:space="preserve">течение без </w:t>
                  </w:r>
                </w:p>
                <w:p w14:paraId="58CE2A89" w14:textId="77777777" w:rsidR="003E7176" w:rsidRPr="00155121" w:rsidRDefault="003E7176" w:rsidP="009D6B9A">
                  <w:pPr>
                    <w:ind w:left="66"/>
                    <w:jc w:val="both"/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 xml:space="preserve">перемешивания вдоль </w:t>
                  </w:r>
                </w:p>
                <w:p w14:paraId="7842B1B1" w14:textId="77777777" w:rsidR="003E7176" w:rsidRPr="00155121" w:rsidRDefault="003E7176" w:rsidP="009D6B9A">
                  <w:pPr>
                    <w:ind w:left="66"/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>потока</w:t>
                  </w:r>
                  <w:r w:rsidRPr="00155121"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>.</w:t>
                  </w: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 xml:space="preserve"> </w:t>
                  </w:r>
                </w:p>
              </w:tc>
            </w:tr>
            <w:tr w:rsidR="003E7176" w:rsidRPr="00155121" w14:paraId="3167BABF" w14:textId="77777777" w:rsidTr="009D6B9A">
              <w:tc>
                <w:tcPr>
                  <w:tcW w:w="2682" w:type="dxa"/>
                </w:tcPr>
                <w:p w14:paraId="0E0AF1CE" w14:textId="77777777" w:rsidR="003E7176" w:rsidRPr="00155121" w:rsidRDefault="003E7176" w:rsidP="009D6B9A">
                  <w:pPr>
                    <w:ind w:left="55"/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2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</w:rPr>
                    <w:t>Модель идеального вытеснения</w:t>
                  </w:r>
                </w:p>
              </w:tc>
              <w:tc>
                <w:tcPr>
                  <w:tcW w:w="3292" w:type="dxa"/>
                </w:tcPr>
                <w:p w14:paraId="54EB33C4" w14:textId="77777777" w:rsidR="003E7176" w:rsidRPr="00155121" w:rsidRDefault="003E7176" w:rsidP="009D6B9A">
                  <w:pPr>
                    <w:ind w:left="66"/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Б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 xml:space="preserve">модель, в котором </w:t>
                  </w:r>
                </w:p>
                <w:p w14:paraId="5E2DCE6D" w14:textId="77777777" w:rsidR="003E7176" w:rsidRPr="00155121" w:rsidRDefault="003E7176" w:rsidP="009D6B9A">
                  <w:pPr>
                    <w:ind w:left="66"/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 xml:space="preserve">структура потока </w:t>
                  </w:r>
                </w:p>
                <w:p w14:paraId="1E551ED7" w14:textId="77777777" w:rsidR="003E7176" w:rsidRPr="00155121" w:rsidRDefault="003E7176" w:rsidP="009D6B9A">
                  <w:pPr>
                    <w:ind w:left="66"/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 xml:space="preserve">описывается уравнением </w:t>
                  </w:r>
                </w:p>
                <w:p w14:paraId="428CDF85" w14:textId="77777777" w:rsidR="003E7176" w:rsidRPr="00155121" w:rsidRDefault="003E7176" w:rsidP="009D6B9A">
                  <w:pPr>
                    <w:ind w:left="66"/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молекулярной диффузии</w:t>
                  </w:r>
                  <w:r w:rsidRPr="00155121"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>.</w:t>
                  </w:r>
                </w:p>
              </w:tc>
            </w:tr>
            <w:tr w:rsidR="003E7176" w:rsidRPr="00155121" w14:paraId="421F3AF7" w14:textId="77777777" w:rsidTr="009D6B9A">
              <w:tc>
                <w:tcPr>
                  <w:tcW w:w="2682" w:type="dxa"/>
                </w:tcPr>
                <w:p w14:paraId="73740B86" w14:textId="77777777" w:rsidR="003E7176" w:rsidRPr="00155121" w:rsidRDefault="003E7176" w:rsidP="009D6B9A">
                  <w:pPr>
                    <w:ind w:left="55"/>
                    <w:jc w:val="both"/>
                    <w:rPr>
                      <w:rFonts w:ascii="Times New Roman" w:hAnsi="Times New Roman" w:cs="Times New Roman"/>
                      <w:b/>
                      <w:bCs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3)</w:t>
                  </w:r>
                  <w:r w:rsidRPr="00155121">
                    <w:rPr>
                      <w:rFonts w:ascii="Times New Roman" w:hAnsi="Times New Roman" w:cs="Times New Roman"/>
                      <w:b/>
                      <w:bCs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</w:rPr>
                    <w:t>диффузионная модель</w:t>
                  </w:r>
                </w:p>
              </w:tc>
              <w:tc>
                <w:tcPr>
                  <w:tcW w:w="3292" w:type="dxa"/>
                </w:tcPr>
                <w:p w14:paraId="45EB013A" w14:textId="77777777" w:rsidR="003E7176" w:rsidRPr="00155121" w:rsidRDefault="003E7176" w:rsidP="009D6B9A">
                  <w:pPr>
                    <w:ind w:left="66"/>
                    <w:jc w:val="both"/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В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</w:rPr>
                    <w:t xml:space="preserve">поток представляется </w:t>
                  </w:r>
                </w:p>
                <w:p w14:paraId="639AD6F9" w14:textId="77777777" w:rsidR="003E7176" w:rsidRPr="00155121" w:rsidRDefault="003E7176" w:rsidP="009D6B9A">
                  <w:pPr>
                    <w:ind w:left="66"/>
                    <w:jc w:val="both"/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>в виде непрерывной</w:t>
                  </w:r>
                </w:p>
                <w:p w14:paraId="4636048B" w14:textId="77777777" w:rsidR="003E7176" w:rsidRPr="00155121" w:rsidRDefault="003E7176" w:rsidP="009D6B9A">
                  <w:pPr>
                    <w:ind w:left="66"/>
                    <w:jc w:val="both"/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 xml:space="preserve"> среды, которая </w:t>
                  </w:r>
                </w:p>
                <w:p w14:paraId="21592C87" w14:textId="77777777" w:rsidR="003E7176" w:rsidRPr="00155121" w:rsidRDefault="003E7176" w:rsidP="009D6B9A">
                  <w:pPr>
                    <w:ind w:left="66"/>
                    <w:jc w:val="both"/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 xml:space="preserve">поступает в аппарат и </w:t>
                  </w:r>
                </w:p>
                <w:p w14:paraId="750DFD53" w14:textId="77777777" w:rsidR="003E7176" w:rsidRPr="00155121" w:rsidRDefault="003E7176" w:rsidP="009D6B9A">
                  <w:pPr>
                    <w:ind w:left="66"/>
                    <w:jc w:val="both"/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 xml:space="preserve">мгновенно </w:t>
                  </w:r>
                </w:p>
                <w:p w14:paraId="34BC4187" w14:textId="77777777" w:rsidR="003E7176" w:rsidRPr="00155121" w:rsidRDefault="003E7176" w:rsidP="009D6B9A">
                  <w:pPr>
                    <w:ind w:left="66"/>
                    <w:jc w:val="both"/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 xml:space="preserve">распределяется по всему </w:t>
                  </w:r>
                </w:p>
                <w:p w14:paraId="352AB2EF" w14:textId="77777777" w:rsidR="003E7176" w:rsidRPr="00155121" w:rsidRDefault="003E7176" w:rsidP="009D6B9A">
                  <w:pPr>
                    <w:ind w:left="66"/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>объему аппарата</w:t>
                  </w:r>
                  <w:r w:rsidRPr="00155121"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>.</w:t>
                  </w:r>
                </w:p>
              </w:tc>
            </w:tr>
            <w:tr w:rsidR="003E7176" w:rsidRPr="00155121" w14:paraId="2FB843EC" w14:textId="77777777" w:rsidTr="009D6B9A">
              <w:tc>
                <w:tcPr>
                  <w:tcW w:w="2682" w:type="dxa"/>
                </w:tcPr>
                <w:p w14:paraId="4325DBCA" w14:textId="77777777" w:rsidR="003E7176" w:rsidRPr="00155121" w:rsidRDefault="003E7176" w:rsidP="009D6B9A">
                  <w:pPr>
                    <w:ind w:left="55"/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4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</w:rPr>
                    <w:t>ячеечная модель</w:t>
                  </w:r>
                  <w:r w:rsidRPr="00155121"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> </w:t>
                  </w:r>
                </w:p>
              </w:tc>
              <w:tc>
                <w:tcPr>
                  <w:tcW w:w="3292" w:type="dxa"/>
                </w:tcPr>
                <w:p w14:paraId="1E6DA7DB" w14:textId="77777777" w:rsidR="003E7176" w:rsidRPr="00155121" w:rsidRDefault="003E7176" w:rsidP="009D6B9A">
                  <w:pPr>
                    <w:ind w:left="66"/>
                    <w:jc w:val="both"/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Г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 xml:space="preserve">используются </w:t>
                  </w:r>
                </w:p>
                <w:p w14:paraId="6FCD3D5E" w14:textId="77777777" w:rsidR="003E7176" w:rsidRPr="00155121" w:rsidRDefault="003E7176" w:rsidP="009D6B9A">
                  <w:pPr>
                    <w:ind w:left="66"/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>различные типы математических моделей.</w:t>
                  </w:r>
                </w:p>
              </w:tc>
            </w:tr>
            <w:tr w:rsidR="003E7176" w:rsidRPr="00155121" w14:paraId="19565A1A" w14:textId="77777777" w:rsidTr="009D6B9A">
              <w:tc>
                <w:tcPr>
                  <w:tcW w:w="2682" w:type="dxa"/>
                </w:tcPr>
                <w:p w14:paraId="4B12897A" w14:textId="77777777" w:rsidR="003E7176" w:rsidRPr="00155121" w:rsidRDefault="003E7176" w:rsidP="009D6B9A">
                  <w:pPr>
                    <w:ind w:left="55"/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5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Style w:val="aff1"/>
                      <w:rFonts w:ascii="Times New Roman" w:hAnsi="Times New Roman" w:cs="Times New Roman"/>
                      <w:b w:val="0"/>
                      <w:bCs w:val="0"/>
                      <w:color w:val="333333"/>
                      <w:shd w:val="clear" w:color="auto" w:fill="FFFFFF"/>
                    </w:rPr>
                    <w:t>комбинированная модель</w:t>
                  </w:r>
                  <w:r w:rsidRPr="00155121"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> </w:t>
                  </w:r>
                </w:p>
              </w:tc>
              <w:tc>
                <w:tcPr>
                  <w:tcW w:w="3292" w:type="dxa"/>
                </w:tcPr>
                <w:p w14:paraId="2130F7DF" w14:textId="77777777" w:rsidR="003E7176" w:rsidRPr="00155121" w:rsidRDefault="003E7176" w:rsidP="009D6B9A">
                  <w:pPr>
                    <w:ind w:left="66"/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Д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 xml:space="preserve">модель, в котором </w:t>
                  </w:r>
                </w:p>
                <w:p w14:paraId="6EA1E4B9" w14:textId="77777777" w:rsidR="003E7176" w:rsidRPr="00155121" w:rsidRDefault="003E7176" w:rsidP="009D6B9A">
                  <w:pPr>
                    <w:ind w:left="66"/>
                    <w:jc w:val="both"/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 xml:space="preserve">поток может быть </w:t>
                  </w:r>
                </w:p>
                <w:p w14:paraId="53D08EAF" w14:textId="77777777" w:rsidR="003E7176" w:rsidRPr="00155121" w:rsidRDefault="003E7176" w:rsidP="009D6B9A">
                  <w:pPr>
                    <w:ind w:left="66"/>
                    <w:jc w:val="both"/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 xml:space="preserve">представлен несколькими </w:t>
                  </w:r>
                </w:p>
                <w:p w14:paraId="02FEA49F" w14:textId="77777777" w:rsidR="003E7176" w:rsidRPr="00155121" w:rsidRDefault="003E7176" w:rsidP="009D6B9A">
                  <w:pPr>
                    <w:ind w:left="66"/>
                    <w:jc w:val="both"/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 xml:space="preserve">последовательно </w:t>
                  </w:r>
                </w:p>
                <w:p w14:paraId="7DFE2174" w14:textId="77777777" w:rsidR="003E7176" w:rsidRPr="00155121" w:rsidRDefault="003E7176" w:rsidP="009D6B9A">
                  <w:pPr>
                    <w:ind w:left="66"/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>соединенными ячейками.</w:t>
                  </w:r>
                </w:p>
              </w:tc>
            </w:tr>
          </w:tbl>
          <w:p w14:paraId="20CB64B3" w14:textId="77777777" w:rsidR="003E7176" w:rsidRPr="009F63DF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9F63DF">
              <w:rPr>
                <w:rFonts w:ascii="Times New Roman" w:eastAsia="Times New Roman" w:hAnsi="Times New Roman" w:cs="Times New Roman"/>
              </w:rPr>
              <w:t>Запишите в таблицу выбранные букв</w:t>
            </w:r>
            <w:r>
              <w:rPr>
                <w:rFonts w:ascii="Times New Roman" w:eastAsia="Times New Roman" w:hAnsi="Times New Roman" w:cs="Times New Roman"/>
              </w:rPr>
              <w:t>ы</w:t>
            </w:r>
            <w:r w:rsidRPr="009F63DF">
              <w:rPr>
                <w:rFonts w:ascii="Times New Roman" w:eastAsia="Times New Roman" w:hAnsi="Times New Roman" w:cs="Times New Roman"/>
              </w:rPr>
              <w:t xml:space="preserve"> под соответствующими цифр</w:t>
            </w:r>
            <w:r>
              <w:rPr>
                <w:rFonts w:ascii="Times New Roman" w:eastAsia="Times New Roman" w:hAnsi="Times New Roman" w:cs="Times New Roman"/>
              </w:rPr>
              <w:t>ами</w:t>
            </w:r>
            <w:r w:rsidRPr="009F63DF">
              <w:rPr>
                <w:rFonts w:ascii="Times New Roman" w:eastAsia="Times New Roman" w:hAnsi="Times New Roman" w:cs="Times New Roman"/>
              </w:rPr>
              <w:t xml:space="preserve">. </w:t>
            </w:r>
          </w:p>
          <w:tbl>
            <w:tblPr>
              <w:tblW w:w="489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019"/>
              <w:gridCol w:w="924"/>
              <w:gridCol w:w="984"/>
              <w:gridCol w:w="984"/>
              <w:gridCol w:w="984"/>
            </w:tblGrid>
            <w:tr w:rsidR="003E7176" w:rsidRPr="009F63DF" w14:paraId="6D0B4E6C" w14:textId="77777777" w:rsidTr="009D6B9A">
              <w:trPr>
                <w:trHeight w:val="273"/>
              </w:trPr>
              <w:tc>
                <w:tcPr>
                  <w:tcW w:w="1019" w:type="dxa"/>
                  <w:shd w:val="clear" w:color="auto" w:fill="auto"/>
                </w:tcPr>
                <w:p w14:paraId="35E2E4EB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1</w:t>
                  </w:r>
                </w:p>
              </w:tc>
              <w:tc>
                <w:tcPr>
                  <w:tcW w:w="924" w:type="dxa"/>
                  <w:shd w:val="clear" w:color="auto" w:fill="auto"/>
                </w:tcPr>
                <w:p w14:paraId="5C74E68F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2</w:t>
                  </w:r>
                </w:p>
              </w:tc>
              <w:tc>
                <w:tcPr>
                  <w:tcW w:w="984" w:type="dxa"/>
                  <w:shd w:val="clear" w:color="auto" w:fill="auto"/>
                </w:tcPr>
                <w:p w14:paraId="0BBDD7F7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3</w:t>
                  </w:r>
                </w:p>
              </w:tc>
              <w:tc>
                <w:tcPr>
                  <w:tcW w:w="984" w:type="dxa"/>
                </w:tcPr>
                <w:p w14:paraId="0D12D44F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4</w:t>
                  </w:r>
                </w:p>
              </w:tc>
              <w:tc>
                <w:tcPr>
                  <w:tcW w:w="984" w:type="dxa"/>
                </w:tcPr>
                <w:p w14:paraId="2667894E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5</w:t>
                  </w:r>
                </w:p>
              </w:tc>
            </w:tr>
            <w:tr w:rsidR="003E7176" w:rsidRPr="009F63DF" w14:paraId="31D3D219" w14:textId="77777777" w:rsidTr="009D6B9A">
              <w:trPr>
                <w:trHeight w:val="278"/>
              </w:trPr>
              <w:tc>
                <w:tcPr>
                  <w:tcW w:w="1019" w:type="dxa"/>
                  <w:shd w:val="clear" w:color="auto" w:fill="auto"/>
                </w:tcPr>
                <w:p w14:paraId="65CC8450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924" w:type="dxa"/>
                  <w:shd w:val="clear" w:color="auto" w:fill="auto"/>
                </w:tcPr>
                <w:p w14:paraId="71FCCD4C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984" w:type="dxa"/>
                  <w:shd w:val="clear" w:color="auto" w:fill="auto"/>
                </w:tcPr>
                <w:p w14:paraId="0A5CCD74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984" w:type="dxa"/>
                </w:tcPr>
                <w:p w14:paraId="2542A3C0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984" w:type="dxa"/>
                </w:tcPr>
                <w:p w14:paraId="0890B09B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</w:tr>
          </w:tbl>
          <w:p w14:paraId="262FCDDE" w14:textId="77777777" w:rsidR="003E7176" w:rsidRPr="00155121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</w:p>
        </w:tc>
        <w:tc>
          <w:tcPr>
            <w:tcW w:w="1701" w:type="dxa"/>
          </w:tcPr>
          <w:p w14:paraId="12F98DC0" w14:textId="77777777" w:rsidR="003E7176" w:rsidRPr="00155121" w:rsidRDefault="003E7176" w:rsidP="009D6B9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155121">
              <w:rPr>
                <w:rFonts w:ascii="Times New Roman" w:hAnsi="Times New Roman" w:cs="Times New Roman"/>
                <w:szCs w:val="28"/>
              </w:rPr>
              <w:t>1В2А3Б4Д5Г</w:t>
            </w:r>
          </w:p>
        </w:tc>
        <w:tc>
          <w:tcPr>
            <w:tcW w:w="1701" w:type="dxa"/>
          </w:tcPr>
          <w:p w14:paraId="0ABFB8E6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lang w:eastAsia="en-US"/>
              </w:rPr>
              <w:t>ОПК-5.1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Моделирова</w:t>
            </w:r>
          </w:p>
          <w:p w14:paraId="7825013B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ие химико-технологических процессов</w:t>
            </w:r>
          </w:p>
          <w:p w14:paraId="3EAD1EAF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F810FE" w14:paraId="1D615057" w14:textId="77777777" w:rsidTr="009D6B9A">
        <w:tc>
          <w:tcPr>
            <w:tcW w:w="576" w:type="dxa"/>
          </w:tcPr>
          <w:p w14:paraId="29B505E4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53</w:t>
            </w:r>
          </w:p>
        </w:tc>
        <w:tc>
          <w:tcPr>
            <w:tcW w:w="6229" w:type="dxa"/>
          </w:tcPr>
          <w:p w14:paraId="20AFCF60" w14:textId="77777777" w:rsidR="003E7176" w:rsidRPr="00155121" w:rsidRDefault="003E7176" w:rsidP="009D6B9A">
            <w:pPr>
              <w:pStyle w:val="1"/>
              <w:spacing w:after="120"/>
              <w:ind w:firstLine="0"/>
              <w:rPr>
                <w:i/>
                <w:iCs/>
              </w:rPr>
            </w:pPr>
            <w:r w:rsidRPr="00155121">
              <w:rPr>
                <w:i/>
                <w:iCs/>
              </w:rPr>
              <w:t>Прочитайте текст и установите последовательность</w:t>
            </w:r>
          </w:p>
          <w:p w14:paraId="13B35DA9" w14:textId="77777777" w:rsidR="003E7176" w:rsidRPr="00155121" w:rsidRDefault="003E7176" w:rsidP="009D6B9A">
            <w:pPr>
              <w:pStyle w:val="1"/>
              <w:ind w:firstLine="0"/>
            </w:pPr>
            <w:r w:rsidRPr="00155121">
              <w:t>Приведите последовательность построения статистической модели:</w:t>
            </w:r>
          </w:p>
          <w:p w14:paraId="631CD051" w14:textId="77777777" w:rsidR="003E7176" w:rsidRPr="00155121" w:rsidRDefault="003E7176" w:rsidP="009D6B9A">
            <w:pPr>
              <w:pStyle w:val="1"/>
              <w:ind w:firstLine="0"/>
            </w:pPr>
            <w:r w:rsidRPr="00155121">
              <w:rPr>
                <w:color w:val="1A1A1A"/>
              </w:rPr>
              <w:t>1</w:t>
            </w:r>
            <w:r w:rsidRPr="00155121">
              <w:t>) оценивается значимость коэффициентов полинома по критерию Стьюдента.</w:t>
            </w:r>
          </w:p>
          <w:p w14:paraId="6370AEE8" w14:textId="77777777" w:rsidR="003E7176" w:rsidRPr="00155121" w:rsidRDefault="003E7176" w:rsidP="009D6B9A">
            <w:pPr>
              <w:pStyle w:val="1"/>
              <w:ind w:firstLine="0"/>
            </w:pPr>
            <w:r w:rsidRPr="00155121">
              <w:t>2) оценивается наличие линейной связи между факторами.</w:t>
            </w:r>
          </w:p>
          <w:p w14:paraId="74F2E14E" w14:textId="77777777" w:rsidR="003E7176" w:rsidRPr="00155121" w:rsidRDefault="003E7176" w:rsidP="009D6B9A">
            <w:pPr>
              <w:pStyle w:val="1"/>
              <w:ind w:firstLine="0"/>
            </w:pPr>
            <w:r w:rsidRPr="00155121">
              <w:t>3) записывается уравнение модели в виде полинома n–й степени.</w:t>
            </w:r>
          </w:p>
          <w:p w14:paraId="24BA642D" w14:textId="77777777" w:rsidR="003E7176" w:rsidRPr="00155121" w:rsidRDefault="003E7176" w:rsidP="009D6B9A">
            <w:pPr>
              <w:pStyle w:val="1"/>
              <w:ind w:firstLine="0"/>
            </w:pPr>
            <w:r w:rsidRPr="00155121">
              <w:t>4) рассчитываются коэффициенты этого полинома.</w:t>
            </w:r>
          </w:p>
          <w:p w14:paraId="1DA1C8F9" w14:textId="77777777" w:rsidR="003E7176" w:rsidRPr="00155121" w:rsidRDefault="003E7176" w:rsidP="009D6B9A">
            <w:pPr>
              <w:pStyle w:val="1"/>
              <w:ind w:firstLine="0"/>
            </w:pPr>
            <w:r w:rsidRPr="00155121">
              <w:t>5) устанавливается адекватность уравнения регрессии реальному процессу по критерию Фишера</w:t>
            </w:r>
          </w:p>
          <w:p w14:paraId="62A7BBE4" w14:textId="77777777" w:rsidR="003E7176" w:rsidRPr="00155121" w:rsidRDefault="003E7176" w:rsidP="009D6B9A">
            <w:pPr>
              <w:pStyle w:val="1"/>
              <w:ind w:left="50" w:firstLine="0"/>
              <w:rPr>
                <w:i/>
                <w:iCs/>
                <w:color w:val="FF0000"/>
              </w:rPr>
            </w:pPr>
            <w:r w:rsidRPr="00155121">
              <w:t>Запишите соответствующую последовательность цифр слева направо</w:t>
            </w:r>
          </w:p>
        </w:tc>
        <w:tc>
          <w:tcPr>
            <w:tcW w:w="1701" w:type="dxa"/>
          </w:tcPr>
          <w:p w14:paraId="57E005F3" w14:textId="77777777" w:rsidR="003E7176" w:rsidRPr="00C52C20" w:rsidRDefault="003E7176" w:rsidP="009D6B9A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  <w:szCs w:val="28"/>
              </w:rPr>
              <w:t>34215</w:t>
            </w:r>
          </w:p>
        </w:tc>
        <w:tc>
          <w:tcPr>
            <w:tcW w:w="1701" w:type="dxa"/>
          </w:tcPr>
          <w:p w14:paraId="4851193D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lang w:eastAsia="en-US"/>
              </w:rPr>
              <w:t>ОПК-5.3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Моделирова</w:t>
            </w:r>
          </w:p>
          <w:p w14:paraId="6A420A75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ие химико-технологических процессов</w:t>
            </w:r>
          </w:p>
          <w:p w14:paraId="0298076B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F810FE" w14:paraId="6F3ED005" w14:textId="77777777" w:rsidTr="009D6B9A">
        <w:trPr>
          <w:trHeight w:val="6550"/>
        </w:trPr>
        <w:tc>
          <w:tcPr>
            <w:tcW w:w="576" w:type="dxa"/>
          </w:tcPr>
          <w:p w14:paraId="3953E37D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lastRenderedPageBreak/>
              <w:t>154</w:t>
            </w:r>
          </w:p>
        </w:tc>
        <w:tc>
          <w:tcPr>
            <w:tcW w:w="6229" w:type="dxa"/>
            <w:vAlign w:val="center"/>
          </w:tcPr>
          <w:p w14:paraId="624B00A2" w14:textId="77777777" w:rsidR="003E7176" w:rsidRPr="00155121" w:rsidRDefault="003E7176" w:rsidP="009D6B9A">
            <w:pPr>
              <w:spacing w:after="140"/>
              <w:rPr>
                <w:rFonts w:ascii="Times New Roman" w:hAnsi="Times New Roman" w:cs="Times New Roman"/>
                <w:i/>
                <w:iCs/>
                <w:szCs w:val="28"/>
              </w:rPr>
            </w:pPr>
            <w:r w:rsidRPr="00155121">
              <w:rPr>
                <w:rFonts w:ascii="Times New Roman" w:hAnsi="Times New Roman" w:cs="Times New Roman"/>
                <w:i/>
                <w:iCs/>
                <w:szCs w:val="28"/>
              </w:rPr>
              <w:t>Прочитайте текст и установите правильное соответствие</w:t>
            </w:r>
          </w:p>
          <w:p w14:paraId="726438F7" w14:textId="77777777" w:rsidR="003E7176" w:rsidRPr="00155121" w:rsidRDefault="003E7176" w:rsidP="009D6B9A">
            <w:pPr>
              <w:spacing w:after="140"/>
              <w:jc w:val="both"/>
              <w:rPr>
                <w:rFonts w:ascii="Times New Roman" w:hAnsi="Times New Roman" w:cs="Times New Roman"/>
                <w:szCs w:val="28"/>
              </w:rPr>
            </w:pPr>
            <w:r w:rsidRPr="00155121">
              <w:rPr>
                <w:rFonts w:ascii="Times New Roman" w:hAnsi="Times New Roman" w:cs="Times New Roman"/>
                <w:szCs w:val="28"/>
              </w:rPr>
              <w:t>Соотнесите термин с его определением:</w:t>
            </w:r>
          </w:p>
          <w:tbl>
            <w:tblPr>
              <w:tblStyle w:val="ae"/>
              <w:tblW w:w="5833" w:type="dxa"/>
              <w:tblLayout w:type="fixed"/>
              <w:tblLook w:val="04A0" w:firstRow="1" w:lastRow="0" w:firstColumn="1" w:lastColumn="0" w:noHBand="0" w:noVBand="1"/>
            </w:tblPr>
            <w:tblGrid>
              <w:gridCol w:w="2517"/>
              <w:gridCol w:w="3316"/>
            </w:tblGrid>
            <w:tr w:rsidR="003E7176" w:rsidRPr="00155121" w14:paraId="53945603" w14:textId="77777777" w:rsidTr="009D6B9A">
              <w:tc>
                <w:tcPr>
                  <w:tcW w:w="2517" w:type="dxa"/>
                </w:tcPr>
                <w:p w14:paraId="09EA4E13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color w:val="auto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color w:val="auto"/>
                      <w:szCs w:val="28"/>
                    </w:rPr>
                    <w:t>1)</w:t>
                  </w:r>
                  <w:r w:rsidRPr="00155121">
                    <w:rPr>
                      <w:rFonts w:ascii="Times New Roman" w:hAnsi="Times New Roman" w:cs="Times New Roman"/>
                      <w:color w:val="auto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  <w:color w:val="auto"/>
                      <w:shd w:val="clear" w:color="auto" w:fill="FFFFFF"/>
                    </w:rPr>
                    <w:t>корреляция</w:t>
                  </w:r>
                </w:p>
              </w:tc>
              <w:tc>
                <w:tcPr>
                  <w:tcW w:w="3316" w:type="dxa"/>
                </w:tcPr>
                <w:p w14:paraId="7CC1E96B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color w:val="auto"/>
                      <w:shd w:val="clear" w:color="auto" w:fill="FFFFFF"/>
                    </w:rPr>
                  </w:pPr>
                  <w:r w:rsidRPr="00155121">
                    <w:rPr>
                      <w:rFonts w:ascii="Times New Roman" w:hAnsi="Times New Roman" w:cs="Times New Roman"/>
                      <w:color w:val="auto"/>
                      <w:szCs w:val="28"/>
                    </w:rPr>
                    <w:t>А)</w:t>
                  </w:r>
                  <w:r w:rsidRPr="00155121">
                    <w:rPr>
                      <w:rFonts w:ascii="Times New Roman" w:hAnsi="Times New Roman" w:cs="Times New Roman"/>
                      <w:color w:val="auto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  <w:color w:val="auto"/>
                      <w:shd w:val="clear" w:color="auto" w:fill="FFFFFF"/>
                    </w:rPr>
                    <w:t xml:space="preserve">математическое </w:t>
                  </w:r>
                </w:p>
                <w:p w14:paraId="3624A8C1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color w:val="auto"/>
                      <w:shd w:val="clear" w:color="auto" w:fill="FFFFFF"/>
                    </w:rPr>
                  </w:pPr>
                  <w:r w:rsidRPr="00155121">
                    <w:rPr>
                      <w:rFonts w:ascii="Times New Roman" w:hAnsi="Times New Roman" w:cs="Times New Roman"/>
                      <w:color w:val="auto"/>
                      <w:shd w:val="clear" w:color="auto" w:fill="FFFFFF"/>
                    </w:rPr>
                    <w:t>выражение, отражающее</w:t>
                  </w:r>
                </w:p>
                <w:p w14:paraId="376AC9C2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color w:val="auto"/>
                      <w:shd w:val="clear" w:color="auto" w:fill="FFFFFF"/>
                    </w:rPr>
                  </w:pPr>
                  <w:r w:rsidRPr="00155121">
                    <w:rPr>
                      <w:rFonts w:ascii="Times New Roman" w:hAnsi="Times New Roman" w:cs="Times New Roman"/>
                      <w:color w:val="auto"/>
                      <w:shd w:val="clear" w:color="auto" w:fill="FFFFFF"/>
                    </w:rPr>
                    <w:t xml:space="preserve"> связь между зависимой </w:t>
                  </w:r>
                </w:p>
                <w:p w14:paraId="16CAE28F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color w:val="auto"/>
                      <w:shd w:val="clear" w:color="auto" w:fill="FFFFFF"/>
                    </w:rPr>
                  </w:pPr>
                  <w:r w:rsidRPr="00155121">
                    <w:rPr>
                      <w:rFonts w:ascii="Times New Roman" w:hAnsi="Times New Roman" w:cs="Times New Roman"/>
                      <w:color w:val="auto"/>
                      <w:shd w:val="clear" w:color="auto" w:fill="FFFFFF"/>
                    </w:rPr>
                    <w:t xml:space="preserve">переменной и независимыми </w:t>
                  </w:r>
                </w:p>
                <w:p w14:paraId="00623B94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color w:val="auto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color w:val="auto"/>
                      <w:shd w:val="clear" w:color="auto" w:fill="FFFFFF"/>
                    </w:rPr>
                    <w:t>переменными.</w:t>
                  </w:r>
                  <w:r w:rsidRPr="00155121">
                    <w:rPr>
                      <w:rFonts w:ascii="Times New Roman" w:hAnsi="Times New Roman" w:cs="Times New Roman"/>
                      <w:color w:val="auto"/>
                      <w:szCs w:val="28"/>
                    </w:rPr>
                    <w:t xml:space="preserve"> </w:t>
                  </w:r>
                </w:p>
              </w:tc>
            </w:tr>
            <w:tr w:rsidR="003E7176" w:rsidRPr="00155121" w14:paraId="30BA0D22" w14:textId="77777777" w:rsidTr="009D6B9A">
              <w:tc>
                <w:tcPr>
                  <w:tcW w:w="2517" w:type="dxa"/>
                </w:tcPr>
                <w:p w14:paraId="7CB4823C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color w:val="auto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color w:val="auto"/>
                      <w:szCs w:val="28"/>
                    </w:rPr>
                    <w:t>2)</w:t>
                  </w:r>
                  <w:r w:rsidRPr="00155121">
                    <w:rPr>
                      <w:rFonts w:ascii="Times New Roman" w:hAnsi="Times New Roman" w:cs="Times New Roman"/>
                      <w:color w:val="auto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  <w:color w:val="auto"/>
                    </w:rPr>
                    <w:t>регрессия</w:t>
                  </w:r>
                </w:p>
              </w:tc>
              <w:tc>
                <w:tcPr>
                  <w:tcW w:w="3316" w:type="dxa"/>
                </w:tcPr>
                <w:p w14:paraId="33F53B86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color w:val="auto"/>
                    </w:rPr>
                  </w:pPr>
                  <w:r w:rsidRPr="00155121">
                    <w:rPr>
                      <w:rFonts w:ascii="Times New Roman" w:hAnsi="Times New Roman" w:cs="Times New Roman"/>
                      <w:color w:val="auto"/>
                      <w:szCs w:val="28"/>
                    </w:rPr>
                    <w:t>Б)</w:t>
                  </w:r>
                  <w:r w:rsidRPr="00155121">
                    <w:rPr>
                      <w:rFonts w:ascii="Times New Roman" w:hAnsi="Times New Roman" w:cs="Times New Roman"/>
                      <w:color w:val="auto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  <w:color w:val="auto"/>
                    </w:rPr>
                    <w:t xml:space="preserve">нахождение значений за </w:t>
                  </w:r>
                </w:p>
                <w:p w14:paraId="61F94397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color w:val="auto"/>
                    </w:rPr>
                  </w:pPr>
                  <w:r w:rsidRPr="00155121">
                    <w:rPr>
                      <w:rFonts w:ascii="Times New Roman" w:hAnsi="Times New Roman" w:cs="Times New Roman"/>
                      <w:color w:val="auto"/>
                    </w:rPr>
                    <w:t xml:space="preserve">пределами заданного </w:t>
                  </w:r>
                </w:p>
                <w:p w14:paraId="32A2F5BC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color w:val="auto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color w:val="auto"/>
                    </w:rPr>
                    <w:t>интервала.</w:t>
                  </w:r>
                </w:p>
              </w:tc>
            </w:tr>
            <w:tr w:rsidR="003E7176" w:rsidRPr="00155121" w14:paraId="26C1873A" w14:textId="77777777" w:rsidTr="009D6B9A">
              <w:tc>
                <w:tcPr>
                  <w:tcW w:w="2517" w:type="dxa"/>
                </w:tcPr>
                <w:p w14:paraId="6C96910A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b/>
                      <w:bCs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3)</w:t>
                  </w:r>
                  <w:r w:rsidRPr="00155121">
                    <w:rPr>
                      <w:rFonts w:ascii="Times New Roman" w:hAnsi="Times New Roman" w:cs="Times New Roman"/>
                      <w:b/>
                      <w:bCs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</w:rPr>
                    <w:t>аппроксимация</w:t>
                  </w:r>
                </w:p>
              </w:tc>
              <w:tc>
                <w:tcPr>
                  <w:tcW w:w="3316" w:type="dxa"/>
                </w:tcPr>
                <w:p w14:paraId="6747159B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В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</w:rPr>
                    <w:t xml:space="preserve">нахождение неизвестных </w:t>
                  </w:r>
                </w:p>
                <w:p w14:paraId="2D14C795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 xml:space="preserve">промежуточных значений с </w:t>
                  </w:r>
                </w:p>
                <w:p w14:paraId="113964AA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>помощью нескольких</w:t>
                  </w:r>
                </w:p>
                <w:p w14:paraId="61D796D0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 xml:space="preserve"> известных.</w:t>
                  </w:r>
                </w:p>
              </w:tc>
            </w:tr>
            <w:tr w:rsidR="003E7176" w:rsidRPr="00155121" w14:paraId="3A99EE9B" w14:textId="77777777" w:rsidTr="009D6B9A">
              <w:tc>
                <w:tcPr>
                  <w:tcW w:w="2517" w:type="dxa"/>
                </w:tcPr>
                <w:p w14:paraId="696D717E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4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</w:rPr>
                    <w:t>интерполяция</w:t>
                  </w:r>
                  <w:r w:rsidRPr="00155121"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> </w:t>
                  </w:r>
                </w:p>
              </w:tc>
              <w:tc>
                <w:tcPr>
                  <w:tcW w:w="3316" w:type="dxa"/>
                </w:tcPr>
                <w:p w14:paraId="26A7DC2C" w14:textId="77777777" w:rsidR="003E7176" w:rsidRPr="00155121" w:rsidRDefault="003E7176" w:rsidP="009D6B9A">
                  <w:pPr>
                    <w:jc w:val="both"/>
                    <w:rPr>
                      <w:rStyle w:val="aff1"/>
                      <w:rFonts w:ascii="Times New Roman" w:hAnsi="Times New Roman" w:cs="Times New Roman"/>
                      <w:b w:val="0"/>
                      <w:bCs w:val="0"/>
                      <w:color w:val="333333"/>
                      <w:shd w:val="clear" w:color="auto" w:fill="FFFFFF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Г)</w:t>
                  </w:r>
                  <w:r w:rsidRPr="00155121">
                    <w:rPr>
                      <w:rFonts w:ascii="Times New Roman" w:hAnsi="Times New Roman" w:cs="Times New Roman"/>
                      <w:b/>
                      <w:bCs/>
                      <w:szCs w:val="28"/>
                      <w:lang w:val="en-US"/>
                    </w:rPr>
                    <w:t> </w:t>
                  </w:r>
                  <w:r w:rsidRPr="00155121">
                    <w:rPr>
                      <w:rStyle w:val="aff1"/>
                      <w:rFonts w:ascii="Times New Roman" w:hAnsi="Times New Roman" w:cs="Times New Roman"/>
                      <w:b w:val="0"/>
                      <w:bCs w:val="0"/>
                      <w:color w:val="333333"/>
                      <w:shd w:val="clear" w:color="auto" w:fill="FFFFFF"/>
                    </w:rPr>
                    <w:t xml:space="preserve">взаимосвязь между </w:t>
                  </w:r>
                </w:p>
                <w:p w14:paraId="10B63EF5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b/>
                      <w:bCs/>
                      <w:szCs w:val="28"/>
                    </w:rPr>
                  </w:pPr>
                  <w:r w:rsidRPr="00155121">
                    <w:rPr>
                      <w:rStyle w:val="aff1"/>
                      <w:rFonts w:ascii="Times New Roman" w:hAnsi="Times New Roman" w:cs="Times New Roman"/>
                      <w:b w:val="0"/>
                      <w:bCs w:val="0"/>
                      <w:color w:val="333333"/>
                      <w:shd w:val="clear" w:color="auto" w:fill="FFFFFF"/>
                    </w:rPr>
                    <w:t>разными показателями</w:t>
                  </w:r>
                  <w:r w:rsidRPr="00155121">
                    <w:rPr>
                      <w:rFonts w:ascii="Times New Roman" w:hAnsi="Times New Roman" w:cs="Times New Roman"/>
                      <w:b/>
                      <w:bCs/>
                      <w:color w:val="333333"/>
                      <w:shd w:val="clear" w:color="auto" w:fill="FFFFFF"/>
                    </w:rPr>
                    <w:t>.</w:t>
                  </w:r>
                </w:p>
              </w:tc>
            </w:tr>
            <w:tr w:rsidR="003E7176" w:rsidRPr="00155121" w14:paraId="47176237" w14:textId="77777777" w:rsidTr="009D6B9A">
              <w:tc>
                <w:tcPr>
                  <w:tcW w:w="2517" w:type="dxa"/>
                </w:tcPr>
                <w:p w14:paraId="3E639397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5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</w:rPr>
                    <w:t>экстраполяция</w:t>
                  </w:r>
                  <w:r w:rsidRPr="00155121"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> </w:t>
                  </w:r>
                </w:p>
              </w:tc>
              <w:tc>
                <w:tcPr>
                  <w:tcW w:w="3316" w:type="dxa"/>
                </w:tcPr>
                <w:p w14:paraId="0D21D52F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Д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</w:rPr>
                    <w:t xml:space="preserve">построение кривых, </w:t>
                  </w:r>
                </w:p>
                <w:p w14:paraId="65FC30EE" w14:textId="77777777" w:rsidR="003E7176" w:rsidRDefault="003E7176" w:rsidP="009D6B9A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>близких к имеющемуся набору значений.</w:t>
                  </w:r>
                </w:p>
                <w:p w14:paraId="16EE17E5" w14:textId="77777777" w:rsidR="003E7176" w:rsidRPr="00155121" w:rsidRDefault="003E7176" w:rsidP="009D6B9A">
                  <w:pPr>
                    <w:rPr>
                      <w:rFonts w:ascii="Times New Roman" w:hAnsi="Times New Roman" w:cs="Times New Roman"/>
                      <w:szCs w:val="28"/>
                    </w:rPr>
                  </w:pPr>
                </w:p>
              </w:tc>
            </w:tr>
          </w:tbl>
          <w:p w14:paraId="671FB065" w14:textId="77777777" w:rsidR="003E7176" w:rsidRPr="009F63DF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9F63DF">
              <w:rPr>
                <w:rFonts w:ascii="Times New Roman" w:eastAsia="Times New Roman" w:hAnsi="Times New Roman" w:cs="Times New Roman"/>
              </w:rPr>
              <w:t xml:space="preserve">Запишите в таблицу выбранные цифры под соответствующими буквами. </w:t>
            </w:r>
          </w:p>
          <w:tbl>
            <w:tblPr>
              <w:tblW w:w="489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019"/>
              <w:gridCol w:w="924"/>
              <w:gridCol w:w="984"/>
              <w:gridCol w:w="984"/>
              <w:gridCol w:w="984"/>
            </w:tblGrid>
            <w:tr w:rsidR="003E7176" w:rsidRPr="009F63DF" w14:paraId="15F5C2D2" w14:textId="77777777" w:rsidTr="009D6B9A">
              <w:trPr>
                <w:trHeight w:val="273"/>
              </w:trPr>
              <w:tc>
                <w:tcPr>
                  <w:tcW w:w="1019" w:type="dxa"/>
                  <w:shd w:val="clear" w:color="auto" w:fill="auto"/>
                </w:tcPr>
                <w:p w14:paraId="45BEF96B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1</w:t>
                  </w:r>
                </w:p>
              </w:tc>
              <w:tc>
                <w:tcPr>
                  <w:tcW w:w="924" w:type="dxa"/>
                  <w:shd w:val="clear" w:color="auto" w:fill="auto"/>
                </w:tcPr>
                <w:p w14:paraId="4A7358D5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2</w:t>
                  </w:r>
                </w:p>
              </w:tc>
              <w:tc>
                <w:tcPr>
                  <w:tcW w:w="984" w:type="dxa"/>
                  <w:shd w:val="clear" w:color="auto" w:fill="auto"/>
                </w:tcPr>
                <w:p w14:paraId="4623D0D9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3</w:t>
                  </w:r>
                </w:p>
              </w:tc>
              <w:tc>
                <w:tcPr>
                  <w:tcW w:w="984" w:type="dxa"/>
                </w:tcPr>
                <w:p w14:paraId="670FFD21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4</w:t>
                  </w:r>
                </w:p>
              </w:tc>
              <w:tc>
                <w:tcPr>
                  <w:tcW w:w="984" w:type="dxa"/>
                </w:tcPr>
                <w:p w14:paraId="6B6ED532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5</w:t>
                  </w:r>
                </w:p>
              </w:tc>
            </w:tr>
            <w:tr w:rsidR="003E7176" w:rsidRPr="009F63DF" w14:paraId="4A8F8757" w14:textId="77777777" w:rsidTr="009D6B9A">
              <w:trPr>
                <w:trHeight w:val="278"/>
              </w:trPr>
              <w:tc>
                <w:tcPr>
                  <w:tcW w:w="1019" w:type="dxa"/>
                  <w:shd w:val="clear" w:color="auto" w:fill="auto"/>
                </w:tcPr>
                <w:p w14:paraId="103FBC19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924" w:type="dxa"/>
                  <w:shd w:val="clear" w:color="auto" w:fill="auto"/>
                </w:tcPr>
                <w:p w14:paraId="781FBB55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984" w:type="dxa"/>
                  <w:shd w:val="clear" w:color="auto" w:fill="auto"/>
                </w:tcPr>
                <w:p w14:paraId="7462AB2E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984" w:type="dxa"/>
                </w:tcPr>
                <w:p w14:paraId="084DF4EE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984" w:type="dxa"/>
                </w:tcPr>
                <w:p w14:paraId="31BA139F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</w:tr>
          </w:tbl>
          <w:p w14:paraId="7F47E081" w14:textId="77777777" w:rsidR="003E7176" w:rsidRPr="0056200E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  <w:highlight w:val="cyan"/>
              </w:rPr>
            </w:pPr>
          </w:p>
        </w:tc>
        <w:tc>
          <w:tcPr>
            <w:tcW w:w="1701" w:type="dxa"/>
          </w:tcPr>
          <w:p w14:paraId="037CB525" w14:textId="77777777" w:rsidR="003E7176" w:rsidRPr="00C52C20" w:rsidRDefault="003E7176" w:rsidP="009D6B9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6A7CB5">
              <w:rPr>
                <w:rFonts w:ascii="Times New Roman" w:hAnsi="Times New Roman" w:cs="Times New Roman"/>
                <w:szCs w:val="28"/>
              </w:rPr>
              <w:t>1</w:t>
            </w:r>
            <w:r>
              <w:rPr>
                <w:rFonts w:ascii="Times New Roman" w:hAnsi="Times New Roman" w:cs="Times New Roman"/>
                <w:szCs w:val="28"/>
              </w:rPr>
              <w:t>Г</w:t>
            </w:r>
            <w:r w:rsidRPr="006A7CB5">
              <w:rPr>
                <w:rFonts w:ascii="Times New Roman" w:hAnsi="Times New Roman" w:cs="Times New Roman"/>
                <w:szCs w:val="28"/>
              </w:rPr>
              <w:t>2</w:t>
            </w:r>
            <w:r>
              <w:rPr>
                <w:rFonts w:ascii="Times New Roman" w:hAnsi="Times New Roman" w:cs="Times New Roman"/>
                <w:szCs w:val="28"/>
              </w:rPr>
              <w:t>А</w:t>
            </w:r>
            <w:r w:rsidRPr="006A7CB5">
              <w:rPr>
                <w:rFonts w:ascii="Times New Roman" w:hAnsi="Times New Roman" w:cs="Times New Roman"/>
                <w:szCs w:val="28"/>
              </w:rPr>
              <w:t>3</w:t>
            </w:r>
            <w:r>
              <w:rPr>
                <w:rFonts w:ascii="Times New Roman" w:hAnsi="Times New Roman" w:cs="Times New Roman"/>
                <w:szCs w:val="28"/>
              </w:rPr>
              <w:t>Д</w:t>
            </w:r>
            <w:r w:rsidRPr="006A7CB5">
              <w:rPr>
                <w:rFonts w:ascii="Times New Roman" w:hAnsi="Times New Roman" w:cs="Times New Roman"/>
                <w:szCs w:val="28"/>
              </w:rPr>
              <w:t>4</w:t>
            </w:r>
            <w:r>
              <w:rPr>
                <w:rFonts w:ascii="Times New Roman" w:hAnsi="Times New Roman" w:cs="Times New Roman"/>
                <w:szCs w:val="28"/>
              </w:rPr>
              <w:t>В</w:t>
            </w:r>
            <w:r w:rsidRPr="006A7CB5">
              <w:rPr>
                <w:rFonts w:ascii="Times New Roman" w:hAnsi="Times New Roman" w:cs="Times New Roman"/>
                <w:szCs w:val="28"/>
              </w:rPr>
              <w:t>5</w:t>
            </w:r>
            <w:r>
              <w:rPr>
                <w:rFonts w:ascii="Times New Roman" w:hAnsi="Times New Roman" w:cs="Times New Roman"/>
                <w:szCs w:val="28"/>
              </w:rPr>
              <w:t>Б</w:t>
            </w:r>
          </w:p>
        </w:tc>
        <w:tc>
          <w:tcPr>
            <w:tcW w:w="1701" w:type="dxa"/>
          </w:tcPr>
          <w:p w14:paraId="623DFEB7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lang w:eastAsia="en-US"/>
              </w:rPr>
              <w:t>ОПК-5.3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Моделирова</w:t>
            </w:r>
          </w:p>
          <w:p w14:paraId="7F61AE1C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ие химико-технологических процессов</w:t>
            </w:r>
          </w:p>
          <w:p w14:paraId="61615D2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F810FE" w14:paraId="7A2D115F" w14:textId="77777777" w:rsidTr="009D6B9A">
        <w:trPr>
          <w:trHeight w:val="881"/>
        </w:trPr>
        <w:tc>
          <w:tcPr>
            <w:tcW w:w="576" w:type="dxa"/>
          </w:tcPr>
          <w:p w14:paraId="57BF3485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55</w:t>
            </w:r>
          </w:p>
        </w:tc>
        <w:tc>
          <w:tcPr>
            <w:tcW w:w="6229" w:type="dxa"/>
            <w:vAlign w:val="center"/>
          </w:tcPr>
          <w:p w14:paraId="5D4EB0F3" w14:textId="77777777" w:rsidR="003E7176" w:rsidRPr="006A7CB5" w:rsidRDefault="003E7176" w:rsidP="009D6B9A">
            <w:pPr>
              <w:spacing w:after="140"/>
              <w:rPr>
                <w:rFonts w:ascii="Times New Roman" w:hAnsi="Times New Roman" w:cs="Times New Roman"/>
                <w:i/>
                <w:iCs/>
                <w:szCs w:val="28"/>
              </w:rPr>
            </w:pPr>
            <w:r w:rsidRPr="006A7CB5">
              <w:rPr>
                <w:rFonts w:ascii="Times New Roman" w:hAnsi="Times New Roman" w:cs="Times New Roman"/>
                <w:i/>
                <w:iCs/>
                <w:szCs w:val="28"/>
              </w:rPr>
              <w:t>Прочитайте текст и установите правильное соответствие</w:t>
            </w:r>
          </w:p>
          <w:p w14:paraId="2EE743ED" w14:textId="77777777" w:rsidR="003E7176" w:rsidRPr="00155121" w:rsidRDefault="003E7176" w:rsidP="009D6B9A">
            <w:pPr>
              <w:spacing w:after="140"/>
              <w:jc w:val="both"/>
              <w:rPr>
                <w:rFonts w:ascii="Times New Roman" w:hAnsi="Times New Roman" w:cs="Times New Roman"/>
                <w:szCs w:val="28"/>
              </w:rPr>
            </w:pPr>
            <w:r w:rsidRPr="00155121">
              <w:rPr>
                <w:rFonts w:ascii="Times New Roman" w:hAnsi="Times New Roman" w:cs="Times New Roman"/>
                <w:szCs w:val="28"/>
              </w:rPr>
              <w:t>Соотнесите вид процесса с его сутью:</w:t>
            </w:r>
          </w:p>
          <w:tbl>
            <w:tblPr>
              <w:tblStyle w:val="ae"/>
              <w:tblW w:w="6055" w:type="dxa"/>
              <w:tblLayout w:type="fixed"/>
              <w:tblLook w:val="04A0" w:firstRow="1" w:lastRow="0" w:firstColumn="1" w:lastColumn="0" w:noHBand="0" w:noVBand="1"/>
            </w:tblPr>
            <w:tblGrid>
              <w:gridCol w:w="2517"/>
              <w:gridCol w:w="3538"/>
            </w:tblGrid>
            <w:tr w:rsidR="003E7176" w:rsidRPr="00155121" w14:paraId="4A5A6209" w14:textId="77777777" w:rsidTr="009D6B9A">
              <w:tc>
                <w:tcPr>
                  <w:tcW w:w="2517" w:type="dxa"/>
                </w:tcPr>
                <w:p w14:paraId="7925B948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1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 xml:space="preserve">к </w:t>
                  </w:r>
                  <w:r w:rsidRPr="00155121"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>тепловым процессам относятся</w:t>
                  </w:r>
                </w:p>
              </w:tc>
              <w:tc>
                <w:tcPr>
                  <w:tcW w:w="3538" w:type="dxa"/>
                </w:tcPr>
                <w:p w14:paraId="3741E55C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А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</w:rPr>
                    <w:t xml:space="preserve">поглощение газа или </w:t>
                  </w:r>
                </w:p>
                <w:p w14:paraId="7608CAF8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 xml:space="preserve">пара жидким </w:t>
                  </w:r>
                </w:p>
                <w:p w14:paraId="4A5F700C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>поглотителем абсорбентом</w:t>
                  </w:r>
                  <w:r w:rsidRPr="00155121"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>.</w:t>
                  </w: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 xml:space="preserve"> </w:t>
                  </w:r>
                </w:p>
              </w:tc>
            </w:tr>
            <w:tr w:rsidR="003E7176" w:rsidRPr="00155121" w14:paraId="43128170" w14:textId="77777777" w:rsidTr="009D6B9A">
              <w:tc>
                <w:tcPr>
                  <w:tcW w:w="2517" w:type="dxa"/>
                </w:tcPr>
                <w:p w14:paraId="086FDFC5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2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</w:rPr>
                    <w:t>к массообменным процессам относятся</w:t>
                  </w:r>
                </w:p>
              </w:tc>
              <w:tc>
                <w:tcPr>
                  <w:tcW w:w="3538" w:type="dxa"/>
                </w:tcPr>
                <w:p w14:paraId="46E83CA4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Б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</w:rPr>
                    <w:t xml:space="preserve">многократное </w:t>
                  </w:r>
                </w:p>
                <w:p w14:paraId="566B42A2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 xml:space="preserve">испарение и конденсация </w:t>
                  </w:r>
                </w:p>
                <w:p w14:paraId="6BE81FA2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>смеси.</w:t>
                  </w:r>
                </w:p>
              </w:tc>
            </w:tr>
            <w:tr w:rsidR="003E7176" w:rsidRPr="00155121" w14:paraId="7681E6C4" w14:textId="77777777" w:rsidTr="009D6B9A">
              <w:tc>
                <w:tcPr>
                  <w:tcW w:w="2517" w:type="dxa"/>
                </w:tcPr>
                <w:p w14:paraId="37FC7BA2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b/>
                      <w:bCs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3)</w:t>
                  </w:r>
                  <w:r w:rsidRPr="00155121">
                    <w:rPr>
                      <w:rFonts w:ascii="Times New Roman" w:hAnsi="Times New Roman" w:cs="Times New Roman"/>
                      <w:b/>
                      <w:bCs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</w:rPr>
                    <w:t>к процессам сепарации относятся</w:t>
                  </w:r>
                </w:p>
              </w:tc>
              <w:tc>
                <w:tcPr>
                  <w:tcW w:w="3538" w:type="dxa"/>
                </w:tcPr>
                <w:p w14:paraId="6C1FB670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В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 xml:space="preserve">гравитационное и инерционное </w:t>
                  </w:r>
                </w:p>
                <w:p w14:paraId="17A6D68F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разделение фаз</w:t>
                  </w:r>
                  <w:r w:rsidRPr="00155121">
                    <w:rPr>
                      <w:rFonts w:ascii="Times New Roman" w:hAnsi="Times New Roman" w:cs="Times New Roman"/>
                    </w:rPr>
                    <w:t>.</w:t>
                  </w:r>
                </w:p>
              </w:tc>
            </w:tr>
            <w:tr w:rsidR="003E7176" w:rsidRPr="00155121" w14:paraId="235174AD" w14:textId="77777777" w:rsidTr="009D6B9A">
              <w:tc>
                <w:tcPr>
                  <w:tcW w:w="2517" w:type="dxa"/>
                </w:tcPr>
                <w:p w14:paraId="707EDD98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4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к процессам ректификации относятся</w:t>
                  </w:r>
                  <w:r w:rsidRPr="00155121"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> </w:t>
                  </w:r>
                </w:p>
              </w:tc>
              <w:tc>
                <w:tcPr>
                  <w:tcW w:w="3538" w:type="dxa"/>
                </w:tcPr>
                <w:p w14:paraId="4E07FBBE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b/>
                      <w:bCs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Г)</w:t>
                  </w:r>
                  <w:r w:rsidRPr="00155121">
                    <w:rPr>
                      <w:rFonts w:ascii="Times New Roman" w:hAnsi="Times New Roman" w:cs="Times New Roman"/>
                      <w:b/>
                      <w:bCs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</w:rPr>
                    <w:t>перенос вещества</w:t>
                  </w:r>
                </w:p>
              </w:tc>
            </w:tr>
            <w:tr w:rsidR="003E7176" w:rsidRPr="00155121" w14:paraId="14AB2E2F" w14:textId="77777777" w:rsidTr="009D6B9A">
              <w:tc>
                <w:tcPr>
                  <w:tcW w:w="2517" w:type="dxa"/>
                </w:tcPr>
                <w:p w14:paraId="06F5E3B9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5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</w:rPr>
                    <w:t>к процессам адсорбции относятся</w:t>
                  </w:r>
                  <w:r w:rsidRPr="00155121"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> </w:t>
                  </w:r>
                </w:p>
              </w:tc>
              <w:tc>
                <w:tcPr>
                  <w:tcW w:w="3538" w:type="dxa"/>
                </w:tcPr>
                <w:p w14:paraId="222DDFA4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Д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</w:rPr>
                    <w:t>сушка, выпаривание,</w:t>
                  </w:r>
                </w:p>
                <w:p w14:paraId="54E9493B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 xml:space="preserve"> нагревание, охлаждение.</w:t>
                  </w:r>
                </w:p>
              </w:tc>
            </w:tr>
          </w:tbl>
          <w:p w14:paraId="06177B13" w14:textId="77777777" w:rsidR="003E7176" w:rsidRPr="009F63DF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9F63DF">
              <w:rPr>
                <w:rFonts w:ascii="Times New Roman" w:eastAsia="Times New Roman" w:hAnsi="Times New Roman" w:cs="Times New Roman"/>
              </w:rPr>
              <w:t>Запишите в таблицу выбранные букв</w:t>
            </w:r>
            <w:r>
              <w:rPr>
                <w:rFonts w:ascii="Times New Roman" w:eastAsia="Times New Roman" w:hAnsi="Times New Roman" w:cs="Times New Roman"/>
              </w:rPr>
              <w:t>ы</w:t>
            </w:r>
            <w:r w:rsidRPr="009F63DF">
              <w:rPr>
                <w:rFonts w:ascii="Times New Roman" w:eastAsia="Times New Roman" w:hAnsi="Times New Roman" w:cs="Times New Roman"/>
              </w:rPr>
              <w:t xml:space="preserve"> под соответствующими цифр</w:t>
            </w:r>
            <w:r>
              <w:rPr>
                <w:rFonts w:ascii="Times New Roman" w:eastAsia="Times New Roman" w:hAnsi="Times New Roman" w:cs="Times New Roman"/>
              </w:rPr>
              <w:t>ами</w:t>
            </w:r>
            <w:r w:rsidRPr="009F63DF">
              <w:rPr>
                <w:rFonts w:ascii="Times New Roman" w:eastAsia="Times New Roman" w:hAnsi="Times New Roman" w:cs="Times New Roman"/>
              </w:rPr>
              <w:t xml:space="preserve">. </w:t>
            </w:r>
          </w:p>
          <w:tbl>
            <w:tblPr>
              <w:tblW w:w="489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019"/>
              <w:gridCol w:w="924"/>
              <w:gridCol w:w="984"/>
              <w:gridCol w:w="984"/>
              <w:gridCol w:w="984"/>
            </w:tblGrid>
            <w:tr w:rsidR="003E7176" w:rsidRPr="009F63DF" w14:paraId="101E4775" w14:textId="77777777" w:rsidTr="009D6B9A">
              <w:trPr>
                <w:trHeight w:val="273"/>
              </w:trPr>
              <w:tc>
                <w:tcPr>
                  <w:tcW w:w="1019" w:type="dxa"/>
                  <w:shd w:val="clear" w:color="auto" w:fill="auto"/>
                </w:tcPr>
                <w:p w14:paraId="4DD92BA5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1</w:t>
                  </w:r>
                </w:p>
              </w:tc>
              <w:tc>
                <w:tcPr>
                  <w:tcW w:w="924" w:type="dxa"/>
                  <w:shd w:val="clear" w:color="auto" w:fill="auto"/>
                </w:tcPr>
                <w:p w14:paraId="1F6C2512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2</w:t>
                  </w:r>
                </w:p>
              </w:tc>
              <w:tc>
                <w:tcPr>
                  <w:tcW w:w="984" w:type="dxa"/>
                  <w:shd w:val="clear" w:color="auto" w:fill="auto"/>
                </w:tcPr>
                <w:p w14:paraId="12D6EBFF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3</w:t>
                  </w:r>
                </w:p>
              </w:tc>
              <w:tc>
                <w:tcPr>
                  <w:tcW w:w="984" w:type="dxa"/>
                </w:tcPr>
                <w:p w14:paraId="5A2861EA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4</w:t>
                  </w:r>
                </w:p>
              </w:tc>
              <w:tc>
                <w:tcPr>
                  <w:tcW w:w="984" w:type="dxa"/>
                </w:tcPr>
                <w:p w14:paraId="5A412466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5</w:t>
                  </w:r>
                </w:p>
              </w:tc>
            </w:tr>
            <w:tr w:rsidR="003E7176" w:rsidRPr="009F63DF" w14:paraId="7B89C0A2" w14:textId="77777777" w:rsidTr="009D6B9A">
              <w:trPr>
                <w:trHeight w:val="278"/>
              </w:trPr>
              <w:tc>
                <w:tcPr>
                  <w:tcW w:w="1019" w:type="dxa"/>
                  <w:shd w:val="clear" w:color="auto" w:fill="auto"/>
                </w:tcPr>
                <w:p w14:paraId="74A80448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924" w:type="dxa"/>
                  <w:shd w:val="clear" w:color="auto" w:fill="auto"/>
                </w:tcPr>
                <w:p w14:paraId="6CB92182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984" w:type="dxa"/>
                  <w:shd w:val="clear" w:color="auto" w:fill="auto"/>
                </w:tcPr>
                <w:p w14:paraId="154772E3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984" w:type="dxa"/>
                </w:tcPr>
                <w:p w14:paraId="710F2F46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984" w:type="dxa"/>
                </w:tcPr>
                <w:p w14:paraId="6E959533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</w:tr>
          </w:tbl>
          <w:p w14:paraId="6EAFF179" w14:textId="77777777" w:rsidR="003E7176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</w:p>
        </w:tc>
        <w:tc>
          <w:tcPr>
            <w:tcW w:w="1701" w:type="dxa"/>
          </w:tcPr>
          <w:p w14:paraId="6ECF9B13" w14:textId="77777777" w:rsidR="003E7176" w:rsidRPr="00C52C20" w:rsidRDefault="003E7176" w:rsidP="009D6B9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155121">
              <w:rPr>
                <w:rFonts w:ascii="Times New Roman" w:hAnsi="Times New Roman" w:cs="Times New Roman"/>
                <w:szCs w:val="28"/>
              </w:rPr>
              <w:t>1Д2Г3В4Б5А</w:t>
            </w:r>
          </w:p>
        </w:tc>
        <w:tc>
          <w:tcPr>
            <w:tcW w:w="1701" w:type="dxa"/>
          </w:tcPr>
          <w:p w14:paraId="2D7D2C4D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lang w:eastAsia="en-US"/>
              </w:rPr>
              <w:t>ОПК-5.1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Моделирова</w:t>
            </w:r>
          </w:p>
          <w:p w14:paraId="36195E50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ие химико-технологических процессов</w:t>
            </w:r>
          </w:p>
          <w:p w14:paraId="064402D3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F810FE" w14:paraId="42070DD3" w14:textId="77777777" w:rsidTr="009D6B9A">
        <w:trPr>
          <w:trHeight w:val="6834"/>
        </w:trPr>
        <w:tc>
          <w:tcPr>
            <w:tcW w:w="576" w:type="dxa"/>
          </w:tcPr>
          <w:p w14:paraId="2E00569C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lastRenderedPageBreak/>
              <w:t>156</w:t>
            </w:r>
          </w:p>
        </w:tc>
        <w:tc>
          <w:tcPr>
            <w:tcW w:w="6229" w:type="dxa"/>
            <w:vAlign w:val="center"/>
          </w:tcPr>
          <w:p w14:paraId="5E076421" w14:textId="77777777" w:rsidR="003E7176" w:rsidRPr="006A7CB5" w:rsidRDefault="003E7176" w:rsidP="009D6B9A">
            <w:pPr>
              <w:spacing w:after="140"/>
              <w:rPr>
                <w:rFonts w:ascii="Times New Roman" w:hAnsi="Times New Roman" w:cs="Times New Roman"/>
                <w:i/>
                <w:iCs/>
                <w:szCs w:val="28"/>
              </w:rPr>
            </w:pPr>
            <w:r w:rsidRPr="006A7CB5">
              <w:rPr>
                <w:rFonts w:ascii="Times New Roman" w:hAnsi="Times New Roman" w:cs="Times New Roman"/>
                <w:i/>
                <w:iCs/>
                <w:szCs w:val="28"/>
              </w:rPr>
              <w:t>Прочитайте текст и установите правильное соответствие</w:t>
            </w:r>
          </w:p>
          <w:p w14:paraId="5C992E70" w14:textId="77777777" w:rsidR="003E7176" w:rsidRPr="006A7CB5" w:rsidRDefault="003E7176" w:rsidP="009D6B9A">
            <w:pPr>
              <w:spacing w:after="140"/>
              <w:jc w:val="both"/>
              <w:rPr>
                <w:rFonts w:ascii="Times New Roman" w:hAnsi="Times New Roman" w:cs="Times New Roman"/>
                <w:szCs w:val="28"/>
              </w:rPr>
            </w:pPr>
            <w:r w:rsidRPr="006A7CB5">
              <w:rPr>
                <w:rFonts w:ascii="Times New Roman" w:hAnsi="Times New Roman" w:cs="Times New Roman"/>
                <w:szCs w:val="28"/>
              </w:rPr>
              <w:t>Соотнесите</w:t>
            </w:r>
            <w:r>
              <w:rPr>
                <w:rFonts w:ascii="Times New Roman" w:hAnsi="Times New Roman" w:cs="Times New Roman"/>
                <w:szCs w:val="28"/>
              </w:rPr>
              <w:t xml:space="preserve"> название критерия и его формулу</w:t>
            </w:r>
            <w:r w:rsidRPr="006A7CB5">
              <w:rPr>
                <w:rFonts w:ascii="Times New Roman" w:hAnsi="Times New Roman" w:cs="Times New Roman"/>
                <w:szCs w:val="28"/>
              </w:rPr>
              <w:t>:</w:t>
            </w:r>
          </w:p>
          <w:tbl>
            <w:tblPr>
              <w:tblStyle w:val="ae"/>
              <w:tblW w:w="5549" w:type="dxa"/>
              <w:tblLayout w:type="fixed"/>
              <w:tblLook w:val="04A0" w:firstRow="1" w:lastRow="0" w:firstColumn="1" w:lastColumn="0" w:noHBand="0" w:noVBand="1"/>
            </w:tblPr>
            <w:tblGrid>
              <w:gridCol w:w="2606"/>
              <w:gridCol w:w="2943"/>
            </w:tblGrid>
            <w:tr w:rsidR="003E7176" w:rsidRPr="00214D23" w14:paraId="267DF2F9" w14:textId="77777777" w:rsidTr="009D6B9A">
              <w:tc>
                <w:tcPr>
                  <w:tcW w:w="2606" w:type="dxa"/>
                </w:tcPr>
                <w:p w14:paraId="7B976077" w14:textId="77777777" w:rsidR="003E7176" w:rsidRPr="009655C2" w:rsidRDefault="003E7176" w:rsidP="009D6B9A">
                  <w:pPr>
                    <w:ind w:right="-766"/>
                    <w:rPr>
                      <w:rFonts w:ascii="Times New Roman" w:hAnsi="Times New Roman" w:cs="Times New Roman"/>
                    </w:rPr>
                  </w:pPr>
                  <w:r w:rsidRPr="00214D23">
                    <w:rPr>
                      <w:rFonts w:ascii="Times New Roman" w:hAnsi="Times New Roman" w:cs="Times New Roman"/>
                      <w:szCs w:val="28"/>
                    </w:rPr>
                    <w:t>1)</w:t>
                  </w:r>
                  <w:r w:rsidRPr="00214D23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9655C2">
                    <w:rPr>
                      <w:rFonts w:ascii="Times New Roman" w:hAnsi="Times New Roman" w:cs="Times New Roman"/>
                    </w:rPr>
                    <w:t xml:space="preserve">Критерий  </w:t>
                  </w:r>
                </w:p>
                <w:p w14:paraId="795CB701" w14:textId="77777777" w:rsidR="003E7176" w:rsidRPr="009655C2" w:rsidRDefault="003E7176" w:rsidP="009D6B9A">
                  <w:pPr>
                    <w:ind w:right="-766"/>
                    <w:rPr>
                      <w:rFonts w:ascii="Times New Roman" w:hAnsi="Times New Roman" w:cs="Times New Roman"/>
                    </w:rPr>
                  </w:pPr>
                  <w:r w:rsidRPr="009655C2">
                    <w:rPr>
                      <w:rFonts w:ascii="Times New Roman" w:hAnsi="Times New Roman" w:cs="Times New Roman"/>
                    </w:rPr>
                    <w:t xml:space="preserve">Рейнольдса </w:t>
                  </w:r>
                </w:p>
                <w:p w14:paraId="74E59247" w14:textId="77777777" w:rsidR="003E7176" w:rsidRPr="00214D23" w:rsidRDefault="003E7176" w:rsidP="009D6B9A">
                  <w:pPr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</w:p>
              </w:tc>
              <w:tc>
                <w:tcPr>
                  <w:tcW w:w="2943" w:type="dxa"/>
                </w:tcPr>
                <w:p w14:paraId="2629A3CF" w14:textId="77777777" w:rsidR="003E7176" w:rsidRPr="00214D23" w:rsidRDefault="003E7176" w:rsidP="009D6B9A">
                  <w:pPr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Cs w:val="28"/>
                    </w:rPr>
                    <w:t>А</w:t>
                  </w:r>
                  <w:r w:rsidRPr="00214D23">
                    <w:rPr>
                      <w:rFonts w:ascii="Times New Roman" w:hAnsi="Times New Roman" w:cs="Times New Roman"/>
                      <w:szCs w:val="28"/>
                    </w:rPr>
                    <w:t>)</w:t>
                  </w:r>
                  <w:r w:rsidRPr="00214D23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>
                    <w:rPr>
                      <w:rFonts w:ascii="Times New Roman" w:eastAsia="Times New Roman" w:hAnsi="Times New Roman" w:cs="Times New Roman"/>
                      <w:position w:val="-28"/>
                      <w:sz w:val="28"/>
                      <w:szCs w:val="28"/>
                      <w:lang w:eastAsia="en-US" w:bidi="ar-SA"/>
                    </w:rPr>
                    <w:object w:dxaOrig="800" w:dyaOrig="720" w14:anchorId="307F4356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34.5pt;height:31.5pt" o:ole="" fillcolor="window">
                        <v:imagedata r:id="rId16" o:title=""/>
                      </v:shape>
                      <o:OLEObject Type="Embed" ProgID="Equation.3" ShapeID="_x0000_i1025" DrawAspect="Content" ObjectID="_1827918338" r:id="rId17"/>
                    </w:object>
                  </w:r>
                  <w:r w:rsidRPr="006500BF"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>.</w:t>
                  </w:r>
                  <w:r w:rsidRPr="00214D23">
                    <w:rPr>
                      <w:rFonts w:ascii="Times New Roman" w:hAnsi="Times New Roman" w:cs="Times New Roman"/>
                      <w:szCs w:val="28"/>
                    </w:rPr>
                    <w:t xml:space="preserve"> </w:t>
                  </w:r>
                </w:p>
              </w:tc>
            </w:tr>
            <w:tr w:rsidR="003E7176" w:rsidRPr="00214D23" w14:paraId="421F640C" w14:textId="77777777" w:rsidTr="009D6B9A">
              <w:tc>
                <w:tcPr>
                  <w:tcW w:w="2606" w:type="dxa"/>
                </w:tcPr>
                <w:p w14:paraId="48DF0BD4" w14:textId="77777777" w:rsidR="003E7176" w:rsidRPr="009655C2" w:rsidRDefault="003E7176" w:rsidP="009D6B9A">
                  <w:pPr>
                    <w:ind w:right="-766"/>
                    <w:rPr>
                      <w:rFonts w:ascii="Times New Roman" w:hAnsi="Times New Roman" w:cs="Times New Roman"/>
                    </w:rPr>
                  </w:pPr>
                  <w:r w:rsidRPr="00CF1FCE">
                    <w:rPr>
                      <w:rFonts w:ascii="Times New Roman" w:hAnsi="Times New Roman" w:cs="Times New Roman"/>
                      <w:szCs w:val="28"/>
                    </w:rPr>
                    <w:t>2)</w:t>
                  </w:r>
                  <w:r w:rsidRPr="00CF1FCE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9655C2">
                    <w:rPr>
                      <w:rFonts w:ascii="Times New Roman" w:hAnsi="Times New Roman" w:cs="Times New Roman"/>
                    </w:rPr>
                    <w:t xml:space="preserve">Критерий </w:t>
                  </w:r>
                </w:p>
                <w:p w14:paraId="2FD5A7E5" w14:textId="77777777" w:rsidR="003E7176" w:rsidRPr="009655C2" w:rsidRDefault="003E7176" w:rsidP="009D6B9A">
                  <w:pPr>
                    <w:ind w:right="-766"/>
                    <w:rPr>
                      <w:rFonts w:ascii="Times New Roman" w:hAnsi="Times New Roman" w:cs="Times New Roman"/>
                    </w:rPr>
                  </w:pPr>
                  <w:r w:rsidRPr="009655C2">
                    <w:rPr>
                      <w:rFonts w:ascii="Times New Roman" w:hAnsi="Times New Roman" w:cs="Times New Roman"/>
                    </w:rPr>
                    <w:t xml:space="preserve">Прандтля </w:t>
                  </w:r>
                </w:p>
                <w:p w14:paraId="3296DAE7" w14:textId="77777777" w:rsidR="003E7176" w:rsidRPr="006500BF" w:rsidRDefault="003E7176" w:rsidP="009D6B9A">
                  <w:pPr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</w:p>
              </w:tc>
              <w:tc>
                <w:tcPr>
                  <w:tcW w:w="2943" w:type="dxa"/>
                </w:tcPr>
                <w:p w14:paraId="60589A2C" w14:textId="77777777" w:rsidR="003E7176" w:rsidRPr="00CF1FCE" w:rsidRDefault="003E7176" w:rsidP="009D6B9A">
                  <w:pPr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Cs w:val="28"/>
                    </w:rPr>
                    <w:t>Б</w:t>
                  </w:r>
                  <w:r w:rsidRPr="00CF1FCE">
                    <w:rPr>
                      <w:rFonts w:ascii="Times New Roman" w:hAnsi="Times New Roman" w:cs="Times New Roman"/>
                      <w:szCs w:val="28"/>
                    </w:rPr>
                    <w:t>)</w:t>
                  </w:r>
                  <w:r w:rsidRPr="00CF1FCE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>
                    <w:rPr>
                      <w:rFonts w:ascii="Times New Roman" w:eastAsia="Times New Roman" w:hAnsi="Times New Roman" w:cs="Times New Roman"/>
                      <w:position w:val="-24"/>
                      <w:sz w:val="28"/>
                      <w:szCs w:val="28"/>
                      <w:lang w:eastAsia="en-US" w:bidi="ar-SA"/>
                    </w:rPr>
                    <w:object w:dxaOrig="920" w:dyaOrig="620" w14:anchorId="1D470194">
                      <v:shape id="_x0000_i1026" type="#_x0000_t75" style="width:46.5pt;height:31.5pt" o:ole="" fillcolor="window">
                        <v:imagedata r:id="rId18" o:title=""/>
                      </v:shape>
                      <o:OLEObject Type="Embed" ProgID="Equation.3" ShapeID="_x0000_i1026" DrawAspect="Content" ObjectID="_1827918339" r:id="rId19"/>
                    </w:object>
                  </w:r>
                  <w:r w:rsidRPr="006500BF">
                    <w:rPr>
                      <w:rFonts w:ascii="Times New Roman" w:hAnsi="Times New Roman" w:cs="Times New Roman"/>
                    </w:rPr>
                    <w:t>.</w:t>
                  </w:r>
                </w:p>
              </w:tc>
            </w:tr>
            <w:tr w:rsidR="003E7176" w:rsidRPr="00214D23" w14:paraId="5B94F754" w14:textId="77777777" w:rsidTr="009D6B9A">
              <w:tc>
                <w:tcPr>
                  <w:tcW w:w="2606" w:type="dxa"/>
                </w:tcPr>
                <w:p w14:paraId="494E06F0" w14:textId="77777777" w:rsidR="003E7176" w:rsidRPr="00214D23" w:rsidRDefault="003E7176" w:rsidP="009D6B9A">
                  <w:pPr>
                    <w:jc w:val="both"/>
                    <w:rPr>
                      <w:rFonts w:ascii="Times New Roman" w:hAnsi="Times New Roman" w:cs="Times New Roman"/>
                      <w:b/>
                      <w:bCs/>
                      <w:szCs w:val="28"/>
                    </w:rPr>
                  </w:pPr>
                  <w:r w:rsidRPr="00214D23">
                    <w:rPr>
                      <w:rFonts w:ascii="Times New Roman" w:hAnsi="Times New Roman" w:cs="Times New Roman"/>
                      <w:szCs w:val="28"/>
                    </w:rPr>
                    <w:t>3)</w:t>
                  </w:r>
                  <w:r w:rsidRPr="00214D23">
                    <w:rPr>
                      <w:rFonts w:ascii="Times New Roman" w:hAnsi="Times New Roman" w:cs="Times New Roman"/>
                      <w:b/>
                      <w:bCs/>
                      <w:szCs w:val="28"/>
                      <w:lang w:val="en-US"/>
                    </w:rPr>
                    <w:t> </w:t>
                  </w:r>
                  <w:r>
                    <w:rPr>
                      <w:rFonts w:ascii="Times New Roman" w:hAnsi="Times New Roman" w:cs="Times New Roman"/>
                    </w:rPr>
                    <w:t>Критерий Пекле</w:t>
                  </w:r>
                </w:p>
              </w:tc>
              <w:tc>
                <w:tcPr>
                  <w:tcW w:w="2943" w:type="dxa"/>
                </w:tcPr>
                <w:p w14:paraId="516CF237" w14:textId="77777777" w:rsidR="003E7176" w:rsidRPr="00214D23" w:rsidRDefault="003E7176" w:rsidP="009D6B9A">
                  <w:pPr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Cs w:val="28"/>
                    </w:rPr>
                    <w:t>В</w:t>
                  </w:r>
                  <w:r w:rsidRPr="00214D23">
                    <w:rPr>
                      <w:rFonts w:ascii="Times New Roman" w:hAnsi="Times New Roman" w:cs="Times New Roman"/>
                      <w:szCs w:val="28"/>
                    </w:rPr>
                    <w:t>)</w:t>
                  </w:r>
                  <w:r w:rsidRPr="00214D23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>
                    <w:rPr>
                      <w:rFonts w:ascii="Times New Roman" w:eastAsia="Times New Roman" w:hAnsi="Times New Roman" w:cs="Times New Roman"/>
                      <w:position w:val="-24"/>
                      <w:sz w:val="28"/>
                      <w:szCs w:val="28"/>
                      <w:lang w:eastAsia="en-US" w:bidi="ar-SA"/>
                    </w:rPr>
                    <w:object w:dxaOrig="880" w:dyaOrig="620" w14:anchorId="48143B3E">
                      <v:shape id="_x0000_i1027" type="#_x0000_t75" style="width:43.5pt;height:31.5pt" o:ole="">
                        <v:imagedata r:id="rId20" o:title=""/>
                      </v:shape>
                      <o:OLEObject Type="Embed" ProgID="Equation.DSMT4" ShapeID="_x0000_i1027" DrawAspect="Content" ObjectID="_1827918340" r:id="rId21"/>
                    </w:object>
                  </w:r>
                  <w:r w:rsidRPr="00CF1FCE">
                    <w:rPr>
                      <w:rFonts w:ascii="Times New Roman" w:hAnsi="Times New Roman" w:cs="Times New Roman"/>
                    </w:rPr>
                    <w:t>.</w:t>
                  </w:r>
                </w:p>
              </w:tc>
            </w:tr>
            <w:tr w:rsidR="003E7176" w:rsidRPr="00214D23" w14:paraId="13DC7864" w14:textId="77777777" w:rsidTr="009D6B9A">
              <w:tc>
                <w:tcPr>
                  <w:tcW w:w="2606" w:type="dxa"/>
                </w:tcPr>
                <w:p w14:paraId="7CE13910" w14:textId="77777777" w:rsidR="003E7176" w:rsidRPr="00A0209D" w:rsidRDefault="003E7176" w:rsidP="009D6B9A">
                  <w:pPr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CF1FCE">
                    <w:rPr>
                      <w:rFonts w:ascii="Times New Roman" w:hAnsi="Times New Roman" w:cs="Times New Roman"/>
                      <w:szCs w:val="28"/>
                    </w:rPr>
                    <w:t>4)</w:t>
                  </w:r>
                  <w:r w:rsidRPr="00CF1FCE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>
                    <w:rPr>
                      <w:rFonts w:ascii="Times New Roman" w:hAnsi="Times New Roman" w:cs="Times New Roman"/>
                      <w:szCs w:val="28"/>
                    </w:rPr>
                    <w:t>Критерий Нуссельта</w:t>
                  </w:r>
                </w:p>
              </w:tc>
              <w:tc>
                <w:tcPr>
                  <w:tcW w:w="2943" w:type="dxa"/>
                </w:tcPr>
                <w:p w14:paraId="67571C10" w14:textId="77777777" w:rsidR="003E7176" w:rsidRPr="00B86D30" w:rsidRDefault="003E7176" w:rsidP="009D6B9A">
                  <w:pPr>
                    <w:jc w:val="both"/>
                    <w:rPr>
                      <w:rFonts w:ascii="Times New Roman" w:hAnsi="Times New Roman" w:cs="Times New Roman"/>
                      <w:b/>
                      <w:bCs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Cs w:val="28"/>
                    </w:rPr>
                    <w:t>Г</w:t>
                  </w:r>
                  <w:r w:rsidRPr="00B86D30">
                    <w:rPr>
                      <w:rFonts w:ascii="Times New Roman" w:hAnsi="Times New Roman" w:cs="Times New Roman"/>
                      <w:szCs w:val="28"/>
                    </w:rPr>
                    <w:t>)</w:t>
                  </w:r>
                  <w:r w:rsidRPr="00B86D30">
                    <w:rPr>
                      <w:rFonts w:ascii="Times New Roman" w:hAnsi="Times New Roman" w:cs="Times New Roman"/>
                      <w:b/>
                      <w:bCs/>
                      <w:szCs w:val="28"/>
                      <w:lang w:val="en-US"/>
                    </w:rPr>
                    <w:t> </w:t>
                  </w:r>
                  <w:r>
                    <w:rPr>
                      <w:b/>
                      <w:bCs/>
                      <w:noProof/>
                      <w:lang w:bidi="ar-SA"/>
                    </w:rPr>
                    <w:drawing>
                      <wp:inline distT="0" distB="0" distL="0" distR="0" wp14:anchorId="57B95A69" wp14:editId="7CCE52D8">
                        <wp:extent cx="850900" cy="439174"/>
                        <wp:effectExtent l="0" t="0" r="6350" b="0"/>
                        <wp:docPr id="4" name="Рисунок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53334" cy="4404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3E7176" w:rsidRPr="00214D23" w14:paraId="5DC767C4" w14:textId="77777777" w:rsidTr="009D6B9A">
              <w:tc>
                <w:tcPr>
                  <w:tcW w:w="2606" w:type="dxa"/>
                </w:tcPr>
                <w:p w14:paraId="0C03615C" w14:textId="77777777" w:rsidR="003E7176" w:rsidRPr="00CF1FCE" w:rsidRDefault="003E7176" w:rsidP="009D6B9A">
                  <w:pPr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CF1FCE">
                    <w:rPr>
                      <w:rFonts w:ascii="Times New Roman" w:hAnsi="Times New Roman" w:cs="Times New Roman"/>
                      <w:szCs w:val="28"/>
                    </w:rPr>
                    <w:t>5)</w:t>
                  </w:r>
                  <w:r w:rsidRPr="00CF1FCE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>
                    <w:rPr>
                      <w:rFonts w:ascii="Times New Roman" w:hAnsi="Times New Roman" w:cs="Times New Roman"/>
                    </w:rPr>
                    <w:t xml:space="preserve">Критерий </w:t>
                  </w:r>
                  <w:r w:rsidRPr="00A0209D">
                    <w:rPr>
                      <w:rStyle w:val="docdata"/>
                      <w:rFonts w:ascii="Times New Roman" w:hAnsi="Times New Roman" w:cs="Times New Roman"/>
                    </w:rPr>
                    <w:t>Грасг</w:t>
                  </w:r>
                  <w:r w:rsidRPr="00A0209D">
                    <w:rPr>
                      <w:rFonts w:ascii="Times New Roman" w:hAnsi="Times New Roman" w:cs="Times New Roman"/>
                    </w:rPr>
                    <w:t xml:space="preserve">офа </w:t>
                  </w:r>
                  <w:r w:rsidRPr="00A0209D">
                    <w:rPr>
                      <w:rFonts w:ascii="Times New Roman" w:hAnsi="Times New Roman" w:cs="Times New Roman"/>
                      <w:szCs w:val="28"/>
                    </w:rPr>
                    <w:t> </w:t>
                  </w:r>
                </w:p>
              </w:tc>
              <w:tc>
                <w:tcPr>
                  <w:tcW w:w="2943" w:type="dxa"/>
                </w:tcPr>
                <w:p w14:paraId="78BAAF68" w14:textId="77777777" w:rsidR="003E7176" w:rsidRPr="00CF1FCE" w:rsidRDefault="003E7176" w:rsidP="009D6B9A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  <w:szCs w:val="28"/>
                    </w:rPr>
                    <w:t>Д</w:t>
                  </w:r>
                  <w:r w:rsidRPr="00214D23">
                    <w:rPr>
                      <w:rFonts w:ascii="Times New Roman" w:hAnsi="Times New Roman" w:cs="Times New Roman"/>
                      <w:szCs w:val="28"/>
                    </w:rPr>
                    <w:t>)</w:t>
                  </w:r>
                  <w:r w:rsidRPr="00214D23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>
                    <w:rPr>
                      <w:rFonts w:ascii="Times New Roman" w:eastAsia="Times New Roman" w:hAnsi="Times New Roman" w:cs="Times New Roman"/>
                      <w:position w:val="-46"/>
                      <w:sz w:val="28"/>
                      <w:szCs w:val="28"/>
                      <w:lang w:eastAsia="en-US" w:bidi="ar-SA"/>
                    </w:rPr>
                    <w:object w:dxaOrig="1260" w:dyaOrig="1060" w14:anchorId="4B31A75E">
                      <v:shape id="_x0000_i1028" type="#_x0000_t75" style="width:63pt;height:52.5pt" o:ole="" fillcolor="window">
                        <v:imagedata r:id="rId23" o:title=""/>
                      </v:shape>
                      <o:OLEObject Type="Embed" ProgID="Equation.3" ShapeID="_x0000_i1028" DrawAspect="Content" ObjectID="_1827918341" r:id="rId24"/>
                    </w:object>
                  </w:r>
                  <w:r w:rsidRPr="00CF1FCE">
                    <w:rPr>
                      <w:rFonts w:ascii="Times New Roman" w:hAnsi="Times New Roman" w:cs="Times New Roman"/>
                    </w:rPr>
                    <w:t>.</w:t>
                  </w:r>
                </w:p>
                <w:p w14:paraId="2CE81055" w14:textId="77777777" w:rsidR="003E7176" w:rsidRPr="00214D23" w:rsidRDefault="003E7176" w:rsidP="009D6B9A">
                  <w:pPr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</w:p>
              </w:tc>
            </w:tr>
          </w:tbl>
          <w:p w14:paraId="45E4B0B4" w14:textId="77777777" w:rsidR="003E7176" w:rsidRPr="009F63DF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9F63DF">
              <w:rPr>
                <w:rFonts w:ascii="Times New Roman" w:eastAsia="Times New Roman" w:hAnsi="Times New Roman" w:cs="Times New Roman"/>
              </w:rPr>
              <w:t>Запишите в таблицу выбранные букв</w:t>
            </w:r>
            <w:r>
              <w:rPr>
                <w:rFonts w:ascii="Times New Roman" w:eastAsia="Times New Roman" w:hAnsi="Times New Roman" w:cs="Times New Roman"/>
              </w:rPr>
              <w:t>ы</w:t>
            </w:r>
            <w:r w:rsidRPr="009F63DF">
              <w:rPr>
                <w:rFonts w:ascii="Times New Roman" w:eastAsia="Times New Roman" w:hAnsi="Times New Roman" w:cs="Times New Roman"/>
              </w:rPr>
              <w:t xml:space="preserve"> под соответствующими цифр</w:t>
            </w:r>
            <w:r>
              <w:rPr>
                <w:rFonts w:ascii="Times New Roman" w:eastAsia="Times New Roman" w:hAnsi="Times New Roman" w:cs="Times New Roman"/>
              </w:rPr>
              <w:t>ами</w:t>
            </w:r>
            <w:r w:rsidRPr="009F63DF">
              <w:rPr>
                <w:rFonts w:ascii="Times New Roman" w:eastAsia="Times New Roman" w:hAnsi="Times New Roman" w:cs="Times New Roman"/>
              </w:rPr>
              <w:t xml:space="preserve">. </w:t>
            </w:r>
          </w:p>
          <w:tbl>
            <w:tblPr>
              <w:tblW w:w="489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019"/>
              <w:gridCol w:w="924"/>
              <w:gridCol w:w="984"/>
              <w:gridCol w:w="984"/>
              <w:gridCol w:w="984"/>
            </w:tblGrid>
            <w:tr w:rsidR="003E7176" w:rsidRPr="009F63DF" w14:paraId="71204150" w14:textId="77777777" w:rsidTr="009D6B9A">
              <w:trPr>
                <w:trHeight w:val="273"/>
              </w:trPr>
              <w:tc>
                <w:tcPr>
                  <w:tcW w:w="1019" w:type="dxa"/>
                  <w:shd w:val="clear" w:color="auto" w:fill="auto"/>
                </w:tcPr>
                <w:p w14:paraId="715BD5CF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1</w:t>
                  </w:r>
                </w:p>
              </w:tc>
              <w:tc>
                <w:tcPr>
                  <w:tcW w:w="924" w:type="dxa"/>
                  <w:shd w:val="clear" w:color="auto" w:fill="auto"/>
                </w:tcPr>
                <w:p w14:paraId="6B266008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2</w:t>
                  </w:r>
                </w:p>
              </w:tc>
              <w:tc>
                <w:tcPr>
                  <w:tcW w:w="984" w:type="dxa"/>
                  <w:shd w:val="clear" w:color="auto" w:fill="auto"/>
                </w:tcPr>
                <w:p w14:paraId="3A3EFA15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3</w:t>
                  </w:r>
                </w:p>
              </w:tc>
              <w:tc>
                <w:tcPr>
                  <w:tcW w:w="984" w:type="dxa"/>
                </w:tcPr>
                <w:p w14:paraId="1D0CD61E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4</w:t>
                  </w:r>
                </w:p>
              </w:tc>
              <w:tc>
                <w:tcPr>
                  <w:tcW w:w="984" w:type="dxa"/>
                </w:tcPr>
                <w:p w14:paraId="107EF240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5</w:t>
                  </w:r>
                </w:p>
              </w:tc>
            </w:tr>
            <w:tr w:rsidR="003E7176" w:rsidRPr="009F63DF" w14:paraId="485BB890" w14:textId="77777777" w:rsidTr="009D6B9A">
              <w:trPr>
                <w:trHeight w:val="278"/>
              </w:trPr>
              <w:tc>
                <w:tcPr>
                  <w:tcW w:w="1019" w:type="dxa"/>
                  <w:shd w:val="clear" w:color="auto" w:fill="auto"/>
                </w:tcPr>
                <w:p w14:paraId="7D767F83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924" w:type="dxa"/>
                  <w:shd w:val="clear" w:color="auto" w:fill="auto"/>
                </w:tcPr>
                <w:p w14:paraId="4606C28B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984" w:type="dxa"/>
                  <w:shd w:val="clear" w:color="auto" w:fill="auto"/>
                </w:tcPr>
                <w:p w14:paraId="0C623560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984" w:type="dxa"/>
                </w:tcPr>
                <w:p w14:paraId="2EA6666A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984" w:type="dxa"/>
                </w:tcPr>
                <w:p w14:paraId="40B3AF5F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</w:tr>
          </w:tbl>
          <w:p w14:paraId="01C4391E" w14:textId="77777777" w:rsidR="003E7176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</w:p>
        </w:tc>
        <w:tc>
          <w:tcPr>
            <w:tcW w:w="1701" w:type="dxa"/>
          </w:tcPr>
          <w:p w14:paraId="5FCFEE57" w14:textId="77777777" w:rsidR="003E7176" w:rsidRPr="00C52C20" w:rsidRDefault="003E7176" w:rsidP="009D6B9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6A7CB5">
              <w:rPr>
                <w:rFonts w:ascii="Times New Roman" w:hAnsi="Times New Roman" w:cs="Times New Roman"/>
                <w:szCs w:val="28"/>
              </w:rPr>
              <w:t>1</w:t>
            </w:r>
            <w:r>
              <w:rPr>
                <w:rFonts w:ascii="Times New Roman" w:hAnsi="Times New Roman" w:cs="Times New Roman"/>
                <w:szCs w:val="28"/>
              </w:rPr>
              <w:t>Б</w:t>
            </w:r>
            <w:r w:rsidRPr="006A7CB5">
              <w:rPr>
                <w:rFonts w:ascii="Times New Roman" w:hAnsi="Times New Roman" w:cs="Times New Roman"/>
                <w:szCs w:val="28"/>
              </w:rPr>
              <w:t>2</w:t>
            </w:r>
            <w:r>
              <w:rPr>
                <w:rFonts w:ascii="Times New Roman" w:hAnsi="Times New Roman" w:cs="Times New Roman"/>
                <w:szCs w:val="28"/>
              </w:rPr>
              <w:t>А</w:t>
            </w:r>
            <w:r w:rsidRPr="006A7CB5">
              <w:rPr>
                <w:rFonts w:ascii="Times New Roman" w:hAnsi="Times New Roman" w:cs="Times New Roman"/>
                <w:szCs w:val="28"/>
              </w:rPr>
              <w:t>3</w:t>
            </w:r>
            <w:r>
              <w:rPr>
                <w:rFonts w:ascii="Times New Roman" w:hAnsi="Times New Roman" w:cs="Times New Roman"/>
                <w:szCs w:val="28"/>
              </w:rPr>
              <w:t>Д</w:t>
            </w:r>
            <w:r w:rsidRPr="006A7CB5">
              <w:rPr>
                <w:rFonts w:ascii="Times New Roman" w:hAnsi="Times New Roman" w:cs="Times New Roman"/>
                <w:szCs w:val="28"/>
              </w:rPr>
              <w:t>4</w:t>
            </w:r>
            <w:r>
              <w:rPr>
                <w:rFonts w:ascii="Times New Roman" w:hAnsi="Times New Roman" w:cs="Times New Roman"/>
                <w:szCs w:val="28"/>
              </w:rPr>
              <w:t>В</w:t>
            </w:r>
            <w:r w:rsidRPr="006A7CB5">
              <w:rPr>
                <w:rFonts w:ascii="Times New Roman" w:hAnsi="Times New Roman" w:cs="Times New Roman"/>
                <w:szCs w:val="28"/>
              </w:rPr>
              <w:t>5</w:t>
            </w:r>
            <w:r>
              <w:rPr>
                <w:rFonts w:ascii="Times New Roman" w:hAnsi="Times New Roman" w:cs="Times New Roman"/>
                <w:szCs w:val="28"/>
              </w:rPr>
              <w:t>Г</w:t>
            </w:r>
          </w:p>
        </w:tc>
        <w:tc>
          <w:tcPr>
            <w:tcW w:w="1701" w:type="dxa"/>
          </w:tcPr>
          <w:p w14:paraId="35275251" w14:textId="77777777" w:rsidR="003E7176" w:rsidRDefault="003E7176" w:rsidP="000D4360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lang w:eastAsia="en-US"/>
              </w:rPr>
              <w:t>ОПК-5.1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</w:t>
            </w:r>
          </w:p>
          <w:p w14:paraId="0C4B5BA2" w14:textId="424DB784" w:rsidR="000D4360" w:rsidRPr="000D4360" w:rsidRDefault="000D4360" w:rsidP="000D4360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0D4360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Организация научных исследований</w:t>
            </w:r>
          </w:p>
        </w:tc>
      </w:tr>
      <w:tr w:rsidR="003E7176" w:rsidRPr="00F810FE" w14:paraId="5F36A8C7" w14:textId="77777777" w:rsidTr="009D6B9A">
        <w:tc>
          <w:tcPr>
            <w:tcW w:w="576" w:type="dxa"/>
          </w:tcPr>
          <w:p w14:paraId="23AA256E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57</w:t>
            </w:r>
          </w:p>
        </w:tc>
        <w:tc>
          <w:tcPr>
            <w:tcW w:w="6229" w:type="dxa"/>
          </w:tcPr>
          <w:p w14:paraId="516AB544" w14:textId="77777777" w:rsidR="003E7176" w:rsidRDefault="003E7176" w:rsidP="009D6B9A">
            <w:pPr>
              <w:rPr>
                <w:rFonts w:ascii="Times New Roman" w:eastAsia="Calibri" w:hAnsi="Times New Roman" w:cs="Times New Roman"/>
                <w:i/>
                <w:iCs/>
              </w:rPr>
            </w:pPr>
            <w:r w:rsidRPr="00147D81">
              <w:rPr>
                <w:rFonts w:ascii="Times New Roman" w:eastAsia="Calibri" w:hAnsi="Times New Roman" w:cs="Times New Roman"/>
                <w:i/>
                <w:iCs/>
              </w:rPr>
              <w:t>Прочитайте текст и установите правильное соответствие</w:t>
            </w:r>
          </w:p>
          <w:p w14:paraId="05B8D669" w14:textId="77777777" w:rsidR="003E7176" w:rsidRPr="00147D81" w:rsidRDefault="003E7176" w:rsidP="009D6B9A">
            <w:pPr>
              <w:rPr>
                <w:rFonts w:ascii="Times New Roman" w:eastAsia="Calibri" w:hAnsi="Times New Roman" w:cs="Times New Roman"/>
                <w:i/>
                <w:iCs/>
              </w:rPr>
            </w:pPr>
          </w:p>
          <w:p w14:paraId="1F06326B" w14:textId="77777777" w:rsidR="003E7176" w:rsidRPr="00147D81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147D81">
              <w:rPr>
                <w:rFonts w:ascii="Times New Roman" w:eastAsia="Times New Roman" w:hAnsi="Times New Roman" w:cs="Times New Roman"/>
              </w:rPr>
              <w:t>Установите соответствие между этапами экспериментального исследования и их описанием. Один вариант ответа лишний.</w:t>
            </w:r>
          </w:p>
          <w:p w14:paraId="4BC8F628" w14:textId="77777777" w:rsidR="003E7176" w:rsidRPr="00147D81" w:rsidRDefault="003E7176" w:rsidP="009D6B9A">
            <w:pPr>
              <w:rPr>
                <w:rFonts w:ascii="Times New Roman" w:eastAsia="Times New Roman" w:hAnsi="Times New Roman" w:cs="Times New Roman"/>
              </w:rPr>
            </w:pPr>
          </w:p>
          <w:tbl>
            <w:tblPr>
              <w:tblStyle w:val="12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332"/>
              <w:gridCol w:w="3754"/>
            </w:tblGrid>
            <w:tr w:rsidR="003E7176" w:rsidRPr="00147D81" w14:paraId="04505E20" w14:textId="77777777" w:rsidTr="009D6B9A">
              <w:tc>
                <w:tcPr>
                  <w:tcW w:w="2332" w:type="dxa"/>
                </w:tcPr>
                <w:p w14:paraId="77983AB7" w14:textId="77777777" w:rsidR="003E7176" w:rsidRPr="00147D81" w:rsidRDefault="003E7176" w:rsidP="009D6B9A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147D81">
                    <w:rPr>
                      <w:rFonts w:ascii="Times New Roman" w:eastAsia="Times New Roman" w:hAnsi="Times New Roman" w:cs="Times New Roman"/>
                      <w:bCs/>
                      <w:sz w:val="24"/>
                      <w:szCs w:val="24"/>
                      <w:lang w:eastAsia="ru-RU"/>
                    </w:rPr>
                    <w:t>Этап эксперимента</w:t>
                  </w:r>
                </w:p>
              </w:tc>
              <w:tc>
                <w:tcPr>
                  <w:tcW w:w="3754" w:type="dxa"/>
                </w:tcPr>
                <w:p w14:paraId="261164AF" w14:textId="77777777" w:rsidR="003E7176" w:rsidRPr="00147D81" w:rsidRDefault="003E7176" w:rsidP="009D6B9A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147D81">
                    <w:rPr>
                      <w:rFonts w:ascii="Times New Roman" w:eastAsia="Times New Roman" w:hAnsi="Times New Roman" w:cs="Times New Roman"/>
                      <w:bCs/>
                      <w:sz w:val="24"/>
                      <w:szCs w:val="24"/>
                      <w:lang w:eastAsia="ru-RU"/>
                    </w:rPr>
                    <w:t>Описание</w:t>
                  </w:r>
                </w:p>
              </w:tc>
            </w:tr>
            <w:tr w:rsidR="003E7176" w:rsidRPr="00147D81" w14:paraId="57F13787" w14:textId="77777777" w:rsidTr="009D6B9A">
              <w:tc>
                <w:tcPr>
                  <w:tcW w:w="2332" w:type="dxa"/>
                </w:tcPr>
                <w:p w14:paraId="1A37AF38" w14:textId="77777777" w:rsidR="003E7176" w:rsidRPr="00147D81" w:rsidRDefault="003E7176" w:rsidP="009D6B9A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147D81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А) Подготовка оборудования</w:t>
                  </w:r>
                </w:p>
              </w:tc>
              <w:tc>
                <w:tcPr>
                  <w:tcW w:w="3754" w:type="dxa"/>
                </w:tcPr>
                <w:p w14:paraId="6549B6A8" w14:textId="77777777" w:rsidR="003E7176" w:rsidRPr="00147D81" w:rsidRDefault="003E7176" w:rsidP="009D6B9A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147D81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) Оформление списка литературы</w:t>
                  </w:r>
                </w:p>
              </w:tc>
            </w:tr>
            <w:tr w:rsidR="003E7176" w:rsidRPr="00147D81" w14:paraId="7FB82E71" w14:textId="77777777" w:rsidTr="009D6B9A">
              <w:tc>
                <w:tcPr>
                  <w:tcW w:w="2332" w:type="dxa"/>
                </w:tcPr>
                <w:p w14:paraId="5BEC107B" w14:textId="77777777" w:rsidR="003E7176" w:rsidRPr="00147D81" w:rsidRDefault="003E7176" w:rsidP="009D6B9A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147D81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Б) Проведение измерений</w:t>
                  </w:r>
                </w:p>
              </w:tc>
              <w:tc>
                <w:tcPr>
                  <w:tcW w:w="3754" w:type="dxa"/>
                </w:tcPr>
                <w:p w14:paraId="0A4121BE" w14:textId="77777777" w:rsidR="003E7176" w:rsidRPr="00147D81" w:rsidRDefault="003E7176" w:rsidP="009D6B9A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147D81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2) Использование СИЗ и выполнение правил работы с реактивами и приборами</w:t>
                  </w:r>
                </w:p>
              </w:tc>
            </w:tr>
            <w:tr w:rsidR="003E7176" w:rsidRPr="00147D81" w14:paraId="435EB87C" w14:textId="77777777" w:rsidTr="009D6B9A">
              <w:tc>
                <w:tcPr>
                  <w:tcW w:w="2332" w:type="dxa"/>
                </w:tcPr>
                <w:p w14:paraId="57DA9CA3" w14:textId="77777777" w:rsidR="003E7176" w:rsidRPr="00147D81" w:rsidRDefault="003E7176" w:rsidP="009D6B9A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147D81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В) Об</w:t>
                  </w:r>
                  <w:r w:rsidRPr="00147D81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cr/>
                    <w:t>аботка результатов</w:t>
                  </w:r>
                </w:p>
              </w:tc>
              <w:tc>
                <w:tcPr>
                  <w:tcW w:w="3754" w:type="dxa"/>
                </w:tcPr>
                <w:p w14:paraId="78B7EF28" w14:textId="77777777" w:rsidR="003E7176" w:rsidRPr="00147D81" w:rsidRDefault="003E7176" w:rsidP="009D6B9A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147D81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3) Расчёты, построение графиков и выявление закономерностей</w:t>
                  </w:r>
                </w:p>
              </w:tc>
            </w:tr>
            <w:tr w:rsidR="003E7176" w:rsidRPr="00147D81" w14:paraId="11609FF1" w14:textId="77777777" w:rsidTr="009D6B9A">
              <w:tc>
                <w:tcPr>
                  <w:tcW w:w="2332" w:type="dxa"/>
                </w:tcPr>
                <w:p w14:paraId="23D8368E" w14:textId="77777777" w:rsidR="003E7176" w:rsidRPr="00147D81" w:rsidRDefault="003E7176" w:rsidP="009D6B9A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147D81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Г) Соблюдение техники безопасности</w:t>
                  </w:r>
                </w:p>
              </w:tc>
              <w:tc>
                <w:tcPr>
                  <w:tcW w:w="3754" w:type="dxa"/>
                </w:tcPr>
                <w:p w14:paraId="38B1A055" w14:textId="77777777" w:rsidR="003E7176" w:rsidRPr="00147D81" w:rsidRDefault="003E7176" w:rsidP="009D6B9A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147D81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4) Снятие данных с приборов в ходе эксперимента</w:t>
                  </w:r>
                </w:p>
              </w:tc>
            </w:tr>
            <w:tr w:rsidR="003E7176" w:rsidRPr="00147D81" w14:paraId="0AD94F8E" w14:textId="77777777" w:rsidTr="009D6B9A">
              <w:tc>
                <w:tcPr>
                  <w:tcW w:w="2332" w:type="dxa"/>
                </w:tcPr>
                <w:p w14:paraId="42E4A9D5" w14:textId="77777777" w:rsidR="003E7176" w:rsidRPr="00147D81" w:rsidRDefault="003E7176" w:rsidP="009D6B9A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</w:p>
              </w:tc>
              <w:tc>
                <w:tcPr>
                  <w:tcW w:w="3754" w:type="dxa"/>
                </w:tcPr>
                <w:p w14:paraId="59541C94" w14:textId="77777777" w:rsidR="003E7176" w:rsidRPr="00147D81" w:rsidRDefault="003E7176" w:rsidP="009D6B9A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147D81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5) Проверка исправности приборов и подготовка реактивов</w:t>
                  </w:r>
                </w:p>
              </w:tc>
            </w:tr>
          </w:tbl>
          <w:p w14:paraId="4DCDC2BE" w14:textId="77777777" w:rsidR="003E7176" w:rsidRPr="00147D81" w:rsidRDefault="003E7176" w:rsidP="009D6B9A">
            <w:pPr>
              <w:rPr>
                <w:rFonts w:ascii="Times New Roman" w:eastAsia="Times New Roman" w:hAnsi="Times New Roman" w:cs="Times New Roman"/>
              </w:rPr>
            </w:pPr>
          </w:p>
          <w:p w14:paraId="69B4C9CA" w14:textId="77777777" w:rsidR="003E7176" w:rsidRPr="00147D81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</w:rPr>
            </w:pPr>
            <w:r w:rsidRPr="00147D81">
              <w:rPr>
                <w:rFonts w:ascii="Times New Roman" w:eastAsia="Times New Roman" w:hAnsi="Times New Roman" w:cs="Times New Roman"/>
                <w:i/>
                <w:iCs/>
              </w:rPr>
              <w:t xml:space="preserve">Ответ запишите в таблицу </w:t>
            </w:r>
          </w:p>
          <w:tbl>
            <w:tblPr>
              <w:tblStyle w:val="12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63"/>
              <w:gridCol w:w="336"/>
              <w:gridCol w:w="336"/>
              <w:gridCol w:w="236"/>
            </w:tblGrid>
            <w:tr w:rsidR="003E7176" w:rsidRPr="00147D81" w14:paraId="43053270" w14:textId="77777777" w:rsidTr="009D6B9A">
              <w:tc>
                <w:tcPr>
                  <w:tcW w:w="363" w:type="dxa"/>
                </w:tcPr>
                <w:p w14:paraId="57AE3142" w14:textId="77777777" w:rsidR="003E7176" w:rsidRPr="00147D81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sz w:val="24"/>
                      <w:szCs w:val="24"/>
                      <w:lang w:eastAsia="ru-RU"/>
                    </w:rPr>
                  </w:pPr>
                  <w:r w:rsidRPr="00147D81">
                    <w:rPr>
                      <w:rFonts w:ascii="Times New Roman" w:eastAsia="Times New Roman" w:hAnsi="Times New Roman" w:cs="Times New Roman"/>
                      <w:i/>
                      <w:iCs/>
                      <w:sz w:val="24"/>
                      <w:szCs w:val="24"/>
                      <w:lang w:eastAsia="ru-RU"/>
                    </w:rPr>
                    <w:t>А</w:t>
                  </w:r>
                </w:p>
              </w:tc>
              <w:tc>
                <w:tcPr>
                  <w:tcW w:w="336" w:type="dxa"/>
                </w:tcPr>
                <w:p w14:paraId="50A499E0" w14:textId="77777777" w:rsidR="003E7176" w:rsidRPr="00147D81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sz w:val="24"/>
                      <w:szCs w:val="24"/>
                      <w:lang w:eastAsia="ru-RU"/>
                    </w:rPr>
                  </w:pPr>
                  <w:r w:rsidRPr="00147D81">
                    <w:rPr>
                      <w:rFonts w:ascii="Times New Roman" w:eastAsia="Times New Roman" w:hAnsi="Times New Roman" w:cs="Times New Roman"/>
                      <w:i/>
                      <w:iCs/>
                      <w:sz w:val="24"/>
                      <w:szCs w:val="24"/>
                      <w:lang w:eastAsia="ru-RU"/>
                    </w:rPr>
                    <w:t>Б</w:t>
                  </w:r>
                </w:p>
              </w:tc>
              <w:tc>
                <w:tcPr>
                  <w:tcW w:w="336" w:type="dxa"/>
                </w:tcPr>
                <w:p w14:paraId="55B00B9A" w14:textId="77777777" w:rsidR="003E7176" w:rsidRPr="00147D81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sz w:val="24"/>
                      <w:szCs w:val="24"/>
                      <w:lang w:eastAsia="ru-RU"/>
                    </w:rPr>
                  </w:pPr>
                  <w:r w:rsidRPr="00147D81">
                    <w:rPr>
                      <w:rFonts w:ascii="Times New Roman" w:eastAsia="Times New Roman" w:hAnsi="Times New Roman" w:cs="Times New Roman"/>
                      <w:i/>
                      <w:iCs/>
                      <w:sz w:val="24"/>
                      <w:szCs w:val="24"/>
                      <w:lang w:eastAsia="ru-RU"/>
                    </w:rPr>
                    <w:t>В</w:t>
                  </w:r>
                </w:p>
              </w:tc>
              <w:tc>
                <w:tcPr>
                  <w:tcW w:w="236" w:type="dxa"/>
                </w:tcPr>
                <w:p w14:paraId="5DB9FBFE" w14:textId="77777777" w:rsidR="003E7176" w:rsidRPr="00147D81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sz w:val="24"/>
                      <w:szCs w:val="24"/>
                      <w:lang w:eastAsia="ru-RU"/>
                    </w:rPr>
                  </w:pPr>
                  <w:r w:rsidRPr="00147D81">
                    <w:rPr>
                      <w:rFonts w:ascii="Times New Roman" w:eastAsia="Times New Roman" w:hAnsi="Times New Roman" w:cs="Times New Roman"/>
                      <w:i/>
                      <w:iCs/>
                      <w:sz w:val="24"/>
                      <w:szCs w:val="24"/>
                      <w:lang w:eastAsia="ru-RU"/>
                    </w:rPr>
                    <w:t>Г</w:t>
                  </w:r>
                </w:p>
              </w:tc>
            </w:tr>
            <w:tr w:rsidR="003E7176" w:rsidRPr="00147D81" w14:paraId="2D3FD73B" w14:textId="77777777" w:rsidTr="009D6B9A">
              <w:tc>
                <w:tcPr>
                  <w:tcW w:w="363" w:type="dxa"/>
                </w:tcPr>
                <w:p w14:paraId="396CD37F" w14:textId="77777777" w:rsidR="003E7176" w:rsidRPr="00147D81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sz w:val="24"/>
                      <w:szCs w:val="24"/>
                      <w:lang w:eastAsia="ru-RU"/>
                    </w:rPr>
                  </w:pPr>
                </w:p>
              </w:tc>
              <w:tc>
                <w:tcPr>
                  <w:tcW w:w="336" w:type="dxa"/>
                </w:tcPr>
                <w:p w14:paraId="1EFA7CB1" w14:textId="77777777" w:rsidR="003E7176" w:rsidRPr="00147D81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sz w:val="24"/>
                      <w:szCs w:val="24"/>
                      <w:lang w:eastAsia="ru-RU"/>
                    </w:rPr>
                  </w:pPr>
                </w:p>
              </w:tc>
              <w:tc>
                <w:tcPr>
                  <w:tcW w:w="336" w:type="dxa"/>
                </w:tcPr>
                <w:p w14:paraId="0A8E45B5" w14:textId="77777777" w:rsidR="003E7176" w:rsidRPr="00147D81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sz w:val="24"/>
                      <w:szCs w:val="24"/>
                      <w:lang w:eastAsia="ru-RU"/>
                    </w:rPr>
                  </w:pPr>
                </w:p>
              </w:tc>
              <w:tc>
                <w:tcPr>
                  <w:tcW w:w="236" w:type="dxa"/>
                </w:tcPr>
                <w:p w14:paraId="0F14D519" w14:textId="77777777" w:rsidR="003E7176" w:rsidRPr="00147D81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sz w:val="24"/>
                      <w:szCs w:val="24"/>
                      <w:lang w:eastAsia="ru-RU"/>
                    </w:rPr>
                  </w:pPr>
                </w:p>
              </w:tc>
            </w:tr>
          </w:tbl>
          <w:p w14:paraId="0530C04A" w14:textId="77777777" w:rsidR="003E7176" w:rsidRPr="00147D81" w:rsidRDefault="003E7176" w:rsidP="009D6B9A">
            <w:pPr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701" w:type="dxa"/>
          </w:tcPr>
          <w:p w14:paraId="3A4D7FCB" w14:textId="77777777" w:rsidR="003E7176" w:rsidRPr="00155121" w:rsidRDefault="003E7176" w:rsidP="009D6B9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155121">
              <w:rPr>
                <w:rFonts w:ascii="Times New Roman" w:eastAsia="Times New Roman" w:hAnsi="Times New Roman" w:cs="Times New Roman"/>
              </w:rPr>
              <w:t>А5Б4В3Г2</w:t>
            </w:r>
          </w:p>
        </w:tc>
        <w:tc>
          <w:tcPr>
            <w:tcW w:w="1701" w:type="dxa"/>
          </w:tcPr>
          <w:p w14:paraId="4A2C6F54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ОПК-5.2</w:t>
            </w:r>
          </w:p>
          <w:p w14:paraId="25B7C887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аучно-исследовательская работа студента</w:t>
            </w:r>
          </w:p>
          <w:p w14:paraId="1694A2CF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F810FE" w14:paraId="6FFD4A66" w14:textId="77777777" w:rsidTr="009D6B9A">
        <w:tc>
          <w:tcPr>
            <w:tcW w:w="576" w:type="dxa"/>
          </w:tcPr>
          <w:p w14:paraId="4EF5C25E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58</w:t>
            </w:r>
          </w:p>
        </w:tc>
        <w:tc>
          <w:tcPr>
            <w:tcW w:w="6229" w:type="dxa"/>
          </w:tcPr>
          <w:p w14:paraId="452E7574" w14:textId="77777777" w:rsidR="003E7176" w:rsidRDefault="003E7176" w:rsidP="009D6B9A">
            <w:pPr>
              <w:pStyle w:val="1"/>
              <w:ind w:firstLine="0"/>
              <w:rPr>
                <w:i/>
                <w:iCs/>
              </w:rPr>
            </w:pPr>
            <w:r w:rsidRPr="00891F64">
              <w:rPr>
                <w:i/>
                <w:iCs/>
              </w:rPr>
              <w:t>Прочитайте текст и установите правильное соответствие</w:t>
            </w:r>
          </w:p>
          <w:p w14:paraId="225CACCC" w14:textId="77777777" w:rsidR="003E7176" w:rsidRPr="00891F64" w:rsidRDefault="003E7176" w:rsidP="009D6B9A">
            <w:pPr>
              <w:pStyle w:val="1"/>
              <w:ind w:firstLine="0"/>
              <w:rPr>
                <w:i/>
                <w:iCs/>
              </w:rPr>
            </w:pPr>
          </w:p>
          <w:p w14:paraId="585DD6CA" w14:textId="77777777" w:rsidR="003E7176" w:rsidRDefault="003E7176" w:rsidP="009D6B9A">
            <w:pPr>
              <w:rPr>
                <w:rFonts w:ascii="Times New Roman" w:hAnsi="Times New Roman" w:cs="Times New Roman"/>
              </w:rPr>
            </w:pPr>
            <w:r w:rsidRPr="00AF2D5D">
              <w:rPr>
                <w:rFonts w:ascii="Times New Roman" w:hAnsi="Times New Roman" w:cs="Times New Roman"/>
              </w:rPr>
              <w:lastRenderedPageBreak/>
              <w:t>Установите соответствие между типом ошибки и её возможным результатом в эксперименте:</w:t>
            </w:r>
          </w:p>
          <w:tbl>
            <w:tblPr>
              <w:tblW w:w="0" w:type="auto"/>
              <w:tblCellSpacing w:w="1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2399"/>
              <w:gridCol w:w="2428"/>
            </w:tblGrid>
            <w:tr w:rsidR="003E7176" w14:paraId="0B3DDCEB" w14:textId="77777777" w:rsidTr="009D6B9A">
              <w:trPr>
                <w:tblHeader/>
                <w:tblCellSpacing w:w="15" w:type="dxa"/>
              </w:trPr>
              <w:tc>
                <w:tcPr>
                  <w:tcW w:w="2354" w:type="dxa"/>
                  <w:vAlign w:val="center"/>
                  <w:hideMark/>
                </w:tcPr>
                <w:p w14:paraId="2305E491" w14:textId="77777777" w:rsidR="003E7176" w:rsidRPr="00F433AC" w:rsidRDefault="003E7176" w:rsidP="009D6B9A">
                  <w:pPr>
                    <w:rPr>
                      <w:rFonts w:ascii="Times New Roman" w:hAnsi="Times New Roman" w:cs="Times New Roman"/>
                      <w:b/>
                      <w:bCs/>
                    </w:rPr>
                  </w:pPr>
                  <w:r w:rsidRPr="00F433AC">
                    <w:rPr>
                      <w:rFonts w:ascii="Times New Roman" w:hAnsi="Times New Roman" w:cs="Times New Roman"/>
                      <w:b/>
                      <w:bCs/>
                    </w:rPr>
                    <w:t>Варианты А (ошибка)</w:t>
                  </w:r>
                </w:p>
              </w:tc>
              <w:tc>
                <w:tcPr>
                  <w:tcW w:w="2383" w:type="dxa"/>
                  <w:vAlign w:val="center"/>
                  <w:hideMark/>
                </w:tcPr>
                <w:p w14:paraId="341E58B5" w14:textId="77777777" w:rsidR="003E7176" w:rsidRPr="00F433AC" w:rsidRDefault="003E7176" w:rsidP="009D6B9A">
                  <w:pPr>
                    <w:rPr>
                      <w:rFonts w:ascii="Times New Roman" w:hAnsi="Times New Roman" w:cs="Times New Roman"/>
                      <w:b/>
                      <w:bCs/>
                    </w:rPr>
                  </w:pPr>
                  <w:r w:rsidRPr="00F433AC">
                    <w:rPr>
                      <w:rFonts w:ascii="Times New Roman" w:hAnsi="Times New Roman" w:cs="Times New Roman"/>
                      <w:b/>
                      <w:bCs/>
                    </w:rPr>
                    <w:t xml:space="preserve">Варианты </w:t>
                  </w:r>
                  <w:r w:rsidRPr="00F433AC">
                    <w:rPr>
                      <w:rFonts w:ascii="Times New Roman" w:hAnsi="Times New Roman" w:cs="Times New Roman"/>
                      <w:b/>
                      <w:bCs/>
                    </w:rPr>
                    <w:cr/>
                    <w:t xml:space="preserve"> (результат)</w:t>
                  </w:r>
                </w:p>
              </w:tc>
            </w:tr>
            <w:tr w:rsidR="003E7176" w14:paraId="25233B9B" w14:textId="77777777" w:rsidTr="009D6B9A">
              <w:trPr>
                <w:tblCellSpacing w:w="15" w:type="dxa"/>
              </w:trPr>
              <w:tc>
                <w:tcPr>
                  <w:tcW w:w="2354" w:type="dxa"/>
                  <w:vAlign w:val="center"/>
                  <w:hideMark/>
                </w:tcPr>
                <w:p w14:paraId="5F50C995" w14:textId="77777777" w:rsidR="003E7176" w:rsidRPr="00F433AC" w:rsidRDefault="003E7176" w:rsidP="009D6B9A">
                  <w:pPr>
                    <w:rPr>
                      <w:rFonts w:ascii="Times New Roman" w:hAnsi="Times New Roman" w:cs="Times New Roman"/>
                    </w:rPr>
                  </w:pPr>
                  <w:r w:rsidRPr="00F433AC">
                    <w:rPr>
                      <w:rFonts w:ascii="Times New Roman" w:hAnsi="Times New Roman" w:cs="Times New Roman"/>
                    </w:rPr>
                    <w:t>A. Перегрев образца</w:t>
                  </w:r>
                </w:p>
              </w:tc>
              <w:tc>
                <w:tcPr>
                  <w:tcW w:w="2383" w:type="dxa"/>
                  <w:vAlign w:val="center"/>
                  <w:hideMark/>
                </w:tcPr>
                <w:p w14:paraId="39524B65" w14:textId="77777777" w:rsidR="003E7176" w:rsidRPr="00F433AC" w:rsidRDefault="003E7176" w:rsidP="009D6B9A">
                  <w:pPr>
                    <w:rPr>
                      <w:rFonts w:ascii="Times New Roman" w:hAnsi="Times New Roman" w:cs="Times New Roman"/>
                    </w:rPr>
                  </w:pPr>
                  <w:r w:rsidRPr="00F433AC">
                    <w:rPr>
                      <w:rFonts w:ascii="Times New Roman" w:hAnsi="Times New Roman" w:cs="Times New Roman"/>
                    </w:rPr>
                    <w:t>1. Утечка летучих веществ</w:t>
                  </w:r>
                </w:p>
              </w:tc>
            </w:tr>
            <w:tr w:rsidR="003E7176" w14:paraId="0AC3F576" w14:textId="77777777" w:rsidTr="009D6B9A">
              <w:trPr>
                <w:tblCellSpacing w:w="15" w:type="dxa"/>
              </w:trPr>
              <w:tc>
                <w:tcPr>
                  <w:tcW w:w="2354" w:type="dxa"/>
                  <w:vAlign w:val="center"/>
                  <w:hideMark/>
                </w:tcPr>
                <w:p w14:paraId="53B281F3" w14:textId="77777777" w:rsidR="003E7176" w:rsidRPr="00F433AC" w:rsidRDefault="003E7176" w:rsidP="009D6B9A">
                  <w:pPr>
                    <w:rPr>
                      <w:rFonts w:ascii="Times New Roman" w:hAnsi="Times New Roman" w:cs="Times New Roman"/>
                    </w:rPr>
                  </w:pPr>
                  <w:r w:rsidRPr="00F433AC">
                    <w:rPr>
                      <w:rFonts w:ascii="Times New Roman" w:hAnsi="Times New Roman" w:cs="Times New Roman"/>
                    </w:rPr>
                    <w:t>Б. Неплотное закрытие реактора</w:t>
                  </w:r>
                </w:p>
              </w:tc>
              <w:tc>
                <w:tcPr>
                  <w:tcW w:w="2383" w:type="dxa"/>
                  <w:vAlign w:val="center"/>
                  <w:hideMark/>
                </w:tcPr>
                <w:p w14:paraId="02301C8D" w14:textId="77777777" w:rsidR="003E7176" w:rsidRPr="00F433AC" w:rsidRDefault="003E7176" w:rsidP="009D6B9A">
                  <w:pPr>
                    <w:rPr>
                      <w:rFonts w:ascii="Times New Roman" w:hAnsi="Times New Roman" w:cs="Times New Roman"/>
                    </w:rPr>
                  </w:pPr>
                  <w:r w:rsidRPr="00F433AC">
                    <w:rPr>
                      <w:rFonts w:ascii="Times New Roman" w:hAnsi="Times New Roman" w:cs="Times New Roman"/>
                    </w:rPr>
                    <w:t>2. Повышенные потери вещества</w:t>
                  </w:r>
                </w:p>
              </w:tc>
            </w:tr>
            <w:tr w:rsidR="003E7176" w14:paraId="38D13501" w14:textId="77777777" w:rsidTr="009D6B9A">
              <w:trPr>
                <w:tblCellSpacing w:w="15" w:type="dxa"/>
              </w:trPr>
              <w:tc>
                <w:tcPr>
                  <w:tcW w:w="2354" w:type="dxa"/>
                  <w:vAlign w:val="center"/>
                  <w:hideMark/>
                </w:tcPr>
                <w:p w14:paraId="1AAC781A" w14:textId="77777777" w:rsidR="003E7176" w:rsidRPr="00F433AC" w:rsidRDefault="003E7176" w:rsidP="009D6B9A">
                  <w:pPr>
                    <w:rPr>
                      <w:rFonts w:ascii="Times New Roman" w:hAnsi="Times New Roman" w:cs="Times New Roman"/>
                    </w:rPr>
                  </w:pPr>
                  <w:r w:rsidRPr="00F433AC">
                    <w:rPr>
                      <w:rFonts w:ascii="Times New Roman" w:hAnsi="Times New Roman" w:cs="Times New Roman"/>
                    </w:rPr>
                    <w:t>В. Невысушенный тигель</w:t>
                  </w:r>
                </w:p>
              </w:tc>
              <w:tc>
                <w:tcPr>
                  <w:tcW w:w="2383" w:type="dxa"/>
                  <w:vAlign w:val="center"/>
                  <w:hideMark/>
                </w:tcPr>
                <w:p w14:paraId="65884BCF" w14:textId="77777777" w:rsidR="003E7176" w:rsidRPr="00F433AC" w:rsidRDefault="003E7176" w:rsidP="009D6B9A">
                  <w:pPr>
                    <w:rPr>
                      <w:rFonts w:ascii="Times New Roman" w:hAnsi="Times New Roman" w:cs="Times New Roman"/>
                    </w:rPr>
                  </w:pPr>
                  <w:r w:rsidRPr="00F433AC">
                    <w:rPr>
                      <w:rFonts w:ascii="Times New Roman" w:hAnsi="Times New Roman" w:cs="Times New Roman"/>
                    </w:rPr>
                    <w:t>3. Заниженный результат массы</w:t>
                  </w:r>
                </w:p>
              </w:tc>
            </w:tr>
            <w:tr w:rsidR="003E7176" w14:paraId="75F9DCE3" w14:textId="77777777" w:rsidTr="009D6B9A">
              <w:trPr>
                <w:tblCellSpacing w:w="15" w:type="dxa"/>
              </w:trPr>
              <w:tc>
                <w:tcPr>
                  <w:tcW w:w="2354" w:type="dxa"/>
                  <w:vAlign w:val="center"/>
                  <w:hideMark/>
                </w:tcPr>
                <w:p w14:paraId="4CEB3FB4" w14:textId="77777777" w:rsidR="003E7176" w:rsidRPr="00F433AC" w:rsidRDefault="003E7176" w:rsidP="009D6B9A">
                  <w:pPr>
                    <w:rPr>
                      <w:rFonts w:ascii="Times New Roman" w:hAnsi="Times New Roman" w:cs="Times New Roman"/>
                    </w:rPr>
                  </w:pPr>
                  <w:r w:rsidRPr="00F433AC">
                    <w:rPr>
                      <w:rFonts w:ascii="Times New Roman" w:hAnsi="Times New Roman" w:cs="Times New Roman"/>
                    </w:rPr>
                    <w:t>Г. Слишком малая навеска</w:t>
                  </w:r>
                </w:p>
              </w:tc>
              <w:tc>
                <w:tcPr>
                  <w:tcW w:w="2383" w:type="dxa"/>
                  <w:vAlign w:val="center"/>
                  <w:hideMark/>
                </w:tcPr>
                <w:p w14:paraId="77F7BC25" w14:textId="77777777" w:rsidR="003E7176" w:rsidRPr="00F433AC" w:rsidRDefault="003E7176" w:rsidP="009D6B9A">
                  <w:pPr>
                    <w:rPr>
                      <w:rFonts w:ascii="Times New Roman" w:hAnsi="Times New Roman" w:cs="Times New Roman"/>
                    </w:rPr>
                  </w:pPr>
                  <w:r w:rsidRPr="00F433AC">
                    <w:rPr>
                      <w:rFonts w:ascii="Times New Roman" w:hAnsi="Times New Roman" w:cs="Times New Roman"/>
                    </w:rPr>
                    <w:t>4. Низкая точность</w:t>
                  </w:r>
                </w:p>
              </w:tc>
            </w:tr>
            <w:tr w:rsidR="003E7176" w14:paraId="22AD91C8" w14:textId="77777777" w:rsidTr="009D6B9A">
              <w:trPr>
                <w:tblCellSpacing w:w="15" w:type="dxa"/>
              </w:trPr>
              <w:tc>
                <w:tcPr>
                  <w:tcW w:w="2354" w:type="dxa"/>
                  <w:vAlign w:val="center"/>
                  <w:hideMark/>
                </w:tcPr>
                <w:p w14:paraId="0D9BDDA4" w14:textId="77777777" w:rsidR="003E7176" w:rsidRPr="00F433AC" w:rsidRDefault="003E7176" w:rsidP="009D6B9A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2383" w:type="dxa"/>
                  <w:vAlign w:val="center"/>
                  <w:hideMark/>
                </w:tcPr>
                <w:p w14:paraId="2F9282B8" w14:textId="77777777" w:rsidR="003E7176" w:rsidRPr="00F433AC" w:rsidRDefault="003E7176" w:rsidP="009D6B9A">
                  <w:pPr>
                    <w:rPr>
                      <w:rFonts w:ascii="Times New Roman" w:hAnsi="Times New Roman" w:cs="Times New Roman"/>
                    </w:rPr>
                  </w:pPr>
                  <w:r w:rsidRPr="00F433AC">
                    <w:rPr>
                      <w:rFonts w:ascii="Times New Roman" w:hAnsi="Times New Roman" w:cs="Times New Roman"/>
                    </w:rPr>
                    <w:t xml:space="preserve">5. </w:t>
                  </w:r>
                  <w:r w:rsidRPr="00155121">
                    <w:rPr>
                      <w:rFonts w:ascii="Times New Roman" w:hAnsi="Times New Roman" w:cs="Times New Roman"/>
                    </w:rPr>
                    <w:t>Высокая точность</w:t>
                  </w:r>
                </w:p>
              </w:tc>
            </w:tr>
          </w:tbl>
          <w:p w14:paraId="77BE5D53" w14:textId="77777777" w:rsidR="003E7176" w:rsidRPr="00AF2D5D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  <w:r w:rsidRPr="00AF2D5D">
              <w:rPr>
                <w:rFonts w:ascii="Times New Roman" w:hAnsi="Times New Roman" w:cs="Times New Roman"/>
              </w:rPr>
              <w:t>Запишите выбранные цифры под соответствующими буквами:</w:t>
            </w:r>
          </w:p>
          <w:p w14:paraId="5D0F37C8" w14:textId="77777777" w:rsidR="003E7176" w:rsidRPr="00AF2D5D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</w:p>
          <w:tbl>
            <w:tblPr>
              <w:tblOverlap w:val="never"/>
              <w:tblW w:w="0" w:type="auto"/>
              <w:jc w:val="center"/>
              <w:tblLayout w:type="fixed"/>
              <w:tblCellMar>
                <w:left w:w="10" w:type="dxa"/>
                <w:right w:w="10" w:type="dxa"/>
              </w:tblCellMar>
              <w:tblLook w:val="00A0" w:firstRow="1" w:lastRow="0" w:firstColumn="1" w:lastColumn="0" w:noHBand="0" w:noVBand="0"/>
            </w:tblPr>
            <w:tblGrid>
              <w:gridCol w:w="895"/>
              <w:gridCol w:w="1080"/>
              <w:gridCol w:w="1080"/>
              <w:gridCol w:w="1080"/>
            </w:tblGrid>
            <w:tr w:rsidR="003E7176" w:rsidRPr="00AF2D5D" w14:paraId="59096537" w14:textId="77777777" w:rsidTr="009D6B9A">
              <w:trPr>
                <w:trHeight w:hRule="exact" w:val="302"/>
                <w:jc w:val="center"/>
              </w:trPr>
              <w:tc>
                <w:tcPr>
                  <w:tcW w:w="89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shd w:val="clear" w:color="auto" w:fill="FFFFFF"/>
                </w:tcPr>
                <w:p w14:paraId="2BDBCC73" w14:textId="77777777" w:rsidR="003E7176" w:rsidRPr="00AF2D5D" w:rsidRDefault="003E7176" w:rsidP="009D6B9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F2D5D"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shd w:val="clear" w:color="auto" w:fill="FFFFFF"/>
                </w:tcPr>
                <w:p w14:paraId="2A3F149F" w14:textId="77777777" w:rsidR="003E7176" w:rsidRPr="00AF2D5D" w:rsidRDefault="003E7176" w:rsidP="009D6B9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F2D5D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shd w:val="clear" w:color="auto" w:fill="FFFFFF"/>
                </w:tcPr>
                <w:p w14:paraId="5106DE1E" w14:textId="77777777" w:rsidR="003E7176" w:rsidRPr="00AF2D5D" w:rsidRDefault="003E7176" w:rsidP="009D6B9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F2D5D"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0F84143F" w14:textId="77777777" w:rsidR="003E7176" w:rsidRPr="00AF2D5D" w:rsidRDefault="003E7176" w:rsidP="009D6B9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F2D5D">
                    <w:rPr>
                      <w:rFonts w:ascii="Times New Roman" w:hAnsi="Times New Roman" w:cs="Times New Roman"/>
                    </w:rPr>
                    <w:t>Г</w:t>
                  </w:r>
                </w:p>
              </w:tc>
            </w:tr>
            <w:tr w:rsidR="003E7176" w:rsidRPr="00635641" w14:paraId="5F24E508" w14:textId="77777777" w:rsidTr="009D6B9A">
              <w:trPr>
                <w:trHeight w:hRule="exact" w:val="302"/>
                <w:jc w:val="center"/>
              </w:trPr>
              <w:tc>
                <w:tcPr>
                  <w:tcW w:w="89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shd w:val="clear" w:color="auto" w:fill="FFFFFF"/>
                </w:tcPr>
                <w:p w14:paraId="587CCEE3" w14:textId="77777777" w:rsidR="003E7176" w:rsidRPr="00635641" w:rsidRDefault="003E7176" w:rsidP="009D6B9A"/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shd w:val="clear" w:color="auto" w:fill="FFFFFF"/>
                </w:tcPr>
                <w:p w14:paraId="4719C77C" w14:textId="77777777" w:rsidR="003E7176" w:rsidRPr="00635641" w:rsidRDefault="003E7176" w:rsidP="009D6B9A"/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shd w:val="clear" w:color="auto" w:fill="FFFFFF"/>
                </w:tcPr>
                <w:p w14:paraId="4306C4E7" w14:textId="77777777" w:rsidR="003E7176" w:rsidRPr="00635641" w:rsidRDefault="003E7176" w:rsidP="009D6B9A"/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75BC981F" w14:textId="77777777" w:rsidR="003E7176" w:rsidRPr="00635641" w:rsidRDefault="003E7176" w:rsidP="009D6B9A"/>
              </w:tc>
            </w:tr>
          </w:tbl>
          <w:p w14:paraId="257342D8" w14:textId="77777777" w:rsidR="003E7176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</w:p>
        </w:tc>
        <w:tc>
          <w:tcPr>
            <w:tcW w:w="1701" w:type="dxa"/>
          </w:tcPr>
          <w:p w14:paraId="51D81143" w14:textId="77777777" w:rsidR="003E7176" w:rsidRPr="00155121" w:rsidRDefault="003E7176" w:rsidP="009D6B9A">
            <w:pPr>
              <w:jc w:val="center"/>
              <w:rPr>
                <w:rFonts w:ascii="Times New Roman" w:hAnsi="Times New Roman" w:cs="Times New Roman"/>
              </w:rPr>
            </w:pPr>
            <w:r w:rsidRPr="00155121">
              <w:rPr>
                <w:rFonts w:ascii="Times New Roman" w:hAnsi="Times New Roman" w:cs="Times New Roman"/>
              </w:rPr>
              <w:lastRenderedPageBreak/>
              <w:t>А2Б1В3Г4</w:t>
            </w:r>
          </w:p>
        </w:tc>
        <w:tc>
          <w:tcPr>
            <w:tcW w:w="1701" w:type="dxa"/>
          </w:tcPr>
          <w:p w14:paraId="691B2B67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ОПК-5.2</w:t>
            </w:r>
          </w:p>
          <w:p w14:paraId="525CF61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Производственная 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lastRenderedPageBreak/>
              <w:t>технологическая практика</w:t>
            </w:r>
          </w:p>
          <w:p w14:paraId="535AC5B9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(6 сем)</w:t>
            </w:r>
          </w:p>
          <w:p w14:paraId="5C602877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</w:p>
        </w:tc>
      </w:tr>
      <w:tr w:rsidR="003E7176" w:rsidRPr="00F810FE" w14:paraId="3D9DE957" w14:textId="77777777" w:rsidTr="009D6B9A">
        <w:tc>
          <w:tcPr>
            <w:tcW w:w="576" w:type="dxa"/>
          </w:tcPr>
          <w:p w14:paraId="631C1DD8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lastRenderedPageBreak/>
              <w:t>159</w:t>
            </w:r>
          </w:p>
        </w:tc>
        <w:tc>
          <w:tcPr>
            <w:tcW w:w="6229" w:type="dxa"/>
          </w:tcPr>
          <w:p w14:paraId="48B1CBCC" w14:textId="77777777" w:rsidR="003E7176" w:rsidRDefault="003E7176" w:rsidP="009D6B9A">
            <w:pPr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й ответ</w:t>
            </w:r>
          </w:p>
          <w:p w14:paraId="67E43343" w14:textId="77777777" w:rsidR="003E7176" w:rsidRPr="00A9300D" w:rsidRDefault="003E7176" w:rsidP="009D6B9A">
            <w:pPr>
              <w:rPr>
                <w:rFonts w:ascii="Times New Roman" w:hAnsi="Times New Roman" w:cs="Times New Roman"/>
                <w:i/>
                <w:iCs/>
              </w:rPr>
            </w:pPr>
          </w:p>
          <w:p w14:paraId="388F8F98" w14:textId="77777777" w:rsidR="003E7176" w:rsidRPr="00326172" w:rsidRDefault="003E7176" w:rsidP="009D6B9A">
            <w:pPr>
              <w:rPr>
                <w:rFonts w:ascii="Times New Roman" w:hAnsi="Times New Roman" w:cs="Times New Roman"/>
              </w:rPr>
            </w:pPr>
            <w:r w:rsidRPr="00326172">
              <w:rPr>
                <w:rFonts w:ascii="Times New Roman" w:hAnsi="Times New Roman" w:cs="Times New Roman"/>
              </w:rPr>
              <w:t>При термогравиметрическом анализе масса образца снижается при нагревании. Что это означает?</w:t>
            </w:r>
          </w:p>
          <w:p w14:paraId="76849687" w14:textId="77777777" w:rsidR="003E7176" w:rsidRPr="00326172" w:rsidRDefault="003E7176" w:rsidP="009D6B9A">
            <w:pPr>
              <w:rPr>
                <w:rFonts w:ascii="Times New Roman" w:hAnsi="Times New Roman" w:cs="Times New Roman"/>
              </w:rPr>
            </w:pPr>
            <w:r w:rsidRPr="00326172">
              <w:rPr>
                <w:rFonts w:ascii="Times New Roman" w:hAnsi="Times New Roman" w:cs="Times New Roman"/>
              </w:rPr>
              <w:t>1) Поглощение влаги</w:t>
            </w:r>
          </w:p>
          <w:p w14:paraId="578FB0DA" w14:textId="77777777" w:rsidR="003E7176" w:rsidRPr="00326172" w:rsidRDefault="003E7176" w:rsidP="009D6B9A">
            <w:pPr>
              <w:rPr>
                <w:rFonts w:ascii="Times New Roman" w:hAnsi="Times New Roman" w:cs="Times New Roman"/>
              </w:rPr>
            </w:pPr>
            <w:r w:rsidRPr="00326172">
              <w:rPr>
                <w:rFonts w:ascii="Times New Roman" w:hAnsi="Times New Roman" w:cs="Times New Roman"/>
              </w:rPr>
              <w:t>2) Повышение давления</w:t>
            </w:r>
          </w:p>
          <w:p w14:paraId="3E80861E" w14:textId="77777777" w:rsidR="003E7176" w:rsidRPr="00326172" w:rsidRDefault="003E7176" w:rsidP="009D6B9A">
            <w:pPr>
              <w:rPr>
                <w:rFonts w:ascii="Times New Roman" w:hAnsi="Times New Roman" w:cs="Times New Roman"/>
              </w:rPr>
            </w:pPr>
            <w:r w:rsidRPr="00326172">
              <w:rPr>
                <w:rFonts w:ascii="Times New Roman" w:hAnsi="Times New Roman" w:cs="Times New Roman"/>
              </w:rPr>
              <w:t>3) Испарение или разложение вещества</w:t>
            </w:r>
          </w:p>
          <w:p w14:paraId="63A60E74" w14:textId="77777777" w:rsidR="003E7176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  <w:r w:rsidRPr="00326172">
              <w:rPr>
                <w:rFonts w:ascii="Times New Roman" w:hAnsi="Times New Roman" w:cs="Times New Roman"/>
              </w:rPr>
              <w:t>4) Изменение объём</w:t>
            </w:r>
            <w:r>
              <w:rPr>
                <w:rFonts w:ascii="Times New Roman" w:hAnsi="Times New Roman" w:cs="Times New Roman"/>
              </w:rPr>
              <w:t>а</w:t>
            </w:r>
          </w:p>
        </w:tc>
        <w:tc>
          <w:tcPr>
            <w:tcW w:w="1701" w:type="dxa"/>
          </w:tcPr>
          <w:p w14:paraId="74856502" w14:textId="77777777" w:rsidR="003E7176" w:rsidRPr="00207D4B" w:rsidRDefault="003E7176" w:rsidP="009D6B9A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701" w:type="dxa"/>
          </w:tcPr>
          <w:p w14:paraId="3C80FB0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ОПК-5.2</w:t>
            </w:r>
          </w:p>
          <w:p w14:paraId="3B2A4A2D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Учебная научно-исследовательская работа</w:t>
            </w:r>
          </w:p>
          <w:p w14:paraId="606C8101" w14:textId="77777777" w:rsidR="003E7176" w:rsidRPr="003519D9" w:rsidRDefault="003E7176" w:rsidP="009D6B9A">
            <w:pPr>
              <w:jc w:val="center"/>
              <w:rPr>
                <w:rFonts w:ascii="Times New Roman" w:hAnsi="Times New Roman"/>
                <w:color w:val="auto"/>
              </w:rPr>
            </w:pPr>
          </w:p>
        </w:tc>
      </w:tr>
      <w:tr w:rsidR="003E7176" w:rsidRPr="00F810FE" w14:paraId="40A5BBCA" w14:textId="77777777" w:rsidTr="009D6B9A">
        <w:tc>
          <w:tcPr>
            <w:tcW w:w="576" w:type="dxa"/>
          </w:tcPr>
          <w:p w14:paraId="6E0D909C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60</w:t>
            </w:r>
          </w:p>
        </w:tc>
        <w:tc>
          <w:tcPr>
            <w:tcW w:w="6229" w:type="dxa"/>
          </w:tcPr>
          <w:p w14:paraId="1971A0FE" w14:textId="77777777" w:rsidR="003E7176" w:rsidRPr="001D63F8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1D63F8">
              <w:rPr>
                <w:rFonts w:ascii="Times New Roman" w:hAnsi="Times New Roman" w:cs="Times New Roman"/>
                <w:i/>
                <w:iCs/>
                <w:color w:val="auto"/>
              </w:rPr>
              <w:t>Прочитайте вопрос, выберите правильный ответ</w:t>
            </w:r>
          </w:p>
          <w:p w14:paraId="3739EE8A" w14:textId="77777777" w:rsidR="003E7176" w:rsidRPr="001D63F8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4480FBCD" w14:textId="77777777" w:rsidR="003E7176" w:rsidRPr="001D63F8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1D63F8">
              <w:rPr>
                <w:rFonts w:ascii="Times New Roman" w:hAnsi="Times New Roman" w:cs="Times New Roman"/>
                <w:iCs/>
                <w:color w:val="auto"/>
              </w:rPr>
              <w:t>Какой показатель необходимо рассчитать для оценки воспроизводимости результатов 20 измерений зольности кокса?</w:t>
            </w:r>
          </w:p>
          <w:p w14:paraId="2348AEE2" w14:textId="77777777" w:rsidR="003E7176" w:rsidRPr="001D63F8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1D63F8">
              <w:rPr>
                <w:rFonts w:ascii="Times New Roman" w:hAnsi="Times New Roman" w:cs="Times New Roman"/>
                <w:iCs/>
                <w:color w:val="auto"/>
              </w:rPr>
              <w:t>1</w:t>
            </w:r>
            <w:r>
              <w:rPr>
                <w:rFonts w:ascii="Times New Roman" w:hAnsi="Times New Roman" w:cs="Times New Roman"/>
                <w:iCs/>
                <w:color w:val="auto"/>
              </w:rPr>
              <w:t>)</w:t>
            </w:r>
            <w:r w:rsidRPr="001D63F8">
              <w:rPr>
                <w:rFonts w:ascii="Times New Roman" w:hAnsi="Times New Roman" w:cs="Times New Roman"/>
                <w:iCs/>
                <w:color w:val="auto"/>
              </w:rPr>
              <w:t xml:space="preserve"> Среднее арифметическое.</w:t>
            </w:r>
          </w:p>
          <w:p w14:paraId="3669CB8D" w14:textId="77777777" w:rsidR="003E7176" w:rsidRPr="001D63F8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1D63F8">
              <w:rPr>
                <w:rFonts w:ascii="Times New Roman" w:hAnsi="Times New Roman" w:cs="Times New Roman"/>
                <w:iCs/>
                <w:color w:val="auto"/>
              </w:rPr>
              <w:t>2</w:t>
            </w:r>
            <w:r>
              <w:rPr>
                <w:rFonts w:ascii="Times New Roman" w:hAnsi="Times New Roman" w:cs="Times New Roman"/>
                <w:iCs/>
                <w:color w:val="auto"/>
              </w:rPr>
              <w:t>)</w:t>
            </w:r>
            <w:r w:rsidRPr="001D63F8">
              <w:rPr>
                <w:rFonts w:ascii="Times New Roman" w:hAnsi="Times New Roman" w:cs="Times New Roman"/>
                <w:iCs/>
                <w:color w:val="auto"/>
              </w:rPr>
              <w:t xml:space="preserve"> Стандартное отклонение.</w:t>
            </w:r>
          </w:p>
          <w:p w14:paraId="13B2A396" w14:textId="77777777" w:rsidR="003E7176" w:rsidRPr="001D63F8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1D63F8">
              <w:rPr>
                <w:rFonts w:ascii="Times New Roman" w:hAnsi="Times New Roman" w:cs="Times New Roman"/>
                <w:iCs/>
                <w:color w:val="auto"/>
              </w:rPr>
              <w:t>3</w:t>
            </w:r>
            <w:r>
              <w:rPr>
                <w:rFonts w:ascii="Times New Roman" w:hAnsi="Times New Roman" w:cs="Times New Roman"/>
                <w:iCs/>
                <w:color w:val="auto"/>
              </w:rPr>
              <w:t>)</w:t>
            </w:r>
            <w:r w:rsidRPr="001D63F8">
              <w:rPr>
                <w:rFonts w:ascii="Times New Roman" w:hAnsi="Times New Roman" w:cs="Times New Roman"/>
                <w:iCs/>
                <w:color w:val="auto"/>
              </w:rPr>
              <w:t xml:space="preserve"> Медиану.</w:t>
            </w:r>
          </w:p>
          <w:p w14:paraId="473A7048" w14:textId="77777777" w:rsidR="003E7176" w:rsidRPr="001D63F8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  <w:r w:rsidRPr="001D63F8">
              <w:rPr>
                <w:rFonts w:ascii="Times New Roman" w:hAnsi="Times New Roman" w:cs="Times New Roman"/>
                <w:iCs/>
                <w:color w:val="auto"/>
              </w:rPr>
              <w:t>4</w:t>
            </w:r>
            <w:r>
              <w:rPr>
                <w:rFonts w:ascii="Times New Roman" w:hAnsi="Times New Roman" w:cs="Times New Roman"/>
                <w:iCs/>
                <w:color w:val="auto"/>
              </w:rPr>
              <w:t>)</w:t>
            </w:r>
            <w:r w:rsidRPr="001D63F8">
              <w:rPr>
                <w:rFonts w:ascii="Times New Roman" w:hAnsi="Times New Roman" w:cs="Times New Roman"/>
                <w:iCs/>
                <w:color w:val="auto"/>
              </w:rPr>
              <w:t xml:space="preserve"> Коэффициент асимметрии.</w:t>
            </w:r>
          </w:p>
        </w:tc>
        <w:tc>
          <w:tcPr>
            <w:tcW w:w="1701" w:type="dxa"/>
          </w:tcPr>
          <w:p w14:paraId="27F25C3D" w14:textId="77777777" w:rsidR="003E7176" w:rsidRPr="001D63F8" w:rsidRDefault="003E7176" w:rsidP="009D6B9A">
            <w:pPr>
              <w:jc w:val="center"/>
              <w:rPr>
                <w:rFonts w:ascii="Times New Roman" w:hAnsi="Times New Roman" w:cs="Times New Roman"/>
              </w:rPr>
            </w:pPr>
            <w:r w:rsidRPr="001D63F8">
              <w:rPr>
                <w:rFonts w:ascii="Times New Roman" w:hAnsi="Times New Roman" w:cs="Times New Roman"/>
                <w:color w:val="auto"/>
                <w:szCs w:val="28"/>
              </w:rPr>
              <w:t>2</w:t>
            </w:r>
          </w:p>
        </w:tc>
        <w:tc>
          <w:tcPr>
            <w:tcW w:w="1701" w:type="dxa"/>
          </w:tcPr>
          <w:p w14:paraId="17C96116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ОПК-5.3</w:t>
            </w:r>
          </w:p>
          <w:p w14:paraId="239E4310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венная преддиплом</w:t>
            </w:r>
          </w:p>
          <w:p w14:paraId="097F8DE3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ая практика</w:t>
            </w:r>
          </w:p>
          <w:p w14:paraId="7D730578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</w:p>
        </w:tc>
      </w:tr>
      <w:tr w:rsidR="003E7176" w:rsidRPr="00F810FE" w14:paraId="2EC23233" w14:textId="77777777" w:rsidTr="009D6B9A">
        <w:tc>
          <w:tcPr>
            <w:tcW w:w="576" w:type="dxa"/>
          </w:tcPr>
          <w:p w14:paraId="3121FD24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61</w:t>
            </w:r>
          </w:p>
        </w:tc>
        <w:tc>
          <w:tcPr>
            <w:tcW w:w="6229" w:type="dxa"/>
            <w:vAlign w:val="center"/>
          </w:tcPr>
          <w:p w14:paraId="7FF90FDD" w14:textId="77777777" w:rsidR="003E7176" w:rsidRDefault="003E7176" w:rsidP="009D6B9A">
            <w:pPr>
              <w:ind w:right="444"/>
              <w:rPr>
                <w:rFonts w:ascii="Times New Roman" w:hAnsi="Times New Roman" w:cs="Times New Roman"/>
                <w:i/>
                <w:iCs/>
              </w:rPr>
            </w:pPr>
            <w:r w:rsidRPr="00146DFB">
              <w:rPr>
                <w:rFonts w:ascii="Times New Roman" w:hAnsi="Times New Roman" w:cs="Times New Roman"/>
                <w:i/>
                <w:iCs/>
              </w:rPr>
              <w:t>Прочитайте текст и установите правильную последовательность поиска информации об объекте в интернете:</w:t>
            </w:r>
          </w:p>
          <w:p w14:paraId="10E27D8F" w14:textId="77777777" w:rsidR="003E7176" w:rsidRPr="00146DFB" w:rsidRDefault="003E7176" w:rsidP="009D6B9A">
            <w:pPr>
              <w:ind w:right="444"/>
              <w:rPr>
                <w:rFonts w:ascii="Times New Roman" w:hAnsi="Times New Roman" w:cs="Times New Roman"/>
                <w:i/>
                <w:iCs/>
              </w:rPr>
            </w:pPr>
          </w:p>
          <w:p w14:paraId="5BF79C8E" w14:textId="77777777" w:rsidR="003E7176" w:rsidRPr="00146DFB" w:rsidRDefault="003E7176" w:rsidP="009D6B9A">
            <w:pPr>
              <w:ind w:right="444"/>
              <w:rPr>
                <w:rFonts w:ascii="Times New Roman" w:hAnsi="Times New Roman" w:cs="Times New Roman"/>
              </w:rPr>
            </w:pPr>
            <w:r w:rsidRPr="00146DFB">
              <w:rPr>
                <w:rFonts w:ascii="Times New Roman" w:hAnsi="Times New Roman" w:cs="Times New Roman"/>
              </w:rPr>
              <w:t>1) подготовка ключевых слов и запросов</w:t>
            </w:r>
          </w:p>
          <w:p w14:paraId="453DE9F9" w14:textId="77777777" w:rsidR="003E7176" w:rsidRPr="00146DFB" w:rsidRDefault="003E7176" w:rsidP="009D6B9A">
            <w:pPr>
              <w:ind w:right="444"/>
              <w:rPr>
                <w:rFonts w:ascii="Times New Roman" w:hAnsi="Times New Roman" w:cs="Times New Roman"/>
              </w:rPr>
            </w:pPr>
            <w:r w:rsidRPr="00146DFB">
              <w:rPr>
                <w:rFonts w:ascii="Times New Roman" w:hAnsi="Times New Roman" w:cs="Times New Roman"/>
              </w:rPr>
              <w:t>2) анализ официальных источников</w:t>
            </w:r>
          </w:p>
          <w:p w14:paraId="7345CEFE" w14:textId="77777777" w:rsidR="003E7176" w:rsidRPr="00146DFB" w:rsidRDefault="003E7176" w:rsidP="009D6B9A">
            <w:pPr>
              <w:ind w:right="19"/>
              <w:rPr>
                <w:rFonts w:ascii="Times New Roman" w:hAnsi="Times New Roman" w:cs="Times New Roman"/>
              </w:rPr>
            </w:pPr>
            <w:r w:rsidRPr="00146DFB">
              <w:rPr>
                <w:rFonts w:ascii="Times New Roman" w:hAnsi="Times New Roman" w:cs="Times New Roman"/>
              </w:rPr>
              <w:t>3) поиск через поисковые системы и на специализированных сайтах</w:t>
            </w:r>
          </w:p>
          <w:p w14:paraId="5822E8CC" w14:textId="77777777" w:rsidR="003E7176" w:rsidRPr="00146DFB" w:rsidRDefault="003E7176" w:rsidP="009D6B9A">
            <w:pPr>
              <w:ind w:right="444"/>
              <w:rPr>
                <w:rFonts w:ascii="Times New Roman" w:hAnsi="Times New Roman" w:cs="Times New Roman"/>
              </w:rPr>
            </w:pPr>
            <w:r w:rsidRPr="00146DFB">
              <w:rPr>
                <w:rFonts w:ascii="Times New Roman" w:hAnsi="Times New Roman" w:cs="Times New Roman"/>
              </w:rPr>
              <w:t>4) сохранение и систематизация данных</w:t>
            </w:r>
          </w:p>
          <w:p w14:paraId="4E49C3FC" w14:textId="77777777" w:rsidR="003E7176" w:rsidRPr="00146DFB" w:rsidRDefault="003E7176" w:rsidP="009D6B9A">
            <w:pPr>
              <w:ind w:right="444"/>
              <w:rPr>
                <w:rFonts w:ascii="Times New Roman" w:hAnsi="Times New Roman" w:cs="Times New Roman"/>
              </w:rPr>
            </w:pPr>
            <w:r w:rsidRPr="00146DFB">
              <w:rPr>
                <w:rFonts w:ascii="Times New Roman" w:hAnsi="Times New Roman" w:cs="Times New Roman"/>
              </w:rPr>
              <w:t>5) проверка достоверности информации</w:t>
            </w:r>
          </w:p>
          <w:p w14:paraId="7EF06745" w14:textId="77777777" w:rsidR="003E7176" w:rsidRPr="00146DFB" w:rsidRDefault="003E7176" w:rsidP="009D6B9A">
            <w:pPr>
              <w:ind w:right="444"/>
              <w:rPr>
                <w:rFonts w:ascii="Times New Roman" w:hAnsi="Times New Roman" w:cs="Times New Roman"/>
              </w:rPr>
            </w:pPr>
            <w:r w:rsidRPr="00146DFB">
              <w:rPr>
                <w:rFonts w:ascii="Times New Roman" w:hAnsi="Times New Roman" w:cs="Times New Roman"/>
              </w:rPr>
              <w:t>6) определение цели поиска</w:t>
            </w:r>
          </w:p>
          <w:p w14:paraId="67B6C244" w14:textId="77777777" w:rsidR="003E7176" w:rsidRDefault="003E7176" w:rsidP="009D6B9A">
            <w:pPr>
              <w:ind w:right="444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  <w:r w:rsidRPr="00146DFB">
              <w:rPr>
                <w:rFonts w:ascii="Times New Roman" w:hAnsi="Times New Roman" w:cs="Times New Roman"/>
              </w:rPr>
              <w:t>Запишите соответствующую последовательность цифр слева направо</w:t>
            </w:r>
          </w:p>
        </w:tc>
        <w:tc>
          <w:tcPr>
            <w:tcW w:w="1701" w:type="dxa"/>
          </w:tcPr>
          <w:p w14:paraId="6947A2D0" w14:textId="77777777" w:rsidR="003E7176" w:rsidRPr="00207D4B" w:rsidRDefault="003E7176" w:rsidP="009D6B9A">
            <w:pPr>
              <w:jc w:val="center"/>
              <w:rPr>
                <w:rFonts w:ascii="Times New Roman" w:hAnsi="Times New Roman"/>
              </w:rPr>
            </w:pPr>
            <w:r w:rsidRPr="00146DFB">
              <w:rPr>
                <w:rFonts w:ascii="Times New Roman" w:hAnsi="Times New Roman" w:cs="Times New Roman"/>
              </w:rPr>
              <w:t>613254</w:t>
            </w:r>
          </w:p>
        </w:tc>
        <w:tc>
          <w:tcPr>
            <w:tcW w:w="1701" w:type="dxa"/>
          </w:tcPr>
          <w:p w14:paraId="7C3DE5EB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ОПК-6.1</w:t>
            </w:r>
          </w:p>
          <w:p w14:paraId="6DAA58D6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Информати</w:t>
            </w:r>
          </w:p>
          <w:p w14:paraId="3B1EFC4F" w14:textId="77777777" w:rsidR="003E7176" w:rsidRPr="003519D9" w:rsidRDefault="003E7176" w:rsidP="009D6B9A">
            <w:pPr>
              <w:jc w:val="center"/>
              <w:rPr>
                <w:rFonts w:ascii="Times New Roman" w:hAnsi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ка</w:t>
            </w:r>
          </w:p>
        </w:tc>
      </w:tr>
      <w:tr w:rsidR="003E7176" w:rsidRPr="00F810FE" w14:paraId="2E01F3B1" w14:textId="77777777" w:rsidTr="009D6B9A">
        <w:tc>
          <w:tcPr>
            <w:tcW w:w="576" w:type="dxa"/>
          </w:tcPr>
          <w:p w14:paraId="6B0C9DA6" w14:textId="77777777" w:rsidR="003E7176" w:rsidRPr="00F810FE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62</w:t>
            </w:r>
          </w:p>
        </w:tc>
        <w:tc>
          <w:tcPr>
            <w:tcW w:w="6229" w:type="dxa"/>
          </w:tcPr>
          <w:p w14:paraId="5E08E250" w14:textId="77777777" w:rsidR="003E7176" w:rsidRDefault="003E7176" w:rsidP="009D6B9A">
            <w:pPr>
              <w:jc w:val="both"/>
              <w:rPr>
                <w:rFonts w:ascii="Times New Roman" w:hAnsi="Times New Roman"/>
                <w:i/>
                <w:iCs/>
                <w:noProof/>
              </w:rPr>
            </w:pPr>
            <w:r w:rsidRPr="00207D4B">
              <w:rPr>
                <w:rFonts w:ascii="Times New Roman" w:hAnsi="Times New Roman"/>
                <w:i/>
                <w:iCs/>
                <w:noProof/>
              </w:rPr>
              <w:t>Прочитайте текст, выберите правильный ответ</w:t>
            </w:r>
          </w:p>
          <w:p w14:paraId="15DEFE64" w14:textId="77777777" w:rsidR="003E7176" w:rsidRPr="00207D4B" w:rsidRDefault="003E7176" w:rsidP="009D6B9A">
            <w:pPr>
              <w:jc w:val="both"/>
              <w:rPr>
                <w:rFonts w:ascii="Times New Roman" w:hAnsi="Times New Roman"/>
                <w:i/>
                <w:iCs/>
                <w:noProof/>
              </w:rPr>
            </w:pPr>
          </w:p>
          <w:p w14:paraId="26D20850" w14:textId="77777777" w:rsidR="003E7176" w:rsidRDefault="003E7176" w:rsidP="009D6B9A">
            <w:pPr>
              <w:rPr>
                <w:rFonts w:ascii="Times New Roman" w:hAnsi="Times New Roman"/>
              </w:rPr>
            </w:pPr>
            <w:r w:rsidRPr="00207D4B">
              <w:rPr>
                <w:rFonts w:ascii="Times New Roman" w:hAnsi="Times New Roman"/>
              </w:rPr>
              <w:lastRenderedPageBreak/>
              <w:t>Какой стандарт ЕСКД устанавливает форматы чертежных листов?</w:t>
            </w:r>
          </w:p>
          <w:p w14:paraId="6295B190" w14:textId="77777777" w:rsidR="003E7176" w:rsidRPr="00207D4B" w:rsidRDefault="003E7176" w:rsidP="009D6B9A">
            <w:pPr>
              <w:jc w:val="both"/>
              <w:rPr>
                <w:rFonts w:ascii="Times New Roman" w:hAnsi="Times New Roman"/>
              </w:rPr>
            </w:pPr>
            <w:r w:rsidRPr="00207D4B">
              <w:rPr>
                <w:rFonts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) ГОСТ 2.301-68*</w:t>
            </w:r>
          </w:p>
          <w:p w14:paraId="23C9CC9D" w14:textId="77777777" w:rsidR="003E7176" w:rsidRPr="00207D4B" w:rsidRDefault="003E7176" w:rsidP="009D6B9A">
            <w:pPr>
              <w:jc w:val="both"/>
              <w:rPr>
                <w:rFonts w:ascii="Times New Roman" w:hAnsi="Times New Roman"/>
              </w:rPr>
            </w:pPr>
            <w:r w:rsidRPr="00207D4B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) ГОСТ 2.302-68*</w:t>
            </w:r>
          </w:p>
          <w:p w14:paraId="0FBB5AB6" w14:textId="77777777" w:rsidR="003E7176" w:rsidRPr="00207D4B" w:rsidRDefault="003E7176" w:rsidP="009D6B9A">
            <w:pPr>
              <w:jc w:val="both"/>
              <w:rPr>
                <w:rFonts w:ascii="Times New Roman" w:hAnsi="Times New Roman"/>
              </w:rPr>
            </w:pPr>
            <w:r w:rsidRPr="00207D4B">
              <w:rPr>
                <w:rFonts w:ascii="Times New Roman" w:hAnsi="Times New Roman"/>
              </w:rPr>
              <w:t>3</w:t>
            </w:r>
            <w:r>
              <w:rPr>
                <w:rFonts w:ascii="Times New Roman" w:hAnsi="Times New Roman"/>
              </w:rPr>
              <w:t>) ГОСТ 2.303-68*</w:t>
            </w:r>
          </w:p>
          <w:p w14:paraId="2193AA06" w14:textId="77777777" w:rsidR="003E7176" w:rsidRPr="00207D4B" w:rsidRDefault="003E7176" w:rsidP="009D6B9A">
            <w:pPr>
              <w:jc w:val="both"/>
              <w:rPr>
                <w:rFonts w:ascii="Times New Roman" w:hAnsi="Times New Roman"/>
              </w:rPr>
            </w:pPr>
            <w:r w:rsidRPr="00207D4B">
              <w:rPr>
                <w:rFonts w:ascii="Times New Roman" w:hAnsi="Times New Roman"/>
              </w:rPr>
              <w:t>4</w:t>
            </w:r>
            <w:r>
              <w:rPr>
                <w:rFonts w:ascii="Times New Roman" w:hAnsi="Times New Roman"/>
              </w:rPr>
              <w:t>) ГОСТ 2.304-81</w:t>
            </w:r>
          </w:p>
        </w:tc>
        <w:tc>
          <w:tcPr>
            <w:tcW w:w="1701" w:type="dxa"/>
          </w:tcPr>
          <w:p w14:paraId="38EE5A9B" w14:textId="77777777" w:rsidR="003E7176" w:rsidRPr="00207D4B" w:rsidRDefault="003E7176" w:rsidP="009D6B9A">
            <w:pPr>
              <w:jc w:val="center"/>
              <w:rPr>
                <w:rFonts w:ascii="Times New Roman" w:hAnsi="Times New Roman"/>
              </w:rPr>
            </w:pPr>
            <w:r w:rsidRPr="00207D4B">
              <w:rPr>
                <w:rFonts w:ascii="Times New Roman" w:hAnsi="Times New Roman"/>
              </w:rPr>
              <w:lastRenderedPageBreak/>
              <w:t>1</w:t>
            </w:r>
          </w:p>
        </w:tc>
        <w:tc>
          <w:tcPr>
            <w:tcW w:w="1701" w:type="dxa"/>
          </w:tcPr>
          <w:p w14:paraId="2B16CF84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/>
                <w:color w:val="auto"/>
              </w:rPr>
              <w:t>ОПК – 6.2</w:t>
            </w:r>
          </w:p>
          <w:p w14:paraId="2523C150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Инженерная 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lastRenderedPageBreak/>
              <w:t>графика</w:t>
            </w:r>
          </w:p>
          <w:p w14:paraId="67BBE30A" w14:textId="77777777" w:rsidR="003E7176" w:rsidRPr="003519D9" w:rsidRDefault="003E7176" w:rsidP="009D6B9A">
            <w:pPr>
              <w:jc w:val="center"/>
              <w:rPr>
                <w:rFonts w:ascii="Times New Roman" w:hAnsi="Times New Roman"/>
                <w:color w:val="auto"/>
              </w:rPr>
            </w:pPr>
          </w:p>
        </w:tc>
      </w:tr>
      <w:tr w:rsidR="003E7176" w:rsidRPr="00F810FE" w14:paraId="359B8DB1" w14:textId="77777777" w:rsidTr="009D6B9A">
        <w:trPr>
          <w:trHeight w:val="6951"/>
        </w:trPr>
        <w:tc>
          <w:tcPr>
            <w:tcW w:w="576" w:type="dxa"/>
          </w:tcPr>
          <w:p w14:paraId="1BEE86D9" w14:textId="77777777" w:rsidR="003E7176" w:rsidRPr="00E40560" w:rsidRDefault="003E7176" w:rsidP="009D6B9A">
            <w:pPr>
              <w:rPr>
                <w:rFonts w:ascii="Times New Roman" w:hAnsi="Times New Roman" w:cs="Times New Roman"/>
                <w:szCs w:val="28"/>
                <w:highlight w:val="yellow"/>
              </w:rPr>
            </w:pPr>
            <w:r w:rsidRPr="00276229">
              <w:rPr>
                <w:rFonts w:ascii="Times New Roman" w:hAnsi="Times New Roman" w:cs="Times New Roman"/>
                <w:szCs w:val="28"/>
              </w:rPr>
              <w:lastRenderedPageBreak/>
              <w:t>163</w:t>
            </w:r>
          </w:p>
        </w:tc>
        <w:tc>
          <w:tcPr>
            <w:tcW w:w="6229" w:type="dxa"/>
            <w:vAlign w:val="center"/>
          </w:tcPr>
          <w:p w14:paraId="28B7F97E" w14:textId="77777777" w:rsidR="003E7176" w:rsidRPr="00155121" w:rsidRDefault="003E7176" w:rsidP="009D6B9A">
            <w:pPr>
              <w:spacing w:after="140"/>
              <w:rPr>
                <w:rFonts w:ascii="Times New Roman" w:hAnsi="Times New Roman" w:cs="Times New Roman"/>
                <w:i/>
                <w:iCs/>
                <w:szCs w:val="28"/>
              </w:rPr>
            </w:pPr>
            <w:r w:rsidRPr="00155121">
              <w:rPr>
                <w:rFonts w:ascii="Times New Roman" w:hAnsi="Times New Roman" w:cs="Times New Roman"/>
                <w:i/>
                <w:iCs/>
                <w:szCs w:val="28"/>
              </w:rPr>
              <w:t>Прочитайте текст и установите правильное соответствие</w:t>
            </w:r>
          </w:p>
          <w:p w14:paraId="34EB1544" w14:textId="77777777" w:rsidR="003E7176" w:rsidRPr="00155121" w:rsidRDefault="003E7176" w:rsidP="009D6B9A">
            <w:pPr>
              <w:spacing w:after="140"/>
              <w:jc w:val="both"/>
              <w:rPr>
                <w:rFonts w:ascii="Times New Roman" w:hAnsi="Times New Roman" w:cs="Times New Roman"/>
                <w:szCs w:val="28"/>
              </w:rPr>
            </w:pPr>
            <w:r w:rsidRPr="00155121">
              <w:rPr>
                <w:rFonts w:ascii="Times New Roman" w:hAnsi="Times New Roman" w:cs="Times New Roman"/>
                <w:szCs w:val="28"/>
              </w:rPr>
              <w:t>Соотнесите термин с его определением:</w:t>
            </w:r>
          </w:p>
          <w:tbl>
            <w:tblPr>
              <w:tblStyle w:val="ae"/>
              <w:tblW w:w="5549" w:type="dxa"/>
              <w:tblLayout w:type="fixed"/>
              <w:tblLook w:val="04A0" w:firstRow="1" w:lastRow="0" w:firstColumn="1" w:lastColumn="0" w:noHBand="0" w:noVBand="1"/>
            </w:tblPr>
            <w:tblGrid>
              <w:gridCol w:w="1892"/>
              <w:gridCol w:w="3657"/>
            </w:tblGrid>
            <w:tr w:rsidR="003E7176" w:rsidRPr="00155121" w14:paraId="40B3DD80" w14:textId="77777777" w:rsidTr="009D6B9A">
              <w:tc>
                <w:tcPr>
                  <w:tcW w:w="1892" w:type="dxa"/>
                </w:tcPr>
                <w:p w14:paraId="399B97E9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1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</w:rPr>
                    <w:t>оптимизация</w:t>
                  </w:r>
                </w:p>
              </w:tc>
              <w:tc>
                <w:tcPr>
                  <w:tcW w:w="3657" w:type="dxa"/>
                </w:tcPr>
                <w:p w14:paraId="211FA70E" w14:textId="77777777" w:rsidR="003E7176" w:rsidRPr="00155121" w:rsidRDefault="003E7176" w:rsidP="009D6B9A">
                  <w:pPr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А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</w:rPr>
                    <w:t>зависимость</w:t>
                  </w:r>
                </w:p>
                <w:p w14:paraId="56587CA8" w14:textId="77777777" w:rsidR="003E7176" w:rsidRPr="00155121" w:rsidRDefault="003E7176" w:rsidP="009D6B9A">
                  <w:pPr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 xml:space="preserve"> критерия </w:t>
                  </w:r>
                </w:p>
                <w:p w14:paraId="1BB31831" w14:textId="77777777" w:rsidR="003E7176" w:rsidRPr="00155121" w:rsidRDefault="003E7176" w:rsidP="009D6B9A">
                  <w:pPr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>оптимальности от параметров</w:t>
                  </w:r>
                  <w:r w:rsidRPr="00155121"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>.</w:t>
                  </w: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 xml:space="preserve"> </w:t>
                  </w:r>
                </w:p>
              </w:tc>
            </w:tr>
            <w:tr w:rsidR="003E7176" w:rsidRPr="00155121" w14:paraId="43E08651" w14:textId="77777777" w:rsidTr="009D6B9A">
              <w:tc>
                <w:tcPr>
                  <w:tcW w:w="1892" w:type="dxa"/>
                </w:tcPr>
                <w:p w14:paraId="4F455F33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2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</w:rPr>
                    <w:t>критерий оптимизации</w:t>
                  </w:r>
                </w:p>
                <w:p w14:paraId="3362105A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</w:p>
              </w:tc>
              <w:tc>
                <w:tcPr>
                  <w:tcW w:w="3657" w:type="dxa"/>
                </w:tcPr>
                <w:p w14:paraId="541A2AF4" w14:textId="77777777" w:rsidR="003E7176" w:rsidRPr="00155121" w:rsidRDefault="003E7176" w:rsidP="009D6B9A">
                  <w:pPr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Б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</w:rPr>
                    <w:t xml:space="preserve">целенаправленная </w:t>
                  </w:r>
                </w:p>
                <w:p w14:paraId="0AEEBFD1" w14:textId="77777777" w:rsidR="003E7176" w:rsidRPr="00155121" w:rsidRDefault="003E7176" w:rsidP="009D6B9A">
                  <w:pPr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>деятельность, которая</w:t>
                  </w:r>
                </w:p>
                <w:p w14:paraId="04415AFE" w14:textId="77777777" w:rsidR="003E7176" w:rsidRPr="00155121" w:rsidRDefault="003E7176" w:rsidP="009D6B9A">
                  <w:pPr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 xml:space="preserve">заключается в получении </w:t>
                  </w:r>
                </w:p>
                <w:p w14:paraId="5A4C803D" w14:textId="77777777" w:rsidR="003E7176" w:rsidRPr="00155121" w:rsidRDefault="003E7176" w:rsidP="009D6B9A">
                  <w:pPr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>наилучших результатов</w:t>
                  </w:r>
                  <w:r w:rsidRPr="00155121"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>.</w:t>
                  </w:r>
                </w:p>
              </w:tc>
            </w:tr>
            <w:tr w:rsidR="003E7176" w:rsidRPr="00155121" w14:paraId="7D0A8EA7" w14:textId="77777777" w:rsidTr="009D6B9A">
              <w:tc>
                <w:tcPr>
                  <w:tcW w:w="1892" w:type="dxa"/>
                </w:tcPr>
                <w:p w14:paraId="178DA952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b/>
                      <w:bCs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3)</w:t>
                  </w:r>
                  <w:r w:rsidRPr="00155121">
                    <w:rPr>
                      <w:rFonts w:ascii="Times New Roman" w:hAnsi="Times New Roman" w:cs="Times New Roman"/>
                      <w:b/>
                      <w:bCs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</w:rPr>
                    <w:t>целевая функция</w:t>
                  </w:r>
                </w:p>
              </w:tc>
              <w:tc>
                <w:tcPr>
                  <w:tcW w:w="3657" w:type="dxa"/>
                </w:tcPr>
                <w:p w14:paraId="30A564BD" w14:textId="77777777" w:rsidR="003E7176" w:rsidRPr="00155121" w:rsidRDefault="003E7176" w:rsidP="009D6B9A">
                  <w:pPr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В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</w:rPr>
                    <w:t xml:space="preserve">количественная оценка оптимизируемого </w:t>
                  </w:r>
                </w:p>
                <w:p w14:paraId="5416781B" w14:textId="77777777" w:rsidR="003E7176" w:rsidRPr="00155121" w:rsidRDefault="003E7176" w:rsidP="009D6B9A">
                  <w:pPr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>качества объекта</w:t>
                  </w:r>
                  <w:r w:rsidRPr="00155121"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>.</w:t>
                  </w:r>
                </w:p>
              </w:tc>
            </w:tr>
            <w:tr w:rsidR="003E7176" w:rsidRPr="00155121" w14:paraId="55180FDF" w14:textId="77777777" w:rsidTr="009D6B9A">
              <w:tc>
                <w:tcPr>
                  <w:tcW w:w="1892" w:type="dxa"/>
                </w:tcPr>
                <w:p w14:paraId="190F9D9F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4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</w:rPr>
                    <w:t>оптимизирующие параметры</w:t>
                  </w:r>
                  <w:r w:rsidRPr="00155121"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> </w:t>
                  </w:r>
                </w:p>
              </w:tc>
              <w:tc>
                <w:tcPr>
                  <w:tcW w:w="3657" w:type="dxa"/>
                </w:tcPr>
                <w:p w14:paraId="071EA778" w14:textId="77777777" w:rsidR="003E7176" w:rsidRPr="00155121" w:rsidRDefault="003E7176" w:rsidP="009D6B9A">
                  <w:pPr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Г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</w:rPr>
                    <w:t xml:space="preserve">условия, которые </w:t>
                  </w:r>
                </w:p>
                <w:p w14:paraId="3E0B5DBE" w14:textId="77777777" w:rsidR="003E7176" w:rsidRPr="00155121" w:rsidRDefault="003E7176" w:rsidP="009D6B9A">
                  <w:pPr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>необходимо соблюдать</w:t>
                  </w:r>
                  <w:r w:rsidRPr="00155121"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>.</w:t>
                  </w:r>
                </w:p>
              </w:tc>
            </w:tr>
            <w:tr w:rsidR="003E7176" w:rsidRPr="00155121" w14:paraId="3AAA381D" w14:textId="77777777" w:rsidTr="009D6B9A">
              <w:tc>
                <w:tcPr>
                  <w:tcW w:w="1892" w:type="dxa"/>
                </w:tcPr>
                <w:p w14:paraId="1725D3A7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5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</w:rPr>
                    <w:t>ограничения</w:t>
                  </w:r>
                </w:p>
              </w:tc>
              <w:tc>
                <w:tcPr>
                  <w:tcW w:w="3657" w:type="dxa"/>
                </w:tcPr>
                <w:p w14:paraId="213567E4" w14:textId="77777777" w:rsidR="003E7176" w:rsidRPr="00155121" w:rsidRDefault="003E7176" w:rsidP="009D6B9A">
                  <w:pPr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Д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</w:rPr>
                    <w:t xml:space="preserve">входные параметры </w:t>
                  </w:r>
                </w:p>
                <w:p w14:paraId="18DF4E7A" w14:textId="77777777" w:rsidR="003E7176" w:rsidRPr="00155121" w:rsidRDefault="003E7176" w:rsidP="009D6B9A">
                  <w:pPr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 xml:space="preserve">системы, которые в </w:t>
                  </w:r>
                </w:p>
                <w:p w14:paraId="49D25E16" w14:textId="77777777" w:rsidR="003E7176" w:rsidRPr="00155121" w:rsidRDefault="003E7176" w:rsidP="009D6B9A">
                  <w:pPr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 xml:space="preserve">процессе оптимизации </w:t>
                  </w:r>
                </w:p>
                <w:p w14:paraId="26703B93" w14:textId="77777777" w:rsidR="003E7176" w:rsidRPr="00155121" w:rsidRDefault="003E7176" w:rsidP="009D6B9A">
                  <w:pPr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>относят к управляющим.</w:t>
                  </w:r>
                </w:p>
              </w:tc>
            </w:tr>
          </w:tbl>
          <w:p w14:paraId="2F3795D7" w14:textId="77777777" w:rsidR="003E7176" w:rsidRPr="009F63DF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9F63DF">
              <w:rPr>
                <w:rFonts w:ascii="Times New Roman" w:eastAsia="Times New Roman" w:hAnsi="Times New Roman" w:cs="Times New Roman"/>
              </w:rPr>
              <w:t>Запишите в таблицу выбранные букв</w:t>
            </w:r>
            <w:r>
              <w:rPr>
                <w:rFonts w:ascii="Times New Roman" w:eastAsia="Times New Roman" w:hAnsi="Times New Roman" w:cs="Times New Roman"/>
              </w:rPr>
              <w:t>ы</w:t>
            </w:r>
            <w:r w:rsidRPr="009F63DF">
              <w:rPr>
                <w:rFonts w:ascii="Times New Roman" w:eastAsia="Times New Roman" w:hAnsi="Times New Roman" w:cs="Times New Roman"/>
              </w:rPr>
              <w:t xml:space="preserve"> под соответствующими цифр</w:t>
            </w:r>
            <w:r>
              <w:rPr>
                <w:rFonts w:ascii="Times New Roman" w:eastAsia="Times New Roman" w:hAnsi="Times New Roman" w:cs="Times New Roman"/>
              </w:rPr>
              <w:t>ами</w:t>
            </w:r>
            <w:r w:rsidRPr="009F63DF">
              <w:rPr>
                <w:rFonts w:ascii="Times New Roman" w:eastAsia="Times New Roman" w:hAnsi="Times New Roman" w:cs="Times New Roman"/>
              </w:rPr>
              <w:t xml:space="preserve">. </w:t>
            </w:r>
          </w:p>
          <w:tbl>
            <w:tblPr>
              <w:tblW w:w="489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019"/>
              <w:gridCol w:w="924"/>
              <w:gridCol w:w="984"/>
              <w:gridCol w:w="984"/>
              <w:gridCol w:w="984"/>
            </w:tblGrid>
            <w:tr w:rsidR="003E7176" w:rsidRPr="009F63DF" w14:paraId="1A655FB0" w14:textId="77777777" w:rsidTr="009D6B9A">
              <w:trPr>
                <w:trHeight w:val="273"/>
              </w:trPr>
              <w:tc>
                <w:tcPr>
                  <w:tcW w:w="1019" w:type="dxa"/>
                  <w:shd w:val="clear" w:color="auto" w:fill="auto"/>
                </w:tcPr>
                <w:p w14:paraId="027C22C4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1</w:t>
                  </w:r>
                </w:p>
              </w:tc>
              <w:tc>
                <w:tcPr>
                  <w:tcW w:w="924" w:type="dxa"/>
                  <w:shd w:val="clear" w:color="auto" w:fill="auto"/>
                </w:tcPr>
                <w:p w14:paraId="6F4E5B85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2</w:t>
                  </w:r>
                </w:p>
              </w:tc>
              <w:tc>
                <w:tcPr>
                  <w:tcW w:w="984" w:type="dxa"/>
                  <w:shd w:val="clear" w:color="auto" w:fill="auto"/>
                </w:tcPr>
                <w:p w14:paraId="2C19DE81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3</w:t>
                  </w:r>
                </w:p>
              </w:tc>
              <w:tc>
                <w:tcPr>
                  <w:tcW w:w="984" w:type="dxa"/>
                </w:tcPr>
                <w:p w14:paraId="7779B587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4</w:t>
                  </w:r>
                </w:p>
              </w:tc>
              <w:tc>
                <w:tcPr>
                  <w:tcW w:w="984" w:type="dxa"/>
                </w:tcPr>
                <w:p w14:paraId="133604DD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5</w:t>
                  </w:r>
                </w:p>
              </w:tc>
            </w:tr>
            <w:tr w:rsidR="003E7176" w:rsidRPr="009F63DF" w14:paraId="04BFFDBC" w14:textId="77777777" w:rsidTr="009D6B9A">
              <w:trPr>
                <w:trHeight w:val="278"/>
              </w:trPr>
              <w:tc>
                <w:tcPr>
                  <w:tcW w:w="1019" w:type="dxa"/>
                  <w:shd w:val="clear" w:color="auto" w:fill="auto"/>
                </w:tcPr>
                <w:p w14:paraId="3E14AEC4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924" w:type="dxa"/>
                  <w:shd w:val="clear" w:color="auto" w:fill="auto"/>
                </w:tcPr>
                <w:p w14:paraId="3A816826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984" w:type="dxa"/>
                  <w:shd w:val="clear" w:color="auto" w:fill="auto"/>
                </w:tcPr>
                <w:p w14:paraId="11855692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984" w:type="dxa"/>
                </w:tcPr>
                <w:p w14:paraId="4356CD92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984" w:type="dxa"/>
                </w:tcPr>
                <w:p w14:paraId="74192C28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</w:tr>
          </w:tbl>
          <w:p w14:paraId="5475CADF" w14:textId="77777777" w:rsidR="003E7176" w:rsidRPr="00155121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</w:p>
        </w:tc>
        <w:tc>
          <w:tcPr>
            <w:tcW w:w="1701" w:type="dxa"/>
          </w:tcPr>
          <w:p w14:paraId="45F4A1FB" w14:textId="77777777" w:rsidR="003E7176" w:rsidRPr="00155121" w:rsidRDefault="003E7176" w:rsidP="009D6B9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155121">
              <w:rPr>
                <w:rFonts w:ascii="Times New Roman" w:hAnsi="Times New Roman" w:cs="Times New Roman"/>
                <w:szCs w:val="28"/>
              </w:rPr>
              <w:t>1Б2В3А4Д5Г</w:t>
            </w:r>
          </w:p>
        </w:tc>
        <w:tc>
          <w:tcPr>
            <w:tcW w:w="1701" w:type="dxa"/>
          </w:tcPr>
          <w:p w14:paraId="54F6F346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lang w:eastAsia="en-US"/>
              </w:rPr>
              <w:t>ОПК-6.1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Моделирова</w:t>
            </w:r>
          </w:p>
          <w:p w14:paraId="20DF9D26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ие химико-технологических процессов</w:t>
            </w:r>
          </w:p>
          <w:p w14:paraId="3D9C70A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F810FE" w14:paraId="76A767BD" w14:textId="77777777" w:rsidTr="009D6B9A">
        <w:tc>
          <w:tcPr>
            <w:tcW w:w="576" w:type="dxa"/>
          </w:tcPr>
          <w:p w14:paraId="2B9787E8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64</w:t>
            </w:r>
          </w:p>
        </w:tc>
        <w:tc>
          <w:tcPr>
            <w:tcW w:w="6229" w:type="dxa"/>
            <w:vAlign w:val="center"/>
          </w:tcPr>
          <w:p w14:paraId="6F45A97E" w14:textId="77777777" w:rsidR="003E7176" w:rsidRPr="00155121" w:rsidRDefault="003E7176" w:rsidP="009D6B9A">
            <w:pPr>
              <w:spacing w:after="140"/>
              <w:rPr>
                <w:rFonts w:ascii="Times New Roman" w:hAnsi="Times New Roman" w:cs="Times New Roman"/>
                <w:i/>
                <w:iCs/>
                <w:szCs w:val="28"/>
              </w:rPr>
            </w:pPr>
            <w:r w:rsidRPr="00155121">
              <w:rPr>
                <w:rFonts w:ascii="Times New Roman" w:hAnsi="Times New Roman" w:cs="Times New Roman"/>
                <w:i/>
                <w:iCs/>
                <w:szCs w:val="28"/>
              </w:rPr>
              <w:t>Прочитайте текст и установите правильное соответствие</w:t>
            </w:r>
          </w:p>
          <w:p w14:paraId="5E843B49" w14:textId="77777777" w:rsidR="003E7176" w:rsidRPr="00155121" w:rsidRDefault="003E7176" w:rsidP="009D6B9A">
            <w:pPr>
              <w:spacing w:after="140"/>
              <w:jc w:val="both"/>
              <w:rPr>
                <w:rFonts w:ascii="Times New Roman" w:hAnsi="Times New Roman" w:cs="Times New Roman"/>
                <w:szCs w:val="28"/>
              </w:rPr>
            </w:pPr>
            <w:r w:rsidRPr="00155121">
              <w:rPr>
                <w:rFonts w:ascii="Times New Roman" w:hAnsi="Times New Roman" w:cs="Times New Roman"/>
                <w:szCs w:val="28"/>
              </w:rPr>
              <w:t>Соотнесите термин с его определением:</w:t>
            </w:r>
          </w:p>
          <w:tbl>
            <w:tblPr>
              <w:tblStyle w:val="ae"/>
              <w:tblW w:w="5833" w:type="dxa"/>
              <w:tblLayout w:type="fixed"/>
              <w:tblLook w:val="04A0" w:firstRow="1" w:lastRow="0" w:firstColumn="1" w:lastColumn="0" w:noHBand="0" w:noVBand="1"/>
            </w:tblPr>
            <w:tblGrid>
              <w:gridCol w:w="1892"/>
              <w:gridCol w:w="3941"/>
            </w:tblGrid>
            <w:tr w:rsidR="003E7176" w:rsidRPr="00155121" w14:paraId="2A0978BE" w14:textId="77777777" w:rsidTr="009D6B9A">
              <w:tc>
                <w:tcPr>
                  <w:tcW w:w="1892" w:type="dxa"/>
                </w:tcPr>
                <w:p w14:paraId="11E34ABF" w14:textId="77777777" w:rsidR="003E7176" w:rsidRPr="00155121" w:rsidRDefault="003E7176" w:rsidP="009D6B9A">
                  <w:pPr>
                    <w:ind w:left="-119"/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1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Style w:val="aff1"/>
                      <w:rFonts w:ascii="Times New Roman" w:hAnsi="Times New Roman" w:cs="Times New Roman"/>
                      <w:b w:val="0"/>
                      <w:bCs w:val="0"/>
                      <w:color w:val="333333"/>
                      <w:shd w:val="clear" w:color="auto" w:fill="FFFFFF"/>
                    </w:rPr>
                    <w:t>объект управления</w:t>
                  </w:r>
                </w:p>
              </w:tc>
              <w:tc>
                <w:tcPr>
                  <w:tcW w:w="3941" w:type="dxa"/>
                </w:tcPr>
                <w:p w14:paraId="57B73217" w14:textId="77777777" w:rsidR="003E7176" w:rsidRPr="00155121" w:rsidRDefault="003E7176" w:rsidP="009D6B9A">
                  <w:pPr>
                    <w:ind w:left="-30" w:firstLine="30"/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А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>совокупность устройств, с помощью которых осуществляется управление входами объекта управления.</w:t>
                  </w: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 xml:space="preserve"> </w:t>
                  </w:r>
                </w:p>
              </w:tc>
            </w:tr>
            <w:tr w:rsidR="003E7176" w:rsidRPr="00155121" w14:paraId="4B4544E4" w14:textId="77777777" w:rsidTr="009D6B9A">
              <w:tc>
                <w:tcPr>
                  <w:tcW w:w="1892" w:type="dxa"/>
                </w:tcPr>
                <w:p w14:paraId="4869E970" w14:textId="77777777" w:rsidR="003E7176" w:rsidRPr="00155121" w:rsidRDefault="003E7176" w:rsidP="009D6B9A">
                  <w:pPr>
                    <w:ind w:left="-119"/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2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Style w:val="aff1"/>
                      <w:rFonts w:ascii="Times New Roman" w:hAnsi="Times New Roman" w:cs="Times New Roman"/>
                      <w:b w:val="0"/>
                      <w:bCs w:val="0"/>
                      <w:color w:val="333333"/>
                      <w:shd w:val="clear" w:color="auto" w:fill="FFFFFF"/>
                    </w:rPr>
                    <w:t>устройство управления</w:t>
                  </w:r>
                </w:p>
              </w:tc>
              <w:tc>
                <w:tcPr>
                  <w:tcW w:w="3941" w:type="dxa"/>
                </w:tcPr>
                <w:p w14:paraId="222D546B" w14:textId="77777777" w:rsidR="003E7176" w:rsidRPr="00155121" w:rsidRDefault="003E7176" w:rsidP="009D6B9A">
                  <w:pPr>
                    <w:ind w:left="-30" w:firstLine="30"/>
                    <w:jc w:val="both"/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Б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 xml:space="preserve">последовательность </w:t>
                  </w:r>
                </w:p>
                <w:p w14:paraId="400C4179" w14:textId="77777777" w:rsidR="003E7176" w:rsidRPr="00155121" w:rsidRDefault="003E7176" w:rsidP="009D6B9A">
                  <w:pPr>
                    <w:ind w:left="-30" w:firstLine="30"/>
                    <w:jc w:val="both"/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</w:pPr>
                  <w:r w:rsidRPr="00155121"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>операций, которые должны</w:t>
                  </w:r>
                </w:p>
                <w:p w14:paraId="31388611" w14:textId="77777777" w:rsidR="003E7176" w:rsidRPr="00155121" w:rsidRDefault="003E7176" w:rsidP="009D6B9A">
                  <w:pPr>
                    <w:ind w:left="-30" w:firstLine="30"/>
                    <w:jc w:val="both"/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</w:pPr>
                  <w:r w:rsidRPr="00155121"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 xml:space="preserve">быть реализованы </w:t>
                  </w:r>
                </w:p>
                <w:p w14:paraId="607BFC1C" w14:textId="77777777" w:rsidR="003E7176" w:rsidRPr="00155121" w:rsidRDefault="003E7176" w:rsidP="009D6B9A">
                  <w:pPr>
                    <w:ind w:left="-30" w:firstLine="30"/>
                    <w:jc w:val="both"/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</w:pPr>
                  <w:r w:rsidRPr="00155121"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>техническими средствами в соответствии с получаемой информацией</w:t>
                  </w:r>
                  <w:r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 xml:space="preserve"> </w:t>
                  </w:r>
                  <w:r w:rsidRPr="00155121"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 xml:space="preserve"> и результатами </w:t>
                  </w:r>
                </w:p>
                <w:p w14:paraId="0F83B862" w14:textId="77777777" w:rsidR="003E7176" w:rsidRPr="00155121" w:rsidRDefault="003E7176" w:rsidP="009D6B9A">
                  <w:pPr>
                    <w:ind w:left="-30" w:firstLine="30"/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>промежуточных вычислений.</w:t>
                  </w:r>
                </w:p>
              </w:tc>
            </w:tr>
            <w:tr w:rsidR="003E7176" w:rsidRPr="00155121" w14:paraId="36380D8E" w14:textId="77777777" w:rsidTr="009D6B9A">
              <w:tc>
                <w:tcPr>
                  <w:tcW w:w="1892" w:type="dxa"/>
                </w:tcPr>
                <w:p w14:paraId="3B70CEFF" w14:textId="77777777" w:rsidR="003E7176" w:rsidRPr="00155121" w:rsidRDefault="003E7176" w:rsidP="009D6B9A">
                  <w:pPr>
                    <w:ind w:left="-119"/>
                    <w:jc w:val="both"/>
                    <w:rPr>
                      <w:rFonts w:ascii="Times New Roman" w:hAnsi="Times New Roman" w:cs="Times New Roman"/>
                      <w:b/>
                      <w:bCs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3)</w:t>
                  </w:r>
                  <w:r w:rsidRPr="00155121">
                    <w:rPr>
                      <w:rFonts w:ascii="Times New Roman" w:hAnsi="Times New Roman" w:cs="Times New Roman"/>
                      <w:b/>
                      <w:bCs/>
                      <w:szCs w:val="28"/>
                      <w:lang w:val="en-US"/>
                    </w:rPr>
                    <w:t> </w:t>
                  </w:r>
                  <w:r w:rsidRPr="00155121">
                    <w:rPr>
                      <w:rStyle w:val="aff1"/>
                      <w:rFonts w:ascii="Times New Roman" w:hAnsi="Times New Roman" w:cs="Times New Roman"/>
                      <w:b w:val="0"/>
                      <w:bCs w:val="0"/>
                      <w:color w:val="333333"/>
                      <w:shd w:val="clear" w:color="auto" w:fill="FFFFFF"/>
                    </w:rPr>
                    <w:t>алгоритм управления</w:t>
                  </w:r>
                  <w:r w:rsidRPr="00155121">
                    <w:rPr>
                      <w:rFonts w:ascii="Times New Roman" w:hAnsi="Times New Roman" w:cs="Times New Roman"/>
                      <w:b/>
                      <w:bCs/>
                      <w:color w:val="333333"/>
                      <w:shd w:val="clear" w:color="auto" w:fill="FFFFFF"/>
                    </w:rPr>
                    <w:t> </w:t>
                  </w:r>
                </w:p>
              </w:tc>
              <w:tc>
                <w:tcPr>
                  <w:tcW w:w="3941" w:type="dxa"/>
                </w:tcPr>
                <w:p w14:paraId="71C1E340" w14:textId="77777777" w:rsidR="003E7176" w:rsidRPr="00155121" w:rsidRDefault="003E7176" w:rsidP="009D6B9A">
                  <w:pPr>
                    <w:ind w:left="-30" w:firstLine="30"/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В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 xml:space="preserve">устройство, физический </w:t>
                  </w:r>
                  <w:r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 xml:space="preserve"> </w:t>
                  </w:r>
                  <w:r w:rsidRPr="00155121"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>процесс либо совокупн</w:t>
                  </w:r>
                  <w:r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 xml:space="preserve"> </w:t>
                  </w:r>
                  <w:r w:rsidRPr="00155121"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>сть процессов, которыми необходимо управлять для получения требуемого</w:t>
                  </w:r>
                  <w:r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 xml:space="preserve"> </w:t>
                  </w:r>
                  <w:r w:rsidRPr="00155121"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 xml:space="preserve"> результата.</w:t>
                  </w:r>
                </w:p>
              </w:tc>
            </w:tr>
            <w:tr w:rsidR="003E7176" w:rsidRPr="00155121" w14:paraId="50DECB53" w14:textId="77777777" w:rsidTr="009D6B9A">
              <w:tc>
                <w:tcPr>
                  <w:tcW w:w="1892" w:type="dxa"/>
                </w:tcPr>
                <w:p w14:paraId="1F6CCB71" w14:textId="77777777" w:rsidR="003E7176" w:rsidRPr="00155121" w:rsidRDefault="003E7176" w:rsidP="009D6B9A">
                  <w:pPr>
                    <w:ind w:left="-119"/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4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Style w:val="aff1"/>
                      <w:rFonts w:ascii="Times New Roman" w:hAnsi="Times New Roman" w:cs="Times New Roman"/>
                      <w:b w:val="0"/>
                      <w:bCs w:val="0"/>
                      <w:color w:val="333333"/>
                      <w:shd w:val="clear" w:color="auto" w:fill="FFFFFF"/>
                    </w:rPr>
                    <w:t>регулятор</w:t>
                  </w:r>
                  <w:r w:rsidRPr="00155121">
                    <w:rPr>
                      <w:rFonts w:ascii="Arial" w:hAnsi="Arial" w:cs="Arial"/>
                      <w:color w:val="333333"/>
                      <w:shd w:val="clear" w:color="auto" w:fill="FFFFFF"/>
                    </w:rPr>
                    <w:t> </w:t>
                  </w:r>
                </w:p>
              </w:tc>
              <w:tc>
                <w:tcPr>
                  <w:tcW w:w="3941" w:type="dxa"/>
                </w:tcPr>
                <w:p w14:paraId="2BC57323" w14:textId="77777777" w:rsidR="003E7176" w:rsidRPr="00155121" w:rsidRDefault="003E7176" w:rsidP="009D6B9A">
                  <w:pPr>
                    <w:ind w:left="-30" w:firstLine="30"/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Г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 xml:space="preserve">разность между требуемым </w:t>
                  </w:r>
                  <w:r w:rsidRPr="00155121"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lastRenderedPageBreak/>
                    <w:t>значением</w:t>
                  </w:r>
                  <w:r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 xml:space="preserve"> </w:t>
                  </w:r>
                  <w:r w:rsidRPr="00155121"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 xml:space="preserve"> регулируемой величины и текущим её значением.</w:t>
                  </w:r>
                </w:p>
              </w:tc>
            </w:tr>
            <w:tr w:rsidR="003E7176" w:rsidRPr="00155121" w14:paraId="78BBF2A0" w14:textId="77777777" w:rsidTr="009D6B9A">
              <w:tc>
                <w:tcPr>
                  <w:tcW w:w="1892" w:type="dxa"/>
                </w:tcPr>
                <w:p w14:paraId="0E2AFF2E" w14:textId="77777777" w:rsidR="003E7176" w:rsidRPr="00155121" w:rsidRDefault="003E7176" w:rsidP="009D6B9A">
                  <w:pPr>
                    <w:ind w:left="-119"/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lastRenderedPageBreak/>
                    <w:t>5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Style w:val="aff1"/>
                      <w:rFonts w:ascii="Times New Roman" w:hAnsi="Times New Roman" w:cs="Times New Roman"/>
                      <w:b w:val="0"/>
                      <w:bCs w:val="0"/>
                      <w:color w:val="333333"/>
                      <w:shd w:val="clear" w:color="auto" w:fill="FFFFFF"/>
                    </w:rPr>
                    <w:t>ошибка регулирования</w:t>
                  </w:r>
                  <w:r w:rsidRPr="00155121">
                    <w:rPr>
                      <w:rFonts w:ascii="Arial" w:hAnsi="Arial" w:cs="Arial"/>
                      <w:color w:val="333333"/>
                      <w:shd w:val="clear" w:color="auto" w:fill="FFFFFF"/>
                    </w:rPr>
                    <w:t> </w:t>
                  </w:r>
                </w:p>
              </w:tc>
              <w:tc>
                <w:tcPr>
                  <w:tcW w:w="3941" w:type="dxa"/>
                </w:tcPr>
                <w:p w14:paraId="228C3AE4" w14:textId="77777777" w:rsidR="003E7176" w:rsidRPr="00155121" w:rsidRDefault="003E7176" w:rsidP="009D6B9A">
                  <w:pPr>
                    <w:ind w:left="-30" w:firstLine="30"/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Д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 xml:space="preserve">преобразует ошибку </w:t>
                  </w:r>
                  <w:r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 xml:space="preserve"> </w:t>
                  </w:r>
                  <w:r w:rsidRPr="00155121"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 xml:space="preserve">регулирования в управляющее </w:t>
                  </w:r>
                  <w:r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 xml:space="preserve"> </w:t>
                  </w:r>
                  <w:r w:rsidRPr="00155121"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 xml:space="preserve">воздействие, поступающее </w:t>
                  </w:r>
                  <w:r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 xml:space="preserve"> </w:t>
                  </w:r>
                  <w:r w:rsidRPr="00155121"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>на объект управления</w:t>
                  </w:r>
                </w:p>
              </w:tc>
            </w:tr>
          </w:tbl>
          <w:p w14:paraId="5D57CDFF" w14:textId="77777777" w:rsidR="003E7176" w:rsidRPr="009F63DF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9F63DF">
              <w:rPr>
                <w:rFonts w:ascii="Times New Roman" w:eastAsia="Times New Roman" w:hAnsi="Times New Roman" w:cs="Times New Roman"/>
              </w:rPr>
              <w:t>Запишите в таблицу выбранные букв</w:t>
            </w:r>
            <w:r>
              <w:rPr>
                <w:rFonts w:ascii="Times New Roman" w:eastAsia="Times New Roman" w:hAnsi="Times New Roman" w:cs="Times New Roman"/>
              </w:rPr>
              <w:t>ы</w:t>
            </w:r>
            <w:r w:rsidRPr="009F63DF">
              <w:rPr>
                <w:rFonts w:ascii="Times New Roman" w:eastAsia="Times New Roman" w:hAnsi="Times New Roman" w:cs="Times New Roman"/>
              </w:rPr>
              <w:t xml:space="preserve"> под соответствующими цифр</w:t>
            </w:r>
            <w:r>
              <w:rPr>
                <w:rFonts w:ascii="Times New Roman" w:eastAsia="Times New Roman" w:hAnsi="Times New Roman" w:cs="Times New Roman"/>
              </w:rPr>
              <w:t>ами</w:t>
            </w:r>
            <w:r w:rsidRPr="009F63DF">
              <w:rPr>
                <w:rFonts w:ascii="Times New Roman" w:eastAsia="Times New Roman" w:hAnsi="Times New Roman" w:cs="Times New Roman"/>
              </w:rPr>
              <w:t xml:space="preserve">. </w:t>
            </w:r>
          </w:p>
          <w:tbl>
            <w:tblPr>
              <w:tblW w:w="489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019"/>
              <w:gridCol w:w="924"/>
              <w:gridCol w:w="984"/>
              <w:gridCol w:w="984"/>
              <w:gridCol w:w="984"/>
            </w:tblGrid>
            <w:tr w:rsidR="003E7176" w:rsidRPr="009F63DF" w14:paraId="44CF2954" w14:textId="77777777" w:rsidTr="009D6B9A">
              <w:trPr>
                <w:trHeight w:val="273"/>
              </w:trPr>
              <w:tc>
                <w:tcPr>
                  <w:tcW w:w="1019" w:type="dxa"/>
                  <w:shd w:val="clear" w:color="auto" w:fill="auto"/>
                </w:tcPr>
                <w:p w14:paraId="0C86A2CE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1</w:t>
                  </w:r>
                </w:p>
              </w:tc>
              <w:tc>
                <w:tcPr>
                  <w:tcW w:w="924" w:type="dxa"/>
                  <w:shd w:val="clear" w:color="auto" w:fill="auto"/>
                </w:tcPr>
                <w:p w14:paraId="24207348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2</w:t>
                  </w:r>
                </w:p>
              </w:tc>
              <w:tc>
                <w:tcPr>
                  <w:tcW w:w="984" w:type="dxa"/>
                  <w:shd w:val="clear" w:color="auto" w:fill="auto"/>
                </w:tcPr>
                <w:p w14:paraId="0BF35EB6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3</w:t>
                  </w:r>
                </w:p>
              </w:tc>
              <w:tc>
                <w:tcPr>
                  <w:tcW w:w="984" w:type="dxa"/>
                </w:tcPr>
                <w:p w14:paraId="12851F85" w14:textId="77777777" w:rsidR="003E7176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4</w:t>
                  </w:r>
                </w:p>
              </w:tc>
              <w:tc>
                <w:tcPr>
                  <w:tcW w:w="984" w:type="dxa"/>
                </w:tcPr>
                <w:p w14:paraId="1816FC06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5</w:t>
                  </w:r>
                </w:p>
              </w:tc>
            </w:tr>
            <w:tr w:rsidR="003E7176" w:rsidRPr="009F63DF" w14:paraId="31E6FD39" w14:textId="77777777" w:rsidTr="009D6B9A">
              <w:trPr>
                <w:trHeight w:val="278"/>
              </w:trPr>
              <w:tc>
                <w:tcPr>
                  <w:tcW w:w="1019" w:type="dxa"/>
                  <w:shd w:val="clear" w:color="auto" w:fill="auto"/>
                </w:tcPr>
                <w:p w14:paraId="5A71495D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924" w:type="dxa"/>
                  <w:shd w:val="clear" w:color="auto" w:fill="auto"/>
                </w:tcPr>
                <w:p w14:paraId="47186A6C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984" w:type="dxa"/>
                  <w:shd w:val="clear" w:color="auto" w:fill="auto"/>
                </w:tcPr>
                <w:p w14:paraId="0EB791D2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984" w:type="dxa"/>
                </w:tcPr>
                <w:p w14:paraId="3361DDF0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984" w:type="dxa"/>
                </w:tcPr>
                <w:p w14:paraId="4C8BFFF3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</w:tr>
          </w:tbl>
          <w:p w14:paraId="058D356C" w14:textId="77777777" w:rsidR="003E7176" w:rsidRPr="00155121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</w:p>
        </w:tc>
        <w:tc>
          <w:tcPr>
            <w:tcW w:w="1701" w:type="dxa"/>
          </w:tcPr>
          <w:p w14:paraId="15472F2D" w14:textId="77777777" w:rsidR="003E7176" w:rsidRPr="00155121" w:rsidRDefault="003E7176" w:rsidP="009D6B9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155121">
              <w:rPr>
                <w:rFonts w:ascii="Times New Roman" w:hAnsi="Times New Roman" w:cs="Times New Roman"/>
                <w:szCs w:val="28"/>
              </w:rPr>
              <w:lastRenderedPageBreak/>
              <w:t>1В2А3Б4Д5Г</w:t>
            </w:r>
          </w:p>
        </w:tc>
        <w:tc>
          <w:tcPr>
            <w:tcW w:w="1701" w:type="dxa"/>
          </w:tcPr>
          <w:p w14:paraId="66E99B00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lang w:eastAsia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eastAsia="en-US"/>
              </w:rPr>
              <w:t>ОПК-6.1</w:t>
            </w:r>
          </w:p>
          <w:p w14:paraId="2AEC3E0C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Управление технологическими процессами в коксохимическом производстве</w:t>
            </w:r>
          </w:p>
          <w:p w14:paraId="44150D2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F810FE" w14:paraId="27D7D230" w14:textId="77777777" w:rsidTr="009D6B9A">
        <w:tc>
          <w:tcPr>
            <w:tcW w:w="576" w:type="dxa"/>
          </w:tcPr>
          <w:p w14:paraId="0F43A930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lastRenderedPageBreak/>
              <w:t>165</w:t>
            </w:r>
          </w:p>
        </w:tc>
        <w:tc>
          <w:tcPr>
            <w:tcW w:w="6229" w:type="dxa"/>
          </w:tcPr>
          <w:p w14:paraId="31BE3CBA" w14:textId="77777777" w:rsidR="003E7176" w:rsidRPr="005B65C1" w:rsidRDefault="003E7176" w:rsidP="009D6B9A">
            <w:pPr>
              <w:pStyle w:val="1"/>
              <w:spacing w:after="120"/>
              <w:ind w:firstLine="0"/>
              <w:rPr>
                <w:i/>
                <w:iCs/>
              </w:rPr>
            </w:pPr>
            <w:r w:rsidRPr="005B65C1">
              <w:rPr>
                <w:i/>
                <w:iCs/>
              </w:rPr>
              <w:t>Прочитайте текст и установите последовательность</w:t>
            </w:r>
          </w:p>
          <w:p w14:paraId="6A2C7E70" w14:textId="77777777" w:rsidR="003E7176" w:rsidRDefault="003E7176" w:rsidP="009D6B9A">
            <w:pPr>
              <w:pStyle w:val="1"/>
              <w:ind w:firstLine="0"/>
            </w:pPr>
            <w:r w:rsidRPr="00155121">
              <w:t>Укажите последовательность технологических операций в коксовой батарее:</w:t>
            </w:r>
          </w:p>
          <w:p w14:paraId="47FB8AD8" w14:textId="77777777" w:rsidR="003E7176" w:rsidRPr="005B65C1" w:rsidRDefault="003E7176" w:rsidP="009D6B9A">
            <w:pPr>
              <w:pStyle w:val="1"/>
              <w:ind w:firstLine="0"/>
            </w:pPr>
          </w:p>
          <w:p w14:paraId="180A597C" w14:textId="77777777" w:rsidR="003E7176" w:rsidRPr="005B65C1" w:rsidRDefault="003E7176" w:rsidP="009D6B9A">
            <w:pPr>
              <w:pStyle w:val="1"/>
              <w:ind w:firstLine="0"/>
            </w:pPr>
            <w:r w:rsidRPr="005B65C1">
              <w:rPr>
                <w:color w:val="1A1A1A"/>
                <w:sz w:val="23"/>
                <w:szCs w:val="23"/>
              </w:rPr>
              <w:t>1</w:t>
            </w:r>
            <w:r w:rsidRPr="005B65C1">
              <w:t xml:space="preserve">) </w:t>
            </w:r>
            <w:r>
              <w:t>Дробление угля</w:t>
            </w:r>
          </w:p>
          <w:p w14:paraId="6017BBCB" w14:textId="77777777" w:rsidR="003E7176" w:rsidRPr="005B65C1" w:rsidRDefault="003E7176" w:rsidP="009D6B9A">
            <w:pPr>
              <w:pStyle w:val="1"/>
              <w:ind w:firstLine="0"/>
            </w:pPr>
            <w:r w:rsidRPr="005B65C1">
              <w:t xml:space="preserve">2) </w:t>
            </w:r>
            <w:r>
              <w:t>Коксование</w:t>
            </w:r>
          </w:p>
          <w:p w14:paraId="098C3B1C" w14:textId="77777777" w:rsidR="003E7176" w:rsidRPr="005B65C1" w:rsidRDefault="003E7176" w:rsidP="009D6B9A">
            <w:pPr>
              <w:pStyle w:val="1"/>
              <w:ind w:firstLine="0"/>
            </w:pPr>
            <w:r w:rsidRPr="005B65C1">
              <w:t xml:space="preserve">3) </w:t>
            </w:r>
            <w:r>
              <w:t>Загрузка шихты в камеру печи</w:t>
            </w:r>
          </w:p>
          <w:p w14:paraId="63C444E9" w14:textId="77777777" w:rsidR="003E7176" w:rsidRPr="005B65C1" w:rsidRDefault="003E7176" w:rsidP="009D6B9A">
            <w:pPr>
              <w:pStyle w:val="1"/>
              <w:ind w:firstLine="0"/>
            </w:pPr>
            <w:r w:rsidRPr="005B65C1">
              <w:t xml:space="preserve">4) </w:t>
            </w:r>
            <w:r>
              <w:t>Выдача коксового пирога</w:t>
            </w:r>
          </w:p>
          <w:p w14:paraId="7B949122" w14:textId="77777777" w:rsidR="003E7176" w:rsidRPr="005B65C1" w:rsidRDefault="003E7176" w:rsidP="009D6B9A">
            <w:pPr>
              <w:pStyle w:val="1"/>
              <w:ind w:firstLine="0"/>
            </w:pPr>
            <w:r w:rsidRPr="005B65C1">
              <w:t xml:space="preserve">5) </w:t>
            </w:r>
            <w:r>
              <w:t>Выделение коксового газа</w:t>
            </w:r>
          </w:p>
          <w:p w14:paraId="0D90B42D" w14:textId="77777777" w:rsidR="003E7176" w:rsidRPr="005B65C1" w:rsidRDefault="003E7176" w:rsidP="009D6B9A">
            <w:pPr>
              <w:pStyle w:val="1"/>
              <w:ind w:firstLine="0"/>
            </w:pPr>
            <w:r w:rsidRPr="005B65C1">
              <w:t xml:space="preserve">6) </w:t>
            </w:r>
            <w:r w:rsidRPr="00113226">
              <w:rPr>
                <w:rStyle w:val="aff1"/>
                <w:b w:val="0"/>
                <w:bCs w:val="0"/>
                <w:color w:val="333333"/>
                <w:shd w:val="clear" w:color="auto" w:fill="FFFFFF"/>
              </w:rPr>
              <w:t>Подготовка угля</w:t>
            </w:r>
          </w:p>
          <w:p w14:paraId="035CC857" w14:textId="77777777" w:rsidR="003E7176" w:rsidRDefault="003E7176" w:rsidP="009D6B9A">
            <w:pPr>
              <w:pStyle w:val="1"/>
              <w:ind w:left="50" w:firstLine="0"/>
              <w:rPr>
                <w:i/>
                <w:iCs/>
                <w:color w:val="FF0000"/>
              </w:rPr>
            </w:pPr>
            <w:r w:rsidRPr="005B65C1">
              <w:t>Запишите соответствующую последовательность цифр слева направо:</w:t>
            </w:r>
          </w:p>
        </w:tc>
        <w:tc>
          <w:tcPr>
            <w:tcW w:w="1701" w:type="dxa"/>
          </w:tcPr>
          <w:p w14:paraId="197E689B" w14:textId="77777777" w:rsidR="003E7176" w:rsidRPr="00C52C20" w:rsidRDefault="003E7176" w:rsidP="009D6B9A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  <w:szCs w:val="28"/>
              </w:rPr>
              <w:t>613254</w:t>
            </w:r>
          </w:p>
        </w:tc>
        <w:tc>
          <w:tcPr>
            <w:tcW w:w="1701" w:type="dxa"/>
          </w:tcPr>
          <w:p w14:paraId="217FC23A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lang w:eastAsia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eastAsia="en-US"/>
              </w:rPr>
              <w:t>ОПК-6.1</w:t>
            </w:r>
          </w:p>
          <w:p w14:paraId="3D4ADC39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Управление технологическими процессами в коксохимическом производстве</w:t>
            </w:r>
          </w:p>
          <w:p w14:paraId="7BEF5689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F810FE" w14:paraId="059884F8" w14:textId="77777777" w:rsidTr="009D6B9A">
        <w:tc>
          <w:tcPr>
            <w:tcW w:w="576" w:type="dxa"/>
          </w:tcPr>
          <w:p w14:paraId="1DA73E0D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66</w:t>
            </w:r>
          </w:p>
        </w:tc>
        <w:tc>
          <w:tcPr>
            <w:tcW w:w="6229" w:type="dxa"/>
          </w:tcPr>
          <w:p w14:paraId="34043E8F" w14:textId="77777777" w:rsidR="003E7176" w:rsidRDefault="003E7176" w:rsidP="009D6B9A">
            <w:pPr>
              <w:rPr>
                <w:rFonts w:ascii="Times New Roman" w:eastAsia="Calibri" w:hAnsi="Times New Roman" w:cs="Times New Roman"/>
                <w:i/>
                <w:iCs/>
              </w:rPr>
            </w:pPr>
            <w:r w:rsidRPr="00C52C20">
              <w:rPr>
                <w:rFonts w:ascii="Times New Roman" w:eastAsia="Calibri" w:hAnsi="Times New Roman" w:cs="Times New Roman"/>
                <w:i/>
                <w:iCs/>
              </w:rPr>
              <w:t>Прочитайте текст, выберите правильный ответ</w:t>
            </w:r>
          </w:p>
          <w:p w14:paraId="21E0B284" w14:textId="77777777" w:rsidR="003E7176" w:rsidRPr="00C52C20" w:rsidRDefault="003E7176" w:rsidP="009D6B9A">
            <w:pPr>
              <w:rPr>
                <w:rFonts w:ascii="Times New Roman" w:eastAsia="Calibri" w:hAnsi="Times New Roman" w:cs="Times New Roman"/>
                <w:i/>
                <w:iCs/>
              </w:rPr>
            </w:pPr>
          </w:p>
          <w:p w14:paraId="442D3F21" w14:textId="77777777" w:rsidR="003E7176" w:rsidRPr="00C52C20" w:rsidRDefault="003E7176" w:rsidP="009D6B9A">
            <w:pPr>
              <w:rPr>
                <w:rFonts w:ascii="Times New Roman" w:eastAsia="Calibri" w:hAnsi="Times New Roman" w:cs="Times New Roman"/>
                <w:i/>
                <w:iCs/>
              </w:rPr>
            </w:pPr>
            <w:r w:rsidRPr="00C52C20">
              <w:rPr>
                <w:rFonts w:ascii="Times New Roman" w:eastAsia="Times New Roman" w:hAnsi="Times New Roman" w:cs="Times New Roman"/>
              </w:rPr>
              <w:t>Какое программное обеспечение чаще всего используется для моделирования химико-технологических процессов в промышленности?</w:t>
            </w:r>
          </w:p>
          <w:p w14:paraId="16DBB247" w14:textId="77777777" w:rsidR="003E7176" w:rsidRPr="00C52C20" w:rsidRDefault="003E7176" w:rsidP="009D6B9A">
            <w:pPr>
              <w:rPr>
                <w:rFonts w:ascii="Times New Roman" w:eastAsia="Times New Roman" w:hAnsi="Times New Roman" w:cs="Times New Roman"/>
                <w:lang w:val="en-US"/>
              </w:rPr>
            </w:pPr>
            <w:r w:rsidRPr="00C52C20">
              <w:rPr>
                <w:rFonts w:ascii="Times New Roman" w:eastAsia="Times New Roman" w:hAnsi="Times New Roman" w:cs="Times New Roman"/>
                <w:bCs/>
                <w:lang w:val="en-US"/>
              </w:rPr>
              <w:t>1)</w:t>
            </w:r>
            <w:r w:rsidRPr="00C52C20">
              <w:rPr>
                <w:rFonts w:ascii="Times New Roman" w:eastAsia="Times New Roman" w:hAnsi="Times New Roman" w:cs="Times New Roman"/>
                <w:lang w:val="en-US"/>
              </w:rPr>
              <w:t xml:space="preserve"> AutoCAD</w:t>
            </w:r>
            <w:r w:rsidRPr="00C52C20">
              <w:rPr>
                <w:rFonts w:ascii="Times New Roman" w:eastAsia="Times New Roman" w:hAnsi="Times New Roman" w:cs="Times New Roman"/>
                <w:lang w:val="en-US"/>
              </w:rPr>
              <w:br/>
            </w:r>
            <w:r w:rsidRPr="00C52C20">
              <w:rPr>
                <w:rFonts w:ascii="Times New Roman" w:eastAsia="Times New Roman" w:hAnsi="Times New Roman" w:cs="Times New Roman"/>
                <w:bCs/>
                <w:lang w:val="en-US"/>
              </w:rPr>
              <w:t>2)</w:t>
            </w:r>
            <w:r w:rsidRPr="00C52C20">
              <w:rPr>
                <w:rFonts w:ascii="Times New Roman" w:eastAsia="Times New Roman" w:hAnsi="Times New Roman" w:cs="Times New Roman"/>
                <w:lang w:val="en-US"/>
              </w:rPr>
              <w:t xml:space="preserve"> MS Excel</w:t>
            </w:r>
            <w:r w:rsidRPr="00C52C20">
              <w:rPr>
                <w:rFonts w:ascii="Times New Roman" w:eastAsia="Times New Roman" w:hAnsi="Times New Roman" w:cs="Times New Roman"/>
                <w:lang w:val="en-US"/>
              </w:rPr>
              <w:br/>
            </w:r>
            <w:r w:rsidRPr="00C52C20">
              <w:rPr>
                <w:rFonts w:ascii="Times New Roman" w:eastAsia="Times New Roman" w:hAnsi="Times New Roman" w:cs="Times New Roman"/>
                <w:bCs/>
                <w:lang w:val="en-US"/>
              </w:rPr>
              <w:t>3)</w:t>
            </w:r>
            <w:r w:rsidRPr="00C52C20">
              <w:rPr>
                <w:rFonts w:ascii="Times New Roman" w:eastAsia="Times New Roman" w:hAnsi="Times New Roman" w:cs="Times New Roman"/>
                <w:lang w:val="en-US"/>
              </w:rPr>
              <w:t xml:space="preserve"> ChemCAD</w:t>
            </w:r>
            <w:r w:rsidRPr="00C52C20">
              <w:rPr>
                <w:rFonts w:ascii="Times New Roman" w:eastAsia="Times New Roman" w:hAnsi="Times New Roman" w:cs="Times New Roman"/>
                <w:lang w:val="en-US"/>
              </w:rPr>
              <w:br/>
            </w:r>
            <w:r w:rsidRPr="00C52C20">
              <w:rPr>
                <w:rFonts w:ascii="Times New Roman" w:eastAsia="Times New Roman" w:hAnsi="Times New Roman" w:cs="Times New Roman"/>
                <w:bCs/>
                <w:lang w:val="en-US"/>
              </w:rPr>
              <w:t>4)</w:t>
            </w:r>
            <w:r w:rsidRPr="00C52C20">
              <w:rPr>
                <w:rFonts w:ascii="Times New Roman" w:eastAsia="Times New Roman" w:hAnsi="Times New Roman" w:cs="Times New Roman"/>
                <w:lang w:val="en-US"/>
              </w:rPr>
              <w:t xml:space="preserve"> Photoshop</w:t>
            </w:r>
          </w:p>
        </w:tc>
        <w:tc>
          <w:tcPr>
            <w:tcW w:w="1701" w:type="dxa"/>
          </w:tcPr>
          <w:p w14:paraId="055306BE" w14:textId="77777777" w:rsidR="003E7176" w:rsidRPr="00C52C20" w:rsidRDefault="003E7176" w:rsidP="009D6B9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C52C20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1701" w:type="dxa"/>
          </w:tcPr>
          <w:p w14:paraId="5D365C4C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ОПК-6.1</w:t>
            </w:r>
          </w:p>
          <w:p w14:paraId="097FAF1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Учебная ознакомительная практика</w:t>
            </w:r>
          </w:p>
          <w:p w14:paraId="026C08C1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F810FE" w14:paraId="77E73E8E" w14:textId="77777777" w:rsidTr="009D6B9A">
        <w:tc>
          <w:tcPr>
            <w:tcW w:w="576" w:type="dxa"/>
          </w:tcPr>
          <w:p w14:paraId="4731E20E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67</w:t>
            </w:r>
          </w:p>
        </w:tc>
        <w:tc>
          <w:tcPr>
            <w:tcW w:w="6229" w:type="dxa"/>
          </w:tcPr>
          <w:p w14:paraId="5FBA1A42" w14:textId="77777777" w:rsidR="003E7176" w:rsidRDefault="003E7176" w:rsidP="009D6B9A">
            <w:pPr>
              <w:rPr>
                <w:rFonts w:ascii="Times New Roman" w:eastAsia="Calibri" w:hAnsi="Times New Roman" w:cs="Times New Roman"/>
                <w:i/>
                <w:iCs/>
              </w:rPr>
            </w:pPr>
            <w:r w:rsidRPr="00C52C20">
              <w:rPr>
                <w:rFonts w:ascii="Times New Roman" w:eastAsia="Calibri" w:hAnsi="Times New Roman" w:cs="Times New Roman"/>
                <w:i/>
                <w:iCs/>
              </w:rPr>
              <w:t>Прочитайте текст и установите правильное соответствие</w:t>
            </w:r>
          </w:p>
          <w:p w14:paraId="018E2CBF" w14:textId="77777777" w:rsidR="003E7176" w:rsidRPr="00C52C20" w:rsidRDefault="003E7176" w:rsidP="009D6B9A">
            <w:pPr>
              <w:rPr>
                <w:rFonts w:ascii="Times New Roman" w:eastAsia="Calibri" w:hAnsi="Times New Roman" w:cs="Times New Roman"/>
                <w:i/>
                <w:iCs/>
              </w:rPr>
            </w:pPr>
          </w:p>
          <w:p w14:paraId="46575BE6" w14:textId="77777777" w:rsidR="003E7176" w:rsidRPr="00C52C20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C52C20">
              <w:rPr>
                <w:rFonts w:ascii="Times New Roman" w:eastAsia="Times New Roman" w:hAnsi="Times New Roman" w:cs="Times New Roman"/>
              </w:rPr>
              <w:t>Установите соответствие между информационной технологией и её применением в химико-технологической практике.</w:t>
            </w:r>
          </w:p>
          <w:tbl>
            <w:tblPr>
              <w:tblStyle w:val="a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601"/>
              <w:gridCol w:w="3040"/>
            </w:tblGrid>
            <w:tr w:rsidR="003E7176" w:rsidRPr="00C52C20" w14:paraId="073BBD6A" w14:textId="77777777" w:rsidTr="009D6B9A">
              <w:tc>
                <w:tcPr>
                  <w:tcW w:w="2601" w:type="dxa"/>
                </w:tcPr>
                <w:p w14:paraId="206D6F75" w14:textId="77777777" w:rsidR="003E7176" w:rsidRPr="00C52C20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C52C20">
                    <w:rPr>
                      <w:rFonts w:ascii="Times New Roman" w:eastAsia="Times New Roman" w:hAnsi="Times New Roman" w:cs="Times New Roman"/>
                      <w:bCs/>
                    </w:rPr>
                    <w:t>Информационная технология</w:t>
                  </w:r>
                </w:p>
              </w:tc>
              <w:tc>
                <w:tcPr>
                  <w:tcW w:w="3040" w:type="dxa"/>
                </w:tcPr>
                <w:p w14:paraId="2159A5D6" w14:textId="77777777" w:rsidR="003E7176" w:rsidRPr="00C52C20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C52C20">
                    <w:rPr>
                      <w:rFonts w:ascii="Times New Roman" w:eastAsia="Times New Roman" w:hAnsi="Times New Roman" w:cs="Times New Roman"/>
                      <w:bCs/>
                    </w:rPr>
                    <w:t>Применение в профессиональной деятельности</w:t>
                  </w:r>
                </w:p>
              </w:tc>
            </w:tr>
            <w:tr w:rsidR="003E7176" w:rsidRPr="00C52C20" w14:paraId="2D799E29" w14:textId="77777777" w:rsidTr="009D6B9A">
              <w:tc>
                <w:tcPr>
                  <w:tcW w:w="2601" w:type="dxa"/>
                </w:tcPr>
                <w:p w14:paraId="19DE479A" w14:textId="77777777" w:rsidR="003E7176" w:rsidRPr="00C52C20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C52C20">
                    <w:rPr>
                      <w:rFonts w:ascii="Times New Roman" w:eastAsia="Times New Roman" w:hAnsi="Times New Roman" w:cs="Times New Roman"/>
                    </w:rPr>
                    <w:t>А) ChemCAD</w:t>
                  </w:r>
                </w:p>
              </w:tc>
              <w:tc>
                <w:tcPr>
                  <w:tcW w:w="3040" w:type="dxa"/>
                </w:tcPr>
                <w:p w14:paraId="7F6DAC58" w14:textId="77777777" w:rsidR="003E7176" w:rsidRPr="00C52C20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C52C20">
                    <w:rPr>
                      <w:rFonts w:ascii="Times New Roman" w:eastAsia="Times New Roman" w:hAnsi="Times New Roman" w:cs="Times New Roman"/>
                    </w:rPr>
                    <w:t xml:space="preserve">1) Учет и хранение данных лабораторных анализов </w:t>
                  </w:r>
                </w:p>
              </w:tc>
            </w:tr>
            <w:tr w:rsidR="003E7176" w:rsidRPr="00C52C20" w14:paraId="5795628B" w14:textId="77777777" w:rsidTr="009D6B9A">
              <w:tc>
                <w:tcPr>
                  <w:tcW w:w="2601" w:type="dxa"/>
                </w:tcPr>
                <w:p w14:paraId="2DB55DD7" w14:textId="77777777" w:rsidR="003E7176" w:rsidRPr="00C52C20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C52C20">
                    <w:rPr>
                      <w:rFonts w:ascii="Times New Roman" w:eastAsia="Times New Roman" w:hAnsi="Times New Roman" w:cs="Times New Roman"/>
                    </w:rPr>
                    <w:t>Б) MS Excel</w:t>
                  </w:r>
                </w:p>
              </w:tc>
              <w:tc>
                <w:tcPr>
                  <w:tcW w:w="3040" w:type="dxa"/>
                </w:tcPr>
                <w:p w14:paraId="21DDDDDE" w14:textId="77777777" w:rsidR="003E7176" w:rsidRPr="00C52C20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C52C20">
                    <w:rPr>
                      <w:rFonts w:ascii="Times New Roman" w:eastAsia="Times New Roman" w:hAnsi="Times New Roman" w:cs="Times New Roman"/>
                    </w:rPr>
                    <w:t>2) Обработка экспериментальных данных, построение графиков</w:t>
                  </w:r>
                </w:p>
              </w:tc>
            </w:tr>
            <w:tr w:rsidR="003E7176" w:rsidRPr="00C52C20" w14:paraId="134C3BA9" w14:textId="77777777" w:rsidTr="009D6B9A">
              <w:tc>
                <w:tcPr>
                  <w:tcW w:w="2601" w:type="dxa"/>
                </w:tcPr>
                <w:p w14:paraId="18F2409F" w14:textId="77777777" w:rsidR="003E7176" w:rsidRPr="00C52C20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C52C20">
                    <w:rPr>
                      <w:rFonts w:ascii="Times New Roman" w:eastAsia="Times New Roman" w:hAnsi="Times New Roman" w:cs="Times New Roman"/>
                    </w:rPr>
                    <w:t>В) SCADA-система</w:t>
                  </w:r>
                </w:p>
              </w:tc>
              <w:tc>
                <w:tcPr>
                  <w:tcW w:w="3040" w:type="dxa"/>
                </w:tcPr>
                <w:p w14:paraId="20A5CA3D" w14:textId="77777777" w:rsidR="003E7176" w:rsidRPr="00C52C20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C52C20">
                    <w:rPr>
                      <w:rFonts w:ascii="Times New Roman" w:eastAsia="Times New Roman" w:hAnsi="Times New Roman" w:cs="Times New Roman"/>
                    </w:rPr>
                    <w:t>3) Управление процессом</w:t>
                  </w:r>
                </w:p>
              </w:tc>
            </w:tr>
            <w:tr w:rsidR="003E7176" w:rsidRPr="00C52C20" w14:paraId="42172942" w14:textId="77777777" w:rsidTr="009D6B9A">
              <w:tc>
                <w:tcPr>
                  <w:tcW w:w="2601" w:type="dxa"/>
                </w:tcPr>
                <w:p w14:paraId="6E999064" w14:textId="77777777" w:rsidR="003E7176" w:rsidRPr="00C52C20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C52C20">
                    <w:rPr>
                      <w:rFonts w:ascii="Times New Roman" w:eastAsia="Times New Roman" w:hAnsi="Times New Roman" w:cs="Times New Roman"/>
                    </w:rPr>
                    <w:t>Г) Лабораторная информационная система (LIMS)</w:t>
                  </w:r>
                </w:p>
              </w:tc>
              <w:tc>
                <w:tcPr>
                  <w:tcW w:w="3040" w:type="dxa"/>
                </w:tcPr>
                <w:p w14:paraId="14454FE8" w14:textId="77777777" w:rsidR="003E7176" w:rsidRPr="00C52C20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C52C20">
                    <w:rPr>
                      <w:rFonts w:ascii="Times New Roman" w:eastAsia="Times New Roman" w:hAnsi="Times New Roman" w:cs="Times New Roman"/>
                    </w:rPr>
                    <w:t>4) Моделирование технологических процессов</w:t>
                  </w:r>
                </w:p>
              </w:tc>
            </w:tr>
            <w:tr w:rsidR="003E7176" w:rsidRPr="00C52C20" w14:paraId="4DF85D55" w14:textId="77777777" w:rsidTr="009D6B9A">
              <w:tc>
                <w:tcPr>
                  <w:tcW w:w="2601" w:type="dxa"/>
                </w:tcPr>
                <w:p w14:paraId="0D96A8BD" w14:textId="77777777" w:rsidR="003E7176" w:rsidRPr="00C52C20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3040" w:type="dxa"/>
                </w:tcPr>
                <w:p w14:paraId="67D41361" w14:textId="77777777" w:rsidR="003E7176" w:rsidRPr="00C52C20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C52C20">
                    <w:rPr>
                      <w:rFonts w:ascii="Times New Roman" w:eastAsia="Times New Roman" w:hAnsi="Times New Roman" w:cs="Times New Roman"/>
                    </w:rPr>
                    <w:t xml:space="preserve">5) Мониторинг и </w:t>
                  </w:r>
                  <w:r w:rsidRPr="00C52C20">
                    <w:rPr>
                      <w:rFonts w:ascii="Times New Roman" w:eastAsia="Times New Roman" w:hAnsi="Times New Roman" w:cs="Times New Roman"/>
                    </w:rPr>
                    <w:lastRenderedPageBreak/>
                    <w:t>управление технологическим оборудованием</w:t>
                  </w:r>
                </w:p>
              </w:tc>
            </w:tr>
          </w:tbl>
          <w:p w14:paraId="4C2171B3" w14:textId="77777777" w:rsidR="003E7176" w:rsidRPr="00C52C20" w:rsidRDefault="003E7176" w:rsidP="009D6B9A">
            <w:pPr>
              <w:rPr>
                <w:rFonts w:ascii="Times New Roman" w:eastAsia="Times New Roman" w:hAnsi="Times New Roman" w:cs="Times New Roman"/>
              </w:rPr>
            </w:pPr>
          </w:p>
          <w:p w14:paraId="3A13C87A" w14:textId="77777777" w:rsidR="003E7176" w:rsidRPr="00C52C20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</w:rPr>
            </w:pPr>
            <w:r w:rsidRPr="00C52C20">
              <w:rPr>
                <w:rFonts w:ascii="Times New Roman" w:eastAsia="Times New Roman" w:hAnsi="Times New Roman" w:cs="Times New Roman"/>
                <w:i/>
                <w:iCs/>
              </w:rPr>
              <w:t xml:space="preserve">Ответ запишите в таблицу </w:t>
            </w:r>
          </w:p>
          <w:tbl>
            <w:tblPr>
              <w:tblStyle w:val="a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63"/>
              <w:gridCol w:w="336"/>
              <w:gridCol w:w="336"/>
              <w:gridCol w:w="236"/>
            </w:tblGrid>
            <w:tr w:rsidR="003E7176" w:rsidRPr="00C52C20" w14:paraId="76E71D36" w14:textId="77777777" w:rsidTr="009D6B9A">
              <w:tc>
                <w:tcPr>
                  <w:tcW w:w="363" w:type="dxa"/>
                </w:tcPr>
                <w:p w14:paraId="23FED21B" w14:textId="77777777" w:rsidR="003E7176" w:rsidRPr="00C52C20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</w:rPr>
                  </w:pPr>
                  <w:r w:rsidRPr="00C52C20">
                    <w:rPr>
                      <w:rFonts w:ascii="Times New Roman" w:eastAsia="Times New Roman" w:hAnsi="Times New Roman" w:cs="Times New Roman"/>
                      <w:i/>
                      <w:iCs/>
                    </w:rPr>
                    <w:t>А</w:t>
                  </w:r>
                </w:p>
              </w:tc>
              <w:tc>
                <w:tcPr>
                  <w:tcW w:w="336" w:type="dxa"/>
                </w:tcPr>
                <w:p w14:paraId="01CF0ADD" w14:textId="77777777" w:rsidR="003E7176" w:rsidRPr="00C52C20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</w:rPr>
                  </w:pPr>
                  <w:r w:rsidRPr="00C52C20">
                    <w:rPr>
                      <w:rFonts w:ascii="Times New Roman" w:eastAsia="Times New Roman" w:hAnsi="Times New Roman" w:cs="Times New Roman"/>
                      <w:i/>
                      <w:iCs/>
                    </w:rPr>
                    <w:t>Б</w:t>
                  </w:r>
                </w:p>
              </w:tc>
              <w:tc>
                <w:tcPr>
                  <w:tcW w:w="336" w:type="dxa"/>
                </w:tcPr>
                <w:p w14:paraId="7EE06479" w14:textId="77777777" w:rsidR="003E7176" w:rsidRPr="00C52C20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</w:rPr>
                  </w:pPr>
                  <w:r w:rsidRPr="00C52C20">
                    <w:rPr>
                      <w:rFonts w:ascii="Times New Roman" w:eastAsia="Times New Roman" w:hAnsi="Times New Roman" w:cs="Times New Roman"/>
                      <w:i/>
                      <w:iCs/>
                    </w:rPr>
                    <w:t>В</w:t>
                  </w:r>
                </w:p>
              </w:tc>
              <w:tc>
                <w:tcPr>
                  <w:tcW w:w="236" w:type="dxa"/>
                </w:tcPr>
                <w:p w14:paraId="017B6BE7" w14:textId="77777777" w:rsidR="003E7176" w:rsidRPr="00C52C20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</w:rPr>
                  </w:pPr>
                  <w:r w:rsidRPr="00C52C20">
                    <w:rPr>
                      <w:rFonts w:ascii="Times New Roman" w:eastAsia="Times New Roman" w:hAnsi="Times New Roman" w:cs="Times New Roman"/>
                      <w:i/>
                      <w:iCs/>
                    </w:rPr>
                    <w:t>Г</w:t>
                  </w:r>
                </w:p>
              </w:tc>
            </w:tr>
            <w:tr w:rsidR="003E7176" w:rsidRPr="00C52C20" w14:paraId="583945AF" w14:textId="77777777" w:rsidTr="009D6B9A">
              <w:tc>
                <w:tcPr>
                  <w:tcW w:w="363" w:type="dxa"/>
                </w:tcPr>
                <w:p w14:paraId="1B588579" w14:textId="77777777" w:rsidR="003E7176" w:rsidRPr="00C52C20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</w:rPr>
                  </w:pPr>
                </w:p>
              </w:tc>
              <w:tc>
                <w:tcPr>
                  <w:tcW w:w="336" w:type="dxa"/>
                </w:tcPr>
                <w:p w14:paraId="2E0544B5" w14:textId="77777777" w:rsidR="003E7176" w:rsidRPr="00C52C20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</w:rPr>
                  </w:pPr>
                </w:p>
              </w:tc>
              <w:tc>
                <w:tcPr>
                  <w:tcW w:w="336" w:type="dxa"/>
                </w:tcPr>
                <w:p w14:paraId="1B298DC0" w14:textId="77777777" w:rsidR="003E7176" w:rsidRPr="00C52C20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</w:rPr>
                  </w:pPr>
                </w:p>
              </w:tc>
              <w:tc>
                <w:tcPr>
                  <w:tcW w:w="236" w:type="dxa"/>
                </w:tcPr>
                <w:p w14:paraId="242FC8DB" w14:textId="77777777" w:rsidR="003E7176" w:rsidRPr="00C52C20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</w:rPr>
                  </w:pPr>
                </w:p>
              </w:tc>
            </w:tr>
          </w:tbl>
          <w:p w14:paraId="28333965" w14:textId="77777777" w:rsidR="003E7176" w:rsidRPr="00C52C20" w:rsidRDefault="003E7176" w:rsidP="009D6B9A">
            <w:pPr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701" w:type="dxa"/>
          </w:tcPr>
          <w:p w14:paraId="502DA3F8" w14:textId="77777777" w:rsidR="003E7176" w:rsidRPr="00C52C20" w:rsidRDefault="003E7176" w:rsidP="009D6B9A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lastRenderedPageBreak/>
              <w:t>А</w:t>
            </w:r>
            <w:r w:rsidRPr="00C52C20">
              <w:rPr>
                <w:rFonts w:ascii="Times New Roman" w:eastAsia="Times New Roman" w:hAnsi="Times New Roman" w:cs="Times New Roman"/>
              </w:rPr>
              <w:t>4</w:t>
            </w:r>
            <w:r>
              <w:rPr>
                <w:rFonts w:ascii="Times New Roman" w:eastAsia="Times New Roman" w:hAnsi="Times New Roman" w:cs="Times New Roman"/>
              </w:rPr>
              <w:t>Б</w:t>
            </w:r>
            <w:r w:rsidRPr="00C52C20">
              <w:rPr>
                <w:rFonts w:ascii="Times New Roman" w:eastAsia="Times New Roman" w:hAnsi="Times New Roman" w:cs="Times New Roman"/>
              </w:rPr>
              <w:t>2</w:t>
            </w:r>
            <w:r>
              <w:rPr>
                <w:rFonts w:ascii="Times New Roman" w:eastAsia="Times New Roman" w:hAnsi="Times New Roman" w:cs="Times New Roman"/>
              </w:rPr>
              <w:t>В</w:t>
            </w:r>
            <w:r w:rsidRPr="00C52C20">
              <w:rPr>
                <w:rFonts w:ascii="Times New Roman" w:eastAsia="Times New Roman" w:hAnsi="Times New Roman" w:cs="Times New Roman"/>
              </w:rPr>
              <w:t>5</w:t>
            </w:r>
            <w:r>
              <w:rPr>
                <w:rFonts w:ascii="Times New Roman" w:eastAsia="Times New Roman" w:hAnsi="Times New Roman" w:cs="Times New Roman"/>
              </w:rPr>
              <w:t>Г</w:t>
            </w:r>
            <w:r w:rsidRPr="00C52C20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1701" w:type="dxa"/>
          </w:tcPr>
          <w:p w14:paraId="01F8377D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ОПК-6.2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Учебная ознакомительная практика</w:t>
            </w:r>
          </w:p>
          <w:p w14:paraId="2A757A7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F810FE" w14:paraId="1ABE882D" w14:textId="77777777" w:rsidTr="009D6B9A">
        <w:tc>
          <w:tcPr>
            <w:tcW w:w="576" w:type="dxa"/>
          </w:tcPr>
          <w:p w14:paraId="7D57C7F1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lastRenderedPageBreak/>
              <w:t>168</w:t>
            </w:r>
          </w:p>
        </w:tc>
        <w:tc>
          <w:tcPr>
            <w:tcW w:w="6229" w:type="dxa"/>
          </w:tcPr>
          <w:p w14:paraId="2B9E5A38" w14:textId="77777777" w:rsidR="003E7176" w:rsidRDefault="003E7176" w:rsidP="009D6B9A">
            <w:pPr>
              <w:rPr>
                <w:rFonts w:ascii="Times New Roman" w:hAnsi="Times New Roman" w:cs="Times New Roman"/>
                <w:i/>
                <w:iCs/>
              </w:rPr>
            </w:pPr>
            <w:r w:rsidRPr="00AD2AB0"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й ответ</w:t>
            </w:r>
          </w:p>
          <w:p w14:paraId="74F7DEF2" w14:textId="77777777" w:rsidR="003E7176" w:rsidRDefault="003E7176" w:rsidP="009D6B9A">
            <w:pPr>
              <w:rPr>
                <w:rFonts w:ascii="Times New Roman" w:hAnsi="Times New Roman" w:cs="Times New Roman"/>
                <w:i/>
                <w:iCs/>
              </w:rPr>
            </w:pPr>
          </w:p>
          <w:p w14:paraId="6430EA7D" w14:textId="77777777" w:rsidR="003E7176" w:rsidRPr="00AD2AB0" w:rsidRDefault="003E7176" w:rsidP="009D6B9A">
            <w:pPr>
              <w:rPr>
                <w:rFonts w:ascii="Times New Roman" w:hAnsi="Times New Roman" w:cs="Times New Roman"/>
              </w:rPr>
            </w:pPr>
            <w:r w:rsidRPr="00AD2AB0">
              <w:rPr>
                <w:rFonts w:ascii="Times New Roman" w:hAnsi="Times New Roman" w:cs="Times New Roman"/>
              </w:rPr>
              <w:t xml:space="preserve">Какой из вариантов наиболее точно отражает назначение </w:t>
            </w:r>
            <w:r w:rsidRPr="00AD2AB0">
              <w:rPr>
                <w:rFonts w:ascii="Times New Roman" w:hAnsi="Times New Roman" w:cs="Times New Roman"/>
                <w:lang w:val="en-US"/>
              </w:rPr>
              <w:t>SCADA</w:t>
            </w:r>
            <w:r w:rsidRPr="00AD2AB0">
              <w:rPr>
                <w:rFonts w:ascii="Times New Roman" w:hAnsi="Times New Roman" w:cs="Times New Roman"/>
              </w:rPr>
              <w:t>-систем на производстве?</w:t>
            </w:r>
          </w:p>
          <w:p w14:paraId="43A0B1EC" w14:textId="77777777" w:rsidR="003E7176" w:rsidRPr="00AD2AB0" w:rsidRDefault="003E7176" w:rsidP="009D6B9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) </w:t>
            </w:r>
            <w:r w:rsidRPr="00AD2AB0">
              <w:rPr>
                <w:rFonts w:ascii="Times New Roman" w:hAnsi="Times New Roman" w:cs="Times New Roman"/>
              </w:rPr>
              <w:t>Создание чертежей</w:t>
            </w:r>
          </w:p>
          <w:p w14:paraId="06D695E3" w14:textId="77777777" w:rsidR="003E7176" w:rsidRPr="00AD2AB0" w:rsidRDefault="003E7176" w:rsidP="009D6B9A">
            <w:pPr>
              <w:pStyle w:val="afb"/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) </w:t>
            </w:r>
            <w:r w:rsidRPr="00AD2AB0">
              <w:rPr>
                <w:rFonts w:ascii="Times New Roman" w:hAnsi="Times New Roman" w:cs="Times New Roman"/>
              </w:rPr>
              <w:t>Управление системой вентиляции вручную</w:t>
            </w:r>
          </w:p>
          <w:p w14:paraId="7140CF32" w14:textId="77777777" w:rsidR="003E7176" w:rsidRPr="00AD2AB0" w:rsidRDefault="003E7176" w:rsidP="009D6B9A">
            <w:pPr>
              <w:pStyle w:val="afb"/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3) </w:t>
            </w:r>
            <w:r w:rsidRPr="00AD2AB0">
              <w:rPr>
                <w:rFonts w:ascii="Times New Roman" w:hAnsi="Times New Roman" w:cs="Times New Roman"/>
              </w:rPr>
              <w:t>Автоматический контроль и управление технологическими параметрами</w:t>
            </w:r>
          </w:p>
          <w:p w14:paraId="5E59B809" w14:textId="77777777" w:rsidR="003E7176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  <w:r w:rsidRPr="00AD2AB0">
              <w:rPr>
                <w:rFonts w:ascii="Times New Roman" w:hAnsi="Times New Roman" w:cs="Times New Roman"/>
              </w:rPr>
              <w:t>4)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AD2AB0">
              <w:rPr>
                <w:rFonts w:ascii="Times New Roman" w:hAnsi="Times New Roman" w:cs="Times New Roman"/>
              </w:rPr>
              <w:t>Анализ проб воды</w:t>
            </w:r>
            <w:r>
              <w:rPr>
                <w:rFonts w:ascii="Times New Roman" w:hAnsi="Times New Roman" w:cs="Times New Roman"/>
              </w:rPr>
              <w:t xml:space="preserve"> с помощью химических реактивов</w:t>
            </w:r>
          </w:p>
        </w:tc>
        <w:tc>
          <w:tcPr>
            <w:tcW w:w="1701" w:type="dxa"/>
          </w:tcPr>
          <w:p w14:paraId="32F60950" w14:textId="77777777" w:rsidR="003E7176" w:rsidRPr="001700F5" w:rsidRDefault="003E7176" w:rsidP="009D6B9A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1700F5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701" w:type="dxa"/>
          </w:tcPr>
          <w:p w14:paraId="23D005F3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ОПК-6.2</w:t>
            </w:r>
          </w:p>
          <w:p w14:paraId="7E81047B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венная технологическая практика</w:t>
            </w:r>
          </w:p>
          <w:p w14:paraId="3695CE48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(6 сем)</w:t>
            </w:r>
          </w:p>
          <w:p w14:paraId="2C1773B4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</w:p>
        </w:tc>
      </w:tr>
      <w:tr w:rsidR="003E7176" w:rsidRPr="00F810FE" w14:paraId="4FCA8048" w14:textId="77777777" w:rsidTr="009D6B9A">
        <w:tc>
          <w:tcPr>
            <w:tcW w:w="576" w:type="dxa"/>
          </w:tcPr>
          <w:p w14:paraId="1A7ADA47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69</w:t>
            </w:r>
          </w:p>
        </w:tc>
        <w:tc>
          <w:tcPr>
            <w:tcW w:w="6229" w:type="dxa"/>
          </w:tcPr>
          <w:p w14:paraId="7614848C" w14:textId="77777777" w:rsidR="003E7176" w:rsidRPr="00E3429B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429B">
              <w:rPr>
                <w:rFonts w:ascii="Times New Roman" w:hAnsi="Times New Roman" w:cs="Times New Roman"/>
                <w:i/>
                <w:iCs/>
                <w:color w:val="auto"/>
              </w:rPr>
              <w:t>Прочитайте вопрос, выберите правильный ответ.</w:t>
            </w:r>
          </w:p>
          <w:p w14:paraId="0C2DD5E4" w14:textId="77777777" w:rsidR="003E7176" w:rsidRPr="00E3429B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55733603" w14:textId="77777777" w:rsidR="003E7176" w:rsidRPr="00E3429B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E3429B">
              <w:rPr>
                <w:rFonts w:ascii="Times New Roman" w:hAnsi="Times New Roman" w:cs="Times New Roman"/>
                <w:iCs/>
                <w:color w:val="auto"/>
              </w:rPr>
              <w:t>Какой ресурс следует использовать для поиска современных патентов в области коксохимии?</w:t>
            </w:r>
          </w:p>
          <w:p w14:paraId="3FEBF50B" w14:textId="77777777" w:rsidR="003E7176" w:rsidRPr="00E3429B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E3429B">
              <w:rPr>
                <w:rFonts w:ascii="Times New Roman" w:hAnsi="Times New Roman" w:cs="Times New Roman"/>
                <w:iCs/>
                <w:color w:val="auto"/>
              </w:rPr>
              <w:t>1</w:t>
            </w:r>
            <w:r>
              <w:rPr>
                <w:rFonts w:ascii="Times New Roman" w:hAnsi="Times New Roman" w:cs="Times New Roman"/>
                <w:iCs/>
                <w:color w:val="auto"/>
              </w:rPr>
              <w:t>)</w:t>
            </w:r>
            <w:r w:rsidRPr="00E3429B">
              <w:rPr>
                <w:rFonts w:ascii="Times New Roman" w:hAnsi="Times New Roman" w:cs="Times New Roman"/>
                <w:iCs/>
                <w:color w:val="auto"/>
              </w:rPr>
              <w:t xml:space="preserve"> Социальные сети.</w:t>
            </w:r>
          </w:p>
          <w:p w14:paraId="5A248CAC" w14:textId="77777777" w:rsidR="003E7176" w:rsidRPr="00E3429B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E3429B">
              <w:rPr>
                <w:rFonts w:ascii="Times New Roman" w:hAnsi="Times New Roman" w:cs="Times New Roman"/>
                <w:iCs/>
                <w:color w:val="auto"/>
              </w:rPr>
              <w:t>2</w:t>
            </w:r>
            <w:r>
              <w:rPr>
                <w:rFonts w:ascii="Times New Roman" w:hAnsi="Times New Roman" w:cs="Times New Roman"/>
                <w:iCs/>
                <w:color w:val="auto"/>
              </w:rPr>
              <w:t>)</w:t>
            </w:r>
            <w:r w:rsidRPr="00E3429B">
              <w:rPr>
                <w:rFonts w:ascii="Times New Roman" w:hAnsi="Times New Roman" w:cs="Times New Roman"/>
                <w:iCs/>
                <w:color w:val="auto"/>
              </w:rPr>
              <w:t xml:space="preserve"> База данных Роспатента.</w:t>
            </w:r>
          </w:p>
          <w:p w14:paraId="47358EFB" w14:textId="77777777" w:rsidR="003E7176" w:rsidRPr="00E3429B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E3429B">
              <w:rPr>
                <w:rFonts w:ascii="Times New Roman" w:hAnsi="Times New Roman" w:cs="Times New Roman"/>
                <w:iCs/>
                <w:color w:val="auto"/>
              </w:rPr>
              <w:t>3</w:t>
            </w:r>
            <w:r>
              <w:rPr>
                <w:rFonts w:ascii="Times New Roman" w:hAnsi="Times New Roman" w:cs="Times New Roman"/>
                <w:iCs/>
                <w:color w:val="auto"/>
              </w:rPr>
              <w:t>)</w:t>
            </w:r>
            <w:r w:rsidRPr="00E3429B">
              <w:rPr>
                <w:rFonts w:ascii="Times New Roman" w:hAnsi="Times New Roman" w:cs="Times New Roman"/>
                <w:iCs/>
                <w:color w:val="auto"/>
              </w:rPr>
              <w:t xml:space="preserve"> Новостные сайты.</w:t>
            </w:r>
          </w:p>
          <w:p w14:paraId="6CBB0D9F" w14:textId="77777777" w:rsidR="003E7176" w:rsidRPr="00E3429B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  <w:r w:rsidRPr="00E3429B">
              <w:rPr>
                <w:rFonts w:ascii="Times New Roman" w:hAnsi="Times New Roman" w:cs="Times New Roman"/>
                <w:iCs/>
                <w:color w:val="auto"/>
              </w:rPr>
              <w:t>4</w:t>
            </w:r>
            <w:r>
              <w:rPr>
                <w:rFonts w:ascii="Times New Roman" w:hAnsi="Times New Roman" w:cs="Times New Roman"/>
                <w:iCs/>
                <w:color w:val="auto"/>
              </w:rPr>
              <w:t>)</w:t>
            </w:r>
            <w:r w:rsidRPr="00E3429B">
              <w:rPr>
                <w:rFonts w:ascii="Times New Roman" w:hAnsi="Times New Roman" w:cs="Times New Roman"/>
                <w:iCs/>
                <w:color w:val="auto"/>
              </w:rPr>
              <w:t xml:space="preserve"> Форум металлургов.</w:t>
            </w:r>
          </w:p>
        </w:tc>
        <w:tc>
          <w:tcPr>
            <w:tcW w:w="1701" w:type="dxa"/>
          </w:tcPr>
          <w:p w14:paraId="5F066FD1" w14:textId="77777777" w:rsidR="003E7176" w:rsidRPr="00E3429B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E3429B">
              <w:rPr>
                <w:rFonts w:ascii="Times New Roman" w:hAnsi="Times New Roman" w:cs="Times New Roman"/>
                <w:color w:val="auto"/>
                <w:szCs w:val="28"/>
              </w:rPr>
              <w:t>2</w:t>
            </w:r>
          </w:p>
        </w:tc>
        <w:tc>
          <w:tcPr>
            <w:tcW w:w="1701" w:type="dxa"/>
          </w:tcPr>
          <w:p w14:paraId="14FC83B7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ОПК-6.1</w:t>
            </w:r>
          </w:p>
          <w:p w14:paraId="3655AE57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венная преддиплом</w:t>
            </w:r>
          </w:p>
          <w:p w14:paraId="100E158D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ая практика</w:t>
            </w:r>
          </w:p>
          <w:p w14:paraId="075D82D1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</w:p>
          <w:p w14:paraId="29702F12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</w:p>
        </w:tc>
      </w:tr>
      <w:tr w:rsidR="003E7176" w:rsidRPr="00F810FE" w14:paraId="42808908" w14:textId="77777777" w:rsidTr="009D6B9A">
        <w:tc>
          <w:tcPr>
            <w:tcW w:w="576" w:type="dxa"/>
          </w:tcPr>
          <w:p w14:paraId="26A83395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70</w:t>
            </w:r>
          </w:p>
        </w:tc>
        <w:tc>
          <w:tcPr>
            <w:tcW w:w="6229" w:type="dxa"/>
          </w:tcPr>
          <w:p w14:paraId="1DCFA469" w14:textId="77777777" w:rsidR="003E7176" w:rsidRPr="001D63F8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1D63F8">
              <w:rPr>
                <w:rFonts w:ascii="Times New Roman" w:hAnsi="Times New Roman" w:cs="Times New Roman"/>
                <w:i/>
                <w:iCs/>
                <w:color w:val="auto"/>
              </w:rPr>
              <w:t>Прочитайте вопрос, выберите правильный ответ</w:t>
            </w:r>
          </w:p>
          <w:p w14:paraId="41E31C59" w14:textId="77777777" w:rsidR="003E7176" w:rsidRPr="001D63F8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40C351C2" w14:textId="77777777" w:rsidR="003E7176" w:rsidRPr="001D63F8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1D63F8">
              <w:rPr>
                <w:rFonts w:ascii="Times New Roman" w:hAnsi="Times New Roman" w:cs="Times New Roman"/>
                <w:iCs/>
                <w:color w:val="auto"/>
              </w:rPr>
              <w:t>Какой цифровой инструмент следует использовать для прогнозирования выхода кокса на основе многолетних производственных данных?</w:t>
            </w:r>
          </w:p>
          <w:p w14:paraId="202447A3" w14:textId="77777777" w:rsidR="003E7176" w:rsidRPr="001D63F8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1D63F8">
              <w:rPr>
                <w:rFonts w:ascii="Times New Roman" w:hAnsi="Times New Roman" w:cs="Times New Roman"/>
                <w:iCs/>
                <w:color w:val="auto"/>
              </w:rPr>
              <w:t>1</w:t>
            </w:r>
            <w:r>
              <w:rPr>
                <w:rFonts w:ascii="Times New Roman" w:hAnsi="Times New Roman" w:cs="Times New Roman"/>
                <w:iCs/>
                <w:color w:val="auto"/>
              </w:rPr>
              <w:t>)</w:t>
            </w:r>
            <w:r w:rsidRPr="001D63F8">
              <w:rPr>
                <w:rFonts w:ascii="Times New Roman" w:hAnsi="Times New Roman" w:cs="Times New Roman"/>
                <w:iCs/>
                <w:color w:val="auto"/>
              </w:rPr>
              <w:t xml:space="preserve"> Текстовый процессор.</w:t>
            </w:r>
          </w:p>
          <w:p w14:paraId="2ADCE89F" w14:textId="77777777" w:rsidR="003E7176" w:rsidRPr="001D63F8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1D63F8">
              <w:rPr>
                <w:rFonts w:ascii="Times New Roman" w:hAnsi="Times New Roman" w:cs="Times New Roman"/>
                <w:iCs/>
                <w:color w:val="auto"/>
              </w:rPr>
              <w:t>2</w:t>
            </w:r>
            <w:r>
              <w:rPr>
                <w:rFonts w:ascii="Times New Roman" w:hAnsi="Times New Roman" w:cs="Times New Roman"/>
                <w:iCs/>
                <w:color w:val="auto"/>
              </w:rPr>
              <w:t>)</w:t>
            </w:r>
            <w:r w:rsidRPr="001D63F8">
              <w:rPr>
                <w:rFonts w:ascii="Times New Roman" w:hAnsi="Times New Roman" w:cs="Times New Roman"/>
                <w:iCs/>
                <w:color w:val="auto"/>
              </w:rPr>
              <w:t xml:space="preserve"> BI-системы с функциями машинного обучения.</w:t>
            </w:r>
          </w:p>
          <w:p w14:paraId="77D4DC46" w14:textId="77777777" w:rsidR="003E7176" w:rsidRPr="001D63F8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1D63F8">
              <w:rPr>
                <w:rFonts w:ascii="Times New Roman" w:hAnsi="Times New Roman" w:cs="Times New Roman"/>
                <w:iCs/>
                <w:color w:val="auto"/>
              </w:rPr>
              <w:t>3</w:t>
            </w:r>
            <w:r>
              <w:rPr>
                <w:rFonts w:ascii="Times New Roman" w:hAnsi="Times New Roman" w:cs="Times New Roman"/>
                <w:iCs/>
                <w:color w:val="auto"/>
              </w:rPr>
              <w:t>)</w:t>
            </w:r>
            <w:r w:rsidRPr="001D63F8">
              <w:rPr>
                <w:rFonts w:ascii="Times New Roman" w:hAnsi="Times New Roman" w:cs="Times New Roman"/>
                <w:iCs/>
                <w:color w:val="auto"/>
              </w:rPr>
              <w:t xml:space="preserve"> Презентационное ПО.</w:t>
            </w:r>
          </w:p>
          <w:p w14:paraId="3C135254" w14:textId="77777777" w:rsidR="003E7176" w:rsidRPr="001D63F8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  <w:r w:rsidRPr="001D63F8">
              <w:rPr>
                <w:rFonts w:ascii="Times New Roman" w:hAnsi="Times New Roman" w:cs="Times New Roman"/>
                <w:iCs/>
                <w:color w:val="auto"/>
              </w:rPr>
              <w:t>4</w:t>
            </w:r>
            <w:r>
              <w:rPr>
                <w:rFonts w:ascii="Times New Roman" w:hAnsi="Times New Roman" w:cs="Times New Roman"/>
                <w:iCs/>
                <w:color w:val="auto"/>
              </w:rPr>
              <w:t>)</w:t>
            </w:r>
            <w:r w:rsidRPr="001D63F8">
              <w:rPr>
                <w:rFonts w:ascii="Times New Roman" w:hAnsi="Times New Roman" w:cs="Times New Roman"/>
                <w:iCs/>
                <w:color w:val="auto"/>
              </w:rPr>
              <w:t xml:space="preserve"> Графический планшет.</w:t>
            </w:r>
          </w:p>
        </w:tc>
        <w:tc>
          <w:tcPr>
            <w:tcW w:w="1701" w:type="dxa"/>
          </w:tcPr>
          <w:p w14:paraId="4C4A45BE" w14:textId="77777777" w:rsidR="003E7176" w:rsidRPr="001D63F8" w:rsidRDefault="003E7176" w:rsidP="009D6B9A">
            <w:pPr>
              <w:jc w:val="center"/>
              <w:rPr>
                <w:rFonts w:ascii="Times New Roman" w:hAnsi="Times New Roman" w:cs="Times New Roman"/>
              </w:rPr>
            </w:pPr>
            <w:r w:rsidRPr="001D63F8">
              <w:rPr>
                <w:rFonts w:ascii="Times New Roman" w:hAnsi="Times New Roman" w:cs="Times New Roman"/>
                <w:color w:val="auto"/>
                <w:szCs w:val="28"/>
              </w:rPr>
              <w:t>2</w:t>
            </w:r>
          </w:p>
        </w:tc>
        <w:tc>
          <w:tcPr>
            <w:tcW w:w="1701" w:type="dxa"/>
          </w:tcPr>
          <w:p w14:paraId="5862731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ОПК-6.2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Производственная преддиплом</w:t>
            </w:r>
          </w:p>
          <w:p w14:paraId="53E56CB4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ая практика</w:t>
            </w:r>
          </w:p>
          <w:p w14:paraId="23881633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</w:p>
          <w:p w14:paraId="36C87014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</w:p>
        </w:tc>
      </w:tr>
      <w:tr w:rsidR="003E7176" w:rsidRPr="00F810FE" w14:paraId="1FB3E933" w14:textId="77777777" w:rsidTr="009D6B9A">
        <w:tc>
          <w:tcPr>
            <w:tcW w:w="576" w:type="dxa"/>
          </w:tcPr>
          <w:p w14:paraId="5815C29C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71</w:t>
            </w:r>
          </w:p>
        </w:tc>
        <w:tc>
          <w:tcPr>
            <w:tcW w:w="6229" w:type="dxa"/>
          </w:tcPr>
          <w:p w14:paraId="55D7B82E" w14:textId="77777777" w:rsidR="003E7176" w:rsidRDefault="003E7176" w:rsidP="009D6B9A">
            <w:pPr>
              <w:pStyle w:val="1"/>
              <w:ind w:firstLine="0"/>
              <w:rPr>
                <w:i/>
                <w:iCs/>
              </w:rPr>
            </w:pPr>
            <w:r w:rsidRPr="001338ED">
              <w:rPr>
                <w:i/>
                <w:iCs/>
              </w:rPr>
              <w:t>Прочитайте текст и установите правильное соответствие</w:t>
            </w:r>
          </w:p>
          <w:p w14:paraId="4FC1B0ED" w14:textId="77777777" w:rsidR="003E7176" w:rsidRPr="001338ED" w:rsidRDefault="003E7176" w:rsidP="009D6B9A">
            <w:pPr>
              <w:pStyle w:val="1"/>
              <w:ind w:firstLine="0"/>
              <w:rPr>
                <w:i/>
                <w:iCs/>
              </w:rPr>
            </w:pPr>
          </w:p>
          <w:p w14:paraId="54AD435F" w14:textId="77777777" w:rsidR="003E7176" w:rsidRDefault="003E7176" w:rsidP="009D6B9A">
            <w:pPr>
              <w:pStyle w:val="1"/>
              <w:spacing w:after="140"/>
              <w:ind w:firstLine="0"/>
              <w:rPr>
                <w:iCs/>
              </w:rPr>
            </w:pPr>
            <w:r w:rsidRPr="00B7096A">
              <w:rPr>
                <w:iCs/>
              </w:rPr>
              <w:t xml:space="preserve">Укажите, область </w:t>
            </w:r>
            <w:r w:rsidRPr="00155121">
              <w:rPr>
                <w:iCs/>
              </w:rPr>
              <w:t>применения каждой стали:</w:t>
            </w:r>
          </w:p>
          <w:p w14:paraId="15FE7419" w14:textId="77777777" w:rsidR="003E7176" w:rsidRDefault="003E7176" w:rsidP="009D6B9A">
            <w:pPr>
              <w:pStyle w:val="1"/>
              <w:spacing w:after="140"/>
              <w:ind w:firstLine="0"/>
              <w:rPr>
                <w:iCs/>
              </w:rPr>
            </w:pPr>
            <w:r>
              <w:rPr>
                <w:iCs/>
              </w:rPr>
              <w:t>Область применения:</w:t>
            </w:r>
          </w:p>
          <w:p w14:paraId="5DB89BBA" w14:textId="77777777" w:rsidR="003E7176" w:rsidRPr="00155121" w:rsidRDefault="003E7176" w:rsidP="009D6B9A">
            <w:pPr>
              <w:pStyle w:val="1"/>
              <w:ind w:firstLine="0"/>
              <w:rPr>
                <w:iCs/>
              </w:rPr>
            </w:pPr>
            <w:r w:rsidRPr="00155121">
              <w:rPr>
                <w:iCs/>
              </w:rPr>
              <w:t>1) быстрорежущая</w:t>
            </w:r>
          </w:p>
          <w:p w14:paraId="0E3B14B3" w14:textId="77777777" w:rsidR="003E7176" w:rsidRPr="00155121" w:rsidRDefault="003E7176" w:rsidP="009D6B9A">
            <w:pPr>
              <w:pStyle w:val="1"/>
              <w:ind w:firstLine="0"/>
              <w:rPr>
                <w:iCs/>
              </w:rPr>
            </w:pPr>
            <w:r w:rsidRPr="00155121">
              <w:rPr>
                <w:iCs/>
              </w:rPr>
              <w:t>2) шарикоподшипниковая</w:t>
            </w:r>
          </w:p>
          <w:p w14:paraId="0B95E09C" w14:textId="77777777" w:rsidR="003E7176" w:rsidRPr="00155121" w:rsidRDefault="003E7176" w:rsidP="009D6B9A">
            <w:pPr>
              <w:pStyle w:val="1"/>
              <w:ind w:firstLine="0"/>
              <w:rPr>
                <w:iCs/>
              </w:rPr>
            </w:pPr>
            <w:r w:rsidRPr="00155121">
              <w:rPr>
                <w:iCs/>
              </w:rPr>
              <w:t>3) коррозионностойкая</w:t>
            </w:r>
          </w:p>
          <w:p w14:paraId="0FD68263" w14:textId="77777777" w:rsidR="003E7176" w:rsidRDefault="003E7176" w:rsidP="009D6B9A">
            <w:pPr>
              <w:pStyle w:val="1"/>
              <w:ind w:firstLine="0"/>
              <w:rPr>
                <w:iCs/>
              </w:rPr>
            </w:pPr>
            <w:r w:rsidRPr="00155121">
              <w:rPr>
                <w:iCs/>
              </w:rPr>
              <w:t>4)</w:t>
            </w:r>
            <w:r>
              <w:rPr>
                <w:iCs/>
              </w:rPr>
              <w:t xml:space="preserve"> </w:t>
            </w:r>
            <w:r w:rsidRPr="00155121">
              <w:rPr>
                <w:iCs/>
              </w:rPr>
              <w:t>износостойкая</w:t>
            </w:r>
          </w:p>
          <w:p w14:paraId="3354CEE8" w14:textId="77777777" w:rsidR="003E7176" w:rsidRDefault="003E7176" w:rsidP="009D6B9A">
            <w:pPr>
              <w:pStyle w:val="1"/>
              <w:ind w:firstLine="0"/>
              <w:rPr>
                <w:iCs/>
              </w:rPr>
            </w:pPr>
          </w:p>
          <w:p w14:paraId="579263EF" w14:textId="77777777" w:rsidR="003E7176" w:rsidRPr="00155121" w:rsidRDefault="003E7176" w:rsidP="009D6B9A">
            <w:pPr>
              <w:pStyle w:val="1"/>
              <w:ind w:firstLine="0"/>
              <w:rPr>
                <w:iCs/>
              </w:rPr>
            </w:pPr>
            <w:r>
              <w:rPr>
                <w:iCs/>
              </w:rPr>
              <w:t>Сталь:</w:t>
            </w:r>
          </w:p>
          <w:p w14:paraId="2610B6DF" w14:textId="77777777" w:rsidR="003E7176" w:rsidRPr="00155121" w:rsidRDefault="003E7176" w:rsidP="009D6B9A">
            <w:pPr>
              <w:pStyle w:val="1"/>
              <w:ind w:firstLine="0"/>
              <w:rPr>
                <w:iCs/>
              </w:rPr>
            </w:pPr>
            <w:r w:rsidRPr="00155121">
              <w:rPr>
                <w:iCs/>
                <w:lang w:val="en-US"/>
              </w:rPr>
              <w:t>a</w:t>
            </w:r>
            <w:r w:rsidRPr="00155121">
              <w:rPr>
                <w:iCs/>
              </w:rPr>
              <w:t>) сталь ШХ4</w:t>
            </w:r>
          </w:p>
          <w:p w14:paraId="6A4443D4" w14:textId="77777777" w:rsidR="003E7176" w:rsidRPr="00155121" w:rsidRDefault="003E7176" w:rsidP="009D6B9A">
            <w:pPr>
              <w:pStyle w:val="1"/>
              <w:ind w:firstLine="0"/>
              <w:rPr>
                <w:iCs/>
              </w:rPr>
            </w:pPr>
            <w:r w:rsidRPr="00155121">
              <w:rPr>
                <w:iCs/>
                <w:lang w:val="en-US"/>
              </w:rPr>
              <w:t>b</w:t>
            </w:r>
            <w:r w:rsidRPr="00155121">
              <w:rPr>
                <w:iCs/>
              </w:rPr>
              <w:t>) сталь 08Х18Н9Т</w:t>
            </w:r>
          </w:p>
          <w:p w14:paraId="57EB0C68" w14:textId="77777777" w:rsidR="003E7176" w:rsidRPr="00B7096A" w:rsidRDefault="003E7176" w:rsidP="009D6B9A">
            <w:pPr>
              <w:pStyle w:val="1"/>
              <w:ind w:firstLine="0"/>
              <w:rPr>
                <w:iCs/>
              </w:rPr>
            </w:pPr>
            <w:r w:rsidRPr="00155121">
              <w:rPr>
                <w:iCs/>
                <w:lang w:val="en-US"/>
              </w:rPr>
              <w:t>c</w:t>
            </w:r>
            <w:r w:rsidRPr="00155121">
              <w:rPr>
                <w:iCs/>
              </w:rPr>
              <w:t>) сталь Р18М5К4</w:t>
            </w:r>
          </w:p>
          <w:p w14:paraId="6F47DD4D" w14:textId="77777777" w:rsidR="003E7176" w:rsidRPr="003D27F2" w:rsidRDefault="003E7176" w:rsidP="009D6B9A">
            <w:pPr>
              <w:pStyle w:val="1"/>
              <w:ind w:firstLine="0"/>
              <w:rPr>
                <w:i/>
                <w:iCs/>
              </w:rPr>
            </w:pPr>
            <w:r w:rsidRPr="00155121">
              <w:rPr>
                <w:iCs/>
                <w:lang w:val="en-US"/>
              </w:rPr>
              <w:t>d</w:t>
            </w:r>
            <w:r w:rsidRPr="00155121">
              <w:rPr>
                <w:iCs/>
              </w:rPr>
              <w:t>) сталь</w:t>
            </w:r>
            <w:r w:rsidRPr="00B7096A">
              <w:rPr>
                <w:iCs/>
              </w:rPr>
              <w:t xml:space="preserve"> 110Г13Л</w:t>
            </w:r>
          </w:p>
        </w:tc>
        <w:tc>
          <w:tcPr>
            <w:tcW w:w="1701" w:type="dxa"/>
          </w:tcPr>
          <w:p w14:paraId="3301C5EA" w14:textId="77777777" w:rsidR="003E7176" w:rsidRPr="00B0669C" w:rsidRDefault="003E7176" w:rsidP="009D6B9A">
            <w:pPr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 w:rsidRPr="00B0669C">
              <w:rPr>
                <w:rFonts w:ascii="Times New Roman" w:hAnsi="Times New Roman" w:cs="Times New Roman"/>
                <w:szCs w:val="28"/>
              </w:rPr>
              <w:t>1</w:t>
            </w:r>
            <w:r w:rsidRPr="00B0669C">
              <w:rPr>
                <w:rFonts w:ascii="Times New Roman" w:hAnsi="Times New Roman" w:cs="Times New Roman"/>
                <w:szCs w:val="28"/>
                <w:lang w:val="en-US"/>
              </w:rPr>
              <w:t>c2a3b4d</w:t>
            </w:r>
          </w:p>
        </w:tc>
        <w:tc>
          <w:tcPr>
            <w:tcW w:w="1701" w:type="dxa"/>
          </w:tcPr>
          <w:p w14:paraId="66126DE8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ПК – 1</w:t>
            </w:r>
            <w:r w:rsidRPr="003519D9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.1</w:t>
            </w:r>
          </w:p>
          <w:p w14:paraId="6C0F5D8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Материаловедение</w:t>
            </w:r>
          </w:p>
          <w:p w14:paraId="24850F97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</w:p>
        </w:tc>
      </w:tr>
      <w:tr w:rsidR="003E7176" w:rsidRPr="00F810FE" w14:paraId="77ECACEC" w14:textId="77777777" w:rsidTr="009D6B9A">
        <w:tc>
          <w:tcPr>
            <w:tcW w:w="576" w:type="dxa"/>
          </w:tcPr>
          <w:p w14:paraId="54061F18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72</w:t>
            </w:r>
          </w:p>
        </w:tc>
        <w:tc>
          <w:tcPr>
            <w:tcW w:w="6229" w:type="dxa"/>
          </w:tcPr>
          <w:p w14:paraId="09E3C632" w14:textId="77777777" w:rsidR="003E7176" w:rsidRDefault="003E7176" w:rsidP="009D6B9A">
            <w:pPr>
              <w:pStyle w:val="1"/>
              <w:ind w:firstLine="0"/>
              <w:rPr>
                <w:i/>
                <w:iCs/>
              </w:rPr>
            </w:pPr>
            <w:r>
              <w:rPr>
                <w:i/>
                <w:iCs/>
              </w:rPr>
              <w:t>+</w:t>
            </w:r>
            <w:r w:rsidRPr="001338ED">
              <w:rPr>
                <w:i/>
                <w:iCs/>
              </w:rPr>
              <w:t xml:space="preserve">Прочитайте текст и </w:t>
            </w:r>
            <w:r>
              <w:rPr>
                <w:i/>
                <w:iCs/>
              </w:rPr>
              <w:t>выберите все правильные варианты</w:t>
            </w:r>
          </w:p>
          <w:p w14:paraId="023723EA" w14:textId="77777777" w:rsidR="003E7176" w:rsidRPr="001338ED" w:rsidRDefault="003E7176" w:rsidP="009D6B9A">
            <w:pPr>
              <w:pStyle w:val="1"/>
              <w:ind w:firstLine="0"/>
              <w:rPr>
                <w:i/>
                <w:iCs/>
              </w:rPr>
            </w:pPr>
          </w:p>
          <w:p w14:paraId="186980E2" w14:textId="77777777" w:rsidR="003E7176" w:rsidRDefault="003E7176" w:rsidP="009D6B9A">
            <w:pPr>
              <w:pStyle w:val="1"/>
              <w:spacing w:after="140"/>
              <w:ind w:firstLine="0"/>
              <w:rPr>
                <w:color w:val="2C2D2E"/>
                <w:shd w:val="clear" w:color="auto" w:fill="FFFFFF"/>
              </w:rPr>
            </w:pPr>
            <w:r w:rsidRPr="00276229">
              <w:rPr>
                <w:color w:val="2C2D2E"/>
                <w:shd w:val="clear" w:color="auto" w:fill="FFFFFF"/>
              </w:rPr>
              <w:lastRenderedPageBreak/>
              <w:t>Для проведения химических реакций с углеводородами необходимо изготовить бак реакционного аппарата из нержавеющей стали. Как</w:t>
            </w:r>
            <w:r>
              <w:rPr>
                <w:color w:val="2C2D2E"/>
                <w:shd w:val="clear" w:color="auto" w:fill="FFFFFF"/>
              </w:rPr>
              <w:t>ие</w:t>
            </w:r>
            <w:r w:rsidRPr="00276229">
              <w:rPr>
                <w:color w:val="2C2D2E"/>
                <w:shd w:val="clear" w:color="auto" w:fill="FFFFFF"/>
              </w:rPr>
              <w:t xml:space="preserve"> стал</w:t>
            </w:r>
            <w:r>
              <w:rPr>
                <w:color w:val="2C2D2E"/>
                <w:shd w:val="clear" w:color="auto" w:fill="FFFFFF"/>
              </w:rPr>
              <w:t>и</w:t>
            </w:r>
            <w:r w:rsidRPr="00276229">
              <w:rPr>
                <w:color w:val="2C2D2E"/>
                <w:shd w:val="clear" w:color="auto" w:fill="FFFFFF"/>
              </w:rPr>
              <w:t xml:space="preserve"> из приведенных </w:t>
            </w:r>
            <w:r>
              <w:rPr>
                <w:color w:val="2C2D2E"/>
                <w:shd w:val="clear" w:color="auto" w:fill="FFFFFF"/>
              </w:rPr>
              <w:t>подойдут?</w:t>
            </w:r>
          </w:p>
          <w:p w14:paraId="22820C69" w14:textId="77777777" w:rsidR="003E7176" w:rsidRDefault="003E7176" w:rsidP="009D6B9A">
            <w:pPr>
              <w:pStyle w:val="1"/>
              <w:ind w:firstLine="0"/>
              <w:rPr>
                <w:color w:val="2C2D2E"/>
                <w:shd w:val="clear" w:color="auto" w:fill="FFFFFF"/>
              </w:rPr>
            </w:pPr>
            <w:r>
              <w:rPr>
                <w:color w:val="2C2D2E"/>
                <w:shd w:val="clear" w:color="auto" w:fill="FFFFFF"/>
              </w:rPr>
              <w:t>1) сталь Ст3</w:t>
            </w:r>
          </w:p>
          <w:p w14:paraId="7222EC5C" w14:textId="77777777" w:rsidR="003E7176" w:rsidRDefault="003E7176" w:rsidP="009D6B9A">
            <w:pPr>
              <w:pStyle w:val="1"/>
              <w:ind w:firstLine="0"/>
              <w:rPr>
                <w:color w:val="2C2D2E"/>
                <w:shd w:val="clear" w:color="auto" w:fill="FFFFFF"/>
              </w:rPr>
            </w:pPr>
            <w:r>
              <w:rPr>
                <w:color w:val="2C2D2E"/>
                <w:shd w:val="clear" w:color="auto" w:fill="FFFFFF"/>
              </w:rPr>
              <w:t xml:space="preserve">2) </w:t>
            </w:r>
            <w:r w:rsidRPr="00276229">
              <w:rPr>
                <w:color w:val="2C2D2E"/>
                <w:shd w:val="clear" w:color="auto" w:fill="FFFFFF"/>
              </w:rPr>
              <w:t>сталь Р9М5</w:t>
            </w:r>
          </w:p>
          <w:p w14:paraId="40D28BEB" w14:textId="77777777" w:rsidR="003E7176" w:rsidRDefault="003E7176" w:rsidP="009D6B9A">
            <w:pPr>
              <w:pStyle w:val="1"/>
              <w:ind w:firstLine="0"/>
              <w:rPr>
                <w:color w:val="2C2D2E"/>
                <w:shd w:val="clear" w:color="auto" w:fill="FFFFFF"/>
              </w:rPr>
            </w:pPr>
            <w:r>
              <w:rPr>
                <w:color w:val="2C2D2E"/>
                <w:shd w:val="clear" w:color="auto" w:fill="FFFFFF"/>
              </w:rPr>
              <w:t xml:space="preserve">3) </w:t>
            </w:r>
            <w:r w:rsidRPr="00276229">
              <w:rPr>
                <w:color w:val="2C2D2E"/>
                <w:shd w:val="clear" w:color="auto" w:fill="FFFFFF"/>
              </w:rPr>
              <w:t>сталь 08Х13Н9Т</w:t>
            </w:r>
          </w:p>
          <w:p w14:paraId="684E9202" w14:textId="77777777" w:rsidR="003E7176" w:rsidRDefault="003E7176" w:rsidP="009D6B9A">
            <w:pPr>
              <w:pStyle w:val="1"/>
              <w:ind w:firstLine="0"/>
              <w:rPr>
                <w:color w:val="2C2D2E"/>
                <w:shd w:val="clear" w:color="auto" w:fill="FFFFFF"/>
              </w:rPr>
            </w:pPr>
            <w:r>
              <w:rPr>
                <w:color w:val="2C2D2E"/>
                <w:shd w:val="clear" w:color="auto" w:fill="FFFFFF"/>
              </w:rPr>
              <w:t xml:space="preserve">4) </w:t>
            </w:r>
            <w:r w:rsidRPr="00276229">
              <w:rPr>
                <w:color w:val="2C2D2E"/>
                <w:shd w:val="clear" w:color="auto" w:fill="FFFFFF"/>
              </w:rPr>
              <w:t>ШХ15</w:t>
            </w:r>
          </w:p>
          <w:p w14:paraId="29443630" w14:textId="77777777" w:rsidR="003E7176" w:rsidRDefault="003E7176" w:rsidP="009D6B9A">
            <w:pPr>
              <w:pStyle w:val="1"/>
              <w:ind w:firstLine="0"/>
              <w:rPr>
                <w:color w:val="2C2D2E"/>
                <w:shd w:val="clear" w:color="auto" w:fill="FFFFFF"/>
              </w:rPr>
            </w:pPr>
            <w:r>
              <w:rPr>
                <w:color w:val="2C2D2E"/>
                <w:shd w:val="clear" w:color="auto" w:fill="FFFFFF"/>
              </w:rPr>
              <w:t xml:space="preserve">5) </w:t>
            </w:r>
            <w:r w:rsidRPr="00276229">
              <w:rPr>
                <w:color w:val="2C2D2E"/>
                <w:shd w:val="clear" w:color="auto" w:fill="FFFFFF"/>
              </w:rPr>
              <w:t>08Х17Н13М2Т</w:t>
            </w:r>
          </w:p>
          <w:p w14:paraId="38DF92A6" w14:textId="77777777" w:rsidR="003E7176" w:rsidRDefault="003E7176" w:rsidP="009D6B9A">
            <w:pPr>
              <w:pStyle w:val="1"/>
              <w:spacing w:after="140"/>
              <w:ind w:firstLine="0"/>
              <w:rPr>
                <w:color w:val="2C2D2E"/>
                <w:shd w:val="clear" w:color="auto" w:fill="FFFFFF"/>
              </w:rPr>
            </w:pPr>
            <w:r>
              <w:rPr>
                <w:color w:val="2C2D2E"/>
                <w:shd w:val="clear" w:color="auto" w:fill="FFFFFF"/>
              </w:rPr>
              <w:t xml:space="preserve">6) </w:t>
            </w:r>
            <w:r w:rsidRPr="00276229">
              <w:rPr>
                <w:color w:val="2C2D2E"/>
                <w:shd w:val="clear" w:color="auto" w:fill="FFFFFF"/>
              </w:rPr>
              <w:t>03Х17Н14М2</w:t>
            </w:r>
          </w:p>
          <w:tbl>
            <w:tblPr>
              <w:tblStyle w:val="a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687"/>
              <w:gridCol w:w="687"/>
              <w:gridCol w:w="687"/>
            </w:tblGrid>
            <w:tr w:rsidR="003E7176" w14:paraId="2EADE119" w14:textId="77777777" w:rsidTr="009D6B9A">
              <w:trPr>
                <w:trHeight w:val="454"/>
              </w:trPr>
              <w:tc>
                <w:tcPr>
                  <w:tcW w:w="687" w:type="dxa"/>
                </w:tcPr>
                <w:p w14:paraId="7409C185" w14:textId="77777777" w:rsidR="003E7176" w:rsidRDefault="003E7176" w:rsidP="009D6B9A">
                  <w:pPr>
                    <w:pStyle w:val="1"/>
                    <w:spacing w:after="140"/>
                    <w:ind w:firstLine="0"/>
                    <w:rPr>
                      <w:iCs/>
                    </w:rPr>
                  </w:pPr>
                </w:p>
              </w:tc>
              <w:tc>
                <w:tcPr>
                  <w:tcW w:w="687" w:type="dxa"/>
                </w:tcPr>
                <w:p w14:paraId="3551F5A4" w14:textId="77777777" w:rsidR="003E7176" w:rsidRDefault="003E7176" w:rsidP="009D6B9A">
                  <w:pPr>
                    <w:pStyle w:val="1"/>
                    <w:spacing w:after="140"/>
                    <w:ind w:firstLine="0"/>
                    <w:rPr>
                      <w:iCs/>
                    </w:rPr>
                  </w:pPr>
                </w:p>
              </w:tc>
              <w:tc>
                <w:tcPr>
                  <w:tcW w:w="687" w:type="dxa"/>
                </w:tcPr>
                <w:p w14:paraId="244964D4" w14:textId="77777777" w:rsidR="003E7176" w:rsidRDefault="003E7176" w:rsidP="009D6B9A">
                  <w:pPr>
                    <w:pStyle w:val="1"/>
                    <w:spacing w:after="140"/>
                    <w:ind w:firstLine="0"/>
                    <w:rPr>
                      <w:iCs/>
                    </w:rPr>
                  </w:pPr>
                </w:p>
              </w:tc>
            </w:tr>
          </w:tbl>
          <w:p w14:paraId="5FA14BE1" w14:textId="77777777" w:rsidR="003E7176" w:rsidRPr="00CA2519" w:rsidRDefault="003E7176" w:rsidP="009D6B9A">
            <w:pPr>
              <w:pStyle w:val="1"/>
              <w:ind w:firstLine="0"/>
              <w:rPr>
                <w:iCs/>
              </w:rPr>
            </w:pPr>
          </w:p>
        </w:tc>
        <w:tc>
          <w:tcPr>
            <w:tcW w:w="1701" w:type="dxa"/>
          </w:tcPr>
          <w:p w14:paraId="49E8E1BC" w14:textId="77777777" w:rsidR="003E7176" w:rsidRPr="00A85BE4" w:rsidRDefault="003E7176" w:rsidP="009D6B9A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lastRenderedPageBreak/>
              <w:t>356</w:t>
            </w:r>
          </w:p>
        </w:tc>
        <w:tc>
          <w:tcPr>
            <w:tcW w:w="1701" w:type="dxa"/>
          </w:tcPr>
          <w:p w14:paraId="0628D1D3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ПК – 1.2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Материаловедение</w:t>
            </w:r>
          </w:p>
          <w:p w14:paraId="67064E09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</w:p>
        </w:tc>
      </w:tr>
      <w:tr w:rsidR="003E7176" w:rsidRPr="00F810FE" w14:paraId="54028159" w14:textId="77777777" w:rsidTr="009D6B9A">
        <w:tc>
          <w:tcPr>
            <w:tcW w:w="576" w:type="dxa"/>
          </w:tcPr>
          <w:p w14:paraId="4DB2CB07" w14:textId="77777777" w:rsidR="003E7176" w:rsidRPr="00F810FE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lastRenderedPageBreak/>
              <w:t>173</w:t>
            </w:r>
          </w:p>
        </w:tc>
        <w:tc>
          <w:tcPr>
            <w:tcW w:w="6229" w:type="dxa"/>
          </w:tcPr>
          <w:p w14:paraId="5F239798" w14:textId="77777777" w:rsidR="003E7176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</w:rPr>
            </w:pPr>
            <w:r w:rsidRPr="00B75ACB">
              <w:rPr>
                <w:rFonts w:ascii="Times New Roman" w:eastAsia="Times New Roman" w:hAnsi="Times New Roman" w:cs="Times New Roman"/>
                <w:i/>
                <w:iCs/>
              </w:rPr>
              <w:t>Прочитайте текст, выберите правильный ответ</w:t>
            </w:r>
          </w:p>
          <w:p w14:paraId="737B8A11" w14:textId="77777777" w:rsidR="003E7176" w:rsidRPr="00B75ACB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</w:rPr>
            </w:pPr>
          </w:p>
          <w:p w14:paraId="656CA4EF" w14:textId="77777777" w:rsidR="003E7176" w:rsidRPr="00B75ACB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B75ACB">
              <w:rPr>
                <w:rFonts w:ascii="Times New Roman" w:eastAsia="Times New Roman" w:hAnsi="Times New Roman" w:cs="Times New Roman"/>
              </w:rPr>
              <w:t xml:space="preserve">Последовательность стадий биотехнологического процесса: </w:t>
            </w:r>
          </w:p>
          <w:p w14:paraId="14006148" w14:textId="77777777" w:rsidR="003E7176" w:rsidRPr="00B75ACB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B75ACB">
              <w:rPr>
                <w:rFonts w:ascii="Times New Roman" w:eastAsia="Times New Roman" w:hAnsi="Times New Roman" w:cs="Times New Roman"/>
              </w:rPr>
              <w:t>1) исходная обработка сырья, ферментация, биотрансформация, конечная обработка целевого продукта</w:t>
            </w:r>
          </w:p>
          <w:p w14:paraId="6DA0D5AE" w14:textId="77777777" w:rsidR="003E7176" w:rsidRPr="00B75ACB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B75ACB">
              <w:rPr>
                <w:rFonts w:ascii="Times New Roman" w:eastAsia="Times New Roman" w:hAnsi="Times New Roman" w:cs="Times New Roman"/>
              </w:rPr>
              <w:t xml:space="preserve">2) обработка целевого продукта, обработка сырья, ферментация и биотрансформация </w:t>
            </w:r>
          </w:p>
          <w:p w14:paraId="4E325BD6" w14:textId="77777777" w:rsidR="003E7176" w:rsidRPr="00B75ACB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B75ACB">
              <w:rPr>
                <w:rFonts w:ascii="Times New Roman" w:eastAsia="Times New Roman" w:hAnsi="Times New Roman" w:cs="Times New Roman"/>
              </w:rPr>
              <w:t xml:space="preserve">3) биотрансформация, ферментация, обработка сырья и целевого продукта </w:t>
            </w:r>
          </w:p>
          <w:p w14:paraId="7CFA02AC" w14:textId="77777777" w:rsidR="003E7176" w:rsidRPr="00B75ACB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B75ACB">
              <w:rPr>
                <w:rFonts w:ascii="Times New Roman" w:eastAsia="Times New Roman" w:hAnsi="Times New Roman" w:cs="Times New Roman"/>
              </w:rPr>
              <w:t>4) исходная обработка сырья, ферментация, конечная обработка целевого продукта</w:t>
            </w:r>
          </w:p>
        </w:tc>
        <w:tc>
          <w:tcPr>
            <w:tcW w:w="1701" w:type="dxa"/>
          </w:tcPr>
          <w:p w14:paraId="1E4569D6" w14:textId="77777777" w:rsidR="003E7176" w:rsidRPr="00B75ACB" w:rsidRDefault="003E7176" w:rsidP="009D6B9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B75AC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1701" w:type="dxa"/>
          </w:tcPr>
          <w:p w14:paraId="67F9F90D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ПК – 1.1</w:t>
            </w:r>
          </w:p>
          <w:p w14:paraId="7BD45E68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Основы биотехноло</w:t>
            </w:r>
          </w:p>
          <w:p w14:paraId="1D36B13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гии</w:t>
            </w:r>
          </w:p>
          <w:p w14:paraId="563896E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F810FE" w14:paraId="23CAF950" w14:textId="77777777" w:rsidTr="009D6B9A">
        <w:tc>
          <w:tcPr>
            <w:tcW w:w="576" w:type="dxa"/>
          </w:tcPr>
          <w:p w14:paraId="7F291436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74</w:t>
            </w:r>
          </w:p>
        </w:tc>
        <w:tc>
          <w:tcPr>
            <w:tcW w:w="6229" w:type="dxa"/>
          </w:tcPr>
          <w:p w14:paraId="65F9567F" w14:textId="77777777" w:rsidR="003E7176" w:rsidRPr="00EF2C7F" w:rsidRDefault="003E7176" w:rsidP="009D6B9A">
            <w:pPr>
              <w:rPr>
                <w:rFonts w:ascii="Times New Roman" w:hAnsi="Times New Roman" w:cs="Times New Roman"/>
                <w:i/>
                <w:iCs/>
              </w:rPr>
            </w:pPr>
            <w:r w:rsidRPr="00EF2C7F"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й ответ</w:t>
            </w:r>
          </w:p>
          <w:p w14:paraId="29784225" w14:textId="77777777" w:rsidR="003E7176" w:rsidRPr="00EF2C7F" w:rsidRDefault="003E7176" w:rsidP="009D6B9A">
            <w:pPr>
              <w:rPr>
                <w:rFonts w:ascii="Times New Roman" w:hAnsi="Times New Roman" w:cs="Times New Roman"/>
                <w:i/>
                <w:iCs/>
              </w:rPr>
            </w:pPr>
          </w:p>
          <w:p w14:paraId="058E5086" w14:textId="77777777" w:rsidR="003E7176" w:rsidRPr="00EF2C7F" w:rsidRDefault="003E7176" w:rsidP="009D6B9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</w:rPr>
            </w:pPr>
            <w:r w:rsidRPr="00EF2C7F">
              <w:rPr>
                <w:rFonts w:ascii="Times New Roman" w:hAnsi="Times New Roman" w:cs="Times New Roman"/>
                <w:bCs/>
              </w:rPr>
              <w:t>Какой закон описывает кинетику процесса, лимитируемого диффузией?</w:t>
            </w:r>
          </w:p>
          <w:p w14:paraId="3FB3D84E" w14:textId="77777777" w:rsidR="003E7176" w:rsidRPr="00EF2C7F" w:rsidRDefault="003E7176" w:rsidP="009D6B9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</w:rPr>
            </w:pPr>
          </w:p>
          <w:p w14:paraId="717E07F1" w14:textId="77777777" w:rsidR="003E7176" w:rsidRPr="00EF2C7F" w:rsidRDefault="003E7176" w:rsidP="009D6B9A">
            <w:pPr>
              <w:widowControl/>
              <w:autoSpaceDE w:val="0"/>
              <w:autoSpaceDN w:val="0"/>
              <w:adjustRightInd w:val="0"/>
              <w:ind w:left="644" w:hanging="624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) </w:t>
            </w:r>
            <w:r w:rsidRPr="00EF2C7F">
              <w:rPr>
                <w:rFonts w:ascii="Times New Roman" w:hAnsi="Times New Roman" w:cs="Times New Roman"/>
              </w:rPr>
              <w:t>Закон Аррениуса</w:t>
            </w:r>
          </w:p>
          <w:p w14:paraId="0B03A011" w14:textId="77777777" w:rsidR="003E7176" w:rsidRPr="00EF2C7F" w:rsidRDefault="003E7176" w:rsidP="009D6B9A">
            <w:pPr>
              <w:widowControl/>
              <w:autoSpaceDE w:val="0"/>
              <w:autoSpaceDN w:val="0"/>
              <w:adjustRightInd w:val="0"/>
              <w:ind w:left="644" w:hanging="624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) </w:t>
            </w:r>
            <w:r w:rsidRPr="00EF2C7F">
              <w:rPr>
                <w:rFonts w:ascii="Times New Roman" w:hAnsi="Times New Roman" w:cs="Times New Roman"/>
              </w:rPr>
              <w:t>Закон действующих масс</w:t>
            </w:r>
          </w:p>
          <w:p w14:paraId="252054DD" w14:textId="77777777" w:rsidR="003E7176" w:rsidRDefault="003E7176" w:rsidP="009D6B9A">
            <w:pPr>
              <w:widowControl/>
              <w:autoSpaceDE w:val="0"/>
              <w:autoSpaceDN w:val="0"/>
              <w:adjustRightInd w:val="0"/>
              <w:ind w:left="644" w:hanging="624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3) </w:t>
            </w:r>
            <w:r w:rsidRPr="00EF2C7F">
              <w:rPr>
                <w:rFonts w:ascii="Times New Roman" w:hAnsi="Times New Roman" w:cs="Times New Roman"/>
              </w:rPr>
              <w:t xml:space="preserve">Закон Фика </w:t>
            </w:r>
          </w:p>
          <w:p w14:paraId="64646DF6" w14:textId="77777777" w:rsidR="003E7176" w:rsidRPr="00EF2C7F" w:rsidRDefault="003E7176" w:rsidP="009D6B9A">
            <w:pPr>
              <w:widowControl/>
              <w:autoSpaceDE w:val="0"/>
              <w:autoSpaceDN w:val="0"/>
              <w:adjustRightInd w:val="0"/>
              <w:ind w:left="644" w:hanging="624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 xml:space="preserve">4) </w:t>
            </w:r>
            <w:r w:rsidRPr="00F311CC">
              <w:rPr>
                <w:rFonts w:ascii="Times New Roman" w:hAnsi="Times New Roman" w:cs="Times New Roman"/>
                <w:color w:val="000000" w:themeColor="text1"/>
              </w:rPr>
              <w:t>З</w:t>
            </w:r>
            <w:r w:rsidRPr="00EF2C7F">
              <w:rPr>
                <w:rFonts w:ascii="Times New Roman" w:hAnsi="Times New Roman" w:cs="Times New Roman"/>
              </w:rPr>
              <w:t>акон Генри</w:t>
            </w:r>
          </w:p>
        </w:tc>
        <w:tc>
          <w:tcPr>
            <w:tcW w:w="1701" w:type="dxa"/>
          </w:tcPr>
          <w:p w14:paraId="7BDB61BC" w14:textId="77777777" w:rsidR="003E7176" w:rsidRPr="00EF2C7F" w:rsidRDefault="003E7176" w:rsidP="009D6B9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EF2C7F">
              <w:rPr>
                <w:rFonts w:ascii="Times New Roman" w:hAnsi="Times New Roman" w:cs="Times New Roman"/>
                <w:szCs w:val="28"/>
              </w:rPr>
              <w:t>3</w:t>
            </w:r>
          </w:p>
        </w:tc>
        <w:tc>
          <w:tcPr>
            <w:tcW w:w="1701" w:type="dxa"/>
          </w:tcPr>
          <w:p w14:paraId="2A4174AA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ПК – 1.1</w:t>
            </w:r>
          </w:p>
          <w:p w14:paraId="2C2571E7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Кинетика гетерогенных процессов</w:t>
            </w:r>
          </w:p>
          <w:p w14:paraId="338F8415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F810FE" w14:paraId="371F7A6B" w14:textId="77777777" w:rsidTr="009D6B9A">
        <w:tc>
          <w:tcPr>
            <w:tcW w:w="576" w:type="dxa"/>
          </w:tcPr>
          <w:p w14:paraId="3CCB4A2E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75</w:t>
            </w:r>
          </w:p>
        </w:tc>
        <w:tc>
          <w:tcPr>
            <w:tcW w:w="6229" w:type="dxa"/>
          </w:tcPr>
          <w:p w14:paraId="5DE99190" w14:textId="77777777" w:rsidR="003E7176" w:rsidRDefault="003E7176" w:rsidP="009D6B9A">
            <w:pPr>
              <w:rPr>
                <w:rFonts w:ascii="Times New Roman" w:hAnsi="Times New Roman" w:cs="Times New Roman"/>
                <w:i/>
                <w:iCs/>
              </w:rPr>
            </w:pPr>
            <w:r w:rsidRPr="0026683B"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й ответ</w:t>
            </w:r>
          </w:p>
          <w:p w14:paraId="64822CC2" w14:textId="77777777" w:rsidR="003E7176" w:rsidRPr="0026683B" w:rsidRDefault="003E7176" w:rsidP="009D6B9A">
            <w:pPr>
              <w:rPr>
                <w:rFonts w:ascii="Times New Roman" w:hAnsi="Times New Roman" w:cs="Times New Roman"/>
                <w:i/>
                <w:iCs/>
              </w:rPr>
            </w:pPr>
          </w:p>
          <w:p w14:paraId="70FBFA72" w14:textId="77777777" w:rsidR="003E7176" w:rsidRPr="0026683B" w:rsidRDefault="003E7176" w:rsidP="009D6B9A">
            <w:pPr>
              <w:rPr>
                <w:rFonts w:ascii="Times New Roman" w:hAnsi="Times New Roman" w:cs="Times New Roman"/>
              </w:rPr>
            </w:pPr>
            <w:r w:rsidRPr="0026683B">
              <w:rPr>
                <w:rFonts w:ascii="Times New Roman" w:hAnsi="Times New Roman" w:cs="Times New Roman"/>
              </w:rPr>
              <w:t xml:space="preserve"> Какой параметр наиболее критичен для увеличения производительности процесса коксования, если процесс лимитируется скоростью химической реакции?</w:t>
            </w:r>
          </w:p>
          <w:p w14:paraId="0DC3DDCE" w14:textId="77777777" w:rsidR="003E7176" w:rsidRPr="0026683B" w:rsidRDefault="003E7176" w:rsidP="009D6B9A">
            <w:pPr>
              <w:rPr>
                <w:rFonts w:ascii="Times New Roman" w:hAnsi="Times New Roman" w:cs="Times New Roman"/>
              </w:rPr>
            </w:pPr>
          </w:p>
          <w:p w14:paraId="2E20DB03" w14:textId="77777777" w:rsidR="003E7176" w:rsidRPr="0026683B" w:rsidRDefault="003E7176" w:rsidP="009D6B9A">
            <w:pPr>
              <w:widowControl/>
              <w:ind w:left="131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) </w:t>
            </w:r>
            <w:r w:rsidRPr="0026683B">
              <w:rPr>
                <w:rFonts w:ascii="Times New Roman" w:hAnsi="Times New Roman" w:cs="Times New Roman"/>
              </w:rPr>
              <w:t>Увеличение давления в системе</w:t>
            </w:r>
          </w:p>
          <w:p w14:paraId="3D7EDE41" w14:textId="77777777" w:rsidR="003E7176" w:rsidRPr="0026683B" w:rsidRDefault="003E7176" w:rsidP="009D6B9A">
            <w:pPr>
              <w:widowControl/>
              <w:ind w:left="131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) </w:t>
            </w:r>
            <w:r w:rsidRPr="0026683B">
              <w:rPr>
                <w:rFonts w:ascii="Times New Roman" w:hAnsi="Times New Roman" w:cs="Times New Roman"/>
              </w:rPr>
              <w:t xml:space="preserve">Повышение температуры реакционной зоны </w:t>
            </w:r>
          </w:p>
          <w:p w14:paraId="47212720" w14:textId="77777777" w:rsidR="003E7176" w:rsidRDefault="003E7176" w:rsidP="009D6B9A">
            <w:pPr>
              <w:widowControl/>
              <w:ind w:left="131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3) </w:t>
            </w:r>
            <w:r w:rsidRPr="0026683B">
              <w:rPr>
                <w:rFonts w:ascii="Times New Roman" w:hAnsi="Times New Roman" w:cs="Times New Roman"/>
              </w:rPr>
              <w:t>Уменьшение размера частиц углеродного сырья</w:t>
            </w:r>
          </w:p>
          <w:p w14:paraId="5DE6C35A" w14:textId="77777777" w:rsidR="003E7176" w:rsidRDefault="003E7176" w:rsidP="009D6B9A">
            <w:pPr>
              <w:widowControl/>
              <w:ind w:left="131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4) </w:t>
            </w:r>
            <w:r w:rsidRPr="0026683B">
              <w:rPr>
                <w:rFonts w:ascii="Times New Roman" w:hAnsi="Times New Roman" w:cs="Times New Roman"/>
              </w:rPr>
              <w:t>Увеличение времени пребывания сырья</w:t>
            </w:r>
          </w:p>
          <w:p w14:paraId="78E12D88" w14:textId="77777777" w:rsidR="003E7176" w:rsidRPr="00EF2C7F" w:rsidRDefault="003E7176" w:rsidP="009D6B9A">
            <w:pPr>
              <w:widowControl/>
              <w:ind w:left="131"/>
              <w:rPr>
                <w:rFonts w:ascii="Times New Roman" w:hAnsi="Times New Roman" w:cs="Times New Roman"/>
              </w:rPr>
            </w:pPr>
          </w:p>
        </w:tc>
        <w:tc>
          <w:tcPr>
            <w:tcW w:w="1701" w:type="dxa"/>
          </w:tcPr>
          <w:p w14:paraId="719CB270" w14:textId="77777777" w:rsidR="003E7176" w:rsidRPr="0026683B" w:rsidRDefault="003E7176" w:rsidP="009D6B9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26683B">
              <w:rPr>
                <w:rFonts w:ascii="Times New Roman" w:hAnsi="Times New Roman" w:cs="Times New Roman"/>
                <w:szCs w:val="28"/>
              </w:rPr>
              <w:t>2</w:t>
            </w:r>
          </w:p>
        </w:tc>
        <w:tc>
          <w:tcPr>
            <w:tcW w:w="1701" w:type="dxa"/>
          </w:tcPr>
          <w:p w14:paraId="23767271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ПК – 1.2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Кинетика гетерогенных процессов</w:t>
            </w:r>
          </w:p>
          <w:p w14:paraId="1211275B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F810FE" w14:paraId="56297F15" w14:textId="77777777" w:rsidTr="009D6B9A">
        <w:tc>
          <w:tcPr>
            <w:tcW w:w="576" w:type="dxa"/>
          </w:tcPr>
          <w:p w14:paraId="4DA822BA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76</w:t>
            </w:r>
          </w:p>
        </w:tc>
        <w:tc>
          <w:tcPr>
            <w:tcW w:w="6229" w:type="dxa"/>
          </w:tcPr>
          <w:p w14:paraId="46491AD4" w14:textId="77777777" w:rsidR="003E7176" w:rsidRDefault="003E7176" w:rsidP="009D6B9A">
            <w:pPr>
              <w:rPr>
                <w:rFonts w:ascii="Times New Roman" w:hAnsi="Times New Roman" w:cs="Times New Roman"/>
                <w:i/>
                <w:iCs/>
              </w:rPr>
            </w:pPr>
            <w:r w:rsidRPr="0026683B"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й ответ</w:t>
            </w:r>
          </w:p>
          <w:p w14:paraId="7D970802" w14:textId="77777777" w:rsidR="003E7176" w:rsidRPr="0026683B" w:rsidRDefault="003E7176" w:rsidP="009D6B9A">
            <w:pPr>
              <w:rPr>
                <w:rFonts w:ascii="Times New Roman" w:hAnsi="Times New Roman" w:cs="Times New Roman"/>
                <w:i/>
                <w:iCs/>
              </w:rPr>
            </w:pPr>
          </w:p>
          <w:p w14:paraId="261B427E" w14:textId="77777777" w:rsidR="003E7176" w:rsidRPr="0026683B" w:rsidRDefault="003E7176" w:rsidP="009D6B9A">
            <w:pPr>
              <w:shd w:val="clear" w:color="auto" w:fill="FFFFFF"/>
              <w:spacing w:after="100" w:afterAutospacing="1"/>
              <w:rPr>
                <w:rFonts w:ascii="Times New Roman" w:hAnsi="Times New Roman" w:cs="Times New Roman"/>
                <w:bCs/>
                <w:color w:val="262626"/>
              </w:rPr>
            </w:pPr>
            <w:r w:rsidRPr="0026683B">
              <w:rPr>
                <w:rFonts w:ascii="Times New Roman" w:hAnsi="Times New Roman" w:cs="Times New Roman"/>
              </w:rPr>
              <w:t xml:space="preserve"> </w:t>
            </w:r>
            <w:r w:rsidRPr="0026683B">
              <w:rPr>
                <w:rFonts w:ascii="Times New Roman" w:hAnsi="Times New Roman" w:cs="Times New Roman"/>
                <w:bCs/>
                <w:color w:val="262626"/>
              </w:rPr>
              <w:t>Как влияет повышение температуры на скорость гетерогенного процесса с лимитирующей диффузией?</w:t>
            </w:r>
          </w:p>
          <w:p w14:paraId="7ED2A8B9" w14:textId="77777777" w:rsidR="003E7176" w:rsidRPr="0026683B" w:rsidRDefault="003E7176" w:rsidP="009D6B9A">
            <w:pPr>
              <w:widowControl/>
              <w:shd w:val="clear" w:color="auto" w:fill="FFFFFF"/>
              <w:ind w:left="720" w:hanging="558"/>
              <w:rPr>
                <w:rFonts w:ascii="Times New Roman" w:hAnsi="Times New Roman" w:cs="Times New Roman"/>
                <w:color w:val="262626"/>
              </w:rPr>
            </w:pPr>
            <w:r w:rsidRPr="00155121">
              <w:rPr>
                <w:rFonts w:ascii="Times New Roman" w:hAnsi="Times New Roman" w:cs="Times New Roman"/>
                <w:color w:val="262626"/>
              </w:rPr>
              <w:t>1) Значительно увеличивает скорость</w:t>
            </w:r>
          </w:p>
          <w:p w14:paraId="729FAFF3" w14:textId="77777777" w:rsidR="003E7176" w:rsidRPr="0026683B" w:rsidRDefault="003E7176" w:rsidP="009D6B9A">
            <w:pPr>
              <w:widowControl/>
              <w:shd w:val="clear" w:color="auto" w:fill="FFFFFF"/>
              <w:ind w:left="720" w:hanging="558"/>
              <w:rPr>
                <w:rFonts w:ascii="Times New Roman" w:hAnsi="Times New Roman" w:cs="Times New Roman"/>
                <w:color w:val="262626"/>
              </w:rPr>
            </w:pPr>
            <w:r w:rsidRPr="00155121">
              <w:rPr>
                <w:rFonts w:ascii="Times New Roman" w:hAnsi="Times New Roman" w:cs="Times New Roman"/>
                <w:color w:val="262626"/>
              </w:rPr>
              <w:lastRenderedPageBreak/>
              <w:t>2)Практически</w:t>
            </w:r>
            <w:r w:rsidRPr="0026683B">
              <w:rPr>
                <w:rFonts w:ascii="Times New Roman" w:hAnsi="Times New Roman" w:cs="Times New Roman"/>
                <w:color w:val="262626"/>
              </w:rPr>
              <w:t xml:space="preserve"> не влияет </w:t>
            </w:r>
          </w:p>
          <w:p w14:paraId="732DE8F2" w14:textId="77777777" w:rsidR="003E7176" w:rsidRDefault="003E7176" w:rsidP="009D6B9A">
            <w:pPr>
              <w:widowControl/>
              <w:shd w:val="clear" w:color="auto" w:fill="FFFFFF"/>
              <w:ind w:left="720" w:hanging="558"/>
              <w:rPr>
                <w:rFonts w:ascii="Times New Roman" w:hAnsi="Times New Roman" w:cs="Times New Roman"/>
                <w:color w:val="262626"/>
              </w:rPr>
            </w:pPr>
            <w:r>
              <w:rPr>
                <w:rFonts w:ascii="Times New Roman" w:hAnsi="Times New Roman" w:cs="Times New Roman"/>
                <w:color w:val="262626"/>
              </w:rPr>
              <w:t xml:space="preserve">3) </w:t>
            </w:r>
            <w:r w:rsidRPr="0026683B">
              <w:rPr>
                <w:rFonts w:ascii="Times New Roman" w:hAnsi="Times New Roman" w:cs="Times New Roman"/>
                <w:color w:val="262626"/>
              </w:rPr>
              <w:t>Линейно снижает скорость</w:t>
            </w:r>
          </w:p>
          <w:p w14:paraId="434E8CDE" w14:textId="77777777" w:rsidR="003E7176" w:rsidRPr="00F311CC" w:rsidRDefault="003E7176" w:rsidP="009D6B9A">
            <w:pPr>
              <w:widowControl/>
              <w:shd w:val="clear" w:color="auto" w:fill="FFFFFF"/>
              <w:ind w:left="720" w:hanging="558"/>
              <w:rPr>
                <w:rFonts w:ascii="Times New Roman" w:hAnsi="Times New Roman" w:cs="Times New Roman"/>
                <w:color w:val="262626"/>
              </w:rPr>
            </w:pPr>
            <w:r>
              <w:rPr>
                <w:rFonts w:ascii="Times New Roman" w:hAnsi="Times New Roman" w:cs="Times New Roman"/>
                <w:color w:val="262626"/>
              </w:rPr>
              <w:t xml:space="preserve">4) </w:t>
            </w:r>
            <w:r w:rsidRPr="0026683B">
              <w:rPr>
                <w:rFonts w:ascii="Times New Roman" w:hAnsi="Times New Roman" w:cs="Times New Roman"/>
                <w:color w:val="262626"/>
              </w:rPr>
              <w:t>Вызывает обратную реакцию</w:t>
            </w:r>
          </w:p>
        </w:tc>
        <w:tc>
          <w:tcPr>
            <w:tcW w:w="1701" w:type="dxa"/>
          </w:tcPr>
          <w:p w14:paraId="377EEB5A" w14:textId="77777777" w:rsidR="003E7176" w:rsidRPr="0026683B" w:rsidRDefault="003E7176" w:rsidP="009D6B9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26683B">
              <w:rPr>
                <w:rFonts w:ascii="Times New Roman" w:hAnsi="Times New Roman" w:cs="Times New Roman"/>
              </w:rPr>
              <w:lastRenderedPageBreak/>
              <w:t>2</w:t>
            </w:r>
          </w:p>
        </w:tc>
        <w:tc>
          <w:tcPr>
            <w:tcW w:w="1701" w:type="dxa"/>
          </w:tcPr>
          <w:p w14:paraId="1B17B935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 – 1.2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Кинетика гетерогенных процессов</w:t>
            </w:r>
          </w:p>
          <w:p w14:paraId="7828F41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F810FE" w14:paraId="6E9D4C0E" w14:textId="77777777" w:rsidTr="009D6B9A">
        <w:trPr>
          <w:trHeight w:val="2209"/>
        </w:trPr>
        <w:tc>
          <w:tcPr>
            <w:tcW w:w="576" w:type="dxa"/>
          </w:tcPr>
          <w:p w14:paraId="10FD2937" w14:textId="77777777" w:rsidR="003E7176" w:rsidRPr="00F810FE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lastRenderedPageBreak/>
              <w:t>177</w:t>
            </w:r>
          </w:p>
        </w:tc>
        <w:tc>
          <w:tcPr>
            <w:tcW w:w="6229" w:type="dxa"/>
          </w:tcPr>
          <w:p w14:paraId="5B22DBA0" w14:textId="77777777" w:rsidR="003E7176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</w:rPr>
            </w:pPr>
            <w:r w:rsidRPr="00B75ACB">
              <w:rPr>
                <w:rFonts w:ascii="Times New Roman" w:eastAsia="Times New Roman" w:hAnsi="Times New Roman" w:cs="Times New Roman"/>
                <w:i/>
                <w:iCs/>
              </w:rPr>
              <w:t>Прочитайте текст, выберите правильный ответ</w:t>
            </w:r>
          </w:p>
          <w:p w14:paraId="63506F40" w14:textId="77777777" w:rsidR="003E7176" w:rsidRPr="00B75ACB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</w:rPr>
            </w:pPr>
          </w:p>
          <w:p w14:paraId="1FC8DA32" w14:textId="77777777" w:rsidR="003E7176" w:rsidRPr="00B75ACB" w:rsidRDefault="003E7176" w:rsidP="009D6B9A">
            <w:pPr>
              <w:outlineLvl w:val="2"/>
              <w:rPr>
                <w:rFonts w:ascii="Times New Roman" w:eastAsia="Times New Roman" w:hAnsi="Times New Roman" w:cs="Times New Roman"/>
                <w:bCs/>
              </w:rPr>
            </w:pPr>
            <w:r w:rsidRPr="00B75ACB">
              <w:rPr>
                <w:rFonts w:ascii="Times New Roman" w:eastAsia="Times New Roman" w:hAnsi="Times New Roman" w:cs="Times New Roman"/>
                <w:bCs/>
              </w:rPr>
              <w:t>Какой из процессов используется для синтеза этилена из углеводородов?</w:t>
            </w:r>
          </w:p>
          <w:p w14:paraId="776771E0" w14:textId="77777777" w:rsidR="003E7176" w:rsidRPr="00B75ACB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B75ACB">
              <w:rPr>
                <w:rFonts w:ascii="Times New Roman" w:eastAsia="Times New Roman" w:hAnsi="Times New Roman" w:cs="Times New Roman"/>
              </w:rPr>
              <w:t>1) Гидрогенизация</w:t>
            </w:r>
            <w:r w:rsidRPr="00B75ACB">
              <w:rPr>
                <w:rFonts w:ascii="Times New Roman" w:eastAsia="Times New Roman" w:hAnsi="Times New Roman" w:cs="Times New Roman"/>
              </w:rPr>
              <w:br/>
              <w:t>2) Крекинг</w:t>
            </w:r>
            <w:r w:rsidRPr="00B75ACB">
              <w:rPr>
                <w:rFonts w:ascii="Times New Roman" w:eastAsia="Times New Roman" w:hAnsi="Times New Roman" w:cs="Times New Roman"/>
              </w:rPr>
              <w:br/>
              <w:t>3) Полимеризация</w:t>
            </w:r>
            <w:r w:rsidRPr="00B75ACB">
              <w:rPr>
                <w:rFonts w:ascii="Times New Roman" w:eastAsia="Times New Roman" w:hAnsi="Times New Roman" w:cs="Times New Roman"/>
              </w:rPr>
              <w:br/>
              <w:t>4) Окисление</w:t>
            </w:r>
          </w:p>
        </w:tc>
        <w:tc>
          <w:tcPr>
            <w:tcW w:w="1701" w:type="dxa"/>
          </w:tcPr>
          <w:p w14:paraId="568883AD" w14:textId="77777777" w:rsidR="003E7176" w:rsidRPr="00B75ACB" w:rsidRDefault="003E7176" w:rsidP="009D6B9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B75ACB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1701" w:type="dxa"/>
          </w:tcPr>
          <w:p w14:paraId="4E3073DD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ПК – 1.1</w:t>
            </w:r>
          </w:p>
          <w:p w14:paraId="33D9D454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Химия и технология органических веществ</w:t>
            </w:r>
          </w:p>
          <w:p w14:paraId="46B37BB3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F810FE" w14:paraId="7A5416B8" w14:textId="77777777" w:rsidTr="009D6B9A">
        <w:tc>
          <w:tcPr>
            <w:tcW w:w="576" w:type="dxa"/>
          </w:tcPr>
          <w:p w14:paraId="237BA09C" w14:textId="77777777" w:rsidR="003E7176" w:rsidRPr="00F810FE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78</w:t>
            </w:r>
          </w:p>
        </w:tc>
        <w:tc>
          <w:tcPr>
            <w:tcW w:w="6229" w:type="dxa"/>
          </w:tcPr>
          <w:p w14:paraId="58CD4D53" w14:textId="77777777" w:rsidR="003E7176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</w:rPr>
            </w:pPr>
            <w:r w:rsidRPr="00B75ACB">
              <w:rPr>
                <w:rFonts w:ascii="Times New Roman" w:eastAsia="Times New Roman" w:hAnsi="Times New Roman" w:cs="Times New Roman"/>
                <w:i/>
                <w:iCs/>
              </w:rPr>
              <w:t>Прочитайте текст и установите правильное соответствие</w:t>
            </w:r>
          </w:p>
          <w:p w14:paraId="571C3C06" w14:textId="77777777" w:rsidR="003E7176" w:rsidRPr="00B75ACB" w:rsidRDefault="003E7176" w:rsidP="009D6B9A">
            <w:pPr>
              <w:rPr>
                <w:rFonts w:ascii="Times New Roman" w:eastAsia="Times New Roman" w:hAnsi="Times New Roman" w:cs="Times New Roman"/>
              </w:rPr>
            </w:pPr>
          </w:p>
          <w:p w14:paraId="713787F8" w14:textId="77777777" w:rsidR="003E7176" w:rsidRPr="00B75ACB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B75ACB">
              <w:rPr>
                <w:rFonts w:ascii="Times New Roman" w:eastAsia="Times New Roman" w:hAnsi="Times New Roman" w:cs="Times New Roman"/>
              </w:rPr>
              <w:t xml:space="preserve">Установите соответствие между процессом и продуктом: к каждой позиции, обозначенной буквой, подберите соответствующую позицию, обозначенную цифрой. </w:t>
            </w:r>
          </w:p>
          <w:tbl>
            <w:tblPr>
              <w:tblW w:w="554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187"/>
              <w:gridCol w:w="2354"/>
            </w:tblGrid>
            <w:tr w:rsidR="003E7176" w:rsidRPr="00B75ACB" w14:paraId="63ACF4D2" w14:textId="77777777" w:rsidTr="009D6B9A">
              <w:trPr>
                <w:trHeight w:val="352"/>
              </w:trPr>
              <w:tc>
                <w:tcPr>
                  <w:tcW w:w="3187" w:type="dxa"/>
                  <w:shd w:val="clear" w:color="auto" w:fill="auto"/>
                </w:tcPr>
                <w:p w14:paraId="7A683478" w14:textId="77777777" w:rsidR="003E7176" w:rsidRPr="00B75ACB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B75ACB">
                    <w:rPr>
                      <w:rFonts w:ascii="Times New Roman" w:eastAsia="Times New Roman" w:hAnsi="Times New Roman" w:cs="Times New Roman"/>
                    </w:rPr>
                    <w:t>ПРОЦЕСС</w:t>
                  </w:r>
                </w:p>
              </w:tc>
              <w:tc>
                <w:tcPr>
                  <w:tcW w:w="2354" w:type="dxa"/>
                  <w:shd w:val="clear" w:color="auto" w:fill="auto"/>
                </w:tcPr>
                <w:p w14:paraId="0AB1D7B5" w14:textId="77777777" w:rsidR="003E7176" w:rsidRPr="00B75ACB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B75ACB">
                    <w:rPr>
                      <w:rFonts w:ascii="Times New Roman" w:eastAsia="Times New Roman" w:hAnsi="Times New Roman" w:cs="Times New Roman"/>
                    </w:rPr>
                    <w:t>ПРОДУКТ</w:t>
                  </w:r>
                </w:p>
              </w:tc>
            </w:tr>
            <w:tr w:rsidR="003E7176" w:rsidRPr="00B75ACB" w14:paraId="23888CAC" w14:textId="77777777" w:rsidTr="009D6B9A">
              <w:trPr>
                <w:trHeight w:val="462"/>
              </w:trPr>
              <w:tc>
                <w:tcPr>
                  <w:tcW w:w="3187" w:type="dxa"/>
                  <w:shd w:val="clear" w:color="auto" w:fill="auto"/>
                </w:tcPr>
                <w:p w14:paraId="7D3913B9" w14:textId="77777777" w:rsidR="003E7176" w:rsidRPr="00B75ACB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B75ACB">
                    <w:rPr>
                      <w:rFonts w:ascii="Times New Roman" w:eastAsia="Times New Roman" w:hAnsi="Times New Roman" w:cs="Times New Roman"/>
                    </w:rPr>
                    <w:t>А) Полимер, получаемый из этилена.</w:t>
                  </w:r>
                </w:p>
              </w:tc>
              <w:tc>
                <w:tcPr>
                  <w:tcW w:w="2354" w:type="dxa"/>
                  <w:shd w:val="clear" w:color="auto" w:fill="auto"/>
                </w:tcPr>
                <w:p w14:paraId="11B68E94" w14:textId="77777777" w:rsidR="003E7176" w:rsidRPr="00B75ACB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B75ACB">
                    <w:rPr>
                      <w:rFonts w:ascii="Times New Roman" w:eastAsia="Times New Roman" w:hAnsi="Times New Roman" w:cs="Times New Roman"/>
                    </w:rPr>
                    <w:t>1) Полиэтилен</w:t>
                  </w:r>
                  <w:r w:rsidRPr="00B75ACB">
                    <w:rPr>
                      <w:rFonts w:ascii="Times New Roman" w:eastAsia="Times New Roman" w:hAnsi="Times New Roman" w:cs="Times New Roman"/>
                    </w:rPr>
                    <w:br/>
                  </w:r>
                </w:p>
              </w:tc>
            </w:tr>
            <w:tr w:rsidR="003E7176" w:rsidRPr="00B75ACB" w14:paraId="045B99CE" w14:textId="77777777" w:rsidTr="009D6B9A">
              <w:trPr>
                <w:trHeight w:val="462"/>
              </w:trPr>
              <w:tc>
                <w:tcPr>
                  <w:tcW w:w="3187" w:type="dxa"/>
                  <w:shd w:val="clear" w:color="auto" w:fill="auto"/>
                </w:tcPr>
                <w:p w14:paraId="48897235" w14:textId="77777777" w:rsidR="003E7176" w:rsidRPr="00B75ACB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B75ACB">
                    <w:rPr>
                      <w:rFonts w:ascii="Times New Roman" w:eastAsia="Times New Roman" w:hAnsi="Times New Roman" w:cs="Times New Roman"/>
                    </w:rPr>
                    <w:t>Б) Основной продукт крекинга нефти.</w:t>
                  </w:r>
                </w:p>
              </w:tc>
              <w:tc>
                <w:tcPr>
                  <w:tcW w:w="2354" w:type="dxa"/>
                  <w:shd w:val="clear" w:color="auto" w:fill="auto"/>
                </w:tcPr>
                <w:p w14:paraId="5BEF3F48" w14:textId="77777777" w:rsidR="003E7176" w:rsidRPr="00B75ACB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B75ACB">
                    <w:rPr>
                      <w:rFonts w:ascii="Times New Roman" w:eastAsia="Times New Roman" w:hAnsi="Times New Roman" w:cs="Times New Roman"/>
                    </w:rPr>
                    <w:t>2) Этилен</w:t>
                  </w:r>
                </w:p>
              </w:tc>
            </w:tr>
            <w:tr w:rsidR="003E7176" w:rsidRPr="00B75ACB" w14:paraId="616DB979" w14:textId="77777777" w:rsidTr="009D6B9A">
              <w:trPr>
                <w:trHeight w:val="462"/>
              </w:trPr>
              <w:tc>
                <w:tcPr>
                  <w:tcW w:w="3187" w:type="dxa"/>
                  <w:shd w:val="clear" w:color="auto" w:fill="auto"/>
                </w:tcPr>
                <w:p w14:paraId="492835D9" w14:textId="77777777" w:rsidR="003E7176" w:rsidRPr="00B75ACB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B75ACB">
                    <w:rPr>
                      <w:rFonts w:ascii="Times New Roman" w:eastAsia="Times New Roman" w:hAnsi="Times New Roman" w:cs="Times New Roman"/>
                    </w:rPr>
                    <w:t>В) Процесс, при котором мономеры соединяются без выделения побочных продуктов</w:t>
                  </w:r>
                </w:p>
              </w:tc>
              <w:tc>
                <w:tcPr>
                  <w:tcW w:w="2354" w:type="dxa"/>
                  <w:shd w:val="clear" w:color="auto" w:fill="auto"/>
                </w:tcPr>
                <w:p w14:paraId="26A6A0A6" w14:textId="77777777" w:rsidR="003E7176" w:rsidRPr="00B75ACB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B75ACB">
                    <w:rPr>
                      <w:rFonts w:ascii="Times New Roman" w:eastAsia="Times New Roman" w:hAnsi="Times New Roman" w:cs="Times New Roman"/>
                    </w:rPr>
                    <w:t xml:space="preserve">3) Вода </w:t>
                  </w:r>
                </w:p>
              </w:tc>
            </w:tr>
            <w:tr w:rsidR="003E7176" w:rsidRPr="00B75ACB" w14:paraId="7A45CDEA" w14:textId="77777777" w:rsidTr="009D6B9A">
              <w:trPr>
                <w:trHeight w:val="462"/>
              </w:trPr>
              <w:tc>
                <w:tcPr>
                  <w:tcW w:w="3187" w:type="dxa"/>
                  <w:shd w:val="clear" w:color="auto" w:fill="auto"/>
                </w:tcPr>
                <w:p w14:paraId="49714780" w14:textId="77777777" w:rsidR="003E7176" w:rsidRPr="00B75ACB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B75ACB">
                    <w:rPr>
                      <w:rFonts w:ascii="Times New Roman" w:eastAsia="Times New Roman" w:hAnsi="Times New Roman" w:cs="Times New Roman"/>
                    </w:rPr>
                    <w:t>Г) Вещество, которое выделяется при поликонденсации полиэфиров.</w:t>
                  </w:r>
                </w:p>
              </w:tc>
              <w:tc>
                <w:tcPr>
                  <w:tcW w:w="2354" w:type="dxa"/>
                  <w:shd w:val="clear" w:color="auto" w:fill="auto"/>
                </w:tcPr>
                <w:p w14:paraId="19D0CC99" w14:textId="77777777" w:rsidR="003E7176" w:rsidRPr="00B75ACB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B75ACB">
                    <w:rPr>
                      <w:rFonts w:ascii="Times New Roman" w:eastAsia="Times New Roman" w:hAnsi="Times New Roman" w:cs="Times New Roman"/>
                    </w:rPr>
                    <w:t>4) Полимеризация с открытой цепью</w:t>
                  </w:r>
                </w:p>
              </w:tc>
            </w:tr>
            <w:tr w:rsidR="003E7176" w:rsidRPr="00B75ACB" w14:paraId="22B00263" w14:textId="77777777" w:rsidTr="009D6B9A">
              <w:trPr>
                <w:trHeight w:val="462"/>
              </w:trPr>
              <w:tc>
                <w:tcPr>
                  <w:tcW w:w="3187" w:type="dxa"/>
                  <w:shd w:val="clear" w:color="auto" w:fill="auto"/>
                </w:tcPr>
                <w:p w14:paraId="62F97D05" w14:textId="77777777" w:rsidR="003E7176" w:rsidRPr="00B75ACB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2354" w:type="dxa"/>
                  <w:shd w:val="clear" w:color="auto" w:fill="auto"/>
                </w:tcPr>
                <w:p w14:paraId="183E2221" w14:textId="77777777" w:rsidR="003E7176" w:rsidRPr="00B75ACB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B75ACB">
                    <w:rPr>
                      <w:rFonts w:ascii="Times New Roman" w:eastAsia="Times New Roman" w:hAnsi="Times New Roman" w:cs="Times New Roman"/>
                    </w:rPr>
                    <w:t>5) Дегидратация</w:t>
                  </w:r>
                </w:p>
              </w:tc>
            </w:tr>
          </w:tbl>
          <w:p w14:paraId="555864DC" w14:textId="77777777" w:rsidR="003E7176" w:rsidRPr="00B75ACB" w:rsidRDefault="003E7176" w:rsidP="009D6B9A">
            <w:pPr>
              <w:rPr>
                <w:rFonts w:ascii="Times New Roman" w:eastAsia="Times New Roman" w:hAnsi="Times New Roman" w:cs="Times New Roman"/>
              </w:rPr>
            </w:pPr>
          </w:p>
          <w:p w14:paraId="3B221E0B" w14:textId="77777777" w:rsidR="003E7176" w:rsidRPr="00B75ACB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B75ACB">
              <w:rPr>
                <w:rFonts w:ascii="Times New Roman" w:eastAsia="Times New Roman" w:hAnsi="Times New Roman" w:cs="Times New Roman"/>
              </w:rPr>
              <w:t xml:space="preserve">Запишите в таблицу выбранные цифры под соответствующими буквами. </w:t>
            </w:r>
          </w:p>
          <w:tbl>
            <w:tblPr>
              <w:tblW w:w="391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019"/>
              <w:gridCol w:w="924"/>
              <w:gridCol w:w="984"/>
              <w:gridCol w:w="984"/>
            </w:tblGrid>
            <w:tr w:rsidR="003E7176" w:rsidRPr="00B75ACB" w14:paraId="3C19332B" w14:textId="77777777" w:rsidTr="009D6B9A">
              <w:trPr>
                <w:trHeight w:val="273"/>
              </w:trPr>
              <w:tc>
                <w:tcPr>
                  <w:tcW w:w="1019" w:type="dxa"/>
                  <w:shd w:val="clear" w:color="auto" w:fill="auto"/>
                </w:tcPr>
                <w:p w14:paraId="26E768D6" w14:textId="77777777" w:rsidR="003E7176" w:rsidRPr="00B75ACB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B75ACB">
                    <w:rPr>
                      <w:rFonts w:ascii="Times New Roman" w:eastAsia="Times New Roman" w:hAnsi="Times New Roman" w:cs="Times New Roman"/>
                    </w:rPr>
                    <w:t>А</w:t>
                  </w:r>
                </w:p>
              </w:tc>
              <w:tc>
                <w:tcPr>
                  <w:tcW w:w="924" w:type="dxa"/>
                  <w:shd w:val="clear" w:color="auto" w:fill="auto"/>
                </w:tcPr>
                <w:p w14:paraId="16AD8F3E" w14:textId="77777777" w:rsidR="003E7176" w:rsidRPr="00B75ACB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B75ACB">
                    <w:rPr>
                      <w:rFonts w:ascii="Times New Roman" w:eastAsia="Times New Roman" w:hAnsi="Times New Roman" w:cs="Times New Roman"/>
                    </w:rPr>
                    <w:t>Б</w:t>
                  </w:r>
                </w:p>
              </w:tc>
              <w:tc>
                <w:tcPr>
                  <w:tcW w:w="984" w:type="dxa"/>
                  <w:shd w:val="clear" w:color="auto" w:fill="auto"/>
                </w:tcPr>
                <w:p w14:paraId="1B5D0B87" w14:textId="77777777" w:rsidR="003E7176" w:rsidRPr="00B75ACB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B75ACB">
                    <w:rPr>
                      <w:rFonts w:ascii="Times New Roman" w:eastAsia="Times New Roman" w:hAnsi="Times New Roman" w:cs="Times New Roman"/>
                    </w:rPr>
                    <w:t>В</w:t>
                  </w:r>
                </w:p>
              </w:tc>
              <w:tc>
                <w:tcPr>
                  <w:tcW w:w="984" w:type="dxa"/>
                </w:tcPr>
                <w:p w14:paraId="5B8FF0E4" w14:textId="77777777" w:rsidR="003E7176" w:rsidRPr="00B75ACB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B75ACB">
                    <w:rPr>
                      <w:rFonts w:ascii="Times New Roman" w:eastAsia="Times New Roman" w:hAnsi="Times New Roman" w:cs="Times New Roman"/>
                    </w:rPr>
                    <w:t>Г</w:t>
                  </w:r>
                </w:p>
              </w:tc>
            </w:tr>
            <w:tr w:rsidR="003E7176" w:rsidRPr="00B75ACB" w14:paraId="129C1130" w14:textId="77777777" w:rsidTr="009D6B9A">
              <w:trPr>
                <w:trHeight w:val="278"/>
              </w:trPr>
              <w:tc>
                <w:tcPr>
                  <w:tcW w:w="1019" w:type="dxa"/>
                  <w:shd w:val="clear" w:color="auto" w:fill="auto"/>
                </w:tcPr>
                <w:p w14:paraId="2DCCD862" w14:textId="77777777" w:rsidR="003E7176" w:rsidRPr="00B75ACB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924" w:type="dxa"/>
                  <w:shd w:val="clear" w:color="auto" w:fill="auto"/>
                </w:tcPr>
                <w:p w14:paraId="2695E053" w14:textId="77777777" w:rsidR="003E7176" w:rsidRPr="00B75ACB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984" w:type="dxa"/>
                  <w:shd w:val="clear" w:color="auto" w:fill="auto"/>
                </w:tcPr>
                <w:p w14:paraId="5ECB96E2" w14:textId="77777777" w:rsidR="003E7176" w:rsidRPr="00B75ACB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984" w:type="dxa"/>
                </w:tcPr>
                <w:p w14:paraId="436847EC" w14:textId="77777777" w:rsidR="003E7176" w:rsidRPr="00B75ACB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</w:tr>
          </w:tbl>
          <w:p w14:paraId="084C19DC" w14:textId="77777777" w:rsidR="003E7176" w:rsidRPr="00B75ACB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</w:rPr>
            </w:pPr>
          </w:p>
        </w:tc>
        <w:tc>
          <w:tcPr>
            <w:tcW w:w="1701" w:type="dxa"/>
          </w:tcPr>
          <w:p w14:paraId="6A88C1F8" w14:textId="77777777" w:rsidR="003E7176" w:rsidRPr="00155121" w:rsidRDefault="003E7176" w:rsidP="009D6B9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155121">
              <w:rPr>
                <w:rFonts w:ascii="Times New Roman" w:eastAsia="Times New Roman" w:hAnsi="Times New Roman" w:cs="Times New Roman"/>
              </w:rPr>
              <w:t>А1Б2В4Г3</w:t>
            </w:r>
          </w:p>
        </w:tc>
        <w:tc>
          <w:tcPr>
            <w:tcW w:w="1701" w:type="dxa"/>
          </w:tcPr>
          <w:p w14:paraId="1B863803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ПК-1.2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</w:t>
            </w:r>
          </w:p>
          <w:p w14:paraId="071F9AAB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Химия и технология органических веществ</w:t>
            </w:r>
          </w:p>
          <w:p w14:paraId="627D41D9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F810FE" w14:paraId="51E64BAC" w14:textId="77777777" w:rsidTr="009D6B9A">
        <w:tc>
          <w:tcPr>
            <w:tcW w:w="576" w:type="dxa"/>
          </w:tcPr>
          <w:p w14:paraId="06F87879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79</w:t>
            </w:r>
          </w:p>
        </w:tc>
        <w:tc>
          <w:tcPr>
            <w:tcW w:w="6229" w:type="dxa"/>
          </w:tcPr>
          <w:p w14:paraId="05327587" w14:textId="77777777" w:rsidR="003E7176" w:rsidRDefault="003E7176" w:rsidP="009D6B9A">
            <w:pPr>
              <w:rPr>
                <w:rFonts w:ascii="Times New Roman" w:eastAsia="Calibri" w:hAnsi="Times New Roman" w:cs="Times New Roman"/>
                <w:i/>
                <w:iCs/>
              </w:rPr>
            </w:pPr>
            <w:r w:rsidRPr="00C52C20">
              <w:rPr>
                <w:rFonts w:ascii="Times New Roman" w:eastAsia="Calibri" w:hAnsi="Times New Roman" w:cs="Times New Roman"/>
                <w:i/>
                <w:iCs/>
              </w:rPr>
              <w:t>Прочитайте текст, выберите правильный ответ</w:t>
            </w:r>
          </w:p>
          <w:p w14:paraId="7BD37F07" w14:textId="77777777" w:rsidR="003E7176" w:rsidRPr="00C52C20" w:rsidRDefault="003E7176" w:rsidP="009D6B9A">
            <w:pPr>
              <w:rPr>
                <w:rFonts w:ascii="Times New Roman" w:eastAsia="Calibri" w:hAnsi="Times New Roman" w:cs="Times New Roman"/>
                <w:i/>
                <w:iCs/>
              </w:rPr>
            </w:pPr>
          </w:p>
          <w:p w14:paraId="7BBD1837" w14:textId="77777777" w:rsidR="003E7176" w:rsidRPr="00C52C20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C52C20">
              <w:rPr>
                <w:rFonts w:ascii="Times New Roman" w:eastAsia="Times New Roman" w:hAnsi="Times New Roman" w:cs="Times New Roman"/>
              </w:rPr>
              <w:t>Какой из указанных элементов является основным компонентом углеродсодержащих материалов, используемых в химической технологии?</w:t>
            </w:r>
          </w:p>
          <w:p w14:paraId="2056ECBE" w14:textId="77777777" w:rsidR="003E7176" w:rsidRPr="00C52C20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C52C20">
              <w:rPr>
                <w:rFonts w:ascii="Times New Roman" w:eastAsia="Times New Roman" w:hAnsi="Times New Roman" w:cs="Times New Roman"/>
                <w:bCs/>
              </w:rPr>
              <w:t>1)</w:t>
            </w:r>
            <w:r w:rsidRPr="00C52C20">
              <w:rPr>
                <w:rFonts w:ascii="Times New Roman" w:eastAsia="Times New Roman" w:hAnsi="Times New Roman" w:cs="Times New Roman"/>
              </w:rPr>
              <w:t xml:space="preserve"> Водород</w:t>
            </w:r>
            <w:r w:rsidRPr="00C52C20">
              <w:rPr>
                <w:rFonts w:ascii="Times New Roman" w:eastAsia="Times New Roman" w:hAnsi="Times New Roman" w:cs="Times New Roman"/>
              </w:rPr>
              <w:br/>
            </w:r>
            <w:r w:rsidRPr="00C52C20">
              <w:rPr>
                <w:rFonts w:ascii="Times New Roman" w:eastAsia="Times New Roman" w:hAnsi="Times New Roman" w:cs="Times New Roman"/>
                <w:bCs/>
              </w:rPr>
              <w:t>2)</w:t>
            </w:r>
            <w:r w:rsidRPr="00C52C20">
              <w:rPr>
                <w:rFonts w:ascii="Times New Roman" w:eastAsia="Times New Roman" w:hAnsi="Times New Roman" w:cs="Times New Roman"/>
              </w:rPr>
              <w:t xml:space="preserve"> Кислород</w:t>
            </w:r>
            <w:r w:rsidRPr="00C52C20">
              <w:rPr>
                <w:rFonts w:ascii="Times New Roman" w:eastAsia="Times New Roman" w:hAnsi="Times New Roman" w:cs="Times New Roman"/>
              </w:rPr>
              <w:br/>
            </w:r>
            <w:r w:rsidRPr="00C52C20">
              <w:rPr>
                <w:rFonts w:ascii="Times New Roman" w:eastAsia="Times New Roman" w:hAnsi="Times New Roman" w:cs="Times New Roman"/>
                <w:bCs/>
              </w:rPr>
              <w:t>3)</w:t>
            </w:r>
            <w:r w:rsidRPr="00C52C20">
              <w:rPr>
                <w:rFonts w:ascii="Times New Roman" w:eastAsia="Times New Roman" w:hAnsi="Times New Roman" w:cs="Times New Roman"/>
              </w:rPr>
              <w:t xml:space="preserve"> Азот</w:t>
            </w:r>
            <w:r w:rsidRPr="00C52C20">
              <w:rPr>
                <w:rFonts w:ascii="Times New Roman" w:eastAsia="Times New Roman" w:hAnsi="Times New Roman" w:cs="Times New Roman"/>
              </w:rPr>
              <w:br/>
            </w:r>
            <w:r w:rsidRPr="00C52C20">
              <w:rPr>
                <w:rFonts w:ascii="Times New Roman" w:eastAsia="Times New Roman" w:hAnsi="Times New Roman" w:cs="Times New Roman"/>
                <w:bCs/>
              </w:rPr>
              <w:t>4)</w:t>
            </w:r>
            <w:r w:rsidRPr="00C52C20">
              <w:rPr>
                <w:rFonts w:ascii="Times New Roman" w:eastAsia="Times New Roman" w:hAnsi="Times New Roman" w:cs="Times New Roman"/>
              </w:rPr>
              <w:t xml:space="preserve"> Углерод</w:t>
            </w:r>
          </w:p>
        </w:tc>
        <w:tc>
          <w:tcPr>
            <w:tcW w:w="1701" w:type="dxa"/>
          </w:tcPr>
          <w:p w14:paraId="41C50B1E" w14:textId="77777777" w:rsidR="003E7176" w:rsidRPr="00C52C20" w:rsidRDefault="003E7176" w:rsidP="009D6B9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C52C20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1701" w:type="dxa"/>
          </w:tcPr>
          <w:p w14:paraId="3F484C6C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ПК-1.1</w:t>
            </w:r>
          </w:p>
          <w:p w14:paraId="53A8B2DC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Учебная ознакомительная практика</w:t>
            </w:r>
          </w:p>
          <w:p w14:paraId="09E283C8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F810FE" w14:paraId="6D3F2A91" w14:textId="77777777" w:rsidTr="009D6B9A">
        <w:tc>
          <w:tcPr>
            <w:tcW w:w="576" w:type="dxa"/>
          </w:tcPr>
          <w:p w14:paraId="0AF1F249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80</w:t>
            </w:r>
          </w:p>
        </w:tc>
        <w:tc>
          <w:tcPr>
            <w:tcW w:w="6229" w:type="dxa"/>
          </w:tcPr>
          <w:p w14:paraId="7EE8841A" w14:textId="77777777" w:rsidR="003E7176" w:rsidRPr="00E3429B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E3429B">
              <w:rPr>
                <w:rFonts w:ascii="Times New Roman" w:hAnsi="Times New Roman" w:cs="Times New Roman"/>
                <w:i/>
                <w:iCs/>
                <w:color w:val="auto"/>
              </w:rPr>
              <w:t>Прочитайте вопрос, выберите правильный ответ.</w:t>
            </w:r>
          </w:p>
          <w:p w14:paraId="3920D261" w14:textId="77777777" w:rsidR="003E7176" w:rsidRPr="00E3429B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3B33B386" w14:textId="77777777" w:rsidR="003E7176" w:rsidRPr="00E3429B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E3429B">
              <w:rPr>
                <w:rFonts w:ascii="Times New Roman" w:hAnsi="Times New Roman" w:cs="Times New Roman"/>
                <w:iCs/>
                <w:color w:val="auto"/>
              </w:rPr>
              <w:t>Какая основная химическая реакция происходит при коксовании каменного угля?</w:t>
            </w:r>
          </w:p>
          <w:p w14:paraId="497ADED1" w14:textId="77777777" w:rsidR="003E7176" w:rsidRPr="00E3429B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E3429B">
              <w:rPr>
                <w:rFonts w:ascii="Times New Roman" w:hAnsi="Times New Roman" w:cs="Times New Roman"/>
                <w:iCs/>
                <w:color w:val="auto"/>
              </w:rPr>
              <w:t>1. Пиролиз органических компонентов угля с образованием кокса и летучих веществ.</w:t>
            </w:r>
          </w:p>
          <w:p w14:paraId="09C2C82D" w14:textId="77777777" w:rsidR="003E7176" w:rsidRPr="00E3429B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E3429B">
              <w:rPr>
                <w:rFonts w:ascii="Times New Roman" w:hAnsi="Times New Roman" w:cs="Times New Roman"/>
                <w:iCs/>
                <w:color w:val="auto"/>
              </w:rPr>
              <w:lastRenderedPageBreak/>
              <w:t>2. Окисление углерода кислородом воздуха.</w:t>
            </w:r>
          </w:p>
          <w:p w14:paraId="10862E6F" w14:textId="77777777" w:rsidR="003E7176" w:rsidRPr="00E3429B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E3429B">
              <w:rPr>
                <w:rFonts w:ascii="Times New Roman" w:hAnsi="Times New Roman" w:cs="Times New Roman"/>
                <w:iCs/>
                <w:color w:val="auto"/>
              </w:rPr>
              <w:t>3. Гидрирование ароматических соединений.</w:t>
            </w:r>
          </w:p>
          <w:p w14:paraId="06B001C3" w14:textId="77777777" w:rsidR="003E7176" w:rsidRPr="00E3429B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  <w:r w:rsidRPr="00E3429B">
              <w:rPr>
                <w:rFonts w:ascii="Times New Roman" w:hAnsi="Times New Roman" w:cs="Times New Roman"/>
                <w:iCs/>
                <w:color w:val="auto"/>
              </w:rPr>
              <w:t>4. Электролиз угольной суспензии.</w:t>
            </w:r>
          </w:p>
        </w:tc>
        <w:tc>
          <w:tcPr>
            <w:tcW w:w="1701" w:type="dxa"/>
          </w:tcPr>
          <w:p w14:paraId="29405A7A" w14:textId="77777777" w:rsidR="003E7176" w:rsidRPr="00E3429B" w:rsidRDefault="003E7176" w:rsidP="009D6B9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E3429B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1</w:t>
            </w:r>
          </w:p>
        </w:tc>
        <w:tc>
          <w:tcPr>
            <w:tcW w:w="1701" w:type="dxa"/>
          </w:tcPr>
          <w:p w14:paraId="24DBBC7C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1.1</w:t>
            </w:r>
          </w:p>
          <w:p w14:paraId="1CDAA370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венная преддиплом</w:t>
            </w:r>
          </w:p>
          <w:p w14:paraId="0ABCB09F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ая практика</w:t>
            </w:r>
          </w:p>
          <w:p w14:paraId="03D06855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F810FE" w14:paraId="40233163" w14:textId="77777777" w:rsidTr="009D6B9A">
        <w:tc>
          <w:tcPr>
            <w:tcW w:w="576" w:type="dxa"/>
          </w:tcPr>
          <w:p w14:paraId="2B50E487" w14:textId="77777777" w:rsidR="003E7176" w:rsidRPr="00F810FE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lastRenderedPageBreak/>
              <w:t>181</w:t>
            </w:r>
          </w:p>
        </w:tc>
        <w:tc>
          <w:tcPr>
            <w:tcW w:w="6229" w:type="dxa"/>
          </w:tcPr>
          <w:p w14:paraId="595BDF71" w14:textId="77777777" w:rsidR="003E7176" w:rsidRDefault="003E7176" w:rsidP="009D6B9A">
            <w:pPr>
              <w:rPr>
                <w:rFonts w:ascii="Times New Roman" w:eastAsia="Calibri" w:hAnsi="Times New Roman" w:cs="Times New Roman"/>
                <w:i/>
                <w:iCs/>
              </w:rPr>
            </w:pPr>
            <w:r w:rsidRPr="0081047E">
              <w:rPr>
                <w:rFonts w:ascii="Times New Roman" w:eastAsia="Calibri" w:hAnsi="Times New Roman" w:cs="Times New Roman"/>
                <w:i/>
                <w:iCs/>
              </w:rPr>
              <w:t>Прочитайте текст и установите правильное соответствие</w:t>
            </w:r>
          </w:p>
          <w:p w14:paraId="3497C812" w14:textId="77777777" w:rsidR="003E7176" w:rsidRPr="0081047E" w:rsidRDefault="003E7176" w:rsidP="009D6B9A">
            <w:pPr>
              <w:rPr>
                <w:rFonts w:ascii="Times New Roman" w:eastAsia="Calibri" w:hAnsi="Times New Roman" w:cs="Times New Roman"/>
              </w:rPr>
            </w:pPr>
          </w:p>
          <w:p w14:paraId="3DE32219" w14:textId="77777777" w:rsidR="003E7176" w:rsidRPr="0081047E" w:rsidRDefault="003E7176" w:rsidP="009D6B9A">
            <w:pPr>
              <w:tabs>
                <w:tab w:val="num" w:pos="360"/>
              </w:tabs>
              <w:contextualSpacing/>
              <w:rPr>
                <w:rFonts w:ascii="Times New Roman" w:eastAsia="MS Mincho" w:hAnsi="Times New Roman" w:cs="Times New Roman"/>
              </w:rPr>
            </w:pPr>
            <w:r w:rsidRPr="0081047E">
              <w:rPr>
                <w:rFonts w:ascii="Times New Roman" w:eastAsia="MS Mincho" w:hAnsi="Times New Roman" w:cs="Times New Roman"/>
              </w:rPr>
              <w:t>Соотнесите продукт коксохимического производства и его основное применение</w:t>
            </w:r>
          </w:p>
          <w:p w14:paraId="4D9FDE77" w14:textId="77777777" w:rsidR="003E7176" w:rsidRPr="0081047E" w:rsidRDefault="003E7176" w:rsidP="009D6B9A">
            <w:pPr>
              <w:rPr>
                <w:rFonts w:ascii="Times New Roman" w:eastAsia="Times New Roman" w:hAnsi="Times New Roman" w:cs="Times New Roman"/>
                <w:iCs/>
              </w:rPr>
            </w:pPr>
          </w:p>
          <w:tbl>
            <w:tblPr>
              <w:tblStyle w:val="a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104"/>
              <w:gridCol w:w="3036"/>
            </w:tblGrid>
            <w:tr w:rsidR="003E7176" w:rsidRPr="0081047E" w14:paraId="1437D2DB" w14:textId="77777777" w:rsidTr="009D6B9A">
              <w:tc>
                <w:tcPr>
                  <w:tcW w:w="2104" w:type="dxa"/>
                </w:tcPr>
                <w:p w14:paraId="09265CB7" w14:textId="77777777" w:rsidR="003E7176" w:rsidRPr="0081047E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</w:rPr>
                  </w:pPr>
                  <w:r w:rsidRPr="0081047E">
                    <w:rPr>
                      <w:rFonts w:ascii="Times New Roman" w:eastAsia="Times New Roman" w:hAnsi="Times New Roman" w:cs="Times New Roman"/>
                      <w:iCs/>
                    </w:rPr>
                    <w:t>ПРОДУКТ</w:t>
                  </w:r>
                </w:p>
              </w:tc>
              <w:tc>
                <w:tcPr>
                  <w:tcW w:w="3036" w:type="dxa"/>
                </w:tcPr>
                <w:p w14:paraId="1FBF9806" w14:textId="77777777" w:rsidR="003E7176" w:rsidRPr="0081047E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</w:rPr>
                  </w:pPr>
                  <w:r w:rsidRPr="0081047E">
                    <w:rPr>
                      <w:rFonts w:ascii="Times New Roman" w:eastAsia="Times New Roman" w:hAnsi="Times New Roman" w:cs="Times New Roman"/>
                      <w:iCs/>
                    </w:rPr>
                    <w:t>ПРИМЕНЕНИЕ</w:t>
                  </w:r>
                </w:p>
              </w:tc>
            </w:tr>
            <w:tr w:rsidR="003E7176" w:rsidRPr="0081047E" w14:paraId="394C9720" w14:textId="77777777" w:rsidTr="009D6B9A">
              <w:tc>
                <w:tcPr>
                  <w:tcW w:w="2104" w:type="dxa"/>
                </w:tcPr>
                <w:p w14:paraId="3CA0E9A2" w14:textId="77777777" w:rsidR="003E7176" w:rsidRPr="0081047E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81047E">
                    <w:rPr>
                      <w:rFonts w:ascii="Times New Roman" w:eastAsia="Times New Roman" w:hAnsi="Times New Roman" w:cs="Times New Roman"/>
                    </w:rPr>
                    <w:t>A) Каменноугольный кокс</w:t>
                  </w:r>
                </w:p>
              </w:tc>
              <w:tc>
                <w:tcPr>
                  <w:tcW w:w="3036" w:type="dxa"/>
                </w:tcPr>
                <w:p w14:paraId="042FD009" w14:textId="77777777" w:rsidR="003E7176" w:rsidRPr="0081047E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81047E">
                    <w:rPr>
                      <w:rFonts w:ascii="Times New Roman" w:eastAsia="Times New Roman" w:hAnsi="Times New Roman" w:cs="Times New Roman"/>
                    </w:rPr>
                    <w:t>1) Сырьё для получения ароматических углеводородов</w:t>
                  </w:r>
                </w:p>
              </w:tc>
            </w:tr>
            <w:tr w:rsidR="003E7176" w:rsidRPr="0081047E" w14:paraId="7D33041F" w14:textId="77777777" w:rsidTr="009D6B9A">
              <w:tc>
                <w:tcPr>
                  <w:tcW w:w="2104" w:type="dxa"/>
                </w:tcPr>
                <w:p w14:paraId="4A4E86C2" w14:textId="77777777" w:rsidR="003E7176" w:rsidRPr="0081047E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81047E">
                    <w:rPr>
                      <w:rFonts w:ascii="Times New Roman" w:eastAsia="Times New Roman" w:hAnsi="Times New Roman" w:cs="Times New Roman"/>
                    </w:rPr>
                    <w:t>Б) Аммиачная вода</w:t>
                  </w:r>
                </w:p>
              </w:tc>
              <w:tc>
                <w:tcPr>
                  <w:tcW w:w="3036" w:type="dxa"/>
                </w:tcPr>
                <w:p w14:paraId="41949C0A" w14:textId="77777777" w:rsidR="003E7176" w:rsidRPr="0081047E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81047E">
                    <w:rPr>
                      <w:rFonts w:ascii="Times New Roman" w:eastAsia="Times New Roman" w:hAnsi="Times New Roman" w:cs="Times New Roman"/>
                    </w:rPr>
                    <w:t>2) Используется как топливо в доменных печах</w:t>
                  </w:r>
                </w:p>
              </w:tc>
            </w:tr>
            <w:tr w:rsidR="003E7176" w:rsidRPr="0081047E" w14:paraId="17D03B51" w14:textId="77777777" w:rsidTr="009D6B9A">
              <w:tc>
                <w:tcPr>
                  <w:tcW w:w="2104" w:type="dxa"/>
                </w:tcPr>
                <w:p w14:paraId="293206F5" w14:textId="77777777" w:rsidR="003E7176" w:rsidRPr="0081047E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81047E">
                    <w:rPr>
                      <w:rFonts w:ascii="Times New Roman" w:eastAsia="Times New Roman" w:hAnsi="Times New Roman" w:cs="Times New Roman"/>
                    </w:rPr>
                    <w:t>В) Бензольная фракция</w:t>
                  </w:r>
                </w:p>
              </w:tc>
              <w:tc>
                <w:tcPr>
                  <w:tcW w:w="3036" w:type="dxa"/>
                </w:tcPr>
                <w:p w14:paraId="7F41BBD8" w14:textId="77777777" w:rsidR="003E7176" w:rsidRPr="0081047E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81047E">
                    <w:rPr>
                      <w:rFonts w:ascii="Times New Roman" w:eastAsia="Times New Roman" w:hAnsi="Times New Roman" w:cs="Times New Roman"/>
                    </w:rPr>
                    <w:t>3) Применяется для производства удобрений</w:t>
                  </w:r>
                </w:p>
              </w:tc>
            </w:tr>
            <w:tr w:rsidR="003E7176" w:rsidRPr="0081047E" w14:paraId="76A85E47" w14:textId="77777777" w:rsidTr="009D6B9A">
              <w:tc>
                <w:tcPr>
                  <w:tcW w:w="2104" w:type="dxa"/>
                </w:tcPr>
                <w:p w14:paraId="2A8050D8" w14:textId="77777777" w:rsidR="003E7176" w:rsidRPr="0081047E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81047E">
                    <w:rPr>
                      <w:rFonts w:ascii="Times New Roman" w:eastAsia="Times New Roman" w:hAnsi="Times New Roman" w:cs="Times New Roman"/>
                    </w:rPr>
                    <w:t>Г) Смола</w:t>
                  </w:r>
                </w:p>
              </w:tc>
              <w:tc>
                <w:tcPr>
                  <w:tcW w:w="3036" w:type="dxa"/>
                </w:tcPr>
                <w:p w14:paraId="17AA2DB6" w14:textId="77777777" w:rsidR="003E7176" w:rsidRPr="0081047E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81047E">
                    <w:rPr>
                      <w:rFonts w:ascii="Times New Roman" w:eastAsia="Times New Roman" w:hAnsi="Times New Roman" w:cs="Times New Roman"/>
                    </w:rPr>
                    <w:t>4) Сырьё для производства фенола и других органических веществ</w:t>
                  </w:r>
                </w:p>
              </w:tc>
            </w:tr>
            <w:tr w:rsidR="003E7176" w:rsidRPr="0081047E" w14:paraId="5DC67833" w14:textId="77777777" w:rsidTr="009D6B9A">
              <w:tc>
                <w:tcPr>
                  <w:tcW w:w="2104" w:type="dxa"/>
                </w:tcPr>
                <w:p w14:paraId="3435CEB8" w14:textId="77777777" w:rsidR="003E7176" w:rsidRPr="0081047E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</w:rPr>
                  </w:pPr>
                </w:p>
              </w:tc>
              <w:tc>
                <w:tcPr>
                  <w:tcW w:w="3036" w:type="dxa"/>
                </w:tcPr>
                <w:p w14:paraId="0F48252A" w14:textId="77777777" w:rsidR="003E7176" w:rsidRPr="0081047E" w:rsidRDefault="003E7176" w:rsidP="009D6B9A">
                  <w:pPr>
                    <w:jc w:val="both"/>
                    <w:rPr>
                      <w:rFonts w:ascii="Times New Roman" w:eastAsia="Times New Roman" w:hAnsi="Times New Roman" w:cs="Times New Roman"/>
                    </w:rPr>
                  </w:pPr>
                  <w:r w:rsidRPr="0081047E">
                    <w:rPr>
                      <w:rFonts w:ascii="Times New Roman" w:eastAsia="Times New Roman" w:hAnsi="Times New Roman" w:cs="Times New Roman"/>
                      <w:iCs/>
                    </w:rPr>
                    <w:t>5)</w:t>
                  </w:r>
                  <w:r w:rsidRPr="0081047E">
                    <w:rPr>
                      <w:rFonts w:ascii="Times New Roman" w:eastAsia="Times New Roman" w:hAnsi="Times New Roman" w:cs="Times New Roman"/>
                    </w:rPr>
                    <w:t xml:space="preserve"> Сырье для производства серной кислоты</w:t>
                  </w:r>
                </w:p>
              </w:tc>
            </w:tr>
          </w:tbl>
          <w:p w14:paraId="21FE225B" w14:textId="77777777" w:rsidR="003E7176" w:rsidRPr="0081047E" w:rsidRDefault="003E7176" w:rsidP="009D6B9A">
            <w:pPr>
              <w:rPr>
                <w:rFonts w:ascii="Times New Roman" w:eastAsia="Times New Roman" w:hAnsi="Times New Roman" w:cs="Times New Roman"/>
                <w:iCs/>
              </w:rPr>
            </w:pPr>
          </w:p>
          <w:p w14:paraId="2D78D121" w14:textId="77777777" w:rsidR="003E7176" w:rsidRPr="0081047E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</w:rPr>
            </w:pPr>
            <w:r w:rsidRPr="0081047E">
              <w:rPr>
                <w:rFonts w:ascii="Times New Roman" w:eastAsia="Times New Roman" w:hAnsi="Times New Roman" w:cs="Times New Roman"/>
                <w:i/>
                <w:iCs/>
              </w:rPr>
              <w:t xml:space="preserve">Ответ запишите в таблицу </w:t>
            </w:r>
          </w:p>
          <w:tbl>
            <w:tblPr>
              <w:tblStyle w:val="a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63"/>
              <w:gridCol w:w="336"/>
              <w:gridCol w:w="336"/>
              <w:gridCol w:w="236"/>
            </w:tblGrid>
            <w:tr w:rsidR="003E7176" w:rsidRPr="0081047E" w14:paraId="639DB023" w14:textId="77777777" w:rsidTr="009D6B9A">
              <w:tc>
                <w:tcPr>
                  <w:tcW w:w="363" w:type="dxa"/>
                </w:tcPr>
                <w:p w14:paraId="0EFBB130" w14:textId="77777777" w:rsidR="003E7176" w:rsidRPr="0081047E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</w:rPr>
                  </w:pPr>
                  <w:r w:rsidRPr="0081047E">
                    <w:rPr>
                      <w:rFonts w:ascii="Times New Roman" w:eastAsia="Times New Roman" w:hAnsi="Times New Roman" w:cs="Times New Roman"/>
                      <w:i/>
                      <w:iCs/>
                    </w:rPr>
                    <w:t>А</w:t>
                  </w:r>
                </w:p>
              </w:tc>
              <w:tc>
                <w:tcPr>
                  <w:tcW w:w="336" w:type="dxa"/>
                </w:tcPr>
                <w:p w14:paraId="68C93BE0" w14:textId="77777777" w:rsidR="003E7176" w:rsidRPr="0081047E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</w:rPr>
                  </w:pPr>
                  <w:r w:rsidRPr="0081047E">
                    <w:rPr>
                      <w:rFonts w:ascii="Times New Roman" w:eastAsia="Times New Roman" w:hAnsi="Times New Roman" w:cs="Times New Roman"/>
                      <w:i/>
                      <w:iCs/>
                    </w:rPr>
                    <w:t>Б</w:t>
                  </w:r>
                </w:p>
              </w:tc>
              <w:tc>
                <w:tcPr>
                  <w:tcW w:w="336" w:type="dxa"/>
                </w:tcPr>
                <w:p w14:paraId="0B0AFE7C" w14:textId="77777777" w:rsidR="003E7176" w:rsidRPr="0081047E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</w:rPr>
                  </w:pPr>
                  <w:r w:rsidRPr="0081047E">
                    <w:rPr>
                      <w:rFonts w:ascii="Times New Roman" w:eastAsia="Times New Roman" w:hAnsi="Times New Roman" w:cs="Times New Roman"/>
                      <w:i/>
                      <w:iCs/>
                    </w:rPr>
                    <w:t>В</w:t>
                  </w:r>
                </w:p>
              </w:tc>
              <w:tc>
                <w:tcPr>
                  <w:tcW w:w="236" w:type="dxa"/>
                </w:tcPr>
                <w:p w14:paraId="3FD1830F" w14:textId="77777777" w:rsidR="003E7176" w:rsidRPr="0081047E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</w:rPr>
                  </w:pPr>
                  <w:r w:rsidRPr="0081047E">
                    <w:rPr>
                      <w:rFonts w:ascii="Times New Roman" w:eastAsia="Times New Roman" w:hAnsi="Times New Roman" w:cs="Times New Roman"/>
                      <w:i/>
                      <w:iCs/>
                    </w:rPr>
                    <w:t>Г</w:t>
                  </w:r>
                </w:p>
              </w:tc>
            </w:tr>
            <w:tr w:rsidR="003E7176" w:rsidRPr="0081047E" w14:paraId="6F4DFBB2" w14:textId="77777777" w:rsidTr="009D6B9A">
              <w:tc>
                <w:tcPr>
                  <w:tcW w:w="363" w:type="dxa"/>
                </w:tcPr>
                <w:p w14:paraId="337B18D0" w14:textId="77777777" w:rsidR="003E7176" w:rsidRPr="0081047E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</w:rPr>
                  </w:pPr>
                </w:p>
              </w:tc>
              <w:tc>
                <w:tcPr>
                  <w:tcW w:w="336" w:type="dxa"/>
                </w:tcPr>
                <w:p w14:paraId="1473C532" w14:textId="77777777" w:rsidR="003E7176" w:rsidRPr="0081047E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</w:rPr>
                  </w:pPr>
                </w:p>
              </w:tc>
              <w:tc>
                <w:tcPr>
                  <w:tcW w:w="336" w:type="dxa"/>
                </w:tcPr>
                <w:p w14:paraId="3860DCA4" w14:textId="77777777" w:rsidR="003E7176" w:rsidRPr="0081047E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</w:rPr>
                  </w:pPr>
                </w:p>
              </w:tc>
              <w:tc>
                <w:tcPr>
                  <w:tcW w:w="236" w:type="dxa"/>
                </w:tcPr>
                <w:p w14:paraId="76FD525F" w14:textId="77777777" w:rsidR="003E7176" w:rsidRPr="0081047E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</w:rPr>
                  </w:pPr>
                </w:p>
              </w:tc>
            </w:tr>
          </w:tbl>
          <w:p w14:paraId="1DBDDF2A" w14:textId="77777777" w:rsidR="003E7176" w:rsidRPr="0081047E" w:rsidRDefault="003E7176" w:rsidP="009D6B9A">
            <w:pPr>
              <w:shd w:val="clear" w:color="auto" w:fill="FFFFFF"/>
              <w:tabs>
                <w:tab w:val="left" w:pos="2856"/>
                <w:tab w:val="left" w:pos="4565"/>
                <w:tab w:val="left" w:pos="6197"/>
              </w:tabs>
              <w:rPr>
                <w:rFonts w:ascii="Times New Roman" w:eastAsia="Times New Roman" w:hAnsi="Times New Roman" w:cs="Times New Roman"/>
                <w:spacing w:val="-1"/>
              </w:rPr>
            </w:pPr>
          </w:p>
        </w:tc>
        <w:tc>
          <w:tcPr>
            <w:tcW w:w="1701" w:type="dxa"/>
          </w:tcPr>
          <w:p w14:paraId="18271FB5" w14:textId="77777777" w:rsidR="003E7176" w:rsidRPr="00155121" w:rsidRDefault="003E7176" w:rsidP="009D6B9A">
            <w:pPr>
              <w:jc w:val="center"/>
              <w:rPr>
                <w:rFonts w:ascii="Times New Roman" w:eastAsia="MS Mincho" w:hAnsi="Times New Roman" w:cs="Times New Roman"/>
                <w:lang w:val="en-US"/>
              </w:rPr>
            </w:pPr>
            <w:r w:rsidRPr="00155121">
              <w:rPr>
                <w:rFonts w:ascii="Times New Roman" w:eastAsia="MS Mincho" w:hAnsi="Times New Roman" w:cs="Times New Roman"/>
              </w:rPr>
              <w:t>А</w:t>
            </w:r>
            <w:r w:rsidRPr="00155121">
              <w:rPr>
                <w:rFonts w:ascii="Times New Roman" w:eastAsia="MS Mincho" w:hAnsi="Times New Roman" w:cs="Times New Roman"/>
                <w:lang w:val="en-US"/>
              </w:rPr>
              <w:t>2</w:t>
            </w:r>
            <w:r w:rsidRPr="00155121">
              <w:rPr>
                <w:rFonts w:ascii="Times New Roman" w:eastAsia="MS Mincho" w:hAnsi="Times New Roman" w:cs="Times New Roman"/>
              </w:rPr>
              <w:t>Б</w:t>
            </w:r>
            <w:r w:rsidRPr="00155121">
              <w:rPr>
                <w:rFonts w:ascii="Times New Roman" w:eastAsia="MS Mincho" w:hAnsi="Times New Roman" w:cs="Times New Roman"/>
                <w:lang w:val="en-US"/>
              </w:rPr>
              <w:t>3</w:t>
            </w:r>
            <w:r w:rsidRPr="00155121">
              <w:rPr>
                <w:rFonts w:ascii="Times New Roman" w:eastAsia="MS Mincho" w:hAnsi="Times New Roman" w:cs="Times New Roman"/>
              </w:rPr>
              <w:t>В</w:t>
            </w:r>
            <w:r w:rsidRPr="00155121">
              <w:rPr>
                <w:rFonts w:ascii="Times New Roman" w:eastAsia="MS Mincho" w:hAnsi="Times New Roman" w:cs="Times New Roman"/>
                <w:lang w:val="en-US"/>
              </w:rPr>
              <w:t>1</w:t>
            </w:r>
            <w:r w:rsidRPr="00155121">
              <w:rPr>
                <w:rFonts w:ascii="Times New Roman" w:eastAsia="MS Mincho" w:hAnsi="Times New Roman" w:cs="Times New Roman"/>
              </w:rPr>
              <w:t>Г</w:t>
            </w:r>
            <w:r w:rsidRPr="00155121">
              <w:rPr>
                <w:rFonts w:ascii="Times New Roman" w:eastAsia="MS Mincho" w:hAnsi="Times New Roman" w:cs="Times New Roman"/>
                <w:lang w:val="en-US"/>
              </w:rPr>
              <w:t>4</w:t>
            </w:r>
          </w:p>
          <w:p w14:paraId="2FF8273D" w14:textId="77777777" w:rsidR="003E7176" w:rsidRPr="00155121" w:rsidRDefault="003E7176" w:rsidP="009D6B9A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701" w:type="dxa"/>
          </w:tcPr>
          <w:p w14:paraId="5E0629BF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ПК-2.2</w:t>
            </w:r>
          </w:p>
          <w:p w14:paraId="2D7C7561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ведение в специально</w:t>
            </w:r>
          </w:p>
          <w:p w14:paraId="1AAFE0C8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сть</w:t>
            </w:r>
          </w:p>
          <w:p w14:paraId="684F2AA0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F810FE" w14:paraId="3F3A7669" w14:textId="77777777" w:rsidTr="009D6B9A">
        <w:tc>
          <w:tcPr>
            <w:tcW w:w="576" w:type="dxa"/>
          </w:tcPr>
          <w:p w14:paraId="212A8712" w14:textId="77777777" w:rsidR="003E7176" w:rsidRPr="00F810FE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82</w:t>
            </w:r>
          </w:p>
        </w:tc>
        <w:tc>
          <w:tcPr>
            <w:tcW w:w="6229" w:type="dxa"/>
          </w:tcPr>
          <w:p w14:paraId="778C8AC9" w14:textId="77777777" w:rsidR="003E7176" w:rsidRPr="0081047E" w:rsidRDefault="003E7176" w:rsidP="009D6B9A">
            <w:pPr>
              <w:rPr>
                <w:rFonts w:ascii="Times New Roman" w:eastAsia="Calibri" w:hAnsi="Times New Roman" w:cs="Times New Roman"/>
              </w:rPr>
            </w:pPr>
            <w:r w:rsidRPr="0081047E">
              <w:rPr>
                <w:rFonts w:ascii="Times New Roman" w:eastAsia="Calibri" w:hAnsi="Times New Roman" w:cs="Times New Roman"/>
                <w:i/>
                <w:iCs/>
              </w:rPr>
              <w:t>Прочитайте текст и установите правильное соответствие</w:t>
            </w:r>
          </w:p>
          <w:p w14:paraId="65B54BA3" w14:textId="77777777" w:rsidR="003E7176" w:rsidRPr="0081047E" w:rsidRDefault="003E7176" w:rsidP="009D6B9A">
            <w:pPr>
              <w:rPr>
                <w:rFonts w:ascii="Times New Roman" w:eastAsia="Times New Roman" w:hAnsi="Times New Roman" w:cs="Times New Roman"/>
                <w:iCs/>
              </w:rPr>
            </w:pPr>
            <w:r w:rsidRPr="0081047E">
              <w:rPr>
                <w:rFonts w:ascii="Times New Roman" w:eastAsia="MS Mincho" w:hAnsi="Times New Roman" w:cs="Times New Roman"/>
              </w:rPr>
              <w:t>Соотнесите профессии и их основную задачу в коксохимии</w:t>
            </w:r>
          </w:p>
          <w:tbl>
            <w:tblPr>
              <w:tblStyle w:val="a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104"/>
              <w:gridCol w:w="3036"/>
            </w:tblGrid>
            <w:tr w:rsidR="003E7176" w:rsidRPr="0081047E" w14:paraId="261695E6" w14:textId="77777777" w:rsidTr="009D6B9A">
              <w:tc>
                <w:tcPr>
                  <w:tcW w:w="2104" w:type="dxa"/>
                </w:tcPr>
                <w:p w14:paraId="77238766" w14:textId="77777777" w:rsidR="003E7176" w:rsidRPr="0081047E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</w:rPr>
                  </w:pPr>
                  <w:r w:rsidRPr="0081047E">
                    <w:rPr>
                      <w:rFonts w:ascii="Times New Roman" w:eastAsia="Times New Roman" w:hAnsi="Times New Roman" w:cs="Times New Roman"/>
                      <w:iCs/>
                    </w:rPr>
                    <w:t>ПРОФЕССИЯ</w:t>
                  </w:r>
                </w:p>
              </w:tc>
              <w:tc>
                <w:tcPr>
                  <w:tcW w:w="3036" w:type="dxa"/>
                </w:tcPr>
                <w:p w14:paraId="290E566E" w14:textId="77777777" w:rsidR="003E7176" w:rsidRPr="0081047E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</w:rPr>
                  </w:pPr>
                  <w:r w:rsidRPr="0081047E">
                    <w:rPr>
                      <w:rFonts w:ascii="Times New Roman" w:eastAsia="Times New Roman" w:hAnsi="Times New Roman" w:cs="Times New Roman"/>
                      <w:iCs/>
                    </w:rPr>
                    <w:t>ОСНОВНАЯ ЗАДАЧА</w:t>
                  </w:r>
                </w:p>
              </w:tc>
            </w:tr>
            <w:tr w:rsidR="003E7176" w:rsidRPr="0081047E" w14:paraId="02660C49" w14:textId="77777777" w:rsidTr="009D6B9A">
              <w:tc>
                <w:tcPr>
                  <w:tcW w:w="2104" w:type="dxa"/>
                </w:tcPr>
                <w:p w14:paraId="4B816D86" w14:textId="77777777" w:rsidR="003E7176" w:rsidRPr="0081047E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81047E">
                    <w:rPr>
                      <w:rFonts w:ascii="Times New Roman" w:eastAsia="Times New Roman" w:hAnsi="Times New Roman" w:cs="Times New Roman"/>
                    </w:rPr>
                    <w:t>A) Инженер-технолог</w:t>
                  </w:r>
                </w:p>
              </w:tc>
              <w:tc>
                <w:tcPr>
                  <w:tcW w:w="3036" w:type="dxa"/>
                </w:tcPr>
                <w:p w14:paraId="3F5386C5" w14:textId="77777777" w:rsidR="003E7176" w:rsidRPr="0081047E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81047E">
                    <w:rPr>
                      <w:rFonts w:ascii="Times New Roman" w:eastAsia="Times New Roman" w:hAnsi="Times New Roman" w:cs="Times New Roman"/>
                    </w:rPr>
                    <w:t>1) Контроль параметров процесса коксования</w:t>
                  </w:r>
                </w:p>
              </w:tc>
            </w:tr>
            <w:tr w:rsidR="003E7176" w:rsidRPr="0081047E" w14:paraId="57E42297" w14:textId="77777777" w:rsidTr="009D6B9A">
              <w:tc>
                <w:tcPr>
                  <w:tcW w:w="2104" w:type="dxa"/>
                </w:tcPr>
                <w:p w14:paraId="1FF20265" w14:textId="77777777" w:rsidR="003E7176" w:rsidRPr="0081047E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81047E">
                    <w:rPr>
                      <w:rFonts w:ascii="Times New Roman" w:eastAsia="Times New Roman" w:hAnsi="Times New Roman" w:cs="Times New Roman"/>
                    </w:rPr>
                    <w:t>Б) Оператор коксовой батареи</w:t>
                  </w:r>
                </w:p>
              </w:tc>
              <w:tc>
                <w:tcPr>
                  <w:tcW w:w="3036" w:type="dxa"/>
                </w:tcPr>
                <w:p w14:paraId="2252A72D" w14:textId="77777777" w:rsidR="003E7176" w:rsidRPr="0081047E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81047E">
                    <w:rPr>
                      <w:rFonts w:ascii="Times New Roman" w:eastAsia="Times New Roman" w:hAnsi="Times New Roman" w:cs="Times New Roman"/>
                    </w:rPr>
                    <w:t>2) Проведение анализа состава газа и продуктов переработки</w:t>
                  </w:r>
                </w:p>
              </w:tc>
            </w:tr>
            <w:tr w:rsidR="003E7176" w:rsidRPr="0081047E" w14:paraId="6803C355" w14:textId="77777777" w:rsidTr="009D6B9A">
              <w:tc>
                <w:tcPr>
                  <w:tcW w:w="2104" w:type="dxa"/>
                </w:tcPr>
                <w:p w14:paraId="660FF25D" w14:textId="77777777" w:rsidR="003E7176" w:rsidRPr="0081047E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81047E">
                    <w:rPr>
                      <w:rFonts w:ascii="Times New Roman" w:eastAsia="Times New Roman" w:hAnsi="Times New Roman" w:cs="Times New Roman"/>
                    </w:rPr>
                    <w:t>В) Химик-аналитик</w:t>
                  </w:r>
                </w:p>
              </w:tc>
              <w:tc>
                <w:tcPr>
                  <w:tcW w:w="3036" w:type="dxa"/>
                </w:tcPr>
                <w:p w14:paraId="0CD1CF20" w14:textId="77777777" w:rsidR="003E7176" w:rsidRPr="0081047E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81047E">
                    <w:rPr>
                      <w:rFonts w:ascii="Times New Roman" w:eastAsia="Times New Roman" w:hAnsi="Times New Roman" w:cs="Times New Roman"/>
                    </w:rPr>
                    <w:t>3) Обеспечение подачи воздуха и перекачки газа</w:t>
                  </w:r>
                </w:p>
              </w:tc>
            </w:tr>
            <w:tr w:rsidR="003E7176" w:rsidRPr="0081047E" w14:paraId="3B6214D2" w14:textId="77777777" w:rsidTr="009D6B9A">
              <w:tc>
                <w:tcPr>
                  <w:tcW w:w="2104" w:type="dxa"/>
                </w:tcPr>
                <w:p w14:paraId="7369835F" w14:textId="77777777" w:rsidR="003E7176" w:rsidRPr="0081047E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81047E">
                    <w:rPr>
                      <w:rFonts w:ascii="Times New Roman" w:eastAsia="Times New Roman" w:hAnsi="Times New Roman" w:cs="Times New Roman"/>
                    </w:rPr>
                    <w:t>Г) Машинист компрессорных установок</w:t>
                  </w:r>
                </w:p>
              </w:tc>
              <w:tc>
                <w:tcPr>
                  <w:tcW w:w="3036" w:type="dxa"/>
                </w:tcPr>
                <w:p w14:paraId="31E1B824" w14:textId="77777777" w:rsidR="003E7176" w:rsidRPr="0081047E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 w:rsidRPr="0081047E">
                    <w:rPr>
                      <w:rFonts w:ascii="Times New Roman" w:eastAsia="Times New Roman" w:hAnsi="Times New Roman" w:cs="Times New Roman"/>
                    </w:rPr>
                    <w:t>4) Разработка и оптимизация технологических схем</w:t>
                  </w:r>
                </w:p>
              </w:tc>
            </w:tr>
            <w:tr w:rsidR="003E7176" w:rsidRPr="0081047E" w14:paraId="2C578084" w14:textId="77777777" w:rsidTr="009D6B9A">
              <w:tc>
                <w:tcPr>
                  <w:tcW w:w="2104" w:type="dxa"/>
                </w:tcPr>
                <w:p w14:paraId="3CC58AAA" w14:textId="77777777" w:rsidR="003E7176" w:rsidRPr="0081047E" w:rsidRDefault="003E7176" w:rsidP="009D6B9A">
                  <w:pPr>
                    <w:rPr>
                      <w:rFonts w:ascii="Times New Roman" w:eastAsia="Times New Roman" w:hAnsi="Times New Roman" w:cs="Times New Roman"/>
                      <w:iCs/>
                    </w:rPr>
                  </w:pPr>
                </w:p>
              </w:tc>
              <w:tc>
                <w:tcPr>
                  <w:tcW w:w="3036" w:type="dxa"/>
                </w:tcPr>
                <w:p w14:paraId="01657573" w14:textId="77777777" w:rsidR="003E7176" w:rsidRPr="0081047E" w:rsidRDefault="003E7176" w:rsidP="009D6B9A">
                  <w:pPr>
                    <w:jc w:val="both"/>
                    <w:rPr>
                      <w:rFonts w:ascii="Times New Roman" w:eastAsia="Times New Roman" w:hAnsi="Times New Roman" w:cs="Times New Roman"/>
                    </w:rPr>
                  </w:pPr>
                  <w:r w:rsidRPr="0081047E">
                    <w:rPr>
                      <w:rFonts w:ascii="Times New Roman" w:eastAsia="Times New Roman" w:hAnsi="Times New Roman" w:cs="Times New Roman"/>
                      <w:iCs/>
                    </w:rPr>
                    <w:t>5)</w:t>
                  </w:r>
                  <w:r w:rsidRPr="0081047E">
                    <w:rPr>
                      <w:rFonts w:ascii="Times New Roman" w:eastAsia="Times New Roman" w:hAnsi="Times New Roman" w:cs="Times New Roman"/>
                    </w:rPr>
                    <w:t xml:space="preserve"> Оценка загрязнения окружающей среды</w:t>
                  </w:r>
                </w:p>
              </w:tc>
            </w:tr>
          </w:tbl>
          <w:p w14:paraId="33EA0339" w14:textId="77777777" w:rsidR="003E7176" w:rsidRPr="0081047E" w:rsidRDefault="003E7176" w:rsidP="009D6B9A">
            <w:pPr>
              <w:rPr>
                <w:rFonts w:ascii="Times New Roman" w:eastAsia="Times New Roman" w:hAnsi="Times New Roman" w:cs="Times New Roman"/>
                <w:iCs/>
              </w:rPr>
            </w:pPr>
          </w:p>
          <w:p w14:paraId="338A7AAF" w14:textId="77777777" w:rsidR="003E7176" w:rsidRPr="0081047E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</w:rPr>
            </w:pPr>
            <w:r w:rsidRPr="0081047E">
              <w:rPr>
                <w:rFonts w:ascii="Times New Roman" w:eastAsia="Times New Roman" w:hAnsi="Times New Roman" w:cs="Times New Roman"/>
                <w:i/>
                <w:iCs/>
              </w:rPr>
              <w:t xml:space="preserve">Ответ запишите в таблицу </w:t>
            </w:r>
          </w:p>
          <w:tbl>
            <w:tblPr>
              <w:tblStyle w:val="a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63"/>
              <w:gridCol w:w="336"/>
              <w:gridCol w:w="336"/>
              <w:gridCol w:w="236"/>
            </w:tblGrid>
            <w:tr w:rsidR="003E7176" w:rsidRPr="0081047E" w14:paraId="42FE66CB" w14:textId="77777777" w:rsidTr="009D6B9A">
              <w:tc>
                <w:tcPr>
                  <w:tcW w:w="363" w:type="dxa"/>
                </w:tcPr>
                <w:p w14:paraId="62916D04" w14:textId="77777777" w:rsidR="003E7176" w:rsidRPr="0081047E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</w:rPr>
                  </w:pPr>
                  <w:r w:rsidRPr="0081047E">
                    <w:rPr>
                      <w:rFonts w:ascii="Times New Roman" w:eastAsia="Times New Roman" w:hAnsi="Times New Roman" w:cs="Times New Roman"/>
                      <w:i/>
                      <w:iCs/>
                    </w:rPr>
                    <w:t>А</w:t>
                  </w:r>
                </w:p>
              </w:tc>
              <w:tc>
                <w:tcPr>
                  <w:tcW w:w="336" w:type="dxa"/>
                </w:tcPr>
                <w:p w14:paraId="0010280F" w14:textId="77777777" w:rsidR="003E7176" w:rsidRPr="0081047E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</w:rPr>
                  </w:pPr>
                  <w:r w:rsidRPr="0081047E">
                    <w:rPr>
                      <w:rFonts w:ascii="Times New Roman" w:eastAsia="Times New Roman" w:hAnsi="Times New Roman" w:cs="Times New Roman"/>
                      <w:i/>
                      <w:iCs/>
                    </w:rPr>
                    <w:t>Б</w:t>
                  </w:r>
                </w:p>
              </w:tc>
              <w:tc>
                <w:tcPr>
                  <w:tcW w:w="336" w:type="dxa"/>
                </w:tcPr>
                <w:p w14:paraId="06DD6B0B" w14:textId="77777777" w:rsidR="003E7176" w:rsidRPr="0081047E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</w:rPr>
                  </w:pPr>
                  <w:r w:rsidRPr="0081047E">
                    <w:rPr>
                      <w:rFonts w:ascii="Times New Roman" w:eastAsia="Times New Roman" w:hAnsi="Times New Roman" w:cs="Times New Roman"/>
                      <w:i/>
                      <w:iCs/>
                    </w:rPr>
                    <w:t>В</w:t>
                  </w:r>
                </w:p>
              </w:tc>
              <w:tc>
                <w:tcPr>
                  <w:tcW w:w="236" w:type="dxa"/>
                </w:tcPr>
                <w:p w14:paraId="7760432F" w14:textId="77777777" w:rsidR="003E7176" w:rsidRPr="0081047E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</w:rPr>
                  </w:pPr>
                  <w:r w:rsidRPr="0081047E">
                    <w:rPr>
                      <w:rFonts w:ascii="Times New Roman" w:eastAsia="Times New Roman" w:hAnsi="Times New Roman" w:cs="Times New Roman"/>
                      <w:i/>
                      <w:iCs/>
                    </w:rPr>
                    <w:t>Г</w:t>
                  </w:r>
                </w:p>
              </w:tc>
            </w:tr>
            <w:tr w:rsidR="003E7176" w:rsidRPr="0081047E" w14:paraId="0EB41E03" w14:textId="77777777" w:rsidTr="009D6B9A">
              <w:tc>
                <w:tcPr>
                  <w:tcW w:w="363" w:type="dxa"/>
                </w:tcPr>
                <w:p w14:paraId="34BA3FA8" w14:textId="77777777" w:rsidR="003E7176" w:rsidRPr="0081047E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</w:rPr>
                  </w:pPr>
                </w:p>
              </w:tc>
              <w:tc>
                <w:tcPr>
                  <w:tcW w:w="336" w:type="dxa"/>
                </w:tcPr>
                <w:p w14:paraId="6828D590" w14:textId="77777777" w:rsidR="003E7176" w:rsidRPr="0081047E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</w:rPr>
                  </w:pPr>
                </w:p>
              </w:tc>
              <w:tc>
                <w:tcPr>
                  <w:tcW w:w="336" w:type="dxa"/>
                </w:tcPr>
                <w:p w14:paraId="0195E4BC" w14:textId="77777777" w:rsidR="003E7176" w:rsidRPr="0081047E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</w:rPr>
                  </w:pPr>
                </w:p>
              </w:tc>
              <w:tc>
                <w:tcPr>
                  <w:tcW w:w="236" w:type="dxa"/>
                </w:tcPr>
                <w:p w14:paraId="6E74B797" w14:textId="77777777" w:rsidR="003E7176" w:rsidRPr="0081047E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</w:rPr>
                  </w:pPr>
                </w:p>
              </w:tc>
            </w:tr>
          </w:tbl>
          <w:p w14:paraId="2EF00539" w14:textId="77777777" w:rsidR="003E7176" w:rsidRPr="0081047E" w:rsidRDefault="003E7176" w:rsidP="009D6B9A">
            <w:pPr>
              <w:rPr>
                <w:rFonts w:ascii="Times New Roman" w:eastAsia="Times New Roman" w:hAnsi="Times New Roman" w:cs="Times New Roman"/>
                <w:spacing w:val="-1"/>
              </w:rPr>
            </w:pPr>
          </w:p>
        </w:tc>
        <w:tc>
          <w:tcPr>
            <w:tcW w:w="1701" w:type="dxa"/>
          </w:tcPr>
          <w:p w14:paraId="49053505" w14:textId="77777777" w:rsidR="003E7176" w:rsidRPr="00155121" w:rsidRDefault="003E7176" w:rsidP="009D6B9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155121">
              <w:rPr>
                <w:rFonts w:ascii="Times New Roman" w:eastAsia="MS Mincho" w:hAnsi="Times New Roman" w:cs="Times New Roman"/>
              </w:rPr>
              <w:t>А</w:t>
            </w:r>
            <w:r w:rsidRPr="00155121">
              <w:rPr>
                <w:rFonts w:ascii="Times New Roman" w:eastAsia="MS Mincho" w:hAnsi="Times New Roman" w:cs="Times New Roman"/>
                <w:lang w:val="en-US"/>
              </w:rPr>
              <w:t>4</w:t>
            </w:r>
            <w:r w:rsidRPr="00155121">
              <w:rPr>
                <w:rFonts w:ascii="Times New Roman" w:eastAsia="MS Mincho" w:hAnsi="Times New Roman" w:cs="Times New Roman"/>
              </w:rPr>
              <w:t>Б</w:t>
            </w:r>
            <w:r w:rsidRPr="00155121">
              <w:rPr>
                <w:rFonts w:ascii="Times New Roman" w:eastAsia="MS Mincho" w:hAnsi="Times New Roman" w:cs="Times New Roman"/>
                <w:lang w:val="en-US"/>
              </w:rPr>
              <w:t>1</w:t>
            </w:r>
            <w:r w:rsidRPr="00155121">
              <w:rPr>
                <w:rFonts w:ascii="Times New Roman" w:eastAsia="MS Mincho" w:hAnsi="Times New Roman" w:cs="Times New Roman"/>
              </w:rPr>
              <w:t>В</w:t>
            </w:r>
            <w:r w:rsidRPr="00155121">
              <w:rPr>
                <w:rFonts w:ascii="Times New Roman" w:eastAsia="MS Mincho" w:hAnsi="Times New Roman" w:cs="Times New Roman"/>
                <w:lang w:val="en-US"/>
              </w:rPr>
              <w:t>2</w:t>
            </w:r>
            <w:r w:rsidRPr="00155121">
              <w:rPr>
                <w:rFonts w:ascii="Times New Roman" w:eastAsia="MS Mincho" w:hAnsi="Times New Roman" w:cs="Times New Roman"/>
              </w:rPr>
              <w:t>Г</w:t>
            </w:r>
            <w:r w:rsidRPr="00155121">
              <w:rPr>
                <w:rFonts w:ascii="Times New Roman" w:eastAsia="MS Mincho" w:hAnsi="Times New Roman" w:cs="Times New Roman"/>
                <w:lang w:val="en-US"/>
              </w:rPr>
              <w:t>3</w:t>
            </w:r>
          </w:p>
        </w:tc>
        <w:tc>
          <w:tcPr>
            <w:tcW w:w="1701" w:type="dxa"/>
          </w:tcPr>
          <w:p w14:paraId="67CFEE6F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ПК-2.2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Введение в специально</w:t>
            </w:r>
          </w:p>
          <w:p w14:paraId="2EFB0E90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сть</w:t>
            </w:r>
          </w:p>
          <w:p w14:paraId="706A75E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F810FE" w14:paraId="734C5520" w14:textId="77777777" w:rsidTr="009D6B9A">
        <w:tc>
          <w:tcPr>
            <w:tcW w:w="576" w:type="dxa"/>
          </w:tcPr>
          <w:p w14:paraId="40DD8345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83</w:t>
            </w:r>
          </w:p>
        </w:tc>
        <w:tc>
          <w:tcPr>
            <w:tcW w:w="6229" w:type="dxa"/>
          </w:tcPr>
          <w:p w14:paraId="0D01C1D7" w14:textId="77777777" w:rsidR="003E7176" w:rsidRDefault="003E7176" w:rsidP="009D6B9A">
            <w:pPr>
              <w:rPr>
                <w:rFonts w:ascii="Times New Roman" w:hAnsi="Times New Roman" w:cs="Times New Roman"/>
                <w:i/>
                <w:iCs/>
              </w:rPr>
            </w:pPr>
            <w:r w:rsidRPr="00431FB2"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й ответ</w:t>
            </w:r>
          </w:p>
          <w:p w14:paraId="26A148E3" w14:textId="77777777" w:rsidR="003E7176" w:rsidRPr="00734D1B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  <w:r w:rsidRPr="00734D1B">
              <w:rPr>
                <w:rFonts w:ascii="Times New Roman" w:hAnsi="Times New Roman" w:cs="Times New Roman"/>
              </w:rPr>
              <w:t>Что измеряется при влажности топлива по общему методу?</w:t>
            </w:r>
          </w:p>
          <w:p w14:paraId="147602B6" w14:textId="77777777" w:rsidR="003E7176" w:rsidRPr="00155121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  <w:r w:rsidRPr="00155121">
              <w:rPr>
                <w:rFonts w:ascii="Times New Roman" w:hAnsi="Times New Roman" w:cs="Times New Roman"/>
              </w:rPr>
              <w:lastRenderedPageBreak/>
              <w:t>1) Только гигроскопическая влага</w:t>
            </w:r>
          </w:p>
          <w:p w14:paraId="0E52B638" w14:textId="77777777" w:rsidR="003E7176" w:rsidRPr="00155121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  <w:r w:rsidRPr="00155121">
              <w:rPr>
                <w:rFonts w:ascii="Times New Roman" w:hAnsi="Times New Roman" w:cs="Times New Roman"/>
              </w:rPr>
              <w:t>2) Вся влага, включая кристаллизационную</w:t>
            </w:r>
          </w:p>
          <w:p w14:paraId="16253B5E" w14:textId="77777777" w:rsidR="003E7176" w:rsidRPr="00734D1B" w:rsidRDefault="003E7176" w:rsidP="009D6B9A">
            <w:pPr>
              <w:jc w:val="both"/>
              <w:rPr>
                <w:rFonts w:cs="Times New Roman"/>
              </w:rPr>
            </w:pPr>
            <w:r w:rsidRPr="00155121">
              <w:rPr>
                <w:rFonts w:ascii="Times New Roman" w:hAnsi="Times New Roman" w:cs="Times New Roman"/>
              </w:rPr>
              <w:t>3</w:t>
            </w:r>
            <w:r w:rsidRPr="00734D1B">
              <w:rPr>
                <w:rFonts w:ascii="Times New Roman" w:hAnsi="Times New Roman" w:cs="Times New Roman"/>
              </w:rPr>
              <w:t xml:space="preserve">) Общая масса влаги в топливе </w:t>
            </w:r>
          </w:p>
          <w:p w14:paraId="2D634164" w14:textId="77777777" w:rsidR="003E7176" w:rsidRPr="00734D1B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  <w:r>
              <w:rPr>
                <w:rFonts w:ascii="Times New Roman" w:hAnsi="Times New Roman" w:cs="Times New Roman"/>
              </w:rPr>
              <w:t>4</w:t>
            </w:r>
            <w:r w:rsidRPr="00734D1B">
              <w:rPr>
                <w:rFonts w:ascii="Times New Roman" w:hAnsi="Times New Roman" w:cs="Times New Roman"/>
              </w:rPr>
              <w:t>) Только связанная вода</w:t>
            </w:r>
          </w:p>
        </w:tc>
        <w:tc>
          <w:tcPr>
            <w:tcW w:w="1701" w:type="dxa"/>
          </w:tcPr>
          <w:p w14:paraId="53D074AA" w14:textId="77777777" w:rsidR="003E7176" w:rsidRPr="00734D1B" w:rsidRDefault="003E7176" w:rsidP="009D6B9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3</w:t>
            </w:r>
          </w:p>
        </w:tc>
        <w:tc>
          <w:tcPr>
            <w:tcW w:w="1701" w:type="dxa"/>
          </w:tcPr>
          <w:p w14:paraId="7F1887B4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2.1</w:t>
            </w:r>
          </w:p>
          <w:p w14:paraId="6B1AFE7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Технический и групповой 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lastRenderedPageBreak/>
              <w:t>анализ топлив</w:t>
            </w:r>
          </w:p>
          <w:p w14:paraId="05A05793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</w:p>
        </w:tc>
      </w:tr>
      <w:tr w:rsidR="003E7176" w:rsidRPr="00F810FE" w14:paraId="5B2643C0" w14:textId="77777777" w:rsidTr="009D6B9A">
        <w:tc>
          <w:tcPr>
            <w:tcW w:w="576" w:type="dxa"/>
          </w:tcPr>
          <w:p w14:paraId="526AABB4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lastRenderedPageBreak/>
              <w:t>184</w:t>
            </w:r>
          </w:p>
        </w:tc>
        <w:tc>
          <w:tcPr>
            <w:tcW w:w="6229" w:type="dxa"/>
          </w:tcPr>
          <w:p w14:paraId="6149F4A0" w14:textId="77777777" w:rsidR="003E7176" w:rsidRDefault="003E7176" w:rsidP="009D6B9A">
            <w:pPr>
              <w:rPr>
                <w:rFonts w:ascii="Times New Roman" w:hAnsi="Times New Roman" w:cs="Times New Roman"/>
                <w:i/>
                <w:iCs/>
              </w:rPr>
            </w:pPr>
            <w:r w:rsidRPr="00431FB2"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й ответ</w:t>
            </w:r>
          </w:p>
          <w:p w14:paraId="7A8B88B2" w14:textId="77777777" w:rsidR="003E7176" w:rsidRPr="00431FB2" w:rsidRDefault="003E7176" w:rsidP="009D6B9A">
            <w:pPr>
              <w:rPr>
                <w:rFonts w:ascii="Times New Roman" w:hAnsi="Times New Roman" w:cs="Times New Roman"/>
                <w:iCs/>
              </w:rPr>
            </w:pPr>
            <w:r w:rsidRPr="00431FB2">
              <w:rPr>
                <w:rFonts w:ascii="Times New Roman" w:hAnsi="Times New Roman" w:cs="Times New Roman"/>
                <w:iCs/>
              </w:rPr>
              <w:t>Какое оборудование применяют в воздухонагревателях доменной печи для нагрева воздуха:</w:t>
            </w:r>
          </w:p>
          <w:p w14:paraId="56081551" w14:textId="77777777" w:rsidR="003E7176" w:rsidRPr="00431FB2" w:rsidRDefault="003E7176" w:rsidP="009D6B9A">
            <w:pPr>
              <w:rPr>
                <w:rFonts w:ascii="Times New Roman" w:hAnsi="Times New Roman" w:cs="Times New Roman"/>
              </w:rPr>
            </w:pPr>
            <w:r w:rsidRPr="00431FB2">
              <w:rPr>
                <w:rFonts w:ascii="Times New Roman" w:hAnsi="Times New Roman" w:cs="Times New Roman"/>
              </w:rPr>
              <w:t>1) трубчатый металлический рекуператор;</w:t>
            </w:r>
          </w:p>
          <w:p w14:paraId="0F26999F" w14:textId="77777777" w:rsidR="003E7176" w:rsidRPr="00431FB2" w:rsidRDefault="003E7176" w:rsidP="009D6B9A">
            <w:pPr>
              <w:rPr>
                <w:rFonts w:ascii="Times New Roman" w:hAnsi="Times New Roman" w:cs="Times New Roman"/>
              </w:rPr>
            </w:pPr>
            <w:r w:rsidRPr="00431FB2">
              <w:rPr>
                <w:rFonts w:ascii="Times New Roman" w:hAnsi="Times New Roman" w:cs="Times New Roman"/>
              </w:rPr>
              <w:t>2) насадка Сименса;</w:t>
            </w:r>
          </w:p>
          <w:p w14:paraId="56E03064" w14:textId="77777777" w:rsidR="003E7176" w:rsidRPr="00431FB2" w:rsidRDefault="003E7176" w:rsidP="009D6B9A">
            <w:pPr>
              <w:rPr>
                <w:rFonts w:ascii="Times New Roman" w:hAnsi="Times New Roman" w:cs="Times New Roman"/>
              </w:rPr>
            </w:pPr>
            <w:r w:rsidRPr="00431FB2">
              <w:rPr>
                <w:rFonts w:ascii="Times New Roman" w:hAnsi="Times New Roman" w:cs="Times New Roman"/>
              </w:rPr>
              <w:t>3) насадка Каупера;</w:t>
            </w:r>
          </w:p>
          <w:p w14:paraId="71AD5F0A" w14:textId="77777777" w:rsidR="003E7176" w:rsidRPr="00431FB2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  <w:r w:rsidRPr="00431FB2">
              <w:rPr>
                <w:rFonts w:ascii="Times New Roman" w:hAnsi="Times New Roman" w:cs="Times New Roman"/>
              </w:rPr>
              <w:t>4) керамический рекуператор</w:t>
            </w:r>
          </w:p>
        </w:tc>
        <w:tc>
          <w:tcPr>
            <w:tcW w:w="1701" w:type="dxa"/>
          </w:tcPr>
          <w:p w14:paraId="2324065C" w14:textId="77777777" w:rsidR="003E7176" w:rsidRPr="00431FB2" w:rsidRDefault="003E7176" w:rsidP="009D6B9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431FB2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701" w:type="dxa"/>
          </w:tcPr>
          <w:p w14:paraId="3814B756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2.1</w:t>
            </w:r>
          </w:p>
          <w:p w14:paraId="0DCA35C3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Тепломассообмен</w:t>
            </w:r>
          </w:p>
          <w:p w14:paraId="217D3350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F810FE" w14:paraId="24BEABF0" w14:textId="77777777" w:rsidTr="009D6B9A">
        <w:tc>
          <w:tcPr>
            <w:tcW w:w="576" w:type="dxa"/>
          </w:tcPr>
          <w:p w14:paraId="660205B9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85</w:t>
            </w:r>
          </w:p>
        </w:tc>
        <w:tc>
          <w:tcPr>
            <w:tcW w:w="6229" w:type="dxa"/>
          </w:tcPr>
          <w:p w14:paraId="76A27667" w14:textId="77777777" w:rsidR="003E7176" w:rsidRPr="00431FB2" w:rsidRDefault="003E7176" w:rsidP="009D6B9A">
            <w:pPr>
              <w:rPr>
                <w:rFonts w:ascii="Times New Roman" w:hAnsi="Times New Roman" w:cs="Times New Roman"/>
                <w:i/>
                <w:iCs/>
              </w:rPr>
            </w:pPr>
            <w:r w:rsidRPr="00431FB2"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й ответ</w:t>
            </w:r>
          </w:p>
          <w:p w14:paraId="49894D95" w14:textId="77777777" w:rsidR="003E7176" w:rsidRPr="00431FB2" w:rsidRDefault="003E7176" w:rsidP="009D6B9A">
            <w:pPr>
              <w:rPr>
                <w:rFonts w:ascii="Times New Roman" w:hAnsi="Times New Roman" w:cs="Times New Roman"/>
              </w:rPr>
            </w:pPr>
            <w:r w:rsidRPr="00431FB2">
              <w:rPr>
                <w:rFonts w:ascii="Times New Roman" w:hAnsi="Times New Roman" w:cs="Times New Roman"/>
              </w:rPr>
              <w:t>Передача тепла излучением это:</w:t>
            </w:r>
          </w:p>
          <w:p w14:paraId="33723162" w14:textId="77777777" w:rsidR="003E7176" w:rsidRPr="00431FB2" w:rsidRDefault="003E7176" w:rsidP="009D6B9A">
            <w:pPr>
              <w:rPr>
                <w:rFonts w:ascii="Times New Roman" w:hAnsi="Times New Roman" w:cs="Times New Roman"/>
              </w:rPr>
            </w:pPr>
            <w:r w:rsidRPr="00431FB2">
              <w:rPr>
                <w:rFonts w:ascii="Times New Roman" w:hAnsi="Times New Roman" w:cs="Times New Roman"/>
              </w:rPr>
              <w:t>1) передача тепла обменом энергией между микрочастицами, составляющими твердые, жидкие и газообразные тела;</w:t>
            </w:r>
          </w:p>
          <w:p w14:paraId="3EDD57CA" w14:textId="77777777" w:rsidR="003E7176" w:rsidRPr="00431FB2" w:rsidRDefault="003E7176" w:rsidP="009D6B9A">
            <w:pPr>
              <w:rPr>
                <w:rFonts w:ascii="Times New Roman" w:hAnsi="Times New Roman" w:cs="Times New Roman"/>
              </w:rPr>
            </w:pPr>
            <w:r w:rsidRPr="00431FB2">
              <w:rPr>
                <w:rFonts w:ascii="Times New Roman" w:hAnsi="Times New Roman" w:cs="Times New Roman"/>
              </w:rPr>
              <w:t>2) перенос тепловой энергии в виде электромагнитных волн определенной частоты;</w:t>
            </w:r>
          </w:p>
          <w:p w14:paraId="4C7DBC65" w14:textId="77777777" w:rsidR="003E7176" w:rsidRPr="00431FB2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  <w:r w:rsidRPr="00431FB2">
              <w:rPr>
                <w:rFonts w:ascii="Times New Roman" w:hAnsi="Times New Roman" w:cs="Times New Roman"/>
              </w:rPr>
              <w:t>3) перенос тепла перемещающимся и перемешивающимися объемами газа или жидкости.</w:t>
            </w:r>
          </w:p>
        </w:tc>
        <w:tc>
          <w:tcPr>
            <w:tcW w:w="1701" w:type="dxa"/>
          </w:tcPr>
          <w:p w14:paraId="0EB14AA2" w14:textId="77777777" w:rsidR="003E7176" w:rsidRPr="00431FB2" w:rsidRDefault="003E7176" w:rsidP="009D6B9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431FB2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701" w:type="dxa"/>
          </w:tcPr>
          <w:p w14:paraId="4288D775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2.2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Тепломассообмен</w:t>
            </w:r>
          </w:p>
          <w:p w14:paraId="16BE7C99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F810FE" w14:paraId="060F8AF8" w14:textId="77777777" w:rsidTr="009D6B9A">
        <w:tc>
          <w:tcPr>
            <w:tcW w:w="576" w:type="dxa"/>
          </w:tcPr>
          <w:p w14:paraId="41D6CC10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86</w:t>
            </w:r>
          </w:p>
        </w:tc>
        <w:tc>
          <w:tcPr>
            <w:tcW w:w="6229" w:type="dxa"/>
          </w:tcPr>
          <w:p w14:paraId="685F4C4A" w14:textId="77777777" w:rsidR="003E7176" w:rsidRPr="00155121" w:rsidRDefault="003E7176" w:rsidP="009D6B9A">
            <w:pPr>
              <w:rPr>
                <w:rFonts w:ascii="Times New Roman" w:hAnsi="Times New Roman" w:cs="Times New Roman"/>
                <w:i/>
                <w:iCs/>
              </w:rPr>
            </w:pPr>
            <w:r w:rsidRPr="00155121">
              <w:rPr>
                <w:rFonts w:ascii="Times New Roman" w:hAnsi="Times New Roman" w:cs="Times New Roman"/>
                <w:i/>
                <w:iCs/>
              </w:rPr>
              <w:t>Прочитайте текст и установите правильное соответствие</w:t>
            </w:r>
          </w:p>
          <w:p w14:paraId="2AFEA1DA" w14:textId="77777777" w:rsidR="003E7176" w:rsidRPr="00155121" w:rsidRDefault="003E7176" w:rsidP="009D6B9A">
            <w:pPr>
              <w:rPr>
                <w:rFonts w:ascii="Times New Roman" w:hAnsi="Times New Roman" w:cs="Times New Roman"/>
                <w:iCs/>
              </w:rPr>
            </w:pPr>
            <w:r w:rsidRPr="00155121">
              <w:rPr>
                <w:rFonts w:ascii="Times New Roman" w:hAnsi="Times New Roman" w:cs="Times New Roman"/>
                <w:iCs/>
              </w:rPr>
              <w:t>Установите правильное соответствие для элементов и представляющих их роли:</w:t>
            </w:r>
          </w:p>
          <w:p w14:paraId="0594026A" w14:textId="77777777" w:rsidR="003E7176" w:rsidRPr="00155121" w:rsidRDefault="003E7176" w:rsidP="009D6B9A">
            <w:pPr>
              <w:rPr>
                <w:rFonts w:ascii="Times New Roman" w:hAnsi="Times New Roman" w:cs="Times New Roman"/>
                <w:iCs/>
              </w:rPr>
            </w:pPr>
            <w:r w:rsidRPr="00155121">
              <w:rPr>
                <w:rFonts w:ascii="Times New Roman" w:hAnsi="Times New Roman" w:cs="Times New Roman"/>
                <w:iCs/>
              </w:rPr>
              <w:t>1) Градиент</w:t>
            </w:r>
          </w:p>
          <w:p w14:paraId="1A2D444C" w14:textId="77777777" w:rsidR="003E7176" w:rsidRPr="00155121" w:rsidRDefault="003E7176" w:rsidP="009D6B9A">
            <w:pPr>
              <w:rPr>
                <w:rFonts w:ascii="Times New Roman" w:hAnsi="Times New Roman" w:cs="Times New Roman"/>
                <w:iCs/>
              </w:rPr>
            </w:pPr>
            <w:r w:rsidRPr="00155121">
              <w:rPr>
                <w:rFonts w:ascii="Times New Roman" w:hAnsi="Times New Roman" w:cs="Times New Roman"/>
                <w:iCs/>
              </w:rPr>
              <w:t>2) Коэффициент</w:t>
            </w:r>
          </w:p>
          <w:p w14:paraId="55A1DC64" w14:textId="77777777" w:rsidR="003E7176" w:rsidRPr="00155121" w:rsidRDefault="003E7176" w:rsidP="009D6B9A">
            <w:pPr>
              <w:rPr>
                <w:rFonts w:ascii="Times New Roman" w:hAnsi="Times New Roman" w:cs="Times New Roman"/>
                <w:iCs/>
              </w:rPr>
            </w:pPr>
          </w:p>
          <w:p w14:paraId="3D90DECA" w14:textId="77777777" w:rsidR="003E7176" w:rsidRPr="00155121" w:rsidRDefault="003E7176" w:rsidP="009D6B9A">
            <w:pPr>
              <w:rPr>
                <w:rFonts w:ascii="Times New Roman" w:hAnsi="Times New Roman" w:cs="Times New Roman"/>
                <w:iCs/>
              </w:rPr>
            </w:pPr>
            <w:r w:rsidRPr="00155121">
              <w:rPr>
                <w:rFonts w:ascii="Times New Roman" w:hAnsi="Times New Roman" w:cs="Times New Roman"/>
                <w:iCs/>
              </w:rPr>
              <w:t>a) Температура</w:t>
            </w:r>
          </w:p>
          <w:p w14:paraId="79BFCBE3" w14:textId="77777777" w:rsidR="003E7176" w:rsidRPr="00155121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  <w:r w:rsidRPr="00155121">
              <w:rPr>
                <w:rFonts w:ascii="Times New Roman" w:hAnsi="Times New Roman" w:cs="Times New Roman"/>
                <w:iCs/>
              </w:rPr>
              <w:t>b) Теплопроводность</w:t>
            </w:r>
          </w:p>
        </w:tc>
        <w:tc>
          <w:tcPr>
            <w:tcW w:w="1701" w:type="dxa"/>
          </w:tcPr>
          <w:p w14:paraId="4DFDC1DE" w14:textId="77777777" w:rsidR="003E7176" w:rsidRPr="00431FB2" w:rsidRDefault="003E7176" w:rsidP="009D6B9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431FB2">
              <w:rPr>
                <w:rFonts w:ascii="Times New Roman" w:hAnsi="Times New Roman" w:cs="Times New Roman"/>
              </w:rPr>
              <w:t>1a2b</w:t>
            </w:r>
          </w:p>
        </w:tc>
        <w:tc>
          <w:tcPr>
            <w:tcW w:w="1701" w:type="dxa"/>
          </w:tcPr>
          <w:p w14:paraId="10D88CED" w14:textId="77777777" w:rsidR="003E7176" w:rsidRDefault="003E7176" w:rsidP="009E644F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2.2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</w:t>
            </w:r>
          </w:p>
          <w:p w14:paraId="68865FA1" w14:textId="5C46785E" w:rsidR="009E644F" w:rsidRPr="003519D9" w:rsidRDefault="009E644F" w:rsidP="009E644F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Теория теплопередачи</w:t>
            </w:r>
          </w:p>
        </w:tc>
      </w:tr>
      <w:tr w:rsidR="003E7176" w:rsidRPr="00F810FE" w14:paraId="4FE839C4" w14:textId="77777777" w:rsidTr="009D6B9A">
        <w:tc>
          <w:tcPr>
            <w:tcW w:w="576" w:type="dxa"/>
          </w:tcPr>
          <w:p w14:paraId="1D52F9A7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87</w:t>
            </w:r>
          </w:p>
        </w:tc>
        <w:tc>
          <w:tcPr>
            <w:tcW w:w="6229" w:type="dxa"/>
          </w:tcPr>
          <w:p w14:paraId="13403FEE" w14:textId="77777777" w:rsidR="003E7176" w:rsidRPr="00155121" w:rsidRDefault="003E7176" w:rsidP="009D6B9A">
            <w:pPr>
              <w:rPr>
                <w:rFonts w:ascii="Times New Roman" w:eastAsia="Calibri" w:hAnsi="Times New Roman" w:cs="Times New Roman"/>
                <w:i/>
                <w:iCs/>
              </w:rPr>
            </w:pPr>
            <w:r w:rsidRPr="00155121">
              <w:rPr>
                <w:rFonts w:ascii="Times New Roman" w:eastAsia="Calibri" w:hAnsi="Times New Roman" w:cs="Times New Roman"/>
                <w:i/>
                <w:iCs/>
              </w:rPr>
              <w:t>Прочитайте текст, выберите правильный ответ</w:t>
            </w:r>
          </w:p>
          <w:p w14:paraId="393F896F" w14:textId="77777777" w:rsidR="003E7176" w:rsidRPr="00155121" w:rsidRDefault="003E7176" w:rsidP="009D6B9A">
            <w:pPr>
              <w:rPr>
                <w:rFonts w:ascii="Times New Roman" w:hAnsi="Times New Roman" w:cs="Times New Roman"/>
              </w:rPr>
            </w:pPr>
            <w:r w:rsidRPr="00155121">
              <w:rPr>
                <w:rFonts w:ascii="Times New Roman" w:hAnsi="Times New Roman" w:cs="Times New Roman"/>
              </w:rPr>
              <w:t>Какой из методов используют для измерения pH в растворе?</w:t>
            </w:r>
          </w:p>
          <w:p w14:paraId="55883CBE" w14:textId="77777777" w:rsidR="003E7176" w:rsidRPr="00155121" w:rsidRDefault="003E7176" w:rsidP="009D6B9A">
            <w:pPr>
              <w:rPr>
                <w:rFonts w:ascii="Times New Roman" w:hAnsi="Times New Roman" w:cs="Times New Roman"/>
              </w:rPr>
            </w:pPr>
            <w:r w:rsidRPr="00155121">
              <w:rPr>
                <w:rFonts w:ascii="Times New Roman" w:hAnsi="Times New Roman" w:cs="Times New Roman"/>
              </w:rPr>
              <w:t>1) Термометр</w:t>
            </w:r>
          </w:p>
          <w:p w14:paraId="668F218F" w14:textId="77777777" w:rsidR="003E7176" w:rsidRPr="00155121" w:rsidRDefault="003E7176" w:rsidP="009D6B9A">
            <w:pPr>
              <w:rPr>
                <w:rFonts w:cs="Times New Roman"/>
              </w:rPr>
            </w:pPr>
            <w:r w:rsidRPr="00155121">
              <w:rPr>
                <w:rFonts w:ascii="Times New Roman" w:hAnsi="Times New Roman" w:cs="Times New Roman"/>
              </w:rPr>
              <w:t xml:space="preserve">2) Стеклянный электрод </w:t>
            </w:r>
          </w:p>
          <w:p w14:paraId="1C07514E" w14:textId="77777777" w:rsidR="003E7176" w:rsidRPr="00155121" w:rsidRDefault="003E7176" w:rsidP="009D6B9A">
            <w:pPr>
              <w:rPr>
                <w:rFonts w:ascii="Times New Roman" w:hAnsi="Times New Roman" w:cs="Times New Roman"/>
              </w:rPr>
            </w:pPr>
            <w:r w:rsidRPr="00155121">
              <w:rPr>
                <w:rFonts w:ascii="Times New Roman" w:hAnsi="Times New Roman" w:cs="Times New Roman"/>
              </w:rPr>
              <w:t>3) Кондуктометр</w:t>
            </w:r>
          </w:p>
          <w:p w14:paraId="5FC6D575" w14:textId="77777777" w:rsidR="003E7176" w:rsidRPr="00155121" w:rsidRDefault="003E7176" w:rsidP="009D6B9A">
            <w:pPr>
              <w:rPr>
                <w:rFonts w:ascii="Times New Roman" w:hAnsi="Times New Roman" w:cs="Times New Roman"/>
                <w:i/>
                <w:iCs/>
              </w:rPr>
            </w:pPr>
            <w:r w:rsidRPr="00155121">
              <w:rPr>
                <w:rFonts w:ascii="Times New Roman" w:hAnsi="Times New Roman" w:cs="Times New Roman"/>
              </w:rPr>
              <w:t>4) Полярограф</w:t>
            </w:r>
          </w:p>
        </w:tc>
        <w:tc>
          <w:tcPr>
            <w:tcW w:w="1701" w:type="dxa"/>
          </w:tcPr>
          <w:p w14:paraId="69F7C537" w14:textId="77777777" w:rsidR="003E7176" w:rsidRPr="001313FD" w:rsidRDefault="003E7176" w:rsidP="009D6B9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701" w:type="dxa"/>
          </w:tcPr>
          <w:p w14:paraId="6155B568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2.1</w:t>
            </w:r>
          </w:p>
          <w:p w14:paraId="301D3C3C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Контроль химических процессов</w:t>
            </w:r>
          </w:p>
          <w:p w14:paraId="6C9CA163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</w:p>
        </w:tc>
      </w:tr>
      <w:tr w:rsidR="003E7176" w:rsidRPr="00F810FE" w14:paraId="6D2FDB43" w14:textId="77777777" w:rsidTr="009D6B9A">
        <w:tc>
          <w:tcPr>
            <w:tcW w:w="576" w:type="dxa"/>
          </w:tcPr>
          <w:p w14:paraId="1AFCF623" w14:textId="77777777" w:rsidR="003E7176" w:rsidRDefault="003E7176" w:rsidP="009D6B9A">
            <w:pPr>
              <w:ind w:right="-154"/>
              <w:rPr>
                <w:rFonts w:ascii="Times New Roman" w:hAnsi="Times New Roman" w:cs="Times New Roman"/>
                <w:szCs w:val="28"/>
              </w:rPr>
            </w:pPr>
            <w:r w:rsidRPr="00155121">
              <w:rPr>
                <w:rFonts w:ascii="Times New Roman" w:hAnsi="Times New Roman" w:cs="Times New Roman"/>
                <w:szCs w:val="28"/>
              </w:rPr>
              <w:t>188</w:t>
            </w:r>
          </w:p>
        </w:tc>
        <w:tc>
          <w:tcPr>
            <w:tcW w:w="6229" w:type="dxa"/>
          </w:tcPr>
          <w:p w14:paraId="757B5FB3" w14:textId="77777777" w:rsidR="003E7176" w:rsidRDefault="003E7176" w:rsidP="009D6B9A">
            <w:pPr>
              <w:rPr>
                <w:rFonts w:ascii="Times New Roman" w:eastAsia="Calibri" w:hAnsi="Times New Roman" w:cs="Times New Roman"/>
                <w:i/>
                <w:iCs/>
              </w:rPr>
            </w:pPr>
            <w:r w:rsidRPr="005E5D44">
              <w:rPr>
                <w:rFonts w:ascii="Times New Roman" w:eastAsia="Calibri" w:hAnsi="Times New Roman" w:cs="Times New Roman"/>
                <w:i/>
                <w:iCs/>
              </w:rPr>
              <w:t>Прочитайте текст</w:t>
            </w:r>
            <w:r>
              <w:rPr>
                <w:rFonts w:ascii="Times New Roman" w:eastAsia="Calibri" w:hAnsi="Times New Roman" w:cs="Times New Roman"/>
                <w:i/>
                <w:iCs/>
              </w:rPr>
              <w:t xml:space="preserve"> и установите правильное соответствие</w:t>
            </w:r>
          </w:p>
          <w:p w14:paraId="19133EB4" w14:textId="77777777" w:rsidR="003E7176" w:rsidRPr="001951EF" w:rsidRDefault="003E7176" w:rsidP="009D6B9A">
            <w:pPr>
              <w:rPr>
                <w:rFonts w:ascii="Times New Roman" w:eastAsia="Calibri" w:hAnsi="Times New Roman" w:cs="Times New Roman"/>
                <w:i/>
                <w:iCs/>
              </w:rPr>
            </w:pPr>
            <w:r w:rsidRPr="001951EF">
              <w:rPr>
                <w:rFonts w:ascii="Times New Roman" w:hAnsi="Times New Roman" w:cs="Times New Roman"/>
                <w:iCs/>
              </w:rPr>
              <w:t xml:space="preserve">Установите соответствие между </w:t>
            </w:r>
            <w:r w:rsidRPr="001951EF">
              <w:rPr>
                <w:rFonts w:ascii="Times New Roman" w:hAnsi="Times New Roman" w:cs="Times New Roman"/>
              </w:rPr>
              <w:t>объектами контроля и применяемыми методами анализа</w:t>
            </w:r>
          </w:p>
          <w:tbl>
            <w:tblPr>
              <w:tblStyle w:val="ae"/>
              <w:tblW w:w="5401" w:type="dxa"/>
              <w:tblLayout w:type="fixed"/>
              <w:tblLook w:val="04A0" w:firstRow="1" w:lastRow="0" w:firstColumn="1" w:lastColumn="0" w:noHBand="0" w:noVBand="1"/>
            </w:tblPr>
            <w:tblGrid>
              <w:gridCol w:w="2850"/>
              <w:gridCol w:w="2551"/>
            </w:tblGrid>
            <w:tr w:rsidR="003E7176" w:rsidRPr="005E5D44" w14:paraId="2FB39835" w14:textId="77777777" w:rsidTr="009D6B9A">
              <w:tc>
                <w:tcPr>
                  <w:tcW w:w="2850" w:type="dxa"/>
                </w:tcPr>
                <w:p w14:paraId="0756CE67" w14:textId="77777777" w:rsidR="003E7176" w:rsidRPr="005E5D44" w:rsidRDefault="003E7176" w:rsidP="009D6B9A">
                  <w:pPr>
                    <w:rPr>
                      <w:rFonts w:ascii="Times New Roman" w:hAnsi="Times New Roman" w:cs="Times New Roman"/>
                      <w:iCs/>
                    </w:rPr>
                  </w:pPr>
                  <w:r w:rsidRPr="005E5D44">
                    <w:rPr>
                      <w:rFonts w:ascii="Times New Roman" w:hAnsi="Times New Roman" w:cs="Times New Roman"/>
                    </w:rPr>
                    <w:t xml:space="preserve">ОБЪЕКТ КОНТРОЛЯ </w:t>
                  </w:r>
                </w:p>
              </w:tc>
              <w:tc>
                <w:tcPr>
                  <w:tcW w:w="2551" w:type="dxa"/>
                </w:tcPr>
                <w:p w14:paraId="28390CFA" w14:textId="77777777" w:rsidR="003E7176" w:rsidRPr="005E5D44" w:rsidRDefault="003E7176" w:rsidP="009D6B9A">
                  <w:pPr>
                    <w:rPr>
                      <w:rFonts w:ascii="Times New Roman" w:hAnsi="Times New Roman" w:cs="Times New Roman"/>
                      <w:iCs/>
                    </w:rPr>
                  </w:pPr>
                  <w:r w:rsidRPr="005E5D44">
                    <w:rPr>
                      <w:rFonts w:ascii="Times New Roman" w:hAnsi="Times New Roman" w:cs="Times New Roman"/>
                    </w:rPr>
                    <w:t>МЕТОД АНАЛИЗА</w:t>
                  </w:r>
                </w:p>
              </w:tc>
            </w:tr>
            <w:tr w:rsidR="003E7176" w:rsidRPr="005E5D44" w14:paraId="5A7D1B8B" w14:textId="77777777" w:rsidTr="009D6B9A">
              <w:tc>
                <w:tcPr>
                  <w:tcW w:w="2850" w:type="dxa"/>
                </w:tcPr>
                <w:p w14:paraId="17E2E460" w14:textId="77777777" w:rsidR="003E7176" w:rsidRPr="005E5D44" w:rsidRDefault="003E7176" w:rsidP="009D6B9A">
                  <w:pPr>
                    <w:pStyle w:val="af6"/>
                    <w:spacing w:before="0" w:beforeAutospacing="0" w:after="0" w:afterAutospacing="0"/>
                  </w:pPr>
                  <w:r w:rsidRPr="005E5D44">
                    <w:rPr>
                      <w:iCs/>
                    </w:rPr>
                    <w:t xml:space="preserve">А) </w:t>
                  </w:r>
                  <w:r w:rsidRPr="005E5D44">
                    <w:t>Контроль концентрации кислорода в газовой фазе</w:t>
                  </w:r>
                </w:p>
              </w:tc>
              <w:tc>
                <w:tcPr>
                  <w:tcW w:w="2551" w:type="dxa"/>
                </w:tcPr>
                <w:p w14:paraId="765FF669" w14:textId="77777777" w:rsidR="003E7176" w:rsidRPr="005E5D44" w:rsidRDefault="003E7176" w:rsidP="009D6B9A">
                  <w:pPr>
                    <w:rPr>
                      <w:rFonts w:ascii="Times New Roman" w:hAnsi="Times New Roman" w:cs="Times New Roman"/>
                      <w:iCs/>
                    </w:rPr>
                  </w:pPr>
                  <w:r w:rsidRPr="005E5D44">
                    <w:rPr>
                      <w:rFonts w:ascii="Times New Roman" w:hAnsi="Times New Roman" w:cs="Times New Roman"/>
                      <w:iCs/>
                    </w:rPr>
                    <w:t xml:space="preserve">1) </w:t>
                  </w:r>
                  <w:r w:rsidRPr="005E5D44">
                    <w:rPr>
                      <w:rFonts w:ascii="Times New Roman" w:hAnsi="Times New Roman" w:cs="Times New Roman"/>
                    </w:rPr>
                    <w:t>Газоанализатор циркониевый</w:t>
                  </w:r>
                </w:p>
              </w:tc>
            </w:tr>
            <w:tr w:rsidR="003E7176" w:rsidRPr="005E5D44" w14:paraId="5D9AB479" w14:textId="77777777" w:rsidTr="009D6B9A">
              <w:tc>
                <w:tcPr>
                  <w:tcW w:w="2850" w:type="dxa"/>
                </w:tcPr>
                <w:p w14:paraId="0C969803" w14:textId="77777777" w:rsidR="003E7176" w:rsidRPr="005E5D44" w:rsidRDefault="003E7176" w:rsidP="009D6B9A">
                  <w:pPr>
                    <w:pStyle w:val="af6"/>
                    <w:spacing w:before="0" w:beforeAutospacing="0" w:after="0" w:afterAutospacing="0"/>
                  </w:pPr>
                  <w:r w:rsidRPr="005E5D44">
                    <w:rPr>
                      <w:iCs/>
                    </w:rPr>
                    <w:t xml:space="preserve">Б) </w:t>
                  </w:r>
                  <w:r w:rsidRPr="005E5D44">
                    <w:t>Определение содержания влаги в сырье</w:t>
                  </w:r>
                </w:p>
              </w:tc>
              <w:tc>
                <w:tcPr>
                  <w:tcW w:w="2551" w:type="dxa"/>
                </w:tcPr>
                <w:p w14:paraId="08526FE1" w14:textId="77777777" w:rsidR="003E7176" w:rsidRPr="005E5D44" w:rsidRDefault="003E7176" w:rsidP="009D6B9A">
                  <w:pPr>
                    <w:rPr>
                      <w:rFonts w:ascii="Times New Roman" w:hAnsi="Times New Roman" w:cs="Times New Roman"/>
                      <w:iCs/>
                    </w:rPr>
                  </w:pPr>
                  <w:r w:rsidRPr="005E5D44">
                    <w:rPr>
                      <w:rFonts w:ascii="Times New Roman" w:hAnsi="Times New Roman" w:cs="Times New Roman"/>
                      <w:iCs/>
                    </w:rPr>
                    <w:t xml:space="preserve">2) </w:t>
                  </w:r>
                  <w:r w:rsidRPr="005E5D44">
                    <w:rPr>
                      <w:rFonts w:ascii="Times New Roman" w:hAnsi="Times New Roman" w:cs="Times New Roman"/>
                    </w:rPr>
                    <w:t>Весовой (гравиметрический) метод</w:t>
                  </w:r>
                </w:p>
              </w:tc>
            </w:tr>
            <w:tr w:rsidR="003E7176" w:rsidRPr="005E5D44" w14:paraId="3D623051" w14:textId="77777777" w:rsidTr="009D6B9A">
              <w:tc>
                <w:tcPr>
                  <w:tcW w:w="2850" w:type="dxa"/>
                </w:tcPr>
                <w:p w14:paraId="130A6678" w14:textId="77777777" w:rsidR="003E7176" w:rsidRPr="005E5D44" w:rsidRDefault="003E7176" w:rsidP="009D6B9A">
                  <w:pPr>
                    <w:rPr>
                      <w:rFonts w:ascii="Times New Roman" w:hAnsi="Times New Roman" w:cs="Times New Roman"/>
                      <w:iCs/>
                    </w:rPr>
                  </w:pPr>
                  <w:r w:rsidRPr="005E5D44">
                    <w:rPr>
                      <w:rFonts w:ascii="Times New Roman" w:hAnsi="Times New Roman" w:cs="Times New Roman"/>
                      <w:iCs/>
                    </w:rPr>
                    <w:t xml:space="preserve">В) </w:t>
                  </w:r>
                  <w:r w:rsidRPr="005E5D44">
                    <w:rPr>
                      <w:rFonts w:ascii="Times New Roman" w:hAnsi="Times New Roman" w:cs="Times New Roman"/>
                    </w:rPr>
                    <w:t>Контроль температуры реакционной смеси</w:t>
                  </w:r>
                </w:p>
              </w:tc>
              <w:tc>
                <w:tcPr>
                  <w:tcW w:w="2551" w:type="dxa"/>
                </w:tcPr>
                <w:p w14:paraId="1109BB46" w14:textId="77777777" w:rsidR="003E7176" w:rsidRPr="005E5D44" w:rsidRDefault="003E7176" w:rsidP="009D6B9A">
                  <w:pPr>
                    <w:rPr>
                      <w:rFonts w:ascii="Times New Roman" w:hAnsi="Times New Roman" w:cs="Times New Roman"/>
                      <w:iCs/>
                    </w:rPr>
                  </w:pPr>
                  <w:r w:rsidRPr="005E5D44">
                    <w:rPr>
                      <w:rFonts w:ascii="Times New Roman" w:hAnsi="Times New Roman" w:cs="Times New Roman"/>
                      <w:iCs/>
                    </w:rPr>
                    <w:t xml:space="preserve">3) </w:t>
                  </w:r>
                  <w:r w:rsidRPr="005E5D44">
                    <w:rPr>
                      <w:rFonts w:ascii="Times New Roman" w:hAnsi="Times New Roman" w:cs="Times New Roman"/>
                    </w:rPr>
                    <w:t>Термопара</w:t>
                  </w:r>
                </w:p>
              </w:tc>
            </w:tr>
            <w:tr w:rsidR="003E7176" w:rsidRPr="005E5D44" w14:paraId="3085B78A" w14:textId="77777777" w:rsidTr="009D6B9A">
              <w:tc>
                <w:tcPr>
                  <w:tcW w:w="2850" w:type="dxa"/>
                </w:tcPr>
                <w:p w14:paraId="7AE45CA1" w14:textId="77777777" w:rsidR="003E7176" w:rsidRPr="005E5D44" w:rsidRDefault="003E7176" w:rsidP="009D6B9A">
                  <w:pPr>
                    <w:pStyle w:val="af6"/>
                    <w:spacing w:before="0" w:beforeAutospacing="0" w:after="0" w:afterAutospacing="0"/>
                  </w:pPr>
                  <w:r w:rsidRPr="005E5D44">
                    <w:rPr>
                      <w:iCs/>
                    </w:rPr>
                    <w:t xml:space="preserve">Г) </w:t>
                  </w:r>
                  <w:r w:rsidRPr="005E5D44">
                    <w:t>Измерение расхода топлива</w:t>
                  </w:r>
                </w:p>
              </w:tc>
              <w:tc>
                <w:tcPr>
                  <w:tcW w:w="2551" w:type="dxa"/>
                </w:tcPr>
                <w:p w14:paraId="25C27816" w14:textId="77777777" w:rsidR="003E7176" w:rsidRPr="005E5D44" w:rsidRDefault="003E7176" w:rsidP="009D6B9A">
                  <w:pPr>
                    <w:rPr>
                      <w:rFonts w:ascii="Times New Roman" w:hAnsi="Times New Roman" w:cs="Times New Roman"/>
                      <w:iCs/>
                    </w:rPr>
                  </w:pPr>
                  <w:r w:rsidRPr="005E5D44">
                    <w:rPr>
                      <w:rFonts w:ascii="Times New Roman" w:hAnsi="Times New Roman" w:cs="Times New Roman"/>
                      <w:iCs/>
                    </w:rPr>
                    <w:t xml:space="preserve">4) </w:t>
                  </w:r>
                  <w:r w:rsidRPr="005E5D44">
                    <w:rPr>
                      <w:rFonts w:ascii="Times New Roman" w:hAnsi="Times New Roman" w:cs="Times New Roman"/>
                    </w:rPr>
                    <w:t>Расходомер диафрагменный</w:t>
                  </w:r>
                </w:p>
              </w:tc>
            </w:tr>
            <w:tr w:rsidR="003E7176" w:rsidRPr="005E5D44" w14:paraId="229D07BB" w14:textId="77777777" w:rsidTr="009D6B9A">
              <w:tc>
                <w:tcPr>
                  <w:tcW w:w="2850" w:type="dxa"/>
                </w:tcPr>
                <w:p w14:paraId="14DEF0EB" w14:textId="77777777" w:rsidR="003E7176" w:rsidRPr="005E5D44" w:rsidRDefault="003E7176" w:rsidP="009D6B9A">
                  <w:pPr>
                    <w:rPr>
                      <w:rFonts w:ascii="Times New Roman" w:hAnsi="Times New Roman" w:cs="Times New Roman"/>
                      <w:iCs/>
                    </w:rPr>
                  </w:pPr>
                </w:p>
              </w:tc>
              <w:tc>
                <w:tcPr>
                  <w:tcW w:w="2551" w:type="dxa"/>
                </w:tcPr>
                <w:p w14:paraId="47CD1B4C" w14:textId="77777777" w:rsidR="003E7176" w:rsidRPr="005E5D44" w:rsidRDefault="003E7176" w:rsidP="009D6B9A">
                  <w:pPr>
                    <w:rPr>
                      <w:rFonts w:ascii="Times New Roman" w:hAnsi="Times New Roman" w:cs="Times New Roman"/>
                      <w:iCs/>
                    </w:rPr>
                  </w:pPr>
                  <w:r w:rsidRPr="005E5D44">
                    <w:rPr>
                      <w:rFonts w:ascii="Times New Roman" w:hAnsi="Times New Roman" w:cs="Times New Roman"/>
                      <w:iCs/>
                    </w:rPr>
                    <w:t xml:space="preserve">5) </w:t>
                  </w:r>
                  <w:r w:rsidRPr="005E5D44">
                    <w:rPr>
                      <w:rFonts w:ascii="Times New Roman" w:hAnsi="Times New Roman" w:cs="Times New Roman"/>
                    </w:rPr>
                    <w:t>Хроматографический метод</w:t>
                  </w:r>
                </w:p>
              </w:tc>
            </w:tr>
          </w:tbl>
          <w:p w14:paraId="7D3E5198" w14:textId="77777777" w:rsidR="003E7176" w:rsidRPr="005E5D44" w:rsidRDefault="003E7176" w:rsidP="009D6B9A">
            <w:pPr>
              <w:rPr>
                <w:rFonts w:ascii="Times New Roman" w:hAnsi="Times New Roman" w:cs="Times New Roman"/>
                <w:i/>
                <w:iCs/>
              </w:rPr>
            </w:pPr>
            <w:r w:rsidRPr="005E5D44">
              <w:rPr>
                <w:rFonts w:ascii="Times New Roman" w:hAnsi="Times New Roman" w:cs="Times New Roman"/>
                <w:i/>
                <w:iCs/>
              </w:rPr>
              <w:t xml:space="preserve">Ответ запишите в таблицу </w:t>
            </w:r>
          </w:p>
          <w:tbl>
            <w:tblPr>
              <w:tblStyle w:val="a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63"/>
              <w:gridCol w:w="336"/>
              <w:gridCol w:w="336"/>
              <w:gridCol w:w="330"/>
            </w:tblGrid>
            <w:tr w:rsidR="003E7176" w:rsidRPr="005E5D44" w14:paraId="78EA65BE" w14:textId="77777777" w:rsidTr="009D6B9A">
              <w:tc>
                <w:tcPr>
                  <w:tcW w:w="363" w:type="dxa"/>
                </w:tcPr>
                <w:p w14:paraId="5ACD2B0E" w14:textId="77777777" w:rsidR="003E7176" w:rsidRPr="005E5D44" w:rsidRDefault="003E7176" w:rsidP="009D6B9A">
                  <w:pPr>
                    <w:rPr>
                      <w:rFonts w:ascii="Times New Roman" w:hAnsi="Times New Roman" w:cs="Times New Roman"/>
                      <w:i/>
                      <w:iCs/>
                    </w:rPr>
                  </w:pPr>
                  <w:r w:rsidRPr="005E5D44">
                    <w:rPr>
                      <w:rFonts w:ascii="Times New Roman" w:hAnsi="Times New Roman" w:cs="Times New Roman"/>
                      <w:i/>
                      <w:iCs/>
                    </w:rPr>
                    <w:t>А</w:t>
                  </w:r>
                </w:p>
              </w:tc>
              <w:tc>
                <w:tcPr>
                  <w:tcW w:w="336" w:type="dxa"/>
                </w:tcPr>
                <w:p w14:paraId="0BF99513" w14:textId="77777777" w:rsidR="003E7176" w:rsidRPr="005E5D44" w:rsidRDefault="003E7176" w:rsidP="009D6B9A">
                  <w:pPr>
                    <w:rPr>
                      <w:rFonts w:ascii="Times New Roman" w:hAnsi="Times New Roman" w:cs="Times New Roman"/>
                      <w:i/>
                      <w:iCs/>
                    </w:rPr>
                  </w:pPr>
                  <w:r w:rsidRPr="005E5D44">
                    <w:rPr>
                      <w:rFonts w:ascii="Times New Roman" w:hAnsi="Times New Roman" w:cs="Times New Roman"/>
                      <w:i/>
                      <w:iCs/>
                    </w:rPr>
                    <w:t>Б</w:t>
                  </w:r>
                </w:p>
              </w:tc>
              <w:tc>
                <w:tcPr>
                  <w:tcW w:w="336" w:type="dxa"/>
                </w:tcPr>
                <w:p w14:paraId="00D8BD58" w14:textId="77777777" w:rsidR="003E7176" w:rsidRPr="005E5D44" w:rsidRDefault="003E7176" w:rsidP="009D6B9A">
                  <w:pPr>
                    <w:rPr>
                      <w:rFonts w:ascii="Times New Roman" w:hAnsi="Times New Roman" w:cs="Times New Roman"/>
                      <w:i/>
                      <w:iCs/>
                    </w:rPr>
                  </w:pPr>
                  <w:r w:rsidRPr="005E5D44">
                    <w:rPr>
                      <w:rFonts w:ascii="Times New Roman" w:hAnsi="Times New Roman" w:cs="Times New Roman"/>
                      <w:i/>
                      <w:iCs/>
                    </w:rPr>
                    <w:t>В</w:t>
                  </w:r>
                </w:p>
              </w:tc>
              <w:tc>
                <w:tcPr>
                  <w:tcW w:w="330" w:type="dxa"/>
                </w:tcPr>
                <w:p w14:paraId="15E4785E" w14:textId="77777777" w:rsidR="003E7176" w:rsidRPr="005E5D44" w:rsidRDefault="003E7176" w:rsidP="009D6B9A">
                  <w:pPr>
                    <w:rPr>
                      <w:rFonts w:ascii="Times New Roman" w:hAnsi="Times New Roman" w:cs="Times New Roman"/>
                      <w:i/>
                      <w:iCs/>
                    </w:rPr>
                  </w:pPr>
                  <w:r w:rsidRPr="005E5D44">
                    <w:rPr>
                      <w:rFonts w:ascii="Times New Roman" w:hAnsi="Times New Roman" w:cs="Times New Roman"/>
                      <w:i/>
                      <w:iCs/>
                    </w:rPr>
                    <w:t>Г</w:t>
                  </w:r>
                </w:p>
              </w:tc>
            </w:tr>
            <w:tr w:rsidR="003E7176" w:rsidRPr="005E5D44" w14:paraId="2E8D3106" w14:textId="77777777" w:rsidTr="009D6B9A">
              <w:tc>
                <w:tcPr>
                  <w:tcW w:w="363" w:type="dxa"/>
                </w:tcPr>
                <w:p w14:paraId="534E2D2F" w14:textId="77777777" w:rsidR="003E7176" w:rsidRPr="005E5D44" w:rsidRDefault="003E7176" w:rsidP="009D6B9A">
                  <w:pPr>
                    <w:rPr>
                      <w:rFonts w:ascii="Times New Roman" w:hAnsi="Times New Roman" w:cs="Times New Roman"/>
                      <w:i/>
                      <w:iCs/>
                    </w:rPr>
                  </w:pPr>
                </w:p>
              </w:tc>
              <w:tc>
                <w:tcPr>
                  <w:tcW w:w="336" w:type="dxa"/>
                </w:tcPr>
                <w:p w14:paraId="79284F98" w14:textId="77777777" w:rsidR="003E7176" w:rsidRPr="005E5D44" w:rsidRDefault="003E7176" w:rsidP="009D6B9A">
                  <w:pPr>
                    <w:rPr>
                      <w:rFonts w:ascii="Times New Roman" w:hAnsi="Times New Roman" w:cs="Times New Roman"/>
                      <w:i/>
                      <w:iCs/>
                    </w:rPr>
                  </w:pPr>
                </w:p>
              </w:tc>
              <w:tc>
                <w:tcPr>
                  <w:tcW w:w="336" w:type="dxa"/>
                </w:tcPr>
                <w:p w14:paraId="1A826D29" w14:textId="77777777" w:rsidR="003E7176" w:rsidRPr="005E5D44" w:rsidRDefault="003E7176" w:rsidP="009D6B9A">
                  <w:pPr>
                    <w:rPr>
                      <w:rFonts w:ascii="Times New Roman" w:hAnsi="Times New Roman" w:cs="Times New Roman"/>
                      <w:i/>
                      <w:iCs/>
                    </w:rPr>
                  </w:pPr>
                </w:p>
              </w:tc>
              <w:tc>
                <w:tcPr>
                  <w:tcW w:w="330" w:type="dxa"/>
                </w:tcPr>
                <w:p w14:paraId="18A289CD" w14:textId="77777777" w:rsidR="003E7176" w:rsidRPr="005E5D44" w:rsidRDefault="003E7176" w:rsidP="009D6B9A">
                  <w:pPr>
                    <w:rPr>
                      <w:rFonts w:ascii="Times New Roman" w:hAnsi="Times New Roman" w:cs="Times New Roman"/>
                      <w:i/>
                      <w:iCs/>
                    </w:rPr>
                  </w:pPr>
                </w:p>
              </w:tc>
            </w:tr>
          </w:tbl>
          <w:p w14:paraId="799E8BD1" w14:textId="77777777" w:rsidR="003E7176" w:rsidRPr="005E5D44" w:rsidRDefault="003E7176" w:rsidP="009D6B9A">
            <w:pPr>
              <w:rPr>
                <w:rFonts w:ascii="Times New Roman" w:hAnsi="Times New Roman" w:cs="Times New Roman"/>
                <w:i/>
                <w:iCs/>
              </w:rPr>
            </w:pPr>
          </w:p>
        </w:tc>
        <w:tc>
          <w:tcPr>
            <w:tcW w:w="1701" w:type="dxa"/>
          </w:tcPr>
          <w:p w14:paraId="5266CC8F" w14:textId="77777777" w:rsidR="003E7176" w:rsidRPr="005E5D44" w:rsidRDefault="003E7176" w:rsidP="009D6B9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1А2Б3В4Г</w:t>
            </w:r>
          </w:p>
        </w:tc>
        <w:tc>
          <w:tcPr>
            <w:tcW w:w="1701" w:type="dxa"/>
          </w:tcPr>
          <w:p w14:paraId="4CC2588C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ПК-2.2</w:t>
            </w:r>
          </w:p>
          <w:p w14:paraId="56CBE174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Физико-хими</w:t>
            </w:r>
          </w:p>
          <w:p w14:paraId="6694FCE0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ческие процессы в химических агрегатах</w:t>
            </w:r>
          </w:p>
          <w:p w14:paraId="7CB60021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</w:p>
        </w:tc>
      </w:tr>
      <w:tr w:rsidR="003E7176" w:rsidRPr="00F810FE" w14:paraId="72E1D7D8" w14:textId="77777777" w:rsidTr="009D6B9A">
        <w:tc>
          <w:tcPr>
            <w:tcW w:w="576" w:type="dxa"/>
          </w:tcPr>
          <w:p w14:paraId="5FFB7B1F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lastRenderedPageBreak/>
              <w:t>189</w:t>
            </w:r>
          </w:p>
        </w:tc>
        <w:tc>
          <w:tcPr>
            <w:tcW w:w="6229" w:type="dxa"/>
          </w:tcPr>
          <w:p w14:paraId="4DAF2FC0" w14:textId="77777777" w:rsidR="003E7176" w:rsidRDefault="003E7176" w:rsidP="009D6B9A">
            <w:pPr>
              <w:rPr>
                <w:rFonts w:ascii="Times New Roman" w:eastAsia="Calibri" w:hAnsi="Times New Roman" w:cs="Times New Roman"/>
                <w:i/>
                <w:iCs/>
              </w:rPr>
            </w:pPr>
            <w:r w:rsidRPr="00C52C20">
              <w:rPr>
                <w:rFonts w:ascii="Times New Roman" w:eastAsia="Calibri" w:hAnsi="Times New Roman" w:cs="Times New Roman"/>
                <w:i/>
                <w:iCs/>
              </w:rPr>
              <w:t>Прочитайте текст, выберите правильный ответ</w:t>
            </w:r>
          </w:p>
          <w:p w14:paraId="0ADC0AE3" w14:textId="77777777" w:rsidR="003E7176" w:rsidRPr="00C52C20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C52C20">
              <w:rPr>
                <w:rFonts w:ascii="Times New Roman" w:eastAsia="Times New Roman" w:hAnsi="Times New Roman" w:cs="Times New Roman"/>
              </w:rPr>
              <w:t>Какое оборудование используется для термического разложения углеводородов при высокой температуре в отсутствии кислорода?</w:t>
            </w:r>
          </w:p>
          <w:p w14:paraId="369A5692" w14:textId="77777777" w:rsidR="003E7176" w:rsidRPr="00C52C20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C52C20">
              <w:rPr>
                <w:rFonts w:ascii="Times New Roman" w:eastAsia="Times New Roman" w:hAnsi="Times New Roman" w:cs="Times New Roman"/>
                <w:bCs/>
              </w:rPr>
              <w:t>1)</w:t>
            </w:r>
            <w:r w:rsidRPr="00C52C20">
              <w:rPr>
                <w:rFonts w:ascii="Times New Roman" w:eastAsia="Times New Roman" w:hAnsi="Times New Roman" w:cs="Times New Roman"/>
              </w:rPr>
              <w:t xml:space="preserve"> Колонна ректификации</w:t>
            </w:r>
            <w:r w:rsidRPr="00C52C20">
              <w:rPr>
                <w:rFonts w:ascii="Times New Roman" w:eastAsia="Times New Roman" w:hAnsi="Times New Roman" w:cs="Times New Roman"/>
              </w:rPr>
              <w:br/>
            </w:r>
            <w:r w:rsidRPr="00C52C20">
              <w:rPr>
                <w:rFonts w:ascii="Times New Roman" w:eastAsia="Times New Roman" w:hAnsi="Times New Roman" w:cs="Times New Roman"/>
                <w:bCs/>
              </w:rPr>
              <w:t>2)</w:t>
            </w:r>
            <w:r w:rsidRPr="00C52C20">
              <w:rPr>
                <w:rFonts w:ascii="Times New Roman" w:eastAsia="Times New Roman" w:hAnsi="Times New Roman" w:cs="Times New Roman"/>
              </w:rPr>
              <w:t xml:space="preserve"> Сушильный шкаф</w:t>
            </w:r>
            <w:r w:rsidRPr="00C52C20">
              <w:rPr>
                <w:rFonts w:ascii="Times New Roman" w:eastAsia="Times New Roman" w:hAnsi="Times New Roman" w:cs="Times New Roman"/>
              </w:rPr>
              <w:br/>
            </w:r>
            <w:r w:rsidRPr="00C52C20">
              <w:rPr>
                <w:rFonts w:ascii="Times New Roman" w:eastAsia="Times New Roman" w:hAnsi="Times New Roman" w:cs="Times New Roman"/>
                <w:bCs/>
              </w:rPr>
              <w:t>3)</w:t>
            </w:r>
            <w:r w:rsidRPr="00C52C20">
              <w:rPr>
                <w:rFonts w:ascii="Times New Roman" w:eastAsia="Times New Roman" w:hAnsi="Times New Roman" w:cs="Times New Roman"/>
              </w:rPr>
              <w:t xml:space="preserve"> Печь пиролиза</w:t>
            </w:r>
            <w:r w:rsidRPr="00C52C20">
              <w:rPr>
                <w:rFonts w:ascii="Times New Roman" w:eastAsia="Times New Roman" w:hAnsi="Times New Roman" w:cs="Times New Roman"/>
              </w:rPr>
              <w:br/>
              <w:t>4) Абсорбер</w:t>
            </w:r>
          </w:p>
        </w:tc>
        <w:tc>
          <w:tcPr>
            <w:tcW w:w="1701" w:type="dxa"/>
          </w:tcPr>
          <w:p w14:paraId="59F7EA0B" w14:textId="77777777" w:rsidR="003E7176" w:rsidRPr="00C52C20" w:rsidRDefault="003E7176" w:rsidP="009D6B9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C52C20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1701" w:type="dxa"/>
          </w:tcPr>
          <w:p w14:paraId="16DA7B05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ПК-2.1</w:t>
            </w:r>
          </w:p>
          <w:p w14:paraId="56AE2C2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Учебная ознакомительная практика</w:t>
            </w:r>
          </w:p>
        </w:tc>
      </w:tr>
      <w:tr w:rsidR="003E7176" w:rsidRPr="00F810FE" w14:paraId="18DD2520" w14:textId="77777777" w:rsidTr="009D6B9A">
        <w:tc>
          <w:tcPr>
            <w:tcW w:w="576" w:type="dxa"/>
          </w:tcPr>
          <w:p w14:paraId="5D227254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90</w:t>
            </w:r>
          </w:p>
        </w:tc>
        <w:tc>
          <w:tcPr>
            <w:tcW w:w="6229" w:type="dxa"/>
          </w:tcPr>
          <w:p w14:paraId="0D88D9E9" w14:textId="77777777" w:rsidR="003E7176" w:rsidRPr="00436785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  <w:r w:rsidRPr="00155121">
              <w:rPr>
                <w:rFonts w:ascii="Times New Roman" w:hAnsi="Times New Roman" w:cs="Times New Roman"/>
                <w:i/>
                <w:iCs/>
                <w:color w:val="auto"/>
              </w:rPr>
              <w:t>Прочитайте вопрос, выберите правильный ответ.</w:t>
            </w:r>
          </w:p>
          <w:p w14:paraId="1ABBB1FB" w14:textId="77777777" w:rsidR="003E7176" w:rsidRPr="00155121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155121">
              <w:rPr>
                <w:rFonts w:ascii="Times New Roman" w:hAnsi="Times New Roman" w:cs="Times New Roman"/>
                <w:iCs/>
                <w:color w:val="auto"/>
              </w:rPr>
              <w:t>Какой параметр необходимо контролировать в первую очередь при эксплуатации коксовой батареи?</w:t>
            </w:r>
          </w:p>
          <w:p w14:paraId="2DA7B62A" w14:textId="77777777" w:rsidR="003E7176" w:rsidRPr="00155121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155121">
              <w:rPr>
                <w:rFonts w:ascii="Times New Roman" w:hAnsi="Times New Roman" w:cs="Times New Roman"/>
                <w:iCs/>
                <w:color w:val="auto"/>
              </w:rPr>
              <w:t>1) Цвет отходящих газов.</w:t>
            </w:r>
          </w:p>
          <w:p w14:paraId="160423C8" w14:textId="77777777" w:rsidR="003E7176" w:rsidRPr="00155121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155121">
              <w:rPr>
                <w:rFonts w:ascii="Times New Roman" w:hAnsi="Times New Roman" w:cs="Times New Roman"/>
                <w:iCs/>
                <w:color w:val="auto"/>
              </w:rPr>
              <w:t>2) Температуру в коксовых камерах.</w:t>
            </w:r>
          </w:p>
          <w:p w14:paraId="37DD5DD0" w14:textId="77777777" w:rsidR="003E7176" w:rsidRPr="00155121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155121">
              <w:rPr>
                <w:rFonts w:ascii="Times New Roman" w:hAnsi="Times New Roman" w:cs="Times New Roman"/>
                <w:iCs/>
                <w:color w:val="auto"/>
              </w:rPr>
              <w:t>3) Скорость конвейера.</w:t>
            </w:r>
          </w:p>
          <w:p w14:paraId="4264CA35" w14:textId="588485F2" w:rsidR="0067437B" w:rsidRPr="00436785" w:rsidRDefault="003E7176" w:rsidP="0067437B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155121">
              <w:rPr>
                <w:rFonts w:ascii="Times New Roman" w:hAnsi="Times New Roman" w:cs="Times New Roman"/>
                <w:iCs/>
                <w:color w:val="auto"/>
              </w:rPr>
              <w:t>4) Уровень воды в охлаждающей системе</w:t>
            </w:r>
            <w:r w:rsidR="0067437B">
              <w:rPr>
                <w:rFonts w:ascii="Times New Roman" w:hAnsi="Times New Roman" w:cs="Times New Roman"/>
                <w:iCs/>
                <w:color w:val="auto"/>
              </w:rPr>
              <w:t>.</w:t>
            </w:r>
          </w:p>
        </w:tc>
        <w:tc>
          <w:tcPr>
            <w:tcW w:w="1701" w:type="dxa"/>
          </w:tcPr>
          <w:p w14:paraId="2FAE1E55" w14:textId="77777777" w:rsidR="003E7176" w:rsidRPr="00E3429B" w:rsidRDefault="003E7176" w:rsidP="009D6B9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E3429B">
              <w:rPr>
                <w:rFonts w:ascii="Times New Roman" w:hAnsi="Times New Roman" w:cs="Times New Roman"/>
                <w:color w:val="auto"/>
                <w:szCs w:val="28"/>
              </w:rPr>
              <w:t>2</w:t>
            </w:r>
          </w:p>
        </w:tc>
        <w:tc>
          <w:tcPr>
            <w:tcW w:w="1701" w:type="dxa"/>
          </w:tcPr>
          <w:p w14:paraId="45CE7CDE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2.1</w:t>
            </w:r>
          </w:p>
          <w:p w14:paraId="1D99304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венная преддипломная практика</w:t>
            </w:r>
          </w:p>
        </w:tc>
      </w:tr>
      <w:tr w:rsidR="003E7176" w:rsidRPr="00F810FE" w14:paraId="0B6A306E" w14:textId="77777777" w:rsidTr="009D6B9A">
        <w:trPr>
          <w:trHeight w:val="9468"/>
        </w:trPr>
        <w:tc>
          <w:tcPr>
            <w:tcW w:w="576" w:type="dxa"/>
          </w:tcPr>
          <w:p w14:paraId="76E60B99" w14:textId="07BA6408" w:rsidR="003E7176" w:rsidRDefault="0067437B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lastRenderedPageBreak/>
              <w:t>1</w:t>
            </w:r>
            <w:r w:rsidR="003E7176">
              <w:rPr>
                <w:rFonts w:ascii="Times New Roman" w:hAnsi="Times New Roman" w:cs="Times New Roman"/>
                <w:szCs w:val="28"/>
              </w:rPr>
              <w:t>91</w:t>
            </w:r>
          </w:p>
        </w:tc>
        <w:tc>
          <w:tcPr>
            <w:tcW w:w="6229" w:type="dxa"/>
            <w:vAlign w:val="center"/>
          </w:tcPr>
          <w:p w14:paraId="7257D7A7" w14:textId="77777777" w:rsidR="003E7176" w:rsidRPr="00155121" w:rsidRDefault="003E7176" w:rsidP="009D6B9A">
            <w:pPr>
              <w:spacing w:after="140"/>
              <w:rPr>
                <w:rFonts w:ascii="Times New Roman" w:hAnsi="Times New Roman" w:cs="Times New Roman"/>
                <w:i/>
                <w:iCs/>
                <w:szCs w:val="28"/>
              </w:rPr>
            </w:pPr>
            <w:r w:rsidRPr="00155121">
              <w:rPr>
                <w:rFonts w:ascii="Times New Roman" w:hAnsi="Times New Roman" w:cs="Times New Roman"/>
                <w:i/>
                <w:iCs/>
                <w:szCs w:val="28"/>
              </w:rPr>
              <w:t>Прочитайте текст и установите правильное соответствие</w:t>
            </w:r>
          </w:p>
          <w:p w14:paraId="2EF9113D" w14:textId="77777777" w:rsidR="003E7176" w:rsidRPr="00155121" w:rsidRDefault="003E7176" w:rsidP="009D6B9A">
            <w:pPr>
              <w:spacing w:after="140"/>
              <w:jc w:val="both"/>
              <w:rPr>
                <w:rFonts w:ascii="Times New Roman" w:hAnsi="Times New Roman" w:cs="Times New Roman"/>
                <w:szCs w:val="28"/>
              </w:rPr>
            </w:pPr>
            <w:r w:rsidRPr="00155121">
              <w:rPr>
                <w:rFonts w:ascii="Times New Roman" w:hAnsi="Times New Roman" w:cs="Times New Roman"/>
                <w:szCs w:val="28"/>
              </w:rPr>
              <w:t>Соотнесите компоненты автоматизированной системы управления с его составляющей в коксохимическом производстве:</w:t>
            </w:r>
          </w:p>
          <w:tbl>
            <w:tblPr>
              <w:tblStyle w:val="ae"/>
              <w:tblW w:w="5689" w:type="dxa"/>
              <w:tblInd w:w="2" w:type="dxa"/>
              <w:tblLayout w:type="fixed"/>
              <w:tblLook w:val="04A0" w:firstRow="1" w:lastRow="0" w:firstColumn="1" w:lastColumn="0" w:noHBand="0" w:noVBand="1"/>
            </w:tblPr>
            <w:tblGrid>
              <w:gridCol w:w="2090"/>
              <w:gridCol w:w="3599"/>
            </w:tblGrid>
            <w:tr w:rsidR="003E7176" w:rsidRPr="00155121" w14:paraId="5466F9D5" w14:textId="77777777" w:rsidTr="009D6B9A">
              <w:trPr>
                <w:trHeight w:val="559"/>
              </w:trPr>
              <w:tc>
                <w:tcPr>
                  <w:tcW w:w="2090" w:type="dxa"/>
                </w:tcPr>
                <w:p w14:paraId="24171679" w14:textId="77777777" w:rsidR="003E7176" w:rsidRPr="00155121" w:rsidRDefault="003E7176" w:rsidP="009D6B9A">
                  <w:pPr>
                    <w:ind w:left="-119"/>
                    <w:jc w:val="both"/>
                    <w:rPr>
                      <w:rFonts w:ascii="Times New Roman" w:hAnsi="Times New Roman" w:cs="Times New Roman"/>
                      <w:b/>
                      <w:bCs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1)</w:t>
                  </w:r>
                  <w:r w:rsidRPr="00155121">
                    <w:rPr>
                      <w:rFonts w:ascii="Times New Roman" w:hAnsi="Times New Roman" w:cs="Times New Roman"/>
                      <w:b/>
                      <w:bCs/>
                      <w:szCs w:val="28"/>
                      <w:lang w:val="en-US"/>
                    </w:rPr>
                    <w:t> </w:t>
                  </w:r>
                  <w:r w:rsidRPr="00155121">
                    <w:rPr>
                      <w:rStyle w:val="aff1"/>
                      <w:rFonts w:ascii="Times New Roman" w:hAnsi="Times New Roman" w:cs="Times New Roman"/>
                      <w:b w:val="0"/>
                      <w:bCs w:val="0"/>
                      <w:color w:val="333333"/>
                      <w:shd w:val="clear" w:color="auto" w:fill="FFFFFF"/>
                    </w:rPr>
                    <w:t>измерительные компоненты</w:t>
                  </w:r>
                </w:p>
              </w:tc>
              <w:tc>
                <w:tcPr>
                  <w:tcW w:w="3599" w:type="dxa"/>
                </w:tcPr>
                <w:p w14:paraId="24C5D41C" w14:textId="77777777" w:rsidR="003E7176" w:rsidRPr="00155121" w:rsidRDefault="003E7176" w:rsidP="009D6B9A">
                  <w:pPr>
                    <w:ind w:right="184" w:firstLine="30"/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А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>контроллер программируемый.</w:t>
                  </w: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 xml:space="preserve"> </w:t>
                  </w:r>
                </w:p>
              </w:tc>
            </w:tr>
            <w:tr w:rsidR="003E7176" w:rsidRPr="00155121" w14:paraId="06EF27A5" w14:textId="77777777" w:rsidTr="009D6B9A">
              <w:trPr>
                <w:trHeight w:val="1129"/>
              </w:trPr>
              <w:tc>
                <w:tcPr>
                  <w:tcW w:w="2090" w:type="dxa"/>
                </w:tcPr>
                <w:p w14:paraId="0D8B3B0C" w14:textId="77777777" w:rsidR="003E7176" w:rsidRPr="00155121" w:rsidRDefault="003E7176" w:rsidP="009D6B9A">
                  <w:pPr>
                    <w:ind w:left="-119"/>
                    <w:jc w:val="both"/>
                    <w:rPr>
                      <w:rFonts w:ascii="Times New Roman" w:hAnsi="Times New Roman" w:cs="Times New Roman"/>
                      <w:b/>
                      <w:bCs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2)</w:t>
                  </w:r>
                  <w:r w:rsidRPr="00155121">
                    <w:rPr>
                      <w:rFonts w:ascii="Times New Roman" w:hAnsi="Times New Roman" w:cs="Times New Roman"/>
                      <w:b/>
                      <w:bCs/>
                      <w:szCs w:val="28"/>
                      <w:lang w:val="en-US"/>
                    </w:rPr>
                    <w:t> </w:t>
                  </w:r>
                  <w:r w:rsidRPr="00155121">
                    <w:rPr>
                      <w:rStyle w:val="aff1"/>
                      <w:rFonts w:ascii="Times New Roman" w:hAnsi="Times New Roman" w:cs="Times New Roman"/>
                      <w:b w:val="0"/>
                      <w:bCs w:val="0"/>
                      <w:color w:val="333333"/>
                      <w:shd w:val="clear" w:color="auto" w:fill="FFFFFF"/>
                    </w:rPr>
                    <w:t>комплексный компонент</w:t>
                  </w:r>
                </w:p>
              </w:tc>
              <w:tc>
                <w:tcPr>
                  <w:tcW w:w="3599" w:type="dxa"/>
                </w:tcPr>
                <w:p w14:paraId="3164E698" w14:textId="77777777" w:rsidR="003E7176" w:rsidRPr="00155121" w:rsidRDefault="003E7176" w:rsidP="009D6B9A">
                  <w:pPr>
                    <w:ind w:right="184"/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Б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>первичные измерительные преобразователи, имеющие нормированные метрологические характеристики.</w:t>
                  </w:r>
                </w:p>
              </w:tc>
            </w:tr>
            <w:tr w:rsidR="003E7176" w:rsidRPr="00155121" w14:paraId="0C76DAD3" w14:textId="77777777" w:rsidTr="009D6B9A">
              <w:trPr>
                <w:trHeight w:val="1679"/>
              </w:trPr>
              <w:tc>
                <w:tcPr>
                  <w:tcW w:w="2090" w:type="dxa"/>
                </w:tcPr>
                <w:p w14:paraId="1FD090ED" w14:textId="77777777" w:rsidR="003E7176" w:rsidRPr="00155121" w:rsidRDefault="003E7176" w:rsidP="009D6B9A">
                  <w:pPr>
                    <w:ind w:left="-119"/>
                    <w:jc w:val="both"/>
                    <w:rPr>
                      <w:rFonts w:ascii="Times New Roman" w:hAnsi="Times New Roman" w:cs="Times New Roman"/>
                      <w:b/>
                      <w:bCs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3)</w:t>
                  </w:r>
                  <w:r w:rsidRPr="00155121">
                    <w:rPr>
                      <w:rFonts w:ascii="Times New Roman" w:hAnsi="Times New Roman" w:cs="Times New Roman"/>
                      <w:b/>
                      <w:bCs/>
                      <w:szCs w:val="28"/>
                      <w:lang w:val="en-US"/>
                    </w:rPr>
                    <w:t> </w:t>
                  </w:r>
                  <w:r w:rsidRPr="00155121">
                    <w:rPr>
                      <w:rStyle w:val="aff1"/>
                      <w:rFonts w:ascii="Times New Roman" w:hAnsi="Times New Roman" w:cs="Times New Roman"/>
                      <w:b w:val="0"/>
                      <w:bCs w:val="0"/>
                      <w:color w:val="333333"/>
                      <w:shd w:val="clear" w:color="auto" w:fill="FFFFFF"/>
                    </w:rPr>
                    <w:t>вычислительные компоненты</w:t>
                  </w:r>
                </w:p>
              </w:tc>
              <w:tc>
                <w:tcPr>
                  <w:tcW w:w="3599" w:type="dxa"/>
                </w:tcPr>
                <w:p w14:paraId="1F549F7A" w14:textId="77777777" w:rsidR="003E7176" w:rsidRPr="00155121" w:rsidRDefault="003E7176" w:rsidP="009D6B9A">
                  <w:pPr>
                    <w:ind w:right="184"/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В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>технические устройства и средства связи, используемые для приема и передачи сигналов, несущих информацию об измеряемой величине от одного компонента ИУС к другому.</w:t>
                  </w:r>
                </w:p>
              </w:tc>
            </w:tr>
            <w:tr w:rsidR="003E7176" w:rsidRPr="00155121" w14:paraId="7D2F816A" w14:textId="77777777" w:rsidTr="009D6B9A">
              <w:trPr>
                <w:trHeight w:val="1689"/>
              </w:trPr>
              <w:tc>
                <w:tcPr>
                  <w:tcW w:w="2090" w:type="dxa"/>
                </w:tcPr>
                <w:p w14:paraId="46B5796A" w14:textId="77777777" w:rsidR="003E7176" w:rsidRPr="00155121" w:rsidRDefault="003E7176" w:rsidP="009D6B9A">
                  <w:pPr>
                    <w:ind w:left="-119"/>
                    <w:jc w:val="both"/>
                    <w:rPr>
                      <w:rFonts w:ascii="Times New Roman" w:hAnsi="Times New Roman" w:cs="Times New Roman"/>
                      <w:b/>
                      <w:bCs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4)</w:t>
                  </w:r>
                  <w:r w:rsidRPr="00155121">
                    <w:rPr>
                      <w:rFonts w:ascii="Times New Roman" w:hAnsi="Times New Roman" w:cs="Times New Roman"/>
                      <w:b/>
                      <w:bCs/>
                      <w:szCs w:val="28"/>
                      <w:lang w:val="en-US"/>
                    </w:rPr>
                    <w:t> </w:t>
                  </w:r>
                  <w:r w:rsidRPr="00155121">
                    <w:rPr>
                      <w:rStyle w:val="aff1"/>
                      <w:rFonts w:ascii="Times New Roman" w:hAnsi="Times New Roman" w:cs="Times New Roman"/>
                      <w:b w:val="0"/>
                      <w:bCs w:val="0"/>
                      <w:color w:val="333333"/>
                      <w:shd w:val="clear" w:color="auto" w:fill="FFFFFF"/>
                    </w:rPr>
                    <w:t>связующие компоненты</w:t>
                  </w:r>
                  <w:r w:rsidRPr="00155121">
                    <w:rPr>
                      <w:rFonts w:ascii="Arial" w:hAnsi="Arial" w:cs="Arial"/>
                      <w:b/>
                      <w:bCs/>
                      <w:color w:val="333333"/>
                      <w:shd w:val="clear" w:color="auto" w:fill="FFFFFF"/>
                    </w:rPr>
                    <w:t> </w:t>
                  </w:r>
                </w:p>
              </w:tc>
              <w:tc>
                <w:tcPr>
                  <w:tcW w:w="3599" w:type="dxa"/>
                </w:tcPr>
                <w:p w14:paraId="3AFFAA28" w14:textId="77777777" w:rsidR="003E7176" w:rsidRPr="00155121" w:rsidRDefault="003E7176" w:rsidP="009D6B9A">
                  <w:pPr>
                    <w:ind w:right="184" w:firstLine="259"/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Г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>приборы световой и звуковой сигнализации используемые для отображения состояния отдельных рабочих процессов и работы оборудования, а также для сигнализации неисправностей.</w:t>
                  </w:r>
                </w:p>
              </w:tc>
            </w:tr>
            <w:tr w:rsidR="003E7176" w:rsidRPr="00155121" w14:paraId="2DBBD346" w14:textId="77777777" w:rsidTr="009D6B9A">
              <w:trPr>
                <w:trHeight w:val="559"/>
              </w:trPr>
              <w:tc>
                <w:tcPr>
                  <w:tcW w:w="2090" w:type="dxa"/>
                </w:tcPr>
                <w:p w14:paraId="2284CB40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b/>
                      <w:bCs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b/>
                      <w:bCs/>
                      <w:szCs w:val="28"/>
                    </w:rPr>
                    <w:t>5)</w:t>
                  </w:r>
                  <w:r w:rsidRPr="00155121">
                    <w:rPr>
                      <w:rFonts w:ascii="Times New Roman" w:hAnsi="Times New Roman" w:cs="Times New Roman"/>
                      <w:b/>
                      <w:bCs/>
                      <w:szCs w:val="28"/>
                      <w:lang w:val="en-US"/>
                    </w:rPr>
                    <w:t> </w:t>
                  </w:r>
                  <w:r w:rsidRPr="00155121">
                    <w:rPr>
                      <w:rStyle w:val="aff1"/>
                      <w:rFonts w:ascii="Times New Roman" w:hAnsi="Times New Roman" w:cs="Times New Roman"/>
                      <w:b w:val="0"/>
                      <w:bCs w:val="0"/>
                      <w:color w:val="333333"/>
                      <w:shd w:val="clear" w:color="auto" w:fill="FFFFFF"/>
                    </w:rPr>
                    <w:t>вспомогательные компоненты</w:t>
                  </w:r>
                  <w:r w:rsidRPr="00155121">
                    <w:rPr>
                      <w:rFonts w:ascii="Arial" w:hAnsi="Arial" w:cs="Arial"/>
                      <w:b/>
                      <w:bCs/>
                      <w:color w:val="333333"/>
                      <w:shd w:val="clear" w:color="auto" w:fill="FFFFFF"/>
                    </w:rPr>
                    <w:t> </w:t>
                  </w:r>
                </w:p>
              </w:tc>
              <w:tc>
                <w:tcPr>
                  <w:tcW w:w="3599" w:type="dxa"/>
                </w:tcPr>
                <w:p w14:paraId="5B7626F2" w14:textId="77777777" w:rsidR="003E7176" w:rsidRPr="00155121" w:rsidRDefault="003E7176" w:rsidP="009D6B9A">
                  <w:pPr>
                    <w:ind w:right="184"/>
                    <w:jc w:val="both"/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Д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 xml:space="preserve">автоматизированное </w:t>
                  </w:r>
                </w:p>
                <w:p w14:paraId="5EC103CE" w14:textId="77777777" w:rsidR="003E7176" w:rsidRPr="00155121" w:rsidRDefault="003E7176" w:rsidP="009D6B9A">
                  <w:pPr>
                    <w:ind w:right="184"/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>рабочее место</w:t>
                  </w:r>
                </w:p>
              </w:tc>
            </w:tr>
          </w:tbl>
          <w:p w14:paraId="19A4EB51" w14:textId="77777777" w:rsidR="003E7176" w:rsidRPr="009F63DF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9F63DF">
              <w:rPr>
                <w:rFonts w:ascii="Times New Roman" w:eastAsia="Times New Roman" w:hAnsi="Times New Roman" w:cs="Times New Roman"/>
              </w:rPr>
              <w:t>Запишите в таблицу выбранные букв</w:t>
            </w:r>
            <w:r>
              <w:rPr>
                <w:rFonts w:ascii="Times New Roman" w:eastAsia="Times New Roman" w:hAnsi="Times New Roman" w:cs="Times New Roman"/>
              </w:rPr>
              <w:t>ы</w:t>
            </w:r>
            <w:r w:rsidRPr="009F63DF">
              <w:rPr>
                <w:rFonts w:ascii="Times New Roman" w:eastAsia="Times New Roman" w:hAnsi="Times New Roman" w:cs="Times New Roman"/>
              </w:rPr>
              <w:t xml:space="preserve"> под соответствующими цифр</w:t>
            </w:r>
            <w:r>
              <w:rPr>
                <w:rFonts w:ascii="Times New Roman" w:eastAsia="Times New Roman" w:hAnsi="Times New Roman" w:cs="Times New Roman"/>
              </w:rPr>
              <w:t>ами</w:t>
            </w:r>
            <w:r w:rsidRPr="009F63DF">
              <w:rPr>
                <w:rFonts w:ascii="Times New Roman" w:eastAsia="Times New Roman" w:hAnsi="Times New Roman" w:cs="Times New Roman"/>
              </w:rPr>
              <w:t xml:space="preserve">. </w:t>
            </w:r>
          </w:p>
          <w:tbl>
            <w:tblPr>
              <w:tblW w:w="489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019"/>
              <w:gridCol w:w="924"/>
              <w:gridCol w:w="984"/>
              <w:gridCol w:w="984"/>
              <w:gridCol w:w="984"/>
            </w:tblGrid>
            <w:tr w:rsidR="003E7176" w:rsidRPr="009F63DF" w14:paraId="2DDF05E8" w14:textId="77777777" w:rsidTr="009D6B9A">
              <w:trPr>
                <w:trHeight w:val="273"/>
              </w:trPr>
              <w:tc>
                <w:tcPr>
                  <w:tcW w:w="1019" w:type="dxa"/>
                  <w:shd w:val="clear" w:color="auto" w:fill="auto"/>
                </w:tcPr>
                <w:p w14:paraId="66E42F75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1</w:t>
                  </w:r>
                </w:p>
              </w:tc>
              <w:tc>
                <w:tcPr>
                  <w:tcW w:w="924" w:type="dxa"/>
                  <w:shd w:val="clear" w:color="auto" w:fill="auto"/>
                </w:tcPr>
                <w:p w14:paraId="5AFD7BB6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2</w:t>
                  </w:r>
                </w:p>
              </w:tc>
              <w:tc>
                <w:tcPr>
                  <w:tcW w:w="984" w:type="dxa"/>
                  <w:shd w:val="clear" w:color="auto" w:fill="auto"/>
                </w:tcPr>
                <w:p w14:paraId="497FD7A6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3</w:t>
                  </w:r>
                </w:p>
              </w:tc>
              <w:tc>
                <w:tcPr>
                  <w:tcW w:w="984" w:type="dxa"/>
                </w:tcPr>
                <w:p w14:paraId="4880CFAC" w14:textId="77777777" w:rsidR="003E7176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4</w:t>
                  </w:r>
                </w:p>
              </w:tc>
              <w:tc>
                <w:tcPr>
                  <w:tcW w:w="984" w:type="dxa"/>
                </w:tcPr>
                <w:p w14:paraId="10ABE78F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5</w:t>
                  </w:r>
                </w:p>
              </w:tc>
            </w:tr>
            <w:tr w:rsidR="003E7176" w:rsidRPr="009F63DF" w14:paraId="4B8DEB58" w14:textId="77777777" w:rsidTr="009D6B9A">
              <w:trPr>
                <w:trHeight w:val="278"/>
              </w:trPr>
              <w:tc>
                <w:tcPr>
                  <w:tcW w:w="1019" w:type="dxa"/>
                  <w:shd w:val="clear" w:color="auto" w:fill="auto"/>
                </w:tcPr>
                <w:p w14:paraId="5FF26E85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924" w:type="dxa"/>
                  <w:shd w:val="clear" w:color="auto" w:fill="auto"/>
                </w:tcPr>
                <w:p w14:paraId="7286CAF7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984" w:type="dxa"/>
                  <w:shd w:val="clear" w:color="auto" w:fill="auto"/>
                </w:tcPr>
                <w:p w14:paraId="38256017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984" w:type="dxa"/>
                </w:tcPr>
                <w:p w14:paraId="0CE41DA9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984" w:type="dxa"/>
                </w:tcPr>
                <w:p w14:paraId="2652A4ED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</w:tr>
          </w:tbl>
          <w:p w14:paraId="1E8A613E" w14:textId="77777777" w:rsidR="003E7176" w:rsidRPr="00155121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</w:p>
        </w:tc>
        <w:tc>
          <w:tcPr>
            <w:tcW w:w="1701" w:type="dxa"/>
          </w:tcPr>
          <w:p w14:paraId="3DC14BEF" w14:textId="77777777" w:rsidR="003E7176" w:rsidRPr="00C52C20" w:rsidRDefault="003E7176" w:rsidP="009D6B9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6A7CB5">
              <w:rPr>
                <w:rFonts w:ascii="Times New Roman" w:hAnsi="Times New Roman" w:cs="Times New Roman"/>
                <w:szCs w:val="28"/>
              </w:rPr>
              <w:t>1</w:t>
            </w:r>
            <w:r>
              <w:rPr>
                <w:rFonts w:ascii="Times New Roman" w:hAnsi="Times New Roman" w:cs="Times New Roman"/>
                <w:szCs w:val="28"/>
              </w:rPr>
              <w:t>Б</w:t>
            </w:r>
            <w:r w:rsidRPr="006A7CB5">
              <w:rPr>
                <w:rFonts w:ascii="Times New Roman" w:hAnsi="Times New Roman" w:cs="Times New Roman"/>
                <w:szCs w:val="28"/>
              </w:rPr>
              <w:t>2</w:t>
            </w:r>
            <w:r>
              <w:rPr>
                <w:rFonts w:ascii="Times New Roman" w:hAnsi="Times New Roman" w:cs="Times New Roman"/>
                <w:szCs w:val="28"/>
              </w:rPr>
              <w:t>А</w:t>
            </w:r>
            <w:r w:rsidRPr="006A7CB5">
              <w:rPr>
                <w:rFonts w:ascii="Times New Roman" w:hAnsi="Times New Roman" w:cs="Times New Roman"/>
                <w:szCs w:val="28"/>
              </w:rPr>
              <w:t>3</w:t>
            </w:r>
            <w:r>
              <w:rPr>
                <w:rFonts w:ascii="Times New Roman" w:hAnsi="Times New Roman" w:cs="Times New Roman"/>
                <w:szCs w:val="28"/>
              </w:rPr>
              <w:t>Д</w:t>
            </w:r>
            <w:r w:rsidRPr="006A7CB5">
              <w:rPr>
                <w:rFonts w:ascii="Times New Roman" w:hAnsi="Times New Roman" w:cs="Times New Roman"/>
                <w:szCs w:val="28"/>
              </w:rPr>
              <w:t>4</w:t>
            </w:r>
            <w:r>
              <w:rPr>
                <w:rFonts w:ascii="Times New Roman" w:hAnsi="Times New Roman" w:cs="Times New Roman"/>
                <w:szCs w:val="28"/>
              </w:rPr>
              <w:t>В</w:t>
            </w:r>
            <w:r w:rsidRPr="006A7CB5">
              <w:rPr>
                <w:rFonts w:ascii="Times New Roman" w:hAnsi="Times New Roman" w:cs="Times New Roman"/>
                <w:szCs w:val="28"/>
              </w:rPr>
              <w:t>5</w:t>
            </w:r>
            <w:r>
              <w:rPr>
                <w:rFonts w:ascii="Times New Roman" w:hAnsi="Times New Roman" w:cs="Times New Roman"/>
                <w:szCs w:val="28"/>
              </w:rPr>
              <w:t>Г</w:t>
            </w:r>
          </w:p>
        </w:tc>
        <w:tc>
          <w:tcPr>
            <w:tcW w:w="1701" w:type="dxa"/>
          </w:tcPr>
          <w:p w14:paraId="3B8AE372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lang w:eastAsia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eastAsia="en-US"/>
              </w:rPr>
              <w:t>ПК-3.1</w:t>
            </w:r>
          </w:p>
          <w:p w14:paraId="5A445B2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Управление технологическими процессами в коксохимическом производстве</w:t>
            </w:r>
          </w:p>
        </w:tc>
      </w:tr>
      <w:tr w:rsidR="003E7176" w:rsidRPr="00F810FE" w14:paraId="349E4272" w14:textId="77777777" w:rsidTr="009D6B9A">
        <w:tc>
          <w:tcPr>
            <w:tcW w:w="576" w:type="dxa"/>
          </w:tcPr>
          <w:p w14:paraId="03D09B18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92</w:t>
            </w:r>
          </w:p>
        </w:tc>
        <w:tc>
          <w:tcPr>
            <w:tcW w:w="6229" w:type="dxa"/>
            <w:vAlign w:val="center"/>
          </w:tcPr>
          <w:p w14:paraId="74DAA4DB" w14:textId="77777777" w:rsidR="003E7176" w:rsidRPr="00436785" w:rsidRDefault="003E7176" w:rsidP="009D6B9A">
            <w:pPr>
              <w:spacing w:after="140"/>
              <w:rPr>
                <w:rFonts w:ascii="Times New Roman" w:hAnsi="Times New Roman" w:cs="Times New Roman"/>
                <w:i/>
                <w:iCs/>
                <w:color w:val="FF0000"/>
                <w:szCs w:val="28"/>
              </w:rPr>
            </w:pPr>
            <w:r w:rsidRPr="00155121">
              <w:rPr>
                <w:rFonts w:ascii="Times New Roman" w:hAnsi="Times New Roman" w:cs="Times New Roman"/>
                <w:i/>
                <w:iCs/>
                <w:szCs w:val="28"/>
              </w:rPr>
              <w:t>Прочитайте текст и установите правильное соответствие</w:t>
            </w:r>
          </w:p>
          <w:p w14:paraId="02F36E28" w14:textId="77777777" w:rsidR="003E7176" w:rsidRPr="00155121" w:rsidRDefault="003E7176" w:rsidP="009D6B9A">
            <w:pPr>
              <w:spacing w:after="140"/>
              <w:jc w:val="both"/>
              <w:rPr>
                <w:rFonts w:ascii="Times New Roman" w:hAnsi="Times New Roman" w:cs="Times New Roman"/>
                <w:szCs w:val="28"/>
              </w:rPr>
            </w:pPr>
            <w:r w:rsidRPr="00155121">
              <w:rPr>
                <w:rFonts w:ascii="Times New Roman" w:hAnsi="Times New Roman" w:cs="Times New Roman"/>
                <w:szCs w:val="28"/>
              </w:rPr>
              <w:t>Соотнесите составляющие материального баланса коксования с его значениями:</w:t>
            </w:r>
          </w:p>
          <w:tbl>
            <w:tblPr>
              <w:tblStyle w:val="ae"/>
              <w:tblW w:w="6283" w:type="dxa"/>
              <w:tblInd w:w="2" w:type="dxa"/>
              <w:tblLayout w:type="fixed"/>
              <w:tblLook w:val="04A0" w:firstRow="1" w:lastRow="0" w:firstColumn="1" w:lastColumn="0" w:noHBand="0" w:noVBand="1"/>
            </w:tblPr>
            <w:tblGrid>
              <w:gridCol w:w="2309"/>
              <w:gridCol w:w="3974"/>
            </w:tblGrid>
            <w:tr w:rsidR="003E7176" w:rsidRPr="00155121" w14:paraId="6FD12802" w14:textId="77777777" w:rsidTr="009D6B9A">
              <w:trPr>
                <w:trHeight w:val="559"/>
              </w:trPr>
              <w:tc>
                <w:tcPr>
                  <w:tcW w:w="2309" w:type="dxa"/>
                </w:tcPr>
                <w:p w14:paraId="4FD5AD1A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1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</w:rPr>
                    <w:t>кокс</w:t>
                  </w:r>
                  <w:r w:rsidRPr="00155121">
                    <w:rPr>
                      <w:rStyle w:val="aff1"/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 xml:space="preserve"> </w:t>
                  </w:r>
                </w:p>
              </w:tc>
              <w:tc>
                <w:tcPr>
                  <w:tcW w:w="3974" w:type="dxa"/>
                </w:tcPr>
                <w:p w14:paraId="535E9D9B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А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0</w:t>
                  </w:r>
                  <w:r w:rsidRPr="00155121">
                    <w:rPr>
                      <w:rFonts w:ascii="Times New Roman" w:hAnsi="Times New Roman" w:cs="Times New Roman"/>
                    </w:rPr>
                    <w:t>,8-1,2 %</w:t>
                  </w:r>
                  <w:r w:rsidRPr="00155121"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>.</w:t>
                  </w: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 xml:space="preserve"> </w:t>
                  </w:r>
                </w:p>
              </w:tc>
            </w:tr>
            <w:tr w:rsidR="003E7176" w:rsidRPr="00155121" w14:paraId="1096CA9E" w14:textId="77777777" w:rsidTr="009D6B9A">
              <w:trPr>
                <w:trHeight w:val="361"/>
              </w:trPr>
              <w:tc>
                <w:tcPr>
                  <w:tcW w:w="2309" w:type="dxa"/>
                </w:tcPr>
                <w:p w14:paraId="45F8D9B9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2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</w:rPr>
                    <w:t>смола</w:t>
                  </w:r>
                </w:p>
              </w:tc>
              <w:tc>
                <w:tcPr>
                  <w:tcW w:w="3974" w:type="dxa"/>
                </w:tcPr>
                <w:p w14:paraId="76C577EE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Б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2,5-3,5 %</w:t>
                  </w:r>
                  <w:r w:rsidRPr="00155121"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>.</w:t>
                  </w:r>
                </w:p>
              </w:tc>
            </w:tr>
            <w:tr w:rsidR="003E7176" w:rsidRPr="00155121" w14:paraId="290D6EB9" w14:textId="77777777" w:rsidTr="009D6B9A">
              <w:trPr>
                <w:trHeight w:val="281"/>
              </w:trPr>
              <w:tc>
                <w:tcPr>
                  <w:tcW w:w="2309" w:type="dxa"/>
                </w:tcPr>
                <w:p w14:paraId="03E7CB1F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b/>
                      <w:bCs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3)</w:t>
                  </w:r>
                  <w:r w:rsidRPr="00155121">
                    <w:rPr>
                      <w:rFonts w:ascii="Times New Roman" w:hAnsi="Times New Roman" w:cs="Times New Roman"/>
                      <w:b/>
                      <w:bCs/>
                      <w:szCs w:val="28"/>
                      <w:lang w:val="en-US"/>
                    </w:rPr>
                    <w:t> </w:t>
                  </w:r>
                  <w:r w:rsidRPr="00155121">
                    <w:rPr>
                      <w:rStyle w:val="aff1"/>
                      <w:rFonts w:ascii="Times New Roman" w:hAnsi="Times New Roman" w:cs="Times New Roman"/>
                      <w:b w:val="0"/>
                      <w:bCs w:val="0"/>
                      <w:color w:val="333333"/>
                      <w:shd w:val="clear" w:color="auto" w:fill="FFFFFF"/>
                    </w:rPr>
                    <w:t>газ</w:t>
                  </w:r>
                </w:p>
              </w:tc>
              <w:tc>
                <w:tcPr>
                  <w:tcW w:w="3974" w:type="dxa"/>
                </w:tcPr>
                <w:p w14:paraId="6E680ED2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В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>13-15 %.</w:t>
                  </w:r>
                </w:p>
              </w:tc>
            </w:tr>
            <w:tr w:rsidR="003E7176" w:rsidRPr="00155121" w14:paraId="0C7F07FB" w14:textId="77777777" w:rsidTr="009D6B9A">
              <w:trPr>
                <w:trHeight w:val="554"/>
              </w:trPr>
              <w:tc>
                <w:tcPr>
                  <w:tcW w:w="2309" w:type="dxa"/>
                </w:tcPr>
                <w:p w14:paraId="035D805C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4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</w:rPr>
                    <w:t>пирогенетическая влага</w:t>
                  </w:r>
                </w:p>
              </w:tc>
              <w:tc>
                <w:tcPr>
                  <w:tcW w:w="3974" w:type="dxa"/>
                </w:tcPr>
                <w:p w14:paraId="3511F209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Г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</w:rPr>
                    <w:t>3,2−3,5 %</w:t>
                  </w:r>
                  <w:r w:rsidRPr="00155121"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>.</w:t>
                  </w:r>
                </w:p>
              </w:tc>
            </w:tr>
            <w:tr w:rsidR="003E7176" w:rsidRPr="00155121" w14:paraId="0F6A53F9" w14:textId="77777777" w:rsidTr="009D6B9A">
              <w:trPr>
                <w:trHeight w:val="559"/>
              </w:trPr>
              <w:tc>
                <w:tcPr>
                  <w:tcW w:w="2309" w:type="dxa"/>
                </w:tcPr>
                <w:p w14:paraId="0061F151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5</w:t>
                  </w:r>
                  <w:r w:rsidRPr="00155121">
                    <w:rPr>
                      <w:rFonts w:ascii="Times New Roman" w:hAnsi="Times New Roman" w:cs="Times New Roman"/>
                      <w:b/>
                      <w:bCs/>
                      <w:szCs w:val="28"/>
                    </w:rPr>
                    <w:t>)</w:t>
                  </w:r>
                  <w:r w:rsidRPr="00155121">
                    <w:rPr>
                      <w:rFonts w:ascii="Times New Roman" w:hAnsi="Times New Roman" w:cs="Times New Roman"/>
                      <w:b/>
                      <w:bCs/>
                      <w:szCs w:val="28"/>
                      <w:lang w:val="en-US"/>
                    </w:rPr>
                    <w:t> </w:t>
                  </w:r>
                  <w:r w:rsidRPr="00155121">
                    <w:rPr>
                      <w:rStyle w:val="aff1"/>
                      <w:rFonts w:ascii="Times New Roman" w:hAnsi="Times New Roman" w:cs="Times New Roman"/>
                      <w:b w:val="0"/>
                      <w:bCs w:val="0"/>
                      <w:color w:val="333333"/>
                      <w:shd w:val="clear" w:color="auto" w:fill="FFFFFF"/>
                    </w:rPr>
                    <w:t>сырой бензол</w:t>
                  </w:r>
                  <w:r w:rsidRPr="00155121">
                    <w:rPr>
                      <w:rFonts w:ascii="Arial" w:hAnsi="Arial" w:cs="Arial"/>
                      <w:color w:val="333333"/>
                      <w:shd w:val="clear" w:color="auto" w:fill="FFFFFF"/>
                    </w:rPr>
                    <w:t> </w:t>
                  </w:r>
                </w:p>
              </w:tc>
              <w:tc>
                <w:tcPr>
                  <w:tcW w:w="3974" w:type="dxa"/>
                </w:tcPr>
                <w:p w14:paraId="48736EB1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Д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</w:rPr>
                    <w:t>76−78,5 %</w:t>
                  </w:r>
                </w:p>
              </w:tc>
            </w:tr>
          </w:tbl>
          <w:p w14:paraId="7D2426E2" w14:textId="77777777" w:rsidR="003E7176" w:rsidRPr="009F63DF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9F63DF">
              <w:rPr>
                <w:rFonts w:ascii="Times New Roman" w:eastAsia="Times New Roman" w:hAnsi="Times New Roman" w:cs="Times New Roman"/>
              </w:rPr>
              <w:t>Запишите в таблицу выбранные букв</w:t>
            </w:r>
            <w:r>
              <w:rPr>
                <w:rFonts w:ascii="Times New Roman" w:eastAsia="Times New Roman" w:hAnsi="Times New Roman" w:cs="Times New Roman"/>
              </w:rPr>
              <w:t>ы</w:t>
            </w:r>
            <w:r w:rsidRPr="009F63DF">
              <w:rPr>
                <w:rFonts w:ascii="Times New Roman" w:eastAsia="Times New Roman" w:hAnsi="Times New Roman" w:cs="Times New Roman"/>
              </w:rPr>
              <w:t xml:space="preserve"> под соответствующими цифр</w:t>
            </w:r>
            <w:r>
              <w:rPr>
                <w:rFonts w:ascii="Times New Roman" w:eastAsia="Times New Roman" w:hAnsi="Times New Roman" w:cs="Times New Roman"/>
              </w:rPr>
              <w:t>ами</w:t>
            </w:r>
            <w:r w:rsidRPr="009F63DF">
              <w:rPr>
                <w:rFonts w:ascii="Times New Roman" w:eastAsia="Times New Roman" w:hAnsi="Times New Roman" w:cs="Times New Roman"/>
              </w:rPr>
              <w:t xml:space="preserve">. </w:t>
            </w:r>
          </w:p>
          <w:tbl>
            <w:tblPr>
              <w:tblW w:w="489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019"/>
              <w:gridCol w:w="924"/>
              <w:gridCol w:w="984"/>
              <w:gridCol w:w="984"/>
              <w:gridCol w:w="984"/>
            </w:tblGrid>
            <w:tr w:rsidR="003E7176" w:rsidRPr="009F63DF" w14:paraId="16543173" w14:textId="77777777" w:rsidTr="009D6B9A">
              <w:trPr>
                <w:trHeight w:val="273"/>
              </w:trPr>
              <w:tc>
                <w:tcPr>
                  <w:tcW w:w="1019" w:type="dxa"/>
                  <w:shd w:val="clear" w:color="auto" w:fill="auto"/>
                </w:tcPr>
                <w:p w14:paraId="6EF4AB7A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1</w:t>
                  </w:r>
                </w:p>
              </w:tc>
              <w:tc>
                <w:tcPr>
                  <w:tcW w:w="924" w:type="dxa"/>
                  <w:shd w:val="clear" w:color="auto" w:fill="auto"/>
                </w:tcPr>
                <w:p w14:paraId="3B635F6E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2</w:t>
                  </w:r>
                </w:p>
              </w:tc>
              <w:tc>
                <w:tcPr>
                  <w:tcW w:w="984" w:type="dxa"/>
                  <w:shd w:val="clear" w:color="auto" w:fill="auto"/>
                </w:tcPr>
                <w:p w14:paraId="6E50DF64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3</w:t>
                  </w:r>
                </w:p>
              </w:tc>
              <w:tc>
                <w:tcPr>
                  <w:tcW w:w="984" w:type="dxa"/>
                </w:tcPr>
                <w:p w14:paraId="2F96F6C4" w14:textId="77777777" w:rsidR="003E7176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4</w:t>
                  </w:r>
                </w:p>
              </w:tc>
              <w:tc>
                <w:tcPr>
                  <w:tcW w:w="984" w:type="dxa"/>
                </w:tcPr>
                <w:p w14:paraId="4D858535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5</w:t>
                  </w:r>
                </w:p>
              </w:tc>
            </w:tr>
            <w:tr w:rsidR="003E7176" w:rsidRPr="009F63DF" w14:paraId="6F6F329B" w14:textId="77777777" w:rsidTr="009D6B9A">
              <w:trPr>
                <w:trHeight w:val="278"/>
              </w:trPr>
              <w:tc>
                <w:tcPr>
                  <w:tcW w:w="1019" w:type="dxa"/>
                  <w:shd w:val="clear" w:color="auto" w:fill="auto"/>
                </w:tcPr>
                <w:p w14:paraId="36F9D189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924" w:type="dxa"/>
                  <w:shd w:val="clear" w:color="auto" w:fill="auto"/>
                </w:tcPr>
                <w:p w14:paraId="28E8368F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984" w:type="dxa"/>
                  <w:shd w:val="clear" w:color="auto" w:fill="auto"/>
                </w:tcPr>
                <w:p w14:paraId="6F81D1DB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984" w:type="dxa"/>
                </w:tcPr>
                <w:p w14:paraId="625CAA74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984" w:type="dxa"/>
                </w:tcPr>
                <w:p w14:paraId="18041390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</w:tr>
          </w:tbl>
          <w:p w14:paraId="17F56676" w14:textId="77777777" w:rsidR="003E7176" w:rsidRPr="00155121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</w:p>
        </w:tc>
        <w:tc>
          <w:tcPr>
            <w:tcW w:w="1701" w:type="dxa"/>
          </w:tcPr>
          <w:p w14:paraId="3C6883FA" w14:textId="77777777" w:rsidR="003E7176" w:rsidRPr="00155121" w:rsidRDefault="003E7176" w:rsidP="009D6B9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155121">
              <w:rPr>
                <w:rFonts w:ascii="Times New Roman" w:hAnsi="Times New Roman" w:cs="Times New Roman"/>
                <w:szCs w:val="28"/>
              </w:rPr>
              <w:t>1Д2Г3В4Б5А</w:t>
            </w:r>
          </w:p>
        </w:tc>
        <w:tc>
          <w:tcPr>
            <w:tcW w:w="1701" w:type="dxa"/>
          </w:tcPr>
          <w:p w14:paraId="109BCFC3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lang w:eastAsia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eastAsia="en-US"/>
              </w:rPr>
              <w:t>ПК-3.2</w:t>
            </w:r>
          </w:p>
          <w:p w14:paraId="447E195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  <w:t>Теоретические основы химической технологии природных энергоносителей и углеродных материалов</w:t>
            </w:r>
          </w:p>
        </w:tc>
      </w:tr>
      <w:tr w:rsidR="003E7176" w:rsidRPr="00F810FE" w14:paraId="278C012F" w14:textId="77777777" w:rsidTr="009D6B9A">
        <w:tc>
          <w:tcPr>
            <w:tcW w:w="576" w:type="dxa"/>
          </w:tcPr>
          <w:p w14:paraId="3667D938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lastRenderedPageBreak/>
              <w:t>193</w:t>
            </w:r>
          </w:p>
        </w:tc>
        <w:tc>
          <w:tcPr>
            <w:tcW w:w="6229" w:type="dxa"/>
            <w:vAlign w:val="center"/>
          </w:tcPr>
          <w:p w14:paraId="49050FF6" w14:textId="77777777" w:rsidR="003E7176" w:rsidRPr="00436785" w:rsidRDefault="003E7176" w:rsidP="009D6B9A">
            <w:pPr>
              <w:spacing w:after="140"/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  <w:r w:rsidRPr="00155121">
              <w:rPr>
                <w:rFonts w:ascii="Times New Roman" w:hAnsi="Times New Roman" w:cs="Times New Roman"/>
                <w:i/>
                <w:iCs/>
                <w:szCs w:val="28"/>
              </w:rPr>
              <w:t>Прочитайте текст и установите правильное соответствие</w:t>
            </w:r>
          </w:p>
          <w:p w14:paraId="6242294E" w14:textId="77777777" w:rsidR="003E7176" w:rsidRPr="00155121" w:rsidRDefault="003E7176" w:rsidP="009D6B9A">
            <w:pPr>
              <w:spacing w:after="140"/>
              <w:jc w:val="both"/>
              <w:rPr>
                <w:rFonts w:ascii="Times New Roman" w:hAnsi="Times New Roman" w:cs="Times New Roman"/>
                <w:szCs w:val="28"/>
              </w:rPr>
            </w:pPr>
            <w:r w:rsidRPr="00155121">
              <w:rPr>
                <w:rFonts w:ascii="Times New Roman" w:hAnsi="Times New Roman" w:cs="Times New Roman"/>
                <w:szCs w:val="28"/>
              </w:rPr>
              <w:t>Соотнесите признаки классификации коксовых печей с их вариантами исполнения:</w:t>
            </w:r>
          </w:p>
          <w:tbl>
            <w:tblPr>
              <w:tblStyle w:val="ae"/>
              <w:tblW w:w="6144" w:type="dxa"/>
              <w:tblLayout w:type="fixed"/>
              <w:tblLook w:val="04A0" w:firstRow="1" w:lastRow="0" w:firstColumn="1" w:lastColumn="0" w:noHBand="0" w:noVBand="1"/>
            </w:tblPr>
            <w:tblGrid>
              <w:gridCol w:w="1892"/>
              <w:gridCol w:w="4252"/>
            </w:tblGrid>
            <w:tr w:rsidR="003E7176" w:rsidRPr="00155121" w14:paraId="00E9FE8B" w14:textId="77777777" w:rsidTr="009D6B9A">
              <w:trPr>
                <w:trHeight w:val="462"/>
              </w:trPr>
              <w:tc>
                <w:tcPr>
                  <w:tcW w:w="1892" w:type="dxa"/>
                </w:tcPr>
                <w:p w14:paraId="1F37867B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1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</w:rPr>
                    <w:t>расположение камер</w:t>
                  </w:r>
                </w:p>
              </w:tc>
              <w:tc>
                <w:tcPr>
                  <w:tcW w:w="4252" w:type="dxa"/>
                </w:tcPr>
                <w:p w14:paraId="302EDACD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А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</w:rPr>
                    <w:t>коксовым, доменным</w:t>
                  </w:r>
                </w:p>
                <w:p w14:paraId="108CB435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 xml:space="preserve"> и смешанным газами</w:t>
                  </w:r>
                  <w:r w:rsidRPr="00155121"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>.</w:t>
                  </w: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 xml:space="preserve"> </w:t>
                  </w:r>
                </w:p>
              </w:tc>
            </w:tr>
            <w:tr w:rsidR="003E7176" w:rsidRPr="00155121" w14:paraId="020F7E5F" w14:textId="77777777" w:rsidTr="009D6B9A">
              <w:tc>
                <w:tcPr>
                  <w:tcW w:w="1892" w:type="dxa"/>
                </w:tcPr>
                <w:p w14:paraId="2BD6D132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2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</w:rPr>
                    <w:t>загрузка шихты и выдачи кокса</w:t>
                  </w:r>
                </w:p>
              </w:tc>
              <w:tc>
                <w:tcPr>
                  <w:tcW w:w="4252" w:type="dxa"/>
                </w:tcPr>
                <w:p w14:paraId="6B243591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Б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</w:rPr>
                    <w:t>периодический</w:t>
                  </w:r>
                </w:p>
                <w:p w14:paraId="6727EF2D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 xml:space="preserve"> или непрерывный</w:t>
                  </w:r>
                  <w:r w:rsidRPr="00155121"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>.</w:t>
                  </w:r>
                </w:p>
              </w:tc>
            </w:tr>
            <w:tr w:rsidR="003E7176" w:rsidRPr="00155121" w14:paraId="2554F7A6" w14:textId="77777777" w:rsidTr="009D6B9A">
              <w:tc>
                <w:tcPr>
                  <w:tcW w:w="1892" w:type="dxa"/>
                </w:tcPr>
                <w:p w14:paraId="276FC101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b/>
                      <w:bCs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3)</w:t>
                  </w:r>
                  <w:r w:rsidRPr="00155121">
                    <w:rPr>
                      <w:rFonts w:ascii="Times New Roman" w:hAnsi="Times New Roman" w:cs="Times New Roman"/>
                      <w:b/>
                      <w:bCs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</w:rPr>
                    <w:t>технологический режим</w:t>
                  </w:r>
                </w:p>
              </w:tc>
              <w:tc>
                <w:tcPr>
                  <w:tcW w:w="4252" w:type="dxa"/>
                </w:tcPr>
                <w:p w14:paraId="054C0994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В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</w:rPr>
                    <w:t xml:space="preserve">горизонтальные и </w:t>
                  </w:r>
                </w:p>
                <w:p w14:paraId="51181E73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>вертикальные</w:t>
                  </w:r>
                  <w:r w:rsidRPr="00155121"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>.</w:t>
                  </w:r>
                </w:p>
              </w:tc>
            </w:tr>
            <w:tr w:rsidR="003E7176" w:rsidRPr="00155121" w14:paraId="035A3291" w14:textId="77777777" w:rsidTr="009D6B9A">
              <w:tc>
                <w:tcPr>
                  <w:tcW w:w="1892" w:type="dxa"/>
                </w:tcPr>
                <w:p w14:paraId="47AD54ED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4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</w:rPr>
                    <w:t>способ обогрева печи</w:t>
                  </w:r>
                  <w:r w:rsidRPr="00155121"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> </w:t>
                  </w:r>
                </w:p>
              </w:tc>
              <w:tc>
                <w:tcPr>
                  <w:tcW w:w="4252" w:type="dxa"/>
                </w:tcPr>
                <w:p w14:paraId="5F9FD5B9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Г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</w:rPr>
                    <w:t xml:space="preserve">с перекидными </w:t>
                  </w:r>
                </w:p>
                <w:p w14:paraId="11D6FAF1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 xml:space="preserve">каналами, с одним, </w:t>
                  </w:r>
                </w:p>
                <w:p w14:paraId="7F65B621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 xml:space="preserve">двумя газоподводящими </w:t>
                  </w:r>
                </w:p>
                <w:p w14:paraId="7C09143C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>каналами</w:t>
                  </w:r>
                  <w:r w:rsidRPr="00155121">
                    <w:rPr>
                      <w:rFonts w:ascii="Times New Roman" w:hAnsi="Times New Roman" w:cs="Times New Roman"/>
                      <w:color w:val="333333"/>
                      <w:shd w:val="clear" w:color="auto" w:fill="FFFFFF"/>
                    </w:rPr>
                    <w:t>.</w:t>
                  </w:r>
                </w:p>
              </w:tc>
            </w:tr>
            <w:tr w:rsidR="003E7176" w:rsidRPr="00155121" w14:paraId="5CF71D55" w14:textId="77777777" w:rsidTr="009D6B9A">
              <w:tc>
                <w:tcPr>
                  <w:tcW w:w="1892" w:type="dxa"/>
                </w:tcPr>
                <w:p w14:paraId="3652A664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5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</w:rPr>
                    <w:t>способ соединения вертикалов</w:t>
                  </w:r>
                </w:p>
              </w:tc>
              <w:tc>
                <w:tcPr>
                  <w:tcW w:w="4252" w:type="dxa"/>
                </w:tcPr>
                <w:p w14:paraId="1BC60945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  <w:szCs w:val="28"/>
                    </w:rPr>
                    <w:t>Д)</w:t>
                  </w:r>
                  <w:r w:rsidRPr="00155121">
                    <w:rPr>
                      <w:rFonts w:ascii="Times New Roman" w:hAnsi="Times New Roman" w:cs="Times New Roman"/>
                      <w:szCs w:val="28"/>
                      <w:lang w:val="en-US"/>
                    </w:rPr>
                    <w:t> </w:t>
                  </w:r>
                  <w:r w:rsidRPr="00155121">
                    <w:rPr>
                      <w:rFonts w:ascii="Times New Roman" w:hAnsi="Times New Roman" w:cs="Times New Roman"/>
                    </w:rPr>
                    <w:t xml:space="preserve">с верхней загрузкой и </w:t>
                  </w:r>
                </w:p>
                <w:p w14:paraId="175E65B9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 xml:space="preserve">нижней выдачей или с </w:t>
                  </w:r>
                </w:p>
                <w:p w14:paraId="1B7132E4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 xml:space="preserve">верхней загрузкой шихты и </w:t>
                  </w:r>
                </w:p>
                <w:p w14:paraId="60BA0FA5" w14:textId="77777777" w:rsidR="003E7176" w:rsidRPr="00155121" w:rsidRDefault="003E7176" w:rsidP="009D6B9A">
                  <w:pPr>
                    <w:jc w:val="both"/>
                    <w:rPr>
                      <w:rFonts w:ascii="Times New Roman" w:hAnsi="Times New Roman" w:cs="Times New Roman"/>
                      <w:szCs w:val="28"/>
                    </w:rPr>
                  </w:pPr>
                  <w:r w:rsidRPr="00155121">
                    <w:rPr>
                      <w:rFonts w:ascii="Times New Roman" w:hAnsi="Times New Roman" w:cs="Times New Roman"/>
                    </w:rPr>
                    <w:t>боковой выдачей кокса.</w:t>
                  </w:r>
                </w:p>
              </w:tc>
            </w:tr>
          </w:tbl>
          <w:p w14:paraId="0F2D3168" w14:textId="77777777" w:rsidR="003E7176" w:rsidRPr="009F63DF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9F63DF">
              <w:rPr>
                <w:rFonts w:ascii="Times New Roman" w:eastAsia="Times New Roman" w:hAnsi="Times New Roman" w:cs="Times New Roman"/>
              </w:rPr>
              <w:t>Запишите в таблицу выбранные букв</w:t>
            </w:r>
            <w:r>
              <w:rPr>
                <w:rFonts w:ascii="Times New Roman" w:eastAsia="Times New Roman" w:hAnsi="Times New Roman" w:cs="Times New Roman"/>
              </w:rPr>
              <w:t>ы</w:t>
            </w:r>
            <w:r w:rsidRPr="009F63DF">
              <w:rPr>
                <w:rFonts w:ascii="Times New Roman" w:eastAsia="Times New Roman" w:hAnsi="Times New Roman" w:cs="Times New Roman"/>
              </w:rPr>
              <w:t xml:space="preserve"> под соответствующими цифр</w:t>
            </w:r>
            <w:r>
              <w:rPr>
                <w:rFonts w:ascii="Times New Roman" w:eastAsia="Times New Roman" w:hAnsi="Times New Roman" w:cs="Times New Roman"/>
              </w:rPr>
              <w:t>ами</w:t>
            </w:r>
            <w:r w:rsidRPr="009F63DF">
              <w:rPr>
                <w:rFonts w:ascii="Times New Roman" w:eastAsia="Times New Roman" w:hAnsi="Times New Roman" w:cs="Times New Roman"/>
              </w:rPr>
              <w:t xml:space="preserve">. </w:t>
            </w:r>
          </w:p>
          <w:tbl>
            <w:tblPr>
              <w:tblW w:w="489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019"/>
              <w:gridCol w:w="924"/>
              <w:gridCol w:w="984"/>
              <w:gridCol w:w="984"/>
              <w:gridCol w:w="984"/>
            </w:tblGrid>
            <w:tr w:rsidR="003E7176" w:rsidRPr="009F63DF" w14:paraId="62B9C5AA" w14:textId="77777777" w:rsidTr="009D6B9A">
              <w:trPr>
                <w:trHeight w:val="273"/>
              </w:trPr>
              <w:tc>
                <w:tcPr>
                  <w:tcW w:w="1019" w:type="dxa"/>
                  <w:shd w:val="clear" w:color="auto" w:fill="auto"/>
                </w:tcPr>
                <w:p w14:paraId="53CD08FE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1</w:t>
                  </w:r>
                </w:p>
              </w:tc>
              <w:tc>
                <w:tcPr>
                  <w:tcW w:w="924" w:type="dxa"/>
                  <w:shd w:val="clear" w:color="auto" w:fill="auto"/>
                </w:tcPr>
                <w:p w14:paraId="7BDEEA89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2</w:t>
                  </w:r>
                </w:p>
              </w:tc>
              <w:tc>
                <w:tcPr>
                  <w:tcW w:w="984" w:type="dxa"/>
                  <w:shd w:val="clear" w:color="auto" w:fill="auto"/>
                </w:tcPr>
                <w:p w14:paraId="31D88A0C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3</w:t>
                  </w:r>
                </w:p>
              </w:tc>
              <w:tc>
                <w:tcPr>
                  <w:tcW w:w="984" w:type="dxa"/>
                </w:tcPr>
                <w:p w14:paraId="5B34C700" w14:textId="77777777" w:rsidR="003E7176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4</w:t>
                  </w:r>
                </w:p>
              </w:tc>
              <w:tc>
                <w:tcPr>
                  <w:tcW w:w="984" w:type="dxa"/>
                </w:tcPr>
                <w:p w14:paraId="12C32045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>5</w:t>
                  </w:r>
                </w:p>
              </w:tc>
            </w:tr>
            <w:tr w:rsidR="003E7176" w:rsidRPr="009F63DF" w14:paraId="141457BC" w14:textId="77777777" w:rsidTr="009D6B9A">
              <w:trPr>
                <w:trHeight w:val="278"/>
              </w:trPr>
              <w:tc>
                <w:tcPr>
                  <w:tcW w:w="1019" w:type="dxa"/>
                  <w:shd w:val="clear" w:color="auto" w:fill="auto"/>
                </w:tcPr>
                <w:p w14:paraId="0BE0F95B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924" w:type="dxa"/>
                  <w:shd w:val="clear" w:color="auto" w:fill="auto"/>
                </w:tcPr>
                <w:p w14:paraId="50CACF6E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984" w:type="dxa"/>
                  <w:shd w:val="clear" w:color="auto" w:fill="auto"/>
                </w:tcPr>
                <w:p w14:paraId="0F8491B8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984" w:type="dxa"/>
                </w:tcPr>
                <w:p w14:paraId="6BD702C1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984" w:type="dxa"/>
                </w:tcPr>
                <w:p w14:paraId="329187D2" w14:textId="77777777" w:rsidR="003E7176" w:rsidRPr="009F63DF" w:rsidRDefault="003E7176" w:rsidP="009D6B9A">
                  <w:pPr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</w:tr>
          </w:tbl>
          <w:p w14:paraId="6B7695F8" w14:textId="77777777" w:rsidR="003E7176" w:rsidRPr="00155121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</w:p>
        </w:tc>
        <w:tc>
          <w:tcPr>
            <w:tcW w:w="1701" w:type="dxa"/>
          </w:tcPr>
          <w:p w14:paraId="3F6440A8" w14:textId="77777777" w:rsidR="003E7176" w:rsidRPr="00155121" w:rsidRDefault="003E7176" w:rsidP="009D6B9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155121">
              <w:rPr>
                <w:rFonts w:ascii="Times New Roman" w:hAnsi="Times New Roman" w:cs="Times New Roman"/>
                <w:szCs w:val="28"/>
              </w:rPr>
              <w:t>1В2Д3Б4А5Г</w:t>
            </w:r>
          </w:p>
        </w:tc>
        <w:tc>
          <w:tcPr>
            <w:tcW w:w="1701" w:type="dxa"/>
          </w:tcPr>
          <w:p w14:paraId="041146B9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lang w:eastAsia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eastAsia="en-US"/>
              </w:rPr>
              <w:t>ПК-3.1</w:t>
            </w:r>
          </w:p>
          <w:p w14:paraId="25D2EAF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Управление технологическими процессами в коксохимическом производстве</w:t>
            </w:r>
          </w:p>
        </w:tc>
      </w:tr>
      <w:tr w:rsidR="003E7176" w:rsidRPr="003519D9" w14:paraId="476DBE29" w14:textId="77777777" w:rsidTr="009D6B9A">
        <w:tc>
          <w:tcPr>
            <w:tcW w:w="576" w:type="dxa"/>
          </w:tcPr>
          <w:p w14:paraId="4116358D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194</w:t>
            </w:r>
          </w:p>
        </w:tc>
        <w:tc>
          <w:tcPr>
            <w:tcW w:w="6229" w:type="dxa"/>
            <w:vAlign w:val="center"/>
          </w:tcPr>
          <w:p w14:paraId="0C113506" w14:textId="77777777" w:rsidR="003E7176" w:rsidRPr="003519D9" w:rsidRDefault="003E7176" w:rsidP="009D6B9A">
            <w:pPr>
              <w:spacing w:after="140"/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  <w:t>Прочитайте текст и установите правильное соответствие</w:t>
            </w:r>
          </w:p>
          <w:p w14:paraId="0B2BCFA5" w14:textId="77777777" w:rsidR="003E7176" w:rsidRPr="003519D9" w:rsidRDefault="003E7176" w:rsidP="009D6B9A">
            <w:pPr>
              <w:spacing w:after="140"/>
              <w:jc w:val="both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Соотнесите показатели работы коксовых батарей с  числовыми значениями давления:</w:t>
            </w:r>
          </w:p>
          <w:tbl>
            <w:tblPr>
              <w:tblStyle w:val="ae"/>
              <w:tblW w:w="6144" w:type="dxa"/>
              <w:tblLayout w:type="fixed"/>
              <w:tblLook w:val="04A0" w:firstRow="1" w:lastRow="0" w:firstColumn="1" w:lastColumn="0" w:noHBand="0" w:noVBand="1"/>
            </w:tblPr>
            <w:tblGrid>
              <w:gridCol w:w="2469"/>
              <w:gridCol w:w="3675"/>
            </w:tblGrid>
            <w:tr w:rsidR="003E7176" w:rsidRPr="003519D9" w14:paraId="0481B314" w14:textId="77777777" w:rsidTr="009D6B9A">
              <w:tc>
                <w:tcPr>
                  <w:tcW w:w="2469" w:type="dxa"/>
                </w:tcPr>
                <w:p w14:paraId="2AC9A3B7" w14:textId="77777777" w:rsidR="003E7176" w:rsidRPr="003519D9" w:rsidRDefault="003E7176" w:rsidP="009D6B9A">
                  <w:pPr>
                    <w:jc w:val="both"/>
                    <w:rPr>
                      <w:rFonts w:ascii="Times New Roman" w:hAnsi="Times New Roman" w:cs="Times New Roman"/>
                      <w:color w:val="auto"/>
                      <w:szCs w:val="28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  <w:szCs w:val="28"/>
                    </w:rPr>
                    <w:t>1)</w:t>
                  </w:r>
                  <w:r w:rsidRPr="003519D9">
                    <w:rPr>
                      <w:rFonts w:ascii="Times New Roman" w:hAnsi="Times New Roman" w:cs="Times New Roman"/>
                      <w:color w:val="auto"/>
                      <w:szCs w:val="28"/>
                      <w:lang w:val="en-US"/>
                    </w:rPr>
                    <w:t> </w:t>
                  </w: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разрежение отходящих газов в борове на машинной стороне</w:t>
                  </w:r>
                </w:p>
              </w:tc>
              <w:tc>
                <w:tcPr>
                  <w:tcW w:w="3675" w:type="dxa"/>
                </w:tcPr>
                <w:p w14:paraId="149A74DB" w14:textId="77777777" w:rsidR="003E7176" w:rsidRPr="003519D9" w:rsidRDefault="003E7176" w:rsidP="009D6B9A">
                  <w:pPr>
                    <w:jc w:val="both"/>
                    <w:rPr>
                      <w:rFonts w:ascii="Times New Roman" w:hAnsi="Times New Roman" w:cs="Times New Roman"/>
                      <w:color w:val="auto"/>
                      <w:szCs w:val="28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  <w:szCs w:val="28"/>
                    </w:rPr>
                    <w:t>А)</w:t>
                  </w:r>
                  <w:r w:rsidRPr="003519D9">
                    <w:rPr>
                      <w:rFonts w:ascii="Times New Roman" w:hAnsi="Times New Roman" w:cs="Times New Roman"/>
                      <w:color w:val="auto"/>
                      <w:szCs w:val="28"/>
                      <w:lang w:val="en-US"/>
                    </w:rPr>
                    <w:t> </w:t>
                  </w: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±12,5 кгс/м</w:t>
                  </w:r>
                  <w:r w:rsidRPr="003519D9">
                    <w:rPr>
                      <w:rFonts w:ascii="Times New Roman" w:hAnsi="Times New Roman" w:cs="Times New Roman"/>
                      <w:color w:val="auto"/>
                      <w:szCs w:val="28"/>
                      <w:vertAlign w:val="superscript"/>
                    </w:rPr>
                    <w:t>2</w:t>
                  </w:r>
                  <w:r w:rsidRPr="003519D9">
                    <w:rPr>
                      <w:rFonts w:ascii="Times New Roman" w:hAnsi="Times New Roman" w:cs="Times New Roman"/>
                      <w:color w:val="auto"/>
                      <w:shd w:val="clear" w:color="auto" w:fill="FFFFFF"/>
                    </w:rPr>
                    <w:t>.</w:t>
                  </w:r>
                  <w:r w:rsidRPr="003519D9">
                    <w:rPr>
                      <w:rFonts w:ascii="Times New Roman" w:hAnsi="Times New Roman" w:cs="Times New Roman"/>
                      <w:color w:val="auto"/>
                      <w:szCs w:val="28"/>
                    </w:rPr>
                    <w:t xml:space="preserve"> </w:t>
                  </w:r>
                </w:p>
              </w:tc>
            </w:tr>
            <w:tr w:rsidR="003E7176" w:rsidRPr="003519D9" w14:paraId="31218C06" w14:textId="77777777" w:rsidTr="009D6B9A">
              <w:tc>
                <w:tcPr>
                  <w:tcW w:w="2469" w:type="dxa"/>
                </w:tcPr>
                <w:p w14:paraId="7EBFBE9C" w14:textId="77777777" w:rsidR="003E7176" w:rsidRPr="003519D9" w:rsidRDefault="003E7176" w:rsidP="009D6B9A">
                  <w:pPr>
                    <w:jc w:val="both"/>
                    <w:rPr>
                      <w:rFonts w:ascii="Times New Roman" w:hAnsi="Times New Roman" w:cs="Times New Roman"/>
                      <w:color w:val="auto"/>
                      <w:szCs w:val="28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  <w:szCs w:val="28"/>
                    </w:rPr>
                    <w:t>2)</w:t>
                  </w:r>
                  <w:r w:rsidRPr="003519D9">
                    <w:rPr>
                      <w:rFonts w:ascii="Times New Roman" w:hAnsi="Times New Roman" w:cs="Times New Roman"/>
                      <w:color w:val="auto"/>
                      <w:szCs w:val="28"/>
                      <w:lang w:val="en-US"/>
                    </w:rPr>
                    <w:t> </w:t>
                  </w: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разность давлений коксового газа между сторонами в газосборнике</w:t>
                  </w:r>
                </w:p>
              </w:tc>
              <w:tc>
                <w:tcPr>
                  <w:tcW w:w="3675" w:type="dxa"/>
                </w:tcPr>
                <w:p w14:paraId="1D00574B" w14:textId="77777777" w:rsidR="003E7176" w:rsidRPr="003519D9" w:rsidRDefault="003E7176" w:rsidP="009D6B9A">
                  <w:pPr>
                    <w:jc w:val="both"/>
                    <w:rPr>
                      <w:rFonts w:ascii="Times New Roman" w:hAnsi="Times New Roman" w:cs="Times New Roman"/>
                      <w:color w:val="auto"/>
                      <w:szCs w:val="28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  <w:szCs w:val="28"/>
                    </w:rPr>
                    <w:t>Б)</w:t>
                  </w:r>
                  <w:r w:rsidRPr="003519D9">
                    <w:rPr>
                      <w:rFonts w:ascii="Times New Roman" w:hAnsi="Times New Roman" w:cs="Times New Roman"/>
                      <w:color w:val="auto"/>
                      <w:szCs w:val="28"/>
                      <w:lang w:val="en-US"/>
                    </w:rPr>
                    <w:t> от 0 до 40 кгс/м</w:t>
                  </w:r>
                  <w:r w:rsidRPr="003519D9">
                    <w:rPr>
                      <w:rFonts w:ascii="Times New Roman" w:hAnsi="Times New Roman" w:cs="Times New Roman"/>
                      <w:color w:val="auto"/>
                      <w:szCs w:val="28"/>
                      <w:vertAlign w:val="superscript"/>
                    </w:rPr>
                    <w:t>2</w:t>
                  </w:r>
                  <w:r w:rsidRPr="003519D9">
                    <w:rPr>
                      <w:rFonts w:ascii="Times New Roman" w:hAnsi="Times New Roman" w:cs="Times New Roman"/>
                      <w:color w:val="auto"/>
                      <w:shd w:val="clear" w:color="auto" w:fill="FFFFFF"/>
                    </w:rPr>
                    <w:t>.</w:t>
                  </w:r>
                </w:p>
              </w:tc>
            </w:tr>
            <w:tr w:rsidR="003E7176" w:rsidRPr="003519D9" w14:paraId="02150D15" w14:textId="77777777" w:rsidTr="009D6B9A">
              <w:tc>
                <w:tcPr>
                  <w:tcW w:w="2469" w:type="dxa"/>
                </w:tcPr>
                <w:p w14:paraId="6F05895C" w14:textId="77777777" w:rsidR="003E7176" w:rsidRPr="003519D9" w:rsidRDefault="003E7176" w:rsidP="009D6B9A">
                  <w:pPr>
                    <w:jc w:val="both"/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  <w:szCs w:val="28"/>
                    </w:rPr>
                    <w:t>3)</w:t>
                  </w:r>
                  <w:r w:rsidRPr="003519D9">
                    <w:rPr>
                      <w:rFonts w:ascii="Times New Roman" w:hAnsi="Times New Roman" w:cs="Times New Roman"/>
                      <w:b/>
                      <w:bCs/>
                      <w:color w:val="auto"/>
                      <w:szCs w:val="28"/>
                      <w:lang w:val="en-US"/>
                    </w:rPr>
                    <w:t> </w:t>
                  </w: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 xml:space="preserve">давление </w:t>
                  </w:r>
                </w:p>
                <w:p w14:paraId="42737DB1" w14:textId="77777777" w:rsidR="003E7176" w:rsidRPr="003519D9" w:rsidRDefault="003E7176" w:rsidP="009D6B9A">
                  <w:pPr>
                    <w:jc w:val="both"/>
                    <w:rPr>
                      <w:rFonts w:ascii="Times New Roman" w:hAnsi="Times New Roman" w:cs="Times New Roman"/>
                      <w:b/>
                      <w:bCs/>
                      <w:color w:val="auto"/>
                      <w:szCs w:val="28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коксового газа в газосборнике</w:t>
                  </w:r>
                </w:p>
              </w:tc>
              <w:tc>
                <w:tcPr>
                  <w:tcW w:w="3675" w:type="dxa"/>
                </w:tcPr>
                <w:p w14:paraId="63A9BF19" w14:textId="77777777" w:rsidR="003E7176" w:rsidRPr="003519D9" w:rsidRDefault="003E7176" w:rsidP="009D6B9A">
                  <w:pPr>
                    <w:jc w:val="both"/>
                    <w:rPr>
                      <w:rFonts w:ascii="Times New Roman" w:hAnsi="Times New Roman" w:cs="Times New Roman"/>
                      <w:color w:val="auto"/>
                      <w:szCs w:val="28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  <w:szCs w:val="28"/>
                    </w:rPr>
                    <w:t>В)</w:t>
                  </w:r>
                  <w:r w:rsidRPr="003519D9">
                    <w:rPr>
                      <w:rFonts w:ascii="Times New Roman" w:hAnsi="Times New Roman" w:cs="Times New Roman"/>
                      <w:color w:val="auto"/>
                      <w:szCs w:val="28"/>
                      <w:lang w:val="en-US"/>
                    </w:rPr>
                    <w:t> </w:t>
                  </w: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от 0 до 400 кгс/м</w:t>
                  </w:r>
                  <w:r w:rsidRPr="003519D9">
                    <w:rPr>
                      <w:rFonts w:ascii="Times New Roman" w:hAnsi="Times New Roman" w:cs="Times New Roman"/>
                      <w:color w:val="auto"/>
                      <w:vertAlign w:val="superscript"/>
                    </w:rPr>
                    <w:t>2</w:t>
                  </w:r>
                  <w:r w:rsidRPr="003519D9">
                    <w:rPr>
                      <w:rFonts w:ascii="Times New Roman" w:hAnsi="Times New Roman" w:cs="Times New Roman"/>
                      <w:color w:val="auto"/>
                      <w:shd w:val="clear" w:color="auto" w:fill="FFFFFF"/>
                    </w:rPr>
                    <w:t>.</w:t>
                  </w:r>
                </w:p>
              </w:tc>
            </w:tr>
            <w:tr w:rsidR="003E7176" w:rsidRPr="003519D9" w14:paraId="6C2E5C92" w14:textId="77777777" w:rsidTr="009D6B9A">
              <w:tc>
                <w:tcPr>
                  <w:tcW w:w="2469" w:type="dxa"/>
                </w:tcPr>
                <w:p w14:paraId="7CA3A0CA" w14:textId="77777777" w:rsidR="003E7176" w:rsidRPr="003519D9" w:rsidRDefault="003E7176" w:rsidP="009D6B9A">
                  <w:pPr>
                    <w:jc w:val="both"/>
                    <w:rPr>
                      <w:rFonts w:ascii="Times New Roman" w:hAnsi="Times New Roman" w:cs="Times New Roman"/>
                      <w:color w:val="auto"/>
                      <w:szCs w:val="28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  <w:szCs w:val="28"/>
                    </w:rPr>
                    <w:t>4)</w:t>
                  </w:r>
                  <w:r w:rsidRPr="003519D9">
                    <w:rPr>
                      <w:rFonts w:ascii="Times New Roman" w:hAnsi="Times New Roman" w:cs="Times New Roman"/>
                      <w:color w:val="auto"/>
                      <w:szCs w:val="28"/>
                      <w:lang w:val="en-US"/>
                    </w:rPr>
                    <w:t> </w:t>
                  </w:r>
                  <w:r w:rsidRPr="003519D9">
                    <w:rPr>
                      <w:rFonts w:ascii="Times New Roman" w:hAnsi="Times New Roman" w:cs="Times New Roman"/>
                      <w:color w:val="auto"/>
                      <w:szCs w:val="28"/>
                    </w:rPr>
                    <w:t>д</w:t>
                  </w:r>
                  <w:r w:rsidRPr="003519D9">
                    <w:rPr>
                      <w:rFonts w:ascii="Times New Roman" w:hAnsi="Times New Roman" w:cs="Times New Roman"/>
                      <w:color w:val="auto"/>
                      <w:szCs w:val="28"/>
                      <w:lang w:val="en-US"/>
                    </w:rPr>
                    <w:t>авление аммиачной воды</w:t>
                  </w:r>
                </w:p>
              </w:tc>
              <w:tc>
                <w:tcPr>
                  <w:tcW w:w="3675" w:type="dxa"/>
                </w:tcPr>
                <w:p w14:paraId="2C5C4E23" w14:textId="77777777" w:rsidR="003E7176" w:rsidRPr="003519D9" w:rsidRDefault="003E7176" w:rsidP="009D6B9A">
                  <w:pPr>
                    <w:jc w:val="both"/>
                    <w:rPr>
                      <w:rFonts w:ascii="Times New Roman" w:hAnsi="Times New Roman" w:cs="Times New Roman"/>
                      <w:color w:val="auto"/>
                      <w:szCs w:val="28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  <w:szCs w:val="28"/>
                    </w:rPr>
                    <w:t>Г)</w:t>
                  </w:r>
                  <w:r w:rsidRPr="003519D9">
                    <w:rPr>
                      <w:rFonts w:ascii="Times New Roman" w:hAnsi="Times New Roman" w:cs="Times New Roman"/>
                      <w:color w:val="auto"/>
                      <w:szCs w:val="28"/>
                      <w:lang w:val="en-US"/>
                    </w:rPr>
                    <w:t> </w:t>
                  </w:r>
                  <w:r w:rsidRPr="003519D9">
                    <w:rPr>
                      <w:rFonts w:ascii="Times New Roman" w:hAnsi="Times New Roman" w:cs="Times New Roman"/>
                      <w:color w:val="auto"/>
                      <w:szCs w:val="28"/>
                    </w:rPr>
                    <w:t>от 0 до 10 кгс/см</w:t>
                  </w:r>
                  <w:r w:rsidRPr="003519D9">
                    <w:rPr>
                      <w:rFonts w:ascii="Times New Roman" w:hAnsi="Times New Roman" w:cs="Times New Roman"/>
                      <w:color w:val="auto"/>
                      <w:szCs w:val="28"/>
                      <w:vertAlign w:val="superscript"/>
                    </w:rPr>
                    <w:t>2</w:t>
                  </w:r>
                  <w:r w:rsidRPr="003519D9">
                    <w:rPr>
                      <w:rFonts w:ascii="Times New Roman" w:hAnsi="Times New Roman" w:cs="Times New Roman"/>
                      <w:color w:val="auto"/>
                      <w:shd w:val="clear" w:color="auto" w:fill="FFFFFF"/>
                    </w:rPr>
                    <w:t>.</w:t>
                  </w:r>
                </w:p>
              </w:tc>
            </w:tr>
            <w:tr w:rsidR="003E7176" w:rsidRPr="003519D9" w14:paraId="702DDCEB" w14:textId="77777777" w:rsidTr="009D6B9A">
              <w:tc>
                <w:tcPr>
                  <w:tcW w:w="2469" w:type="dxa"/>
                </w:tcPr>
                <w:p w14:paraId="49A22E4C" w14:textId="77777777" w:rsidR="003E7176" w:rsidRPr="003519D9" w:rsidRDefault="003E7176" w:rsidP="009D6B9A">
                  <w:pPr>
                    <w:jc w:val="both"/>
                    <w:rPr>
                      <w:rFonts w:ascii="Times New Roman" w:hAnsi="Times New Roman" w:cs="Times New Roman"/>
                      <w:color w:val="auto"/>
                      <w:szCs w:val="28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  <w:szCs w:val="28"/>
                    </w:rPr>
                    <w:t>5)</w:t>
                  </w:r>
                  <w:r w:rsidRPr="003519D9">
                    <w:rPr>
                      <w:rFonts w:ascii="Times New Roman" w:hAnsi="Times New Roman" w:cs="Times New Roman"/>
                      <w:color w:val="auto"/>
                      <w:szCs w:val="28"/>
                      <w:lang w:val="en-US"/>
                    </w:rPr>
                    <w:t> </w:t>
                  </w:r>
                  <w:r w:rsidRPr="003519D9">
                    <w:rPr>
                      <w:rFonts w:ascii="Times New Roman" w:hAnsi="Times New Roman" w:cs="Times New Roman"/>
                      <w:color w:val="auto"/>
                      <w:szCs w:val="28"/>
                    </w:rPr>
                    <w:t xml:space="preserve">давление </w:t>
                  </w:r>
                </w:p>
                <w:p w14:paraId="6DD6EA9B" w14:textId="77777777" w:rsidR="003E7176" w:rsidRPr="003519D9" w:rsidRDefault="003E7176" w:rsidP="009D6B9A">
                  <w:pPr>
                    <w:jc w:val="both"/>
                    <w:rPr>
                      <w:rFonts w:ascii="Times New Roman" w:hAnsi="Times New Roman" w:cs="Times New Roman"/>
                      <w:color w:val="auto"/>
                      <w:szCs w:val="28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  <w:szCs w:val="28"/>
                    </w:rPr>
                    <w:t xml:space="preserve">отопительного </w:t>
                  </w:r>
                </w:p>
                <w:p w14:paraId="68F323B5" w14:textId="77777777" w:rsidR="003E7176" w:rsidRPr="003519D9" w:rsidRDefault="003E7176" w:rsidP="009D6B9A">
                  <w:pPr>
                    <w:jc w:val="both"/>
                    <w:rPr>
                      <w:rFonts w:ascii="Times New Roman" w:hAnsi="Times New Roman" w:cs="Times New Roman"/>
                      <w:color w:val="auto"/>
                      <w:szCs w:val="28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  <w:szCs w:val="28"/>
                    </w:rPr>
                    <w:t>газа</w:t>
                  </w:r>
                </w:p>
              </w:tc>
              <w:tc>
                <w:tcPr>
                  <w:tcW w:w="3675" w:type="dxa"/>
                </w:tcPr>
                <w:p w14:paraId="52ADCA11" w14:textId="77777777" w:rsidR="003E7176" w:rsidRPr="003519D9" w:rsidRDefault="003E7176" w:rsidP="009D6B9A">
                  <w:pPr>
                    <w:jc w:val="both"/>
                    <w:rPr>
                      <w:rFonts w:ascii="Times New Roman" w:hAnsi="Times New Roman" w:cs="Times New Roman"/>
                      <w:color w:val="auto"/>
                      <w:szCs w:val="28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  <w:szCs w:val="28"/>
                    </w:rPr>
                    <w:t>Д)</w:t>
                  </w:r>
                  <w:r w:rsidRPr="003519D9">
                    <w:rPr>
                      <w:rFonts w:ascii="Times New Roman" w:hAnsi="Times New Roman" w:cs="Times New Roman"/>
                      <w:color w:val="auto"/>
                      <w:szCs w:val="28"/>
                      <w:lang w:val="en-US"/>
                    </w:rPr>
                    <w:t> </w:t>
                  </w:r>
                  <w:r w:rsidRPr="003519D9">
                    <w:rPr>
                      <w:rFonts w:ascii="Times New Roman" w:hAnsi="Times New Roman" w:cs="Times New Roman"/>
                      <w:color w:val="auto"/>
                      <w:szCs w:val="28"/>
                    </w:rPr>
                    <w:t>от -60 до 0 кгс/м</w:t>
                  </w:r>
                  <w:r w:rsidRPr="003519D9">
                    <w:rPr>
                      <w:rFonts w:ascii="Times New Roman" w:hAnsi="Times New Roman" w:cs="Times New Roman"/>
                      <w:color w:val="auto"/>
                      <w:szCs w:val="28"/>
                      <w:vertAlign w:val="superscript"/>
                    </w:rPr>
                    <w:t>2</w:t>
                  </w: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.</w:t>
                  </w:r>
                </w:p>
              </w:tc>
            </w:tr>
          </w:tbl>
          <w:p w14:paraId="2A810F0B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Запишите в таблицу выбранные буквы под соответствующими цифрами. </w:t>
            </w:r>
          </w:p>
          <w:tbl>
            <w:tblPr>
              <w:tblW w:w="489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019"/>
              <w:gridCol w:w="924"/>
              <w:gridCol w:w="984"/>
              <w:gridCol w:w="984"/>
              <w:gridCol w:w="984"/>
            </w:tblGrid>
            <w:tr w:rsidR="003E7176" w:rsidRPr="003519D9" w14:paraId="592CF413" w14:textId="77777777" w:rsidTr="009D6B9A">
              <w:trPr>
                <w:trHeight w:val="273"/>
              </w:trPr>
              <w:tc>
                <w:tcPr>
                  <w:tcW w:w="1019" w:type="dxa"/>
                  <w:shd w:val="clear" w:color="auto" w:fill="auto"/>
                </w:tcPr>
                <w:p w14:paraId="342AF396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1</w:t>
                  </w:r>
                </w:p>
              </w:tc>
              <w:tc>
                <w:tcPr>
                  <w:tcW w:w="924" w:type="dxa"/>
                  <w:shd w:val="clear" w:color="auto" w:fill="auto"/>
                </w:tcPr>
                <w:p w14:paraId="6ECF8C1E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2</w:t>
                  </w:r>
                </w:p>
              </w:tc>
              <w:tc>
                <w:tcPr>
                  <w:tcW w:w="984" w:type="dxa"/>
                  <w:shd w:val="clear" w:color="auto" w:fill="auto"/>
                </w:tcPr>
                <w:p w14:paraId="2B3F57CE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3</w:t>
                  </w:r>
                </w:p>
              </w:tc>
              <w:tc>
                <w:tcPr>
                  <w:tcW w:w="984" w:type="dxa"/>
                </w:tcPr>
                <w:p w14:paraId="38184BE2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4</w:t>
                  </w:r>
                </w:p>
              </w:tc>
              <w:tc>
                <w:tcPr>
                  <w:tcW w:w="984" w:type="dxa"/>
                </w:tcPr>
                <w:p w14:paraId="1723F2F9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5</w:t>
                  </w:r>
                </w:p>
              </w:tc>
            </w:tr>
            <w:tr w:rsidR="003E7176" w:rsidRPr="003519D9" w14:paraId="60590140" w14:textId="77777777" w:rsidTr="009D6B9A">
              <w:trPr>
                <w:trHeight w:val="278"/>
              </w:trPr>
              <w:tc>
                <w:tcPr>
                  <w:tcW w:w="1019" w:type="dxa"/>
                  <w:shd w:val="clear" w:color="auto" w:fill="auto"/>
                </w:tcPr>
                <w:p w14:paraId="2C9C70E5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</w:p>
              </w:tc>
              <w:tc>
                <w:tcPr>
                  <w:tcW w:w="924" w:type="dxa"/>
                  <w:shd w:val="clear" w:color="auto" w:fill="auto"/>
                </w:tcPr>
                <w:p w14:paraId="08A3BB90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</w:p>
              </w:tc>
              <w:tc>
                <w:tcPr>
                  <w:tcW w:w="984" w:type="dxa"/>
                  <w:shd w:val="clear" w:color="auto" w:fill="auto"/>
                </w:tcPr>
                <w:p w14:paraId="0C5F49E6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</w:p>
              </w:tc>
              <w:tc>
                <w:tcPr>
                  <w:tcW w:w="984" w:type="dxa"/>
                </w:tcPr>
                <w:p w14:paraId="3EA2B414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</w:p>
              </w:tc>
              <w:tc>
                <w:tcPr>
                  <w:tcW w:w="984" w:type="dxa"/>
                </w:tcPr>
                <w:p w14:paraId="02E32D99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</w:p>
              </w:tc>
            </w:tr>
          </w:tbl>
          <w:p w14:paraId="5191D6B5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</w:p>
        </w:tc>
        <w:tc>
          <w:tcPr>
            <w:tcW w:w="1701" w:type="dxa"/>
          </w:tcPr>
          <w:p w14:paraId="62E6C228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1Д2А3Б4Г5В</w:t>
            </w:r>
          </w:p>
        </w:tc>
        <w:tc>
          <w:tcPr>
            <w:tcW w:w="1701" w:type="dxa"/>
          </w:tcPr>
          <w:p w14:paraId="49B361A8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lang w:eastAsia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eastAsia="en-US"/>
              </w:rPr>
              <w:t>ПК-3.2</w:t>
            </w:r>
          </w:p>
          <w:p w14:paraId="01B63DC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Управление технологическими процессами в коксохимическом производстве</w:t>
            </w:r>
          </w:p>
        </w:tc>
      </w:tr>
      <w:tr w:rsidR="003E7176" w:rsidRPr="003519D9" w14:paraId="06151639" w14:textId="77777777" w:rsidTr="009D6B9A">
        <w:tc>
          <w:tcPr>
            <w:tcW w:w="576" w:type="dxa"/>
          </w:tcPr>
          <w:p w14:paraId="5824F8D2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195</w:t>
            </w:r>
          </w:p>
        </w:tc>
        <w:tc>
          <w:tcPr>
            <w:tcW w:w="6229" w:type="dxa"/>
          </w:tcPr>
          <w:p w14:paraId="1D6A7D89" w14:textId="77777777" w:rsidR="003E7176" w:rsidRPr="003519D9" w:rsidRDefault="003E7176" w:rsidP="009D6B9A">
            <w:pPr>
              <w:spacing w:after="140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, выберите правильный ответ</w:t>
            </w:r>
          </w:p>
          <w:p w14:paraId="195EC42B" w14:textId="77777777" w:rsidR="003E7176" w:rsidRPr="003519D9" w:rsidRDefault="003E7176" w:rsidP="009D6B9A">
            <w:pPr>
              <w:pStyle w:val="af6"/>
              <w:spacing w:before="0" w:beforeAutospacing="0" w:after="0" w:afterAutospacing="0"/>
            </w:pPr>
            <w:r w:rsidRPr="003519D9">
              <w:t xml:space="preserve">Какое из решений при модернизации металлургического </w:t>
            </w:r>
            <w:r w:rsidRPr="003519D9">
              <w:lastRenderedPageBreak/>
              <w:t xml:space="preserve">производства наилучшим образом сочетает экономическую эффективность и экологическую безопасность? </w:t>
            </w:r>
          </w:p>
          <w:p w14:paraId="63985F77" w14:textId="77777777" w:rsidR="003E7176" w:rsidRPr="003519D9" w:rsidRDefault="003E7176" w:rsidP="009D6B9A">
            <w:pPr>
              <w:pStyle w:val="af6"/>
              <w:spacing w:before="0" w:beforeAutospacing="0" w:after="0" w:afterAutospacing="0"/>
            </w:pPr>
            <w:r w:rsidRPr="003519D9">
              <w:t>1) Увеличение объёмов сжигания угля для повышения производительности</w:t>
            </w:r>
          </w:p>
          <w:p w14:paraId="67933AC2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) Внедрение замкнутых систем водооборота и газоочистки</w:t>
            </w:r>
          </w:p>
          <w:p w14:paraId="16421F36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3) Полный отказ от использования вторичных материалов</w:t>
            </w:r>
          </w:p>
          <w:p w14:paraId="01B42254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4) Сокращение расходов на экологические мероприятия для снижения себестоимости</w:t>
            </w:r>
          </w:p>
        </w:tc>
        <w:tc>
          <w:tcPr>
            <w:tcW w:w="1701" w:type="dxa"/>
          </w:tcPr>
          <w:p w14:paraId="76959D78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lastRenderedPageBreak/>
              <w:t>2</w:t>
            </w:r>
          </w:p>
        </w:tc>
        <w:tc>
          <w:tcPr>
            <w:tcW w:w="1701" w:type="dxa"/>
          </w:tcPr>
          <w:p w14:paraId="64C70432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3.1</w:t>
            </w:r>
          </w:p>
          <w:p w14:paraId="41F8EFD2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lang w:eastAsia="en-US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Контроль 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lastRenderedPageBreak/>
              <w:t>химических процессов</w:t>
            </w:r>
          </w:p>
        </w:tc>
      </w:tr>
      <w:tr w:rsidR="003E7176" w:rsidRPr="003519D9" w14:paraId="173BA827" w14:textId="77777777" w:rsidTr="009D6B9A">
        <w:tc>
          <w:tcPr>
            <w:tcW w:w="576" w:type="dxa"/>
          </w:tcPr>
          <w:p w14:paraId="72022E65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196</w:t>
            </w:r>
          </w:p>
        </w:tc>
        <w:tc>
          <w:tcPr>
            <w:tcW w:w="6229" w:type="dxa"/>
          </w:tcPr>
          <w:p w14:paraId="58BAC08A" w14:textId="77777777" w:rsidR="003E7176" w:rsidRPr="003519D9" w:rsidRDefault="003E7176" w:rsidP="009D6B9A">
            <w:pPr>
              <w:pStyle w:val="af6"/>
            </w:pPr>
            <w:r w:rsidRPr="003519D9">
              <w:t>Выберите, какое из перечисленных мероприятий относится к наилучшим доступным технологиям (НДТ):</w:t>
            </w:r>
          </w:p>
          <w:p w14:paraId="0F7964E6" w14:textId="77777777" w:rsidR="003E7176" w:rsidRPr="003519D9" w:rsidRDefault="003E7176" w:rsidP="009D6B9A">
            <w:pPr>
              <w:pStyle w:val="af6"/>
              <w:spacing w:before="0" w:beforeAutospacing="0" w:after="0" w:afterAutospacing="0"/>
            </w:pPr>
            <w:r w:rsidRPr="003519D9">
              <w:t>1) Утилизация вторичных энергоресурсов</w:t>
            </w:r>
          </w:p>
          <w:p w14:paraId="3F207B36" w14:textId="77777777" w:rsidR="003E7176" w:rsidRPr="003519D9" w:rsidRDefault="003E7176" w:rsidP="009D6B9A">
            <w:pPr>
              <w:pStyle w:val="af6"/>
              <w:spacing w:before="0" w:beforeAutospacing="0" w:after="0" w:afterAutospacing="0"/>
            </w:pPr>
            <w:r w:rsidRPr="003519D9">
              <w:t>2) Захоронение отходов на полигоне</w:t>
            </w:r>
          </w:p>
          <w:p w14:paraId="5C238E2C" w14:textId="77777777" w:rsidR="003E7176" w:rsidRPr="003519D9" w:rsidRDefault="003E7176" w:rsidP="009D6B9A">
            <w:pPr>
              <w:pStyle w:val="af6"/>
              <w:spacing w:before="0" w:beforeAutospacing="0" w:after="0" w:afterAutospacing="0"/>
            </w:pPr>
            <w:r w:rsidRPr="003519D9">
              <w:t>3) Использование устаревших фильтров очистки газов</w:t>
            </w:r>
          </w:p>
          <w:p w14:paraId="5B1219BB" w14:textId="77777777" w:rsidR="003E7176" w:rsidRPr="003519D9" w:rsidRDefault="003E7176" w:rsidP="009D6B9A">
            <w:pPr>
              <w:pStyle w:val="af6"/>
              <w:spacing w:before="0" w:beforeAutospacing="0" w:after="0" w:afterAutospacing="0"/>
            </w:pPr>
            <w:r w:rsidRPr="003519D9">
              <w:t>4) Повышение температуры процесса для ускорения реакции</w:t>
            </w:r>
          </w:p>
        </w:tc>
        <w:tc>
          <w:tcPr>
            <w:tcW w:w="1701" w:type="dxa"/>
          </w:tcPr>
          <w:p w14:paraId="6071FC6A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</w:t>
            </w:r>
          </w:p>
        </w:tc>
        <w:tc>
          <w:tcPr>
            <w:tcW w:w="1701" w:type="dxa"/>
          </w:tcPr>
          <w:p w14:paraId="0FED546A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3.1</w:t>
            </w:r>
          </w:p>
          <w:p w14:paraId="1ECC1B2F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lang w:eastAsia="en-US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Контроль химических процессов</w:t>
            </w:r>
          </w:p>
        </w:tc>
      </w:tr>
      <w:tr w:rsidR="003E7176" w:rsidRPr="003519D9" w14:paraId="3B72C6CE" w14:textId="77777777" w:rsidTr="009D6B9A">
        <w:tc>
          <w:tcPr>
            <w:tcW w:w="576" w:type="dxa"/>
          </w:tcPr>
          <w:p w14:paraId="66AE9DFB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197</w:t>
            </w:r>
          </w:p>
        </w:tc>
        <w:tc>
          <w:tcPr>
            <w:tcW w:w="6229" w:type="dxa"/>
          </w:tcPr>
          <w:p w14:paraId="53EFA0C4" w14:textId="77777777" w:rsidR="003E7176" w:rsidRPr="003519D9" w:rsidRDefault="003E7176" w:rsidP="009D6B9A">
            <w:pPr>
              <w:pStyle w:val="1"/>
              <w:ind w:firstLine="0"/>
              <w:rPr>
                <w:i/>
                <w:iCs/>
                <w:color w:val="auto"/>
              </w:rPr>
            </w:pPr>
            <w:r w:rsidRPr="003519D9">
              <w:rPr>
                <w:i/>
                <w:iCs/>
                <w:color w:val="auto"/>
              </w:rPr>
              <w:t>Прочитайте текст и установите правильное соответствие</w:t>
            </w:r>
          </w:p>
          <w:p w14:paraId="2AF75F56" w14:textId="77777777" w:rsidR="003E7176" w:rsidRPr="003519D9" w:rsidRDefault="003E7176" w:rsidP="009D6B9A">
            <w:pPr>
              <w:pStyle w:val="1"/>
              <w:ind w:firstLine="0"/>
              <w:rPr>
                <w:color w:val="auto"/>
              </w:rPr>
            </w:pPr>
          </w:p>
          <w:p w14:paraId="6F1141CD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Установите соответствие между понятием и его описанием</w:t>
            </w:r>
          </w:p>
          <w:tbl>
            <w:tblPr>
              <w:tblStyle w:val="a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007"/>
              <w:gridCol w:w="3133"/>
            </w:tblGrid>
            <w:tr w:rsidR="003E7176" w:rsidRPr="003519D9" w14:paraId="14C0F88C" w14:textId="77777777" w:rsidTr="009D6B9A">
              <w:tc>
                <w:tcPr>
                  <w:tcW w:w="2007" w:type="dxa"/>
                </w:tcPr>
                <w:p w14:paraId="04165455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iCs/>
                      <w:color w:val="auto"/>
                    </w:rPr>
                    <w:t>ПОНЯТИЕ</w:t>
                  </w:r>
                </w:p>
              </w:tc>
              <w:tc>
                <w:tcPr>
                  <w:tcW w:w="3133" w:type="dxa"/>
                </w:tcPr>
                <w:p w14:paraId="67ADE1EC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iCs/>
                      <w:color w:val="auto"/>
                    </w:rPr>
                    <w:t>ОПИСАНИЕ</w:t>
                  </w:r>
                </w:p>
              </w:tc>
            </w:tr>
            <w:tr w:rsidR="003E7176" w:rsidRPr="003519D9" w14:paraId="24FA7538" w14:textId="77777777" w:rsidTr="009D6B9A">
              <w:tc>
                <w:tcPr>
                  <w:tcW w:w="2007" w:type="dxa"/>
                </w:tcPr>
                <w:p w14:paraId="4A0BD638" w14:textId="77777777" w:rsidR="003E7176" w:rsidRPr="003519D9" w:rsidRDefault="003E7176" w:rsidP="009D6B9A">
                  <w:pPr>
                    <w:pStyle w:val="af6"/>
                  </w:pPr>
                  <w:r w:rsidRPr="003519D9">
                    <w:rPr>
                      <w:iCs/>
                    </w:rPr>
                    <w:t xml:space="preserve">А) </w:t>
                  </w:r>
                  <w:r w:rsidRPr="003519D9">
                    <w:t>Установка электрофильтров</w:t>
                  </w:r>
                </w:p>
              </w:tc>
              <w:tc>
                <w:tcPr>
                  <w:tcW w:w="3133" w:type="dxa"/>
                </w:tcPr>
                <w:p w14:paraId="4326077F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iCs/>
                      <w:color w:val="auto"/>
                    </w:rPr>
                    <w:t xml:space="preserve">1) </w:t>
                  </w: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Снижение потребления природных ресурсов</w:t>
                  </w:r>
                </w:p>
              </w:tc>
            </w:tr>
            <w:tr w:rsidR="003E7176" w:rsidRPr="003519D9" w14:paraId="290D22CA" w14:textId="77777777" w:rsidTr="009D6B9A">
              <w:tc>
                <w:tcPr>
                  <w:tcW w:w="2007" w:type="dxa"/>
                </w:tcPr>
                <w:p w14:paraId="376FB644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iCs/>
                      <w:color w:val="auto"/>
                    </w:rPr>
                    <w:t xml:space="preserve">Б) </w:t>
                  </w: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Замкнутый водооборот</w:t>
                  </w:r>
                </w:p>
              </w:tc>
              <w:tc>
                <w:tcPr>
                  <w:tcW w:w="3133" w:type="dxa"/>
                </w:tcPr>
                <w:p w14:paraId="53B02F23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iCs/>
                      <w:color w:val="auto"/>
                    </w:rPr>
                    <w:t xml:space="preserve">2) </w:t>
                  </w: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Сокращение выбросов пыли в атмосферу</w:t>
                  </w:r>
                </w:p>
              </w:tc>
            </w:tr>
            <w:tr w:rsidR="003E7176" w:rsidRPr="003519D9" w14:paraId="799F5DA6" w14:textId="77777777" w:rsidTr="009D6B9A">
              <w:tc>
                <w:tcPr>
                  <w:tcW w:w="2007" w:type="dxa"/>
                </w:tcPr>
                <w:p w14:paraId="77FC6763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iCs/>
                      <w:color w:val="auto"/>
                    </w:rPr>
                    <w:t xml:space="preserve">В) </w:t>
                  </w: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Использование вторичного сырья</w:t>
                  </w:r>
                </w:p>
              </w:tc>
              <w:tc>
                <w:tcPr>
                  <w:tcW w:w="3133" w:type="dxa"/>
                </w:tcPr>
                <w:p w14:paraId="29173029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iCs/>
                      <w:color w:val="auto"/>
                    </w:rPr>
                    <w:t xml:space="preserve">3) </w:t>
                  </w: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Снижение выбросов парниковых газов</w:t>
                  </w:r>
                </w:p>
              </w:tc>
            </w:tr>
            <w:tr w:rsidR="003E7176" w:rsidRPr="003519D9" w14:paraId="69C9D71D" w14:textId="77777777" w:rsidTr="009D6B9A">
              <w:tc>
                <w:tcPr>
                  <w:tcW w:w="2007" w:type="dxa"/>
                </w:tcPr>
                <w:p w14:paraId="71D89174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iCs/>
                      <w:color w:val="auto"/>
                    </w:rPr>
                    <w:t xml:space="preserve">Г) </w:t>
                  </w: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Повышение энергоэффективности оборудования</w:t>
                  </w:r>
                </w:p>
              </w:tc>
              <w:tc>
                <w:tcPr>
                  <w:tcW w:w="3133" w:type="dxa"/>
                </w:tcPr>
                <w:p w14:paraId="1C50FB6A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iCs/>
                      <w:color w:val="auto"/>
                    </w:rPr>
                    <w:t xml:space="preserve">4) </w:t>
                  </w: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Уменьшение сброса сточных вод</w:t>
                  </w:r>
                </w:p>
              </w:tc>
            </w:tr>
            <w:tr w:rsidR="003E7176" w:rsidRPr="003519D9" w14:paraId="52DAC5AA" w14:textId="77777777" w:rsidTr="009D6B9A">
              <w:tc>
                <w:tcPr>
                  <w:tcW w:w="2007" w:type="dxa"/>
                </w:tcPr>
                <w:p w14:paraId="7F4E69EB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iCs/>
                      <w:color w:val="auto"/>
                    </w:rPr>
                  </w:pPr>
                </w:p>
              </w:tc>
              <w:tc>
                <w:tcPr>
                  <w:tcW w:w="3133" w:type="dxa"/>
                </w:tcPr>
                <w:p w14:paraId="7E425C45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iCs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iCs/>
                      <w:color w:val="auto"/>
                    </w:rPr>
                    <w:t xml:space="preserve">5) </w:t>
                  </w: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Повышение уровня отходообразования</w:t>
                  </w:r>
                </w:p>
              </w:tc>
            </w:tr>
          </w:tbl>
          <w:p w14:paraId="2DDDFBAD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</w:p>
          <w:p w14:paraId="380CEB6C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 xml:space="preserve">Ответ запишите в таблицу </w:t>
            </w:r>
          </w:p>
          <w:tbl>
            <w:tblPr>
              <w:tblStyle w:val="a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63"/>
              <w:gridCol w:w="336"/>
              <w:gridCol w:w="336"/>
              <w:gridCol w:w="330"/>
            </w:tblGrid>
            <w:tr w:rsidR="003E7176" w:rsidRPr="003519D9" w14:paraId="34AEDAC3" w14:textId="77777777" w:rsidTr="009D6B9A">
              <w:tc>
                <w:tcPr>
                  <w:tcW w:w="363" w:type="dxa"/>
                </w:tcPr>
                <w:p w14:paraId="62B06453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i/>
                      <w:iCs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i/>
                      <w:iCs/>
                      <w:color w:val="auto"/>
                    </w:rPr>
                    <w:t>А</w:t>
                  </w:r>
                </w:p>
              </w:tc>
              <w:tc>
                <w:tcPr>
                  <w:tcW w:w="336" w:type="dxa"/>
                </w:tcPr>
                <w:p w14:paraId="2405B90B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i/>
                      <w:iCs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i/>
                      <w:iCs/>
                      <w:color w:val="auto"/>
                    </w:rPr>
                    <w:t>Б</w:t>
                  </w:r>
                </w:p>
              </w:tc>
              <w:tc>
                <w:tcPr>
                  <w:tcW w:w="336" w:type="dxa"/>
                </w:tcPr>
                <w:p w14:paraId="0A989C43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i/>
                      <w:iCs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i/>
                      <w:iCs/>
                      <w:color w:val="auto"/>
                    </w:rPr>
                    <w:t>В</w:t>
                  </w:r>
                </w:p>
              </w:tc>
              <w:tc>
                <w:tcPr>
                  <w:tcW w:w="330" w:type="dxa"/>
                </w:tcPr>
                <w:p w14:paraId="1BAF71D6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i/>
                      <w:iCs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i/>
                      <w:iCs/>
                      <w:color w:val="auto"/>
                    </w:rPr>
                    <w:t>Г</w:t>
                  </w:r>
                </w:p>
              </w:tc>
            </w:tr>
            <w:tr w:rsidR="003E7176" w:rsidRPr="003519D9" w14:paraId="5D2F7E2E" w14:textId="77777777" w:rsidTr="009D6B9A">
              <w:tc>
                <w:tcPr>
                  <w:tcW w:w="363" w:type="dxa"/>
                </w:tcPr>
                <w:p w14:paraId="330B3146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i/>
                      <w:iCs/>
                      <w:color w:val="auto"/>
                    </w:rPr>
                  </w:pPr>
                </w:p>
              </w:tc>
              <w:tc>
                <w:tcPr>
                  <w:tcW w:w="336" w:type="dxa"/>
                </w:tcPr>
                <w:p w14:paraId="4F6E1A61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i/>
                      <w:iCs/>
                      <w:color w:val="auto"/>
                    </w:rPr>
                  </w:pPr>
                </w:p>
              </w:tc>
              <w:tc>
                <w:tcPr>
                  <w:tcW w:w="336" w:type="dxa"/>
                </w:tcPr>
                <w:p w14:paraId="4DF6CDCF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i/>
                      <w:iCs/>
                      <w:color w:val="auto"/>
                    </w:rPr>
                  </w:pPr>
                </w:p>
              </w:tc>
              <w:tc>
                <w:tcPr>
                  <w:tcW w:w="330" w:type="dxa"/>
                </w:tcPr>
                <w:p w14:paraId="10425E7C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i/>
                      <w:iCs/>
                      <w:color w:val="auto"/>
                    </w:rPr>
                  </w:pPr>
                </w:p>
              </w:tc>
            </w:tr>
          </w:tbl>
          <w:p w14:paraId="0208A154" w14:textId="77777777" w:rsidR="003E7176" w:rsidRPr="003519D9" w:rsidRDefault="003E7176" w:rsidP="009D6B9A">
            <w:pPr>
              <w:spacing w:after="140"/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</w:pPr>
          </w:p>
        </w:tc>
        <w:tc>
          <w:tcPr>
            <w:tcW w:w="1701" w:type="dxa"/>
          </w:tcPr>
          <w:p w14:paraId="2021B53C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А2Б4В1Г3</w:t>
            </w:r>
          </w:p>
        </w:tc>
        <w:tc>
          <w:tcPr>
            <w:tcW w:w="1701" w:type="dxa"/>
          </w:tcPr>
          <w:p w14:paraId="48328E99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3.2</w:t>
            </w:r>
          </w:p>
          <w:p w14:paraId="56955F38" w14:textId="3740F68F" w:rsidR="003E7176" w:rsidRPr="00D2515F" w:rsidRDefault="00D2515F" w:rsidP="009D6B9A">
            <w:pPr>
              <w:jc w:val="center"/>
              <w:rPr>
                <w:rFonts w:ascii="Times New Roman" w:hAnsi="Times New Roman" w:cs="Times New Roman"/>
                <w:i/>
                <w:iCs/>
                <w:color w:val="auto"/>
                <w:lang w:eastAsia="en-US"/>
              </w:rPr>
            </w:pPr>
            <w:r w:rsidRPr="00D2515F">
              <w:rPr>
                <w:rFonts w:ascii="Times New Roman" w:hAnsi="Times New Roman" w:cs="Times New Roman"/>
                <w:i/>
                <w:iCs/>
                <w:color w:val="auto"/>
                <w:lang w:eastAsia="en-US"/>
              </w:rPr>
              <w:t>Оборудование высокотемпературных производств</w:t>
            </w:r>
          </w:p>
        </w:tc>
      </w:tr>
      <w:tr w:rsidR="003E7176" w:rsidRPr="003519D9" w14:paraId="5EE943B1" w14:textId="77777777" w:rsidTr="009D6B9A">
        <w:tc>
          <w:tcPr>
            <w:tcW w:w="576" w:type="dxa"/>
          </w:tcPr>
          <w:p w14:paraId="3D41900C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198</w:t>
            </w:r>
          </w:p>
        </w:tc>
        <w:tc>
          <w:tcPr>
            <w:tcW w:w="6229" w:type="dxa"/>
          </w:tcPr>
          <w:p w14:paraId="173FF394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</w:rPr>
              <w:t>Прочитайте текст и выберите ответ</w:t>
            </w:r>
          </w:p>
          <w:p w14:paraId="0B7038BB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</w:p>
          <w:p w14:paraId="6B3D07BE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Какая основная характеристика отличает высокотемпературные процессы от низкотемпературных в химической технологии?</w:t>
            </w:r>
          </w:p>
          <w:p w14:paraId="1F5EEB80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) Использование только твердых реагентов.</w:t>
            </w:r>
          </w:p>
          <w:p w14:paraId="177D617F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) Интенсивное тепловое излучение и радиационный теплообмен.</w:t>
            </w:r>
          </w:p>
          <w:p w14:paraId="4012105D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3) Отсутствие катализаторов.</w:t>
            </w:r>
          </w:p>
          <w:p w14:paraId="100AA7B7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4) Использование только газообразных реагентов.</w:t>
            </w:r>
          </w:p>
        </w:tc>
        <w:tc>
          <w:tcPr>
            <w:tcW w:w="1701" w:type="dxa"/>
          </w:tcPr>
          <w:p w14:paraId="03D0C87D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</w:t>
            </w:r>
          </w:p>
        </w:tc>
        <w:tc>
          <w:tcPr>
            <w:tcW w:w="1701" w:type="dxa"/>
          </w:tcPr>
          <w:p w14:paraId="7BA80EF1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3.1</w:t>
            </w:r>
          </w:p>
          <w:p w14:paraId="795221D8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  <w:t>Теоретические основы химической технологии природных энергоносителей и углеродных материалов</w:t>
            </w:r>
          </w:p>
        </w:tc>
      </w:tr>
      <w:tr w:rsidR="003E7176" w:rsidRPr="003519D9" w14:paraId="7D8AA33D" w14:textId="77777777" w:rsidTr="009D6B9A">
        <w:tc>
          <w:tcPr>
            <w:tcW w:w="576" w:type="dxa"/>
          </w:tcPr>
          <w:p w14:paraId="35D6D09E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200</w:t>
            </w:r>
          </w:p>
        </w:tc>
        <w:tc>
          <w:tcPr>
            <w:tcW w:w="6229" w:type="dxa"/>
          </w:tcPr>
          <w:p w14:paraId="0D0E05C8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</w:rPr>
              <w:t>Прочитайте текст и выберите ответ</w:t>
            </w:r>
          </w:p>
          <w:p w14:paraId="6E008EF6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</w:p>
          <w:p w14:paraId="2679743F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Для повышения энергоэффективности процесса газификации угля, проводимого в шахтном генераторе, рассматривается возможность предварительного подогрева дутья (смеси кислорода и водяного пара) перед подачей в зону реакции.</w:t>
            </w:r>
          </w:p>
          <w:p w14:paraId="1C6D588D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Какой из перечисленных способов подогрева дутья является наиболее предпочтительным с точки зрения достижения максимально возможной температуры подогрева при минимальных капитальных затратах?</w:t>
            </w:r>
          </w:p>
          <w:p w14:paraId="29EACD86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) Подогрев дутья в рекуперативном теплообменнике за счет тепла отходящих газов генератора.</w:t>
            </w:r>
          </w:p>
          <w:p w14:paraId="2FDB5F47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) Подогрев дутья в регенеративном теплообменнике с использованием насадки из огнеупорного материала.</w:t>
            </w:r>
          </w:p>
          <w:p w14:paraId="0DE2F938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3) Подогрев дутья путем сжигания части угля, поступающего в генератор.</w:t>
            </w:r>
          </w:p>
          <w:p w14:paraId="577F8553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4) Подогрев дутья с использованием электрического нагревателя.</w:t>
            </w:r>
          </w:p>
        </w:tc>
        <w:tc>
          <w:tcPr>
            <w:tcW w:w="1701" w:type="dxa"/>
          </w:tcPr>
          <w:p w14:paraId="522AB2E5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</w:t>
            </w:r>
          </w:p>
        </w:tc>
        <w:tc>
          <w:tcPr>
            <w:tcW w:w="1701" w:type="dxa"/>
          </w:tcPr>
          <w:p w14:paraId="4B1DCAB1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3.2</w:t>
            </w:r>
          </w:p>
          <w:p w14:paraId="50F5B76D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ысокотемпературные процессы химической технологии</w:t>
            </w:r>
          </w:p>
        </w:tc>
      </w:tr>
      <w:tr w:rsidR="003E7176" w:rsidRPr="003519D9" w14:paraId="3FE8A20E" w14:textId="77777777" w:rsidTr="009D6B9A">
        <w:tc>
          <w:tcPr>
            <w:tcW w:w="576" w:type="dxa"/>
          </w:tcPr>
          <w:p w14:paraId="4AA568C6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01</w:t>
            </w:r>
          </w:p>
        </w:tc>
        <w:tc>
          <w:tcPr>
            <w:tcW w:w="6229" w:type="dxa"/>
          </w:tcPr>
          <w:p w14:paraId="46B1594F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</w:rPr>
              <w:t>Прочитайте текст и выберите ответ</w:t>
            </w:r>
          </w:p>
          <w:p w14:paraId="1CBBFC53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</w:p>
          <w:p w14:paraId="72CBC0B5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ри производстве карбида кальция (</w:t>
            </w:r>
            <w:r w:rsidRPr="003519D9">
              <w:rPr>
                <w:rFonts w:ascii="Times New Roman" w:hAnsi="Times New Roman" w:cs="Times New Roman"/>
                <w:i/>
                <w:color w:val="auto"/>
              </w:rPr>
              <w:t>СаС</w:t>
            </w:r>
            <w:r w:rsidRPr="003519D9">
              <w:rPr>
                <w:rFonts w:ascii="Times New Roman" w:hAnsi="Times New Roman" w:cs="Times New Roman"/>
                <w:color w:val="auto"/>
                <w:vertAlign w:val="subscript"/>
              </w:rPr>
              <w:t>2</w:t>
            </w:r>
            <w:r w:rsidRPr="003519D9">
              <w:rPr>
                <w:rFonts w:ascii="Times New Roman" w:hAnsi="Times New Roman" w:cs="Times New Roman"/>
                <w:color w:val="auto"/>
              </w:rPr>
              <w:t>) в электродуговой печи наблюдается снижение выхода целевого продукта из-за образования тугоплавких соединений кальция с оксидами, содержащимися в исходном сырье (извести и коксе).</w:t>
            </w:r>
          </w:p>
          <w:p w14:paraId="0DACE7AD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 xml:space="preserve">Какое из перечисленных мероприятий наиболее эффективно для повышения выхода </w:t>
            </w:r>
            <w:r w:rsidRPr="003519D9">
              <w:rPr>
                <w:rFonts w:ascii="Times New Roman" w:hAnsi="Times New Roman" w:cs="Times New Roman"/>
                <w:i/>
                <w:color w:val="auto"/>
              </w:rPr>
              <w:t>СаС</w:t>
            </w:r>
            <w:r w:rsidRPr="003519D9">
              <w:rPr>
                <w:rFonts w:ascii="Times New Roman" w:hAnsi="Times New Roman" w:cs="Times New Roman"/>
                <w:color w:val="auto"/>
                <w:vertAlign w:val="subscript"/>
              </w:rPr>
              <w:t>2</w:t>
            </w:r>
            <w:r w:rsidRPr="003519D9">
              <w:rPr>
                <w:rFonts w:ascii="Times New Roman" w:hAnsi="Times New Roman" w:cs="Times New Roman"/>
                <w:color w:val="auto"/>
              </w:rPr>
              <w:t xml:space="preserve"> при сохранении температуры процесса на прежнем уровне?</w:t>
            </w:r>
          </w:p>
          <w:p w14:paraId="3D409E5B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) Увеличение скорости подачи сырья в печь.</w:t>
            </w:r>
          </w:p>
          <w:p w14:paraId="7307DFF9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) Добавление в шихту флюсующего агента, снижающего температуру плавления тугоплавких соединений.</w:t>
            </w:r>
          </w:p>
          <w:p w14:paraId="10284846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3) Использование более крупной фракции кокса.</w:t>
            </w:r>
          </w:p>
          <w:p w14:paraId="74695FCC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4) Повышение содержания углерода в коксе.</w:t>
            </w:r>
          </w:p>
        </w:tc>
        <w:tc>
          <w:tcPr>
            <w:tcW w:w="1701" w:type="dxa"/>
          </w:tcPr>
          <w:p w14:paraId="098D020F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</w:t>
            </w:r>
          </w:p>
        </w:tc>
        <w:tc>
          <w:tcPr>
            <w:tcW w:w="1701" w:type="dxa"/>
          </w:tcPr>
          <w:p w14:paraId="0194B0FA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3.2</w:t>
            </w:r>
          </w:p>
          <w:p w14:paraId="40560AC9" w14:textId="2CEFE7CA" w:rsidR="003E7176" w:rsidRPr="0058198E" w:rsidRDefault="0058198E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58198E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Основы высокотемпературной обработки материалов</w:t>
            </w:r>
          </w:p>
        </w:tc>
      </w:tr>
      <w:tr w:rsidR="003E7176" w:rsidRPr="003519D9" w14:paraId="6C9B761E" w14:textId="77777777" w:rsidTr="009D6B9A">
        <w:tc>
          <w:tcPr>
            <w:tcW w:w="576" w:type="dxa"/>
          </w:tcPr>
          <w:p w14:paraId="5A9DBAA4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02</w:t>
            </w:r>
          </w:p>
        </w:tc>
        <w:tc>
          <w:tcPr>
            <w:tcW w:w="6229" w:type="dxa"/>
          </w:tcPr>
          <w:p w14:paraId="700E1153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</w:rPr>
              <w:t>Прочитайте текст и выберите ответ</w:t>
            </w:r>
          </w:p>
          <w:p w14:paraId="66BB7EA2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</w:p>
          <w:p w14:paraId="41F5F2D4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Какая основная функция конденсатора турбины на химическом заводе?</w:t>
            </w:r>
          </w:p>
          <w:p w14:paraId="13719106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) Нагрев питательной воды.</w:t>
            </w:r>
          </w:p>
          <w:p w14:paraId="06D55D23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) Охлаждение отработавшего пара и создание вакуума.</w:t>
            </w:r>
          </w:p>
          <w:p w14:paraId="4262C5E8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3) Увеличение давления пара перед турбиной.</w:t>
            </w:r>
          </w:p>
          <w:p w14:paraId="624F25FA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4) Очистка пара от примесей.</w:t>
            </w:r>
          </w:p>
        </w:tc>
        <w:tc>
          <w:tcPr>
            <w:tcW w:w="1701" w:type="dxa"/>
          </w:tcPr>
          <w:p w14:paraId="1170D9B7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</w:t>
            </w:r>
          </w:p>
        </w:tc>
        <w:tc>
          <w:tcPr>
            <w:tcW w:w="1701" w:type="dxa"/>
          </w:tcPr>
          <w:p w14:paraId="315CF88E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4.1</w:t>
            </w:r>
          </w:p>
          <w:p w14:paraId="56B82678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Теплоэнерге</w:t>
            </w:r>
          </w:p>
          <w:p w14:paraId="71A89CFC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тическое оборудование и электроснабжение химических заводов</w:t>
            </w:r>
          </w:p>
        </w:tc>
      </w:tr>
      <w:tr w:rsidR="003E7176" w:rsidRPr="003519D9" w14:paraId="5755257A" w14:textId="77777777" w:rsidTr="009D6B9A">
        <w:tc>
          <w:tcPr>
            <w:tcW w:w="576" w:type="dxa"/>
          </w:tcPr>
          <w:p w14:paraId="230F3F6E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03</w:t>
            </w:r>
          </w:p>
        </w:tc>
        <w:tc>
          <w:tcPr>
            <w:tcW w:w="6229" w:type="dxa"/>
          </w:tcPr>
          <w:p w14:paraId="1B013368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</w:rPr>
              <w:t>Прочитайте текст и выберите ответ</w:t>
            </w:r>
          </w:p>
          <w:p w14:paraId="181DEB75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</w:p>
          <w:p w14:paraId="4EDEB6B4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Для чего предназначены предохранители в электрических цепях?</w:t>
            </w:r>
          </w:p>
          <w:p w14:paraId="5113F101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) Для повышения напряжения в сети.</w:t>
            </w:r>
          </w:p>
          <w:p w14:paraId="0511967F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) Для автоматического включения и выключения оборудования.</w:t>
            </w:r>
          </w:p>
          <w:p w14:paraId="0EC74588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3) Для защиты от перегрузок и коротких замыканий.</w:t>
            </w:r>
          </w:p>
          <w:p w14:paraId="0DC31926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4) Для измерения электрической мощности.</w:t>
            </w:r>
          </w:p>
        </w:tc>
        <w:tc>
          <w:tcPr>
            <w:tcW w:w="1701" w:type="dxa"/>
          </w:tcPr>
          <w:p w14:paraId="10A876C3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3</w:t>
            </w:r>
          </w:p>
        </w:tc>
        <w:tc>
          <w:tcPr>
            <w:tcW w:w="1701" w:type="dxa"/>
          </w:tcPr>
          <w:p w14:paraId="29E0D3E8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4.1</w:t>
            </w:r>
          </w:p>
          <w:p w14:paraId="312E468C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Теплоэнергетическое оборудование и электроснабжение химических заводов</w:t>
            </w:r>
          </w:p>
        </w:tc>
      </w:tr>
      <w:tr w:rsidR="003E7176" w:rsidRPr="003519D9" w14:paraId="72C054D7" w14:textId="77777777" w:rsidTr="009D6B9A">
        <w:tc>
          <w:tcPr>
            <w:tcW w:w="576" w:type="dxa"/>
          </w:tcPr>
          <w:p w14:paraId="788B9122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204</w:t>
            </w:r>
          </w:p>
        </w:tc>
        <w:tc>
          <w:tcPr>
            <w:tcW w:w="6229" w:type="dxa"/>
          </w:tcPr>
          <w:p w14:paraId="1D4BC110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</w:rPr>
              <w:t>Прочитайте текст и выберите ответ</w:t>
            </w:r>
          </w:p>
          <w:p w14:paraId="7E3A3217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</w:p>
          <w:p w14:paraId="19A08DCD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Какой тип топлива обычно используется в котельных химических заводов?</w:t>
            </w:r>
          </w:p>
          <w:p w14:paraId="3F6CA519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) Только твердое топливо (уголь, торф).</w:t>
            </w:r>
          </w:p>
          <w:p w14:paraId="46068FB1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) Только жидкое топливо (мазут, дизельное топливо).</w:t>
            </w:r>
          </w:p>
          <w:p w14:paraId="04C34A74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3) Только газообразное топливо (природный газ).</w:t>
            </w:r>
          </w:p>
          <w:p w14:paraId="530BECC0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4) Различные типы топлива, в зависимости от доступности и экономической целесообразности.</w:t>
            </w:r>
          </w:p>
        </w:tc>
        <w:tc>
          <w:tcPr>
            <w:tcW w:w="1701" w:type="dxa"/>
          </w:tcPr>
          <w:p w14:paraId="0B866CD3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4</w:t>
            </w:r>
          </w:p>
        </w:tc>
        <w:tc>
          <w:tcPr>
            <w:tcW w:w="1701" w:type="dxa"/>
          </w:tcPr>
          <w:p w14:paraId="3F09A3C8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4.1</w:t>
            </w:r>
          </w:p>
          <w:p w14:paraId="6FDD1448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Теплоэнерг</w:t>
            </w:r>
          </w:p>
          <w:p w14:paraId="0F600C30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етическое оборудование и электроснабжение химических заводов</w:t>
            </w:r>
          </w:p>
        </w:tc>
      </w:tr>
      <w:tr w:rsidR="003E7176" w:rsidRPr="003519D9" w14:paraId="2EFE4A99" w14:textId="77777777" w:rsidTr="009D6B9A">
        <w:tc>
          <w:tcPr>
            <w:tcW w:w="576" w:type="dxa"/>
          </w:tcPr>
          <w:p w14:paraId="5783C047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05</w:t>
            </w:r>
          </w:p>
        </w:tc>
        <w:tc>
          <w:tcPr>
            <w:tcW w:w="6229" w:type="dxa"/>
          </w:tcPr>
          <w:p w14:paraId="74744D84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</w:rPr>
              <w:t>Прочитайте текст и выберите ответ</w:t>
            </w:r>
          </w:p>
          <w:p w14:paraId="2CCEA61C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</w:p>
          <w:p w14:paraId="0EC73BE5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Какой из перечисленных факторов оказывает наибольшее влияние на КПД паровой турбины химического завода?</w:t>
            </w:r>
          </w:p>
          <w:p w14:paraId="0C516AC1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) Давление пара перед турбиной.</w:t>
            </w:r>
          </w:p>
          <w:p w14:paraId="2A79282F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) Температура охлаждающей воды в конденсаторе.</w:t>
            </w:r>
          </w:p>
          <w:p w14:paraId="05076427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3) Материал лопаток турбины.</w:t>
            </w:r>
          </w:p>
          <w:p w14:paraId="0799CDD1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4) Степень чистоты пара.</w:t>
            </w:r>
          </w:p>
          <w:p w14:paraId="32796D65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5) Все перечисленные факторы оказывают примерно одинаковое влияние.</w:t>
            </w:r>
          </w:p>
        </w:tc>
        <w:tc>
          <w:tcPr>
            <w:tcW w:w="1701" w:type="dxa"/>
          </w:tcPr>
          <w:p w14:paraId="7766847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</w:t>
            </w:r>
          </w:p>
        </w:tc>
        <w:tc>
          <w:tcPr>
            <w:tcW w:w="1701" w:type="dxa"/>
          </w:tcPr>
          <w:p w14:paraId="32F3F191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4.2</w:t>
            </w:r>
          </w:p>
          <w:p w14:paraId="53870D95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Теплоэнерге</w:t>
            </w:r>
          </w:p>
          <w:p w14:paraId="7F20F906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тическое оборудование и электроснабжение химических заводов</w:t>
            </w:r>
          </w:p>
        </w:tc>
      </w:tr>
      <w:tr w:rsidR="003E7176" w:rsidRPr="003519D9" w14:paraId="5D9C23EF" w14:textId="77777777" w:rsidTr="009D6B9A">
        <w:tc>
          <w:tcPr>
            <w:tcW w:w="576" w:type="dxa"/>
          </w:tcPr>
          <w:p w14:paraId="6C80AD51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06</w:t>
            </w:r>
          </w:p>
        </w:tc>
        <w:tc>
          <w:tcPr>
            <w:tcW w:w="6229" w:type="dxa"/>
          </w:tcPr>
          <w:p w14:paraId="1F85DF2F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</w:rPr>
              <w:t>Прочитайте текст и выберите ответ</w:t>
            </w:r>
          </w:p>
          <w:p w14:paraId="6DCFD0FC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</w:p>
          <w:p w14:paraId="58913541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Какой из перечисленных ниже типов электрических подстанций обычно используется для электроснабжения крупных потребителей (цехов) на химическом заводе, получающих электроэнергию от внешней энергосистемы?</w:t>
            </w:r>
          </w:p>
          <w:p w14:paraId="55B4D30E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) Повышающая подстанция.</w:t>
            </w:r>
          </w:p>
          <w:p w14:paraId="1511B520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) Трансформаторная подстанция с понижающим трансформатором.</w:t>
            </w:r>
          </w:p>
          <w:p w14:paraId="635E5BD3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3) Выпрямительная подстанция.</w:t>
            </w:r>
          </w:p>
          <w:p w14:paraId="35F58744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4) Инверторная подстанция.</w:t>
            </w:r>
          </w:p>
        </w:tc>
        <w:tc>
          <w:tcPr>
            <w:tcW w:w="1701" w:type="dxa"/>
          </w:tcPr>
          <w:p w14:paraId="27531ED6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</w:t>
            </w:r>
          </w:p>
        </w:tc>
        <w:tc>
          <w:tcPr>
            <w:tcW w:w="1701" w:type="dxa"/>
          </w:tcPr>
          <w:p w14:paraId="3AD2B722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4.2</w:t>
            </w:r>
          </w:p>
          <w:p w14:paraId="40C86074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Теплоэнерге</w:t>
            </w:r>
          </w:p>
          <w:p w14:paraId="62291875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тическое оборудование и электроснабжение химических заводов</w:t>
            </w:r>
          </w:p>
        </w:tc>
      </w:tr>
      <w:tr w:rsidR="003E7176" w:rsidRPr="003519D9" w14:paraId="25B0F6B9" w14:textId="77777777" w:rsidTr="009D6B9A">
        <w:tc>
          <w:tcPr>
            <w:tcW w:w="576" w:type="dxa"/>
          </w:tcPr>
          <w:p w14:paraId="4A1B6316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07</w:t>
            </w:r>
          </w:p>
        </w:tc>
        <w:tc>
          <w:tcPr>
            <w:tcW w:w="6229" w:type="dxa"/>
          </w:tcPr>
          <w:p w14:paraId="17B525FA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</w:rPr>
              <w:t>Прочитайте текст и выберите ответ</w:t>
            </w:r>
          </w:p>
          <w:p w14:paraId="1B7E9947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</w:p>
          <w:p w14:paraId="62CAE7C5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Каким образом регулируется производительность центробежного компрессора, используемого для подачи воздуха в систему горения парового котла?</w:t>
            </w:r>
          </w:p>
          <w:p w14:paraId="1D2A6C80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) Изменением частоты вращения ротора.</w:t>
            </w:r>
          </w:p>
          <w:p w14:paraId="7F912E9B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) Изменением угла наклона направляющих лопаток входного направляющего аппарата.</w:t>
            </w:r>
          </w:p>
          <w:p w14:paraId="7FB5F4C7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3) Дросселированием потока на всасывании.</w:t>
            </w:r>
          </w:p>
          <w:p w14:paraId="027C7BE5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4) Всеми перечисленными способами.</w:t>
            </w:r>
          </w:p>
          <w:p w14:paraId="7CA9AE92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5) Только способами 1) и 2).</w:t>
            </w:r>
          </w:p>
        </w:tc>
        <w:tc>
          <w:tcPr>
            <w:tcW w:w="1701" w:type="dxa"/>
          </w:tcPr>
          <w:p w14:paraId="149B0198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4</w:t>
            </w:r>
          </w:p>
        </w:tc>
        <w:tc>
          <w:tcPr>
            <w:tcW w:w="1701" w:type="dxa"/>
          </w:tcPr>
          <w:p w14:paraId="1998D380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4.2</w:t>
            </w:r>
          </w:p>
          <w:p w14:paraId="16F6A095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Теплоэнерге</w:t>
            </w:r>
          </w:p>
          <w:p w14:paraId="0E7B27C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тическое оборудование и электроснабжение химических заводов</w:t>
            </w:r>
          </w:p>
        </w:tc>
      </w:tr>
      <w:tr w:rsidR="003E7176" w:rsidRPr="003519D9" w14:paraId="058DAB98" w14:textId="77777777" w:rsidTr="009D6B9A">
        <w:tc>
          <w:tcPr>
            <w:tcW w:w="576" w:type="dxa"/>
          </w:tcPr>
          <w:p w14:paraId="10F5E85C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08</w:t>
            </w:r>
          </w:p>
        </w:tc>
        <w:tc>
          <w:tcPr>
            <w:tcW w:w="6229" w:type="dxa"/>
          </w:tcPr>
          <w:p w14:paraId="44DFBA08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</w:rPr>
              <w:t>Прочитайте текст и выберите ответ</w:t>
            </w:r>
          </w:p>
          <w:p w14:paraId="55F0AFFA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</w:p>
          <w:p w14:paraId="0D9BF951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Какое из перечисленных мероприятий наиболее эффективно для снижения потерь тепла в паропроводе, проложенном на открытом воздухе?</w:t>
            </w:r>
          </w:p>
          <w:p w14:paraId="33B856B1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) Увеличение диаметра паропровода.</w:t>
            </w:r>
          </w:p>
          <w:p w14:paraId="41E29BF8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) Использование стали с более высокой теплопроводностью.</w:t>
            </w:r>
          </w:p>
          <w:p w14:paraId="2D864080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3) Увеличение толщины теплоизоляции.</w:t>
            </w:r>
          </w:p>
          <w:p w14:paraId="12654C50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4) Уменьшение скорости пара в паропроводе.</w:t>
            </w:r>
          </w:p>
        </w:tc>
        <w:tc>
          <w:tcPr>
            <w:tcW w:w="1701" w:type="dxa"/>
          </w:tcPr>
          <w:p w14:paraId="532D5C6C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3</w:t>
            </w:r>
          </w:p>
        </w:tc>
        <w:tc>
          <w:tcPr>
            <w:tcW w:w="1701" w:type="dxa"/>
          </w:tcPr>
          <w:p w14:paraId="0E3F8064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4.2</w:t>
            </w:r>
          </w:p>
          <w:p w14:paraId="352D380C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Теплоэнерге</w:t>
            </w:r>
          </w:p>
          <w:p w14:paraId="22CBF549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тическое оборудование и электроснабжение химических заводов</w:t>
            </w:r>
          </w:p>
        </w:tc>
      </w:tr>
      <w:tr w:rsidR="003E7176" w:rsidRPr="003519D9" w14:paraId="37DC10A7" w14:textId="77777777" w:rsidTr="009D6B9A">
        <w:tc>
          <w:tcPr>
            <w:tcW w:w="576" w:type="dxa"/>
          </w:tcPr>
          <w:p w14:paraId="26FC90EE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09</w:t>
            </w:r>
          </w:p>
        </w:tc>
        <w:tc>
          <w:tcPr>
            <w:tcW w:w="6229" w:type="dxa"/>
          </w:tcPr>
          <w:p w14:paraId="4250C278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</w:rPr>
              <w:t>Прочитайте текст и выберите ответ</w:t>
            </w:r>
          </w:p>
          <w:p w14:paraId="2F413E6D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</w:p>
          <w:p w14:paraId="7504A45A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Какая из перечисленных характеристик является наиболее важной при выборе материала для обмоток электрических машин (генераторов и двигателей) на химическом заводе?</w:t>
            </w:r>
          </w:p>
          <w:p w14:paraId="4E21F8D8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) Высокая прочность на разрыв.</w:t>
            </w:r>
          </w:p>
          <w:p w14:paraId="085462BE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) Высокая коррозионная стойкость.</w:t>
            </w:r>
          </w:p>
          <w:p w14:paraId="285CD88F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3) Высокая электропроводность.</w:t>
            </w:r>
          </w:p>
          <w:p w14:paraId="0CECAF02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4) Высокая теплопроводность.</w:t>
            </w:r>
          </w:p>
          <w:p w14:paraId="6F029705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5) Низкая стоимость.</w:t>
            </w:r>
          </w:p>
        </w:tc>
        <w:tc>
          <w:tcPr>
            <w:tcW w:w="1701" w:type="dxa"/>
          </w:tcPr>
          <w:p w14:paraId="51689CF7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lastRenderedPageBreak/>
              <w:t>3</w:t>
            </w:r>
          </w:p>
        </w:tc>
        <w:tc>
          <w:tcPr>
            <w:tcW w:w="1701" w:type="dxa"/>
          </w:tcPr>
          <w:p w14:paraId="355A9D34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4.2</w:t>
            </w:r>
          </w:p>
          <w:p w14:paraId="704D95D3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lastRenderedPageBreak/>
              <w:t>Теплоэнерге</w:t>
            </w:r>
          </w:p>
          <w:p w14:paraId="6B79B9DC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тическое оборудование и электроснабжение химических заводов</w:t>
            </w:r>
          </w:p>
        </w:tc>
      </w:tr>
      <w:tr w:rsidR="003E7176" w:rsidRPr="003519D9" w14:paraId="4660BE11" w14:textId="77777777" w:rsidTr="009D6B9A">
        <w:tc>
          <w:tcPr>
            <w:tcW w:w="576" w:type="dxa"/>
          </w:tcPr>
          <w:p w14:paraId="1077A785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210</w:t>
            </w:r>
          </w:p>
        </w:tc>
        <w:tc>
          <w:tcPr>
            <w:tcW w:w="6229" w:type="dxa"/>
          </w:tcPr>
          <w:p w14:paraId="59624C6B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вопрос, выберите правильный ответ.</w:t>
            </w:r>
          </w:p>
          <w:p w14:paraId="2B1A7A11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31C9A5CF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Какой фактор представляет наибольшую пожарную опасность при сухом тушении кокса?</w:t>
            </w:r>
          </w:p>
          <w:p w14:paraId="1FEAC28E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1) Вибрация оборудования.</w:t>
            </w:r>
          </w:p>
          <w:p w14:paraId="0C367896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2) Возможность образования взрывоопасной смеси инертного газа с воздухом.</w:t>
            </w:r>
          </w:p>
          <w:p w14:paraId="20BCD269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3) Высокая влажность в цехе.</w:t>
            </w:r>
          </w:p>
          <w:p w14:paraId="06E0B74D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4) Статическое электричество.</w:t>
            </w:r>
          </w:p>
        </w:tc>
        <w:tc>
          <w:tcPr>
            <w:tcW w:w="1701" w:type="dxa"/>
          </w:tcPr>
          <w:p w14:paraId="75E4BE71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</w:t>
            </w:r>
          </w:p>
        </w:tc>
        <w:tc>
          <w:tcPr>
            <w:tcW w:w="1701" w:type="dxa"/>
          </w:tcPr>
          <w:p w14:paraId="636ADB1A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4.1</w:t>
            </w:r>
          </w:p>
          <w:p w14:paraId="15645D6C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венная преддипломная практика</w:t>
            </w:r>
          </w:p>
        </w:tc>
      </w:tr>
      <w:tr w:rsidR="003E7176" w:rsidRPr="003519D9" w14:paraId="52B67EE2" w14:textId="77777777" w:rsidTr="009D6B9A">
        <w:tc>
          <w:tcPr>
            <w:tcW w:w="576" w:type="dxa"/>
          </w:tcPr>
          <w:p w14:paraId="0868771C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11</w:t>
            </w:r>
          </w:p>
        </w:tc>
        <w:tc>
          <w:tcPr>
            <w:tcW w:w="6229" w:type="dxa"/>
          </w:tcPr>
          <w:p w14:paraId="2AAE13FD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вопрос, выберите правильный ответ.</w:t>
            </w:r>
          </w:p>
          <w:p w14:paraId="734187D4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3404D5B0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Какой показатель угольной шихты является наиболее важным для входного контроля перед коксованием?</w:t>
            </w:r>
          </w:p>
          <w:p w14:paraId="38869C93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1) Содержание летучих веществ.</w:t>
            </w:r>
          </w:p>
          <w:p w14:paraId="1F3192DD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2) Цвет угля.</w:t>
            </w:r>
          </w:p>
          <w:p w14:paraId="4BDBEB7F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3). Размер кусков.</w:t>
            </w:r>
          </w:p>
          <w:p w14:paraId="4EE63E5A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4) Плотность.</w:t>
            </w:r>
          </w:p>
        </w:tc>
        <w:tc>
          <w:tcPr>
            <w:tcW w:w="1701" w:type="dxa"/>
          </w:tcPr>
          <w:p w14:paraId="71F2ED04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</w:t>
            </w:r>
          </w:p>
        </w:tc>
        <w:tc>
          <w:tcPr>
            <w:tcW w:w="1701" w:type="dxa"/>
          </w:tcPr>
          <w:p w14:paraId="0F7BA8FE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4.2</w:t>
            </w:r>
          </w:p>
          <w:p w14:paraId="160ED964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венная преддипломная практика</w:t>
            </w:r>
          </w:p>
        </w:tc>
      </w:tr>
      <w:tr w:rsidR="003E7176" w:rsidRPr="003519D9" w14:paraId="611E0140" w14:textId="77777777" w:rsidTr="009D6B9A">
        <w:tc>
          <w:tcPr>
            <w:tcW w:w="576" w:type="dxa"/>
          </w:tcPr>
          <w:p w14:paraId="3E2E8EBA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12</w:t>
            </w:r>
          </w:p>
        </w:tc>
        <w:tc>
          <w:tcPr>
            <w:tcW w:w="6229" w:type="dxa"/>
          </w:tcPr>
          <w:p w14:paraId="1B263B42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, выберите правильный ответ</w:t>
            </w:r>
          </w:p>
          <w:p w14:paraId="24BC039B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</w:p>
          <w:p w14:paraId="5BE326BA" w14:textId="77777777" w:rsidR="003E7176" w:rsidRPr="003519D9" w:rsidRDefault="003E7176" w:rsidP="009D6B9A">
            <w:pPr>
              <w:ind w:left="8" w:hanging="8"/>
              <w:rPr>
                <w:rFonts w:ascii="Times New Roman" w:eastAsia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Cs/>
                <w:color w:val="auto"/>
              </w:rPr>
              <w:t>Какой метод используется для оценки точности измерений при нормальном распределении ошибок?</w:t>
            </w:r>
          </w:p>
          <w:p w14:paraId="34518A1C" w14:textId="77777777" w:rsidR="003E7176" w:rsidRPr="003519D9" w:rsidRDefault="003E7176" w:rsidP="009D6B9A">
            <w:pPr>
              <w:ind w:left="8" w:hanging="8"/>
              <w:rPr>
                <w:rFonts w:ascii="Times New Roman" w:eastAsia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Cs/>
                <w:color w:val="auto"/>
              </w:rPr>
              <w:t>1) Дисторсия данных</w:t>
            </w:r>
          </w:p>
          <w:p w14:paraId="372C1429" w14:textId="77777777" w:rsidR="003E7176" w:rsidRPr="003519D9" w:rsidRDefault="003E7176" w:rsidP="009D6B9A">
            <w:pPr>
              <w:ind w:left="8" w:hanging="8"/>
              <w:rPr>
                <w:rFonts w:ascii="Times New Roman" w:eastAsia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Cs/>
                <w:color w:val="auto"/>
              </w:rPr>
              <w:t>2) Доверительный интервал</w:t>
            </w:r>
          </w:p>
          <w:p w14:paraId="310E4761" w14:textId="77777777" w:rsidR="003E7176" w:rsidRPr="003519D9" w:rsidRDefault="003E7176" w:rsidP="009D6B9A">
            <w:pPr>
              <w:ind w:left="8" w:hanging="8"/>
              <w:rPr>
                <w:rFonts w:ascii="Times New Roman" w:eastAsia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Cs/>
                <w:color w:val="auto"/>
              </w:rPr>
              <w:t>3) Экстраполяция значений</w:t>
            </w:r>
          </w:p>
          <w:p w14:paraId="0BD52FF4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Cs/>
                <w:color w:val="auto"/>
              </w:rPr>
              <w:t>4) Аппроксимация кривой</w:t>
            </w:r>
          </w:p>
        </w:tc>
        <w:tc>
          <w:tcPr>
            <w:tcW w:w="1701" w:type="dxa"/>
          </w:tcPr>
          <w:p w14:paraId="0C9D63B5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  <w:szCs w:val="28"/>
              </w:rPr>
              <w:t>2</w:t>
            </w:r>
          </w:p>
        </w:tc>
        <w:tc>
          <w:tcPr>
            <w:tcW w:w="1701" w:type="dxa"/>
          </w:tcPr>
          <w:p w14:paraId="0D06D5D9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5.2</w:t>
            </w:r>
          </w:p>
          <w:p w14:paraId="5A46970F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Математические методы обработки экспериментальных данных</w:t>
            </w:r>
          </w:p>
        </w:tc>
      </w:tr>
      <w:tr w:rsidR="003E7176" w:rsidRPr="003519D9" w14:paraId="3BC115BD" w14:textId="77777777" w:rsidTr="009D6B9A">
        <w:tc>
          <w:tcPr>
            <w:tcW w:w="576" w:type="dxa"/>
          </w:tcPr>
          <w:p w14:paraId="5722D62E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13</w:t>
            </w:r>
          </w:p>
        </w:tc>
        <w:tc>
          <w:tcPr>
            <w:tcW w:w="6229" w:type="dxa"/>
          </w:tcPr>
          <w:p w14:paraId="6E7F8C0F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, выберите правильный ответ</w:t>
            </w:r>
          </w:p>
          <w:p w14:paraId="2E2D0420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</w:p>
          <w:p w14:paraId="10041007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Cs/>
                <w:color w:val="auto"/>
              </w:rPr>
              <w:t>Какой критерий применяется для проверки гипотезы о соответствии экспериментальных данных теоретическому распределению?</w:t>
            </w:r>
          </w:p>
          <w:p w14:paraId="06E78C34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Cs/>
                <w:color w:val="auto"/>
              </w:rPr>
              <w:t>1) Критерий Бартлетта</w:t>
            </w:r>
          </w:p>
          <w:p w14:paraId="7BFA4815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Cs/>
                <w:color w:val="auto"/>
              </w:rPr>
              <w:t>2) Критерий хи-квадрат Пирсона</w:t>
            </w:r>
          </w:p>
          <w:p w14:paraId="4BAC3960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Cs/>
                <w:color w:val="auto"/>
              </w:rPr>
              <w:t>3) Критерий Стьюдента</w:t>
            </w:r>
          </w:p>
          <w:p w14:paraId="2921F95C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Cs/>
                <w:color w:val="auto"/>
              </w:rPr>
              <w:t>4) Критерий Фишера</w:t>
            </w:r>
          </w:p>
        </w:tc>
        <w:tc>
          <w:tcPr>
            <w:tcW w:w="1701" w:type="dxa"/>
          </w:tcPr>
          <w:p w14:paraId="1767FDF7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  <w:szCs w:val="28"/>
              </w:rPr>
              <w:t>2</w:t>
            </w:r>
          </w:p>
        </w:tc>
        <w:tc>
          <w:tcPr>
            <w:tcW w:w="1701" w:type="dxa"/>
          </w:tcPr>
          <w:p w14:paraId="0B86A169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5.1</w:t>
            </w:r>
          </w:p>
          <w:p w14:paraId="46EAE0DB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Математические методы обработки экспериментальных данных</w:t>
            </w:r>
          </w:p>
        </w:tc>
      </w:tr>
      <w:tr w:rsidR="003E7176" w:rsidRPr="003519D9" w14:paraId="280B17E7" w14:textId="77777777" w:rsidTr="009D6B9A">
        <w:tc>
          <w:tcPr>
            <w:tcW w:w="576" w:type="dxa"/>
          </w:tcPr>
          <w:p w14:paraId="796BC7E0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14</w:t>
            </w:r>
          </w:p>
        </w:tc>
        <w:tc>
          <w:tcPr>
            <w:tcW w:w="6229" w:type="dxa"/>
          </w:tcPr>
          <w:p w14:paraId="36DFE2DF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, выберите правильный ответ</w:t>
            </w:r>
          </w:p>
          <w:p w14:paraId="460F60A6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</w:p>
          <w:p w14:paraId="56FB9FC3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Cs/>
                <w:color w:val="auto"/>
              </w:rPr>
              <w:t>Как называется метод, минимизирующий сумму квадратов отклонений экспериментальных точек от математической модели?</w:t>
            </w:r>
          </w:p>
          <w:p w14:paraId="0E2CE56B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Cs/>
                <w:color w:val="auto"/>
              </w:rPr>
              <w:t>1) Градиентный спуск</w:t>
            </w:r>
          </w:p>
          <w:p w14:paraId="6B69EAB9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Cs/>
                <w:color w:val="auto"/>
              </w:rPr>
              <w:t>2) Метод наименьших квадратов (МНК)</w:t>
            </w:r>
          </w:p>
          <w:p w14:paraId="595EA587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Cs/>
                <w:color w:val="auto"/>
              </w:rPr>
              <w:t>3) Метод Гаусса-Ньютона</w:t>
            </w:r>
          </w:p>
          <w:p w14:paraId="1F0122A8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Cs/>
                <w:color w:val="auto"/>
              </w:rPr>
              <w:t>4) Метод максимального правдоподобия</w:t>
            </w:r>
          </w:p>
        </w:tc>
        <w:tc>
          <w:tcPr>
            <w:tcW w:w="1701" w:type="dxa"/>
          </w:tcPr>
          <w:p w14:paraId="099B4F1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  <w:szCs w:val="28"/>
              </w:rPr>
              <w:t>2</w:t>
            </w:r>
          </w:p>
        </w:tc>
        <w:tc>
          <w:tcPr>
            <w:tcW w:w="1701" w:type="dxa"/>
          </w:tcPr>
          <w:p w14:paraId="2636DB56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5.1</w:t>
            </w:r>
          </w:p>
          <w:p w14:paraId="218936E1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Математические методы обработки экспериментальных данных</w:t>
            </w:r>
          </w:p>
        </w:tc>
      </w:tr>
      <w:tr w:rsidR="003E7176" w:rsidRPr="003519D9" w14:paraId="5180E114" w14:textId="77777777" w:rsidTr="009D6B9A">
        <w:tc>
          <w:tcPr>
            <w:tcW w:w="576" w:type="dxa"/>
          </w:tcPr>
          <w:p w14:paraId="4CA0BB4E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215</w:t>
            </w:r>
          </w:p>
        </w:tc>
        <w:tc>
          <w:tcPr>
            <w:tcW w:w="6229" w:type="dxa"/>
          </w:tcPr>
          <w:p w14:paraId="4D3E76A0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i/>
                <w:iCs/>
                <w:color w:val="auto"/>
              </w:rPr>
              <w:t>Прочитайте текст, выберите правильный ответ</w:t>
            </w:r>
          </w:p>
          <w:p w14:paraId="7059C96A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</w:p>
          <w:p w14:paraId="3F90D9EC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Какой из перечисленных источников информации считается </w:t>
            </w: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наиболее достоверным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 для использования в научной работе?</w:t>
            </w:r>
          </w:p>
          <w:p w14:paraId="33051AA9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1)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 Социальные сети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br/>
            </w: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2)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 Личный блог автора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br/>
            </w: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3)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 Научный журнал (рецензируемый)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br/>
            </w: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4)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 Видеоролики на YouTube</w:t>
            </w:r>
          </w:p>
        </w:tc>
        <w:tc>
          <w:tcPr>
            <w:tcW w:w="1701" w:type="dxa"/>
          </w:tcPr>
          <w:p w14:paraId="65DC9CC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3</w:t>
            </w:r>
          </w:p>
        </w:tc>
        <w:tc>
          <w:tcPr>
            <w:tcW w:w="1701" w:type="dxa"/>
          </w:tcPr>
          <w:p w14:paraId="5B76B6BC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ПК-5.1</w:t>
            </w:r>
          </w:p>
          <w:p w14:paraId="744D3897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аучно-исследовательская работа студента</w:t>
            </w:r>
          </w:p>
        </w:tc>
      </w:tr>
      <w:tr w:rsidR="003E7176" w:rsidRPr="003519D9" w14:paraId="772E590A" w14:textId="77777777" w:rsidTr="009D6B9A">
        <w:tc>
          <w:tcPr>
            <w:tcW w:w="576" w:type="dxa"/>
          </w:tcPr>
          <w:p w14:paraId="5847AF94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16</w:t>
            </w:r>
          </w:p>
        </w:tc>
        <w:tc>
          <w:tcPr>
            <w:tcW w:w="6229" w:type="dxa"/>
          </w:tcPr>
          <w:p w14:paraId="5127AF82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i/>
                <w:iCs/>
                <w:color w:val="auto"/>
              </w:rPr>
              <w:t>Прочитайте текст и установите правильное соответствие</w:t>
            </w:r>
          </w:p>
          <w:p w14:paraId="7A84F9E5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</w:p>
          <w:p w14:paraId="5A73C711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становите соответствие между этапом работы с научно-технической информацией и его описанием.</w:t>
            </w:r>
          </w:p>
          <w:tbl>
            <w:tblPr>
              <w:tblStyle w:val="ae"/>
              <w:tblW w:w="5620" w:type="dxa"/>
              <w:tblLayout w:type="fixed"/>
              <w:tblLook w:val="04A0" w:firstRow="1" w:lastRow="0" w:firstColumn="1" w:lastColumn="0" w:noHBand="0" w:noVBand="1"/>
            </w:tblPr>
            <w:tblGrid>
              <w:gridCol w:w="2095"/>
              <w:gridCol w:w="3525"/>
            </w:tblGrid>
            <w:tr w:rsidR="003E7176" w:rsidRPr="003519D9" w14:paraId="6C5CD565" w14:textId="77777777" w:rsidTr="009D6B9A">
              <w:tc>
                <w:tcPr>
                  <w:tcW w:w="2095" w:type="dxa"/>
                </w:tcPr>
                <w:p w14:paraId="26A8C134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bCs/>
                      <w:color w:val="auto"/>
                    </w:rPr>
                    <w:t>Этап работы</w:t>
                  </w:r>
                </w:p>
              </w:tc>
              <w:tc>
                <w:tcPr>
                  <w:tcW w:w="3525" w:type="dxa"/>
                </w:tcPr>
                <w:p w14:paraId="33089C31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bCs/>
                      <w:color w:val="auto"/>
                    </w:rPr>
                    <w:t>Описание</w:t>
                  </w:r>
                </w:p>
              </w:tc>
            </w:tr>
            <w:tr w:rsidR="003E7176" w:rsidRPr="003519D9" w14:paraId="7487397F" w14:textId="77777777" w:rsidTr="009D6B9A">
              <w:tc>
                <w:tcPr>
                  <w:tcW w:w="2095" w:type="dxa"/>
                </w:tcPr>
                <w:p w14:paraId="40737C7A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А) Поиск информации</w:t>
                  </w:r>
                </w:p>
              </w:tc>
              <w:tc>
                <w:tcPr>
                  <w:tcW w:w="3525" w:type="dxa"/>
                </w:tcPr>
                <w:p w14:paraId="297B26AB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1) Выявление ключевых данных, оценка достоверности и актуальности</w:t>
                  </w:r>
                </w:p>
              </w:tc>
            </w:tr>
            <w:tr w:rsidR="003E7176" w:rsidRPr="003519D9" w14:paraId="28463C25" w14:textId="77777777" w:rsidTr="009D6B9A">
              <w:tc>
                <w:tcPr>
                  <w:tcW w:w="2095" w:type="dxa"/>
                </w:tcPr>
                <w:p w14:paraId="02B5B301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Б) Анализ информации</w:t>
                  </w:r>
                </w:p>
              </w:tc>
              <w:tc>
                <w:tcPr>
                  <w:tcW w:w="3525" w:type="dxa"/>
                  <w:vAlign w:val="center"/>
                </w:tcPr>
                <w:p w14:paraId="0FA0D634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2) Описание методик</w:t>
                  </w:r>
                </w:p>
              </w:tc>
            </w:tr>
            <w:tr w:rsidR="003E7176" w:rsidRPr="003519D9" w14:paraId="5CBBE543" w14:textId="77777777" w:rsidTr="009D6B9A">
              <w:tc>
                <w:tcPr>
                  <w:tcW w:w="2095" w:type="dxa"/>
                </w:tcPr>
                <w:p w14:paraId="297E2B37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В) Систематизация</w:t>
                  </w:r>
                </w:p>
              </w:tc>
              <w:tc>
                <w:tcPr>
                  <w:tcW w:w="3525" w:type="dxa"/>
                </w:tcPr>
                <w:p w14:paraId="684C934D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3) Классификация информации по темам, направлениям, структурам</w:t>
                  </w:r>
                </w:p>
              </w:tc>
            </w:tr>
            <w:tr w:rsidR="003E7176" w:rsidRPr="003519D9" w14:paraId="51F5493D" w14:textId="77777777" w:rsidTr="009D6B9A">
              <w:tc>
                <w:tcPr>
                  <w:tcW w:w="2095" w:type="dxa"/>
                </w:tcPr>
                <w:p w14:paraId="2F571195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Г) Выбор методики</w:t>
                  </w:r>
                </w:p>
              </w:tc>
              <w:tc>
                <w:tcPr>
                  <w:tcW w:w="3525" w:type="dxa"/>
                </w:tcPr>
                <w:p w14:paraId="3A4A5D97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4) Определение подходящих методов исследования и расчетных процедур</w:t>
                  </w:r>
                </w:p>
              </w:tc>
            </w:tr>
            <w:tr w:rsidR="003E7176" w:rsidRPr="003519D9" w14:paraId="249FCD15" w14:textId="77777777" w:rsidTr="009D6B9A">
              <w:tc>
                <w:tcPr>
                  <w:tcW w:w="2095" w:type="dxa"/>
                </w:tcPr>
                <w:p w14:paraId="4A078BC4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</w:p>
              </w:tc>
              <w:tc>
                <w:tcPr>
                  <w:tcW w:w="3525" w:type="dxa"/>
                </w:tcPr>
                <w:p w14:paraId="1E89B98B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</w:rPr>
                    <w:t>5) Использование научных баз данных, журналов, интернет-ресурсов</w:t>
                  </w:r>
                </w:p>
              </w:tc>
            </w:tr>
          </w:tbl>
          <w:p w14:paraId="218B7253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</w:p>
          <w:p w14:paraId="7DADAFDE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Ответ запишите в таблицу </w:t>
            </w:r>
          </w:p>
          <w:tbl>
            <w:tblPr>
              <w:tblStyle w:val="a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63"/>
              <w:gridCol w:w="336"/>
              <w:gridCol w:w="336"/>
              <w:gridCol w:w="330"/>
            </w:tblGrid>
            <w:tr w:rsidR="003E7176" w:rsidRPr="003519D9" w14:paraId="11520F81" w14:textId="77777777" w:rsidTr="009D6B9A">
              <w:tc>
                <w:tcPr>
                  <w:tcW w:w="363" w:type="dxa"/>
                </w:tcPr>
                <w:p w14:paraId="0B40D010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  <w:t>А</w:t>
                  </w:r>
                </w:p>
              </w:tc>
              <w:tc>
                <w:tcPr>
                  <w:tcW w:w="336" w:type="dxa"/>
                </w:tcPr>
                <w:p w14:paraId="507AA564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  <w:t>Б</w:t>
                  </w:r>
                </w:p>
              </w:tc>
              <w:tc>
                <w:tcPr>
                  <w:tcW w:w="336" w:type="dxa"/>
                </w:tcPr>
                <w:p w14:paraId="0C27D448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  <w:t>В</w:t>
                  </w:r>
                </w:p>
              </w:tc>
              <w:tc>
                <w:tcPr>
                  <w:tcW w:w="330" w:type="dxa"/>
                </w:tcPr>
                <w:p w14:paraId="6F0797A9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  <w:t>Г</w:t>
                  </w:r>
                </w:p>
              </w:tc>
            </w:tr>
            <w:tr w:rsidR="003E7176" w:rsidRPr="003519D9" w14:paraId="67E0FE79" w14:textId="77777777" w:rsidTr="009D6B9A">
              <w:tc>
                <w:tcPr>
                  <w:tcW w:w="363" w:type="dxa"/>
                </w:tcPr>
                <w:p w14:paraId="14298AED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</w:p>
              </w:tc>
              <w:tc>
                <w:tcPr>
                  <w:tcW w:w="336" w:type="dxa"/>
                </w:tcPr>
                <w:p w14:paraId="18C36F61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</w:p>
              </w:tc>
              <w:tc>
                <w:tcPr>
                  <w:tcW w:w="336" w:type="dxa"/>
                </w:tcPr>
                <w:p w14:paraId="1C94A871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</w:p>
              </w:tc>
              <w:tc>
                <w:tcPr>
                  <w:tcW w:w="330" w:type="dxa"/>
                </w:tcPr>
                <w:p w14:paraId="0E0EC67A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</w:rPr>
                  </w:pPr>
                </w:p>
              </w:tc>
            </w:tr>
          </w:tbl>
          <w:p w14:paraId="3D8F6516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</w:p>
        </w:tc>
        <w:tc>
          <w:tcPr>
            <w:tcW w:w="1701" w:type="dxa"/>
          </w:tcPr>
          <w:p w14:paraId="4125E3D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А5Б1В3Г4</w:t>
            </w:r>
          </w:p>
        </w:tc>
        <w:tc>
          <w:tcPr>
            <w:tcW w:w="1701" w:type="dxa"/>
          </w:tcPr>
          <w:p w14:paraId="65A3A48C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ПК-5.2</w:t>
            </w:r>
          </w:p>
          <w:p w14:paraId="51EC7416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Учебная ознакомительная практика</w:t>
            </w:r>
          </w:p>
        </w:tc>
      </w:tr>
      <w:tr w:rsidR="003E7176" w:rsidRPr="003519D9" w14:paraId="1D16794C" w14:textId="77777777" w:rsidTr="009D6B9A">
        <w:tc>
          <w:tcPr>
            <w:tcW w:w="576" w:type="dxa"/>
          </w:tcPr>
          <w:p w14:paraId="481AC7CC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17</w:t>
            </w:r>
          </w:p>
        </w:tc>
        <w:tc>
          <w:tcPr>
            <w:tcW w:w="6229" w:type="dxa"/>
          </w:tcPr>
          <w:p w14:paraId="466FBDFE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вопрос, выберите правильный ответ.</w:t>
            </w:r>
          </w:p>
          <w:p w14:paraId="47D88DCB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59C47A63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Какое условие не является обязательным для получения патента на технологию коксования?</w:t>
            </w:r>
          </w:p>
          <w:p w14:paraId="61981968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1) Новизна.</w:t>
            </w:r>
          </w:p>
          <w:p w14:paraId="231384C6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2) Промышленная применимость.</w:t>
            </w:r>
          </w:p>
          <w:p w14:paraId="3ED9592D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3) Низкая стоимость внедрения.</w:t>
            </w:r>
          </w:p>
          <w:p w14:paraId="333EE47F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4) Изобретательский уровень.</w:t>
            </w:r>
          </w:p>
        </w:tc>
        <w:tc>
          <w:tcPr>
            <w:tcW w:w="1701" w:type="dxa"/>
          </w:tcPr>
          <w:p w14:paraId="0ED0AB1D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</w:t>
            </w:r>
          </w:p>
        </w:tc>
        <w:tc>
          <w:tcPr>
            <w:tcW w:w="1701" w:type="dxa"/>
          </w:tcPr>
          <w:p w14:paraId="76413C3E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5.1</w:t>
            </w:r>
          </w:p>
          <w:p w14:paraId="3FB10604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венная технологическая практика</w:t>
            </w:r>
          </w:p>
          <w:p w14:paraId="0540AC16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(4 сем)</w:t>
            </w:r>
          </w:p>
        </w:tc>
      </w:tr>
      <w:tr w:rsidR="003E7176" w:rsidRPr="003519D9" w14:paraId="6866DAB0" w14:textId="77777777" w:rsidTr="009D6B9A">
        <w:tc>
          <w:tcPr>
            <w:tcW w:w="576" w:type="dxa"/>
          </w:tcPr>
          <w:p w14:paraId="02382005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18</w:t>
            </w:r>
          </w:p>
        </w:tc>
        <w:tc>
          <w:tcPr>
            <w:tcW w:w="6229" w:type="dxa"/>
          </w:tcPr>
          <w:p w14:paraId="3E311744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вопрос, выберите правильный ответ</w:t>
            </w:r>
          </w:p>
          <w:p w14:paraId="7C564F10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162414F9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Какой программный инструмент наиболее эффективен для организации библиографических ссылок в научной работе?</w:t>
            </w:r>
          </w:p>
          <w:p w14:paraId="01454730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  <w:lang w:val="en-US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lang w:val="en-US"/>
              </w:rPr>
              <w:t xml:space="preserve">1) </w:t>
            </w:r>
            <w:r w:rsidRPr="003519D9">
              <w:rPr>
                <w:rFonts w:ascii="Times New Roman" w:hAnsi="Times New Roman" w:cs="Times New Roman"/>
                <w:iCs/>
                <w:color w:val="auto"/>
              </w:rPr>
              <w:t>Графический</w:t>
            </w:r>
            <w:r w:rsidRPr="003519D9">
              <w:rPr>
                <w:rFonts w:ascii="Times New Roman" w:hAnsi="Times New Roman" w:cs="Times New Roman"/>
                <w:iCs/>
                <w:color w:val="auto"/>
                <w:lang w:val="en-US"/>
              </w:rPr>
              <w:t xml:space="preserve"> </w:t>
            </w:r>
            <w:r w:rsidRPr="003519D9">
              <w:rPr>
                <w:rFonts w:ascii="Times New Roman" w:hAnsi="Times New Roman" w:cs="Times New Roman"/>
                <w:iCs/>
                <w:color w:val="auto"/>
              </w:rPr>
              <w:t>редактор</w:t>
            </w:r>
            <w:r w:rsidRPr="003519D9">
              <w:rPr>
                <w:rFonts w:ascii="Times New Roman" w:hAnsi="Times New Roman" w:cs="Times New Roman"/>
                <w:iCs/>
                <w:color w:val="auto"/>
                <w:lang w:val="en-US"/>
              </w:rPr>
              <w:t>.</w:t>
            </w:r>
          </w:p>
          <w:p w14:paraId="59C8AECA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  <w:lang w:val="en-US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lang w:val="en-US"/>
              </w:rPr>
              <w:t>2) Reference Manager (EndNote, Mendeley).</w:t>
            </w:r>
          </w:p>
          <w:p w14:paraId="02E657A0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3) Текстовый редактор Word.</w:t>
            </w:r>
          </w:p>
          <w:p w14:paraId="59BC44B4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4) Электронная почта.</w:t>
            </w:r>
          </w:p>
        </w:tc>
        <w:tc>
          <w:tcPr>
            <w:tcW w:w="1701" w:type="dxa"/>
          </w:tcPr>
          <w:p w14:paraId="26A49459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</w:t>
            </w:r>
          </w:p>
        </w:tc>
        <w:tc>
          <w:tcPr>
            <w:tcW w:w="1701" w:type="dxa"/>
          </w:tcPr>
          <w:p w14:paraId="12DBD47B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5.2</w:t>
            </w:r>
          </w:p>
          <w:p w14:paraId="1673245D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венная технологическая практика</w:t>
            </w:r>
          </w:p>
          <w:p w14:paraId="5A46C7AB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(4 сем)</w:t>
            </w:r>
          </w:p>
        </w:tc>
      </w:tr>
      <w:tr w:rsidR="003E7176" w:rsidRPr="003519D9" w14:paraId="75684152" w14:textId="77777777" w:rsidTr="009D6B9A">
        <w:tc>
          <w:tcPr>
            <w:tcW w:w="576" w:type="dxa"/>
          </w:tcPr>
          <w:p w14:paraId="4CE07D89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19</w:t>
            </w:r>
          </w:p>
        </w:tc>
        <w:tc>
          <w:tcPr>
            <w:tcW w:w="6229" w:type="dxa"/>
          </w:tcPr>
          <w:p w14:paraId="5B3CC450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, выберите правильный ответ</w:t>
            </w:r>
          </w:p>
          <w:p w14:paraId="45441F35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616E0E8A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lastRenderedPageBreak/>
              <w:t xml:space="preserve"> Что следует учитывать при выборе методики анализа состава углеродсодержащего сырья для производственной практики?</w:t>
            </w:r>
          </w:p>
          <w:p w14:paraId="5630BF9D" w14:textId="77777777" w:rsidR="003E7176" w:rsidRPr="003519D9" w:rsidRDefault="003E7176" w:rsidP="009D6B9A">
            <w:pPr>
              <w:pStyle w:val="afb"/>
              <w:ind w:left="0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) Метод должен быть быстрым и не требовать специального оборудования</w:t>
            </w:r>
          </w:p>
          <w:p w14:paraId="2733D110" w14:textId="77777777" w:rsidR="003E7176" w:rsidRPr="003519D9" w:rsidRDefault="003E7176" w:rsidP="009D6B9A">
            <w:pPr>
              <w:pStyle w:val="afb"/>
              <w:ind w:left="0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) Метод должен быть стандартным (утверждённым ГОСТ, ТУ) и соответствовать цели анализа</w:t>
            </w:r>
          </w:p>
          <w:p w14:paraId="09E8234A" w14:textId="77777777" w:rsidR="003E7176" w:rsidRPr="003519D9" w:rsidRDefault="003E7176" w:rsidP="009D6B9A">
            <w:pPr>
              <w:pStyle w:val="afb"/>
              <w:ind w:left="0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3) Метод должен использоваться в зарубежной литературе</w:t>
            </w:r>
          </w:p>
          <w:p w14:paraId="299E8482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4) Метод должен быть новым и современным, даже если не апробирован на предприятии</w:t>
            </w:r>
          </w:p>
        </w:tc>
        <w:tc>
          <w:tcPr>
            <w:tcW w:w="1701" w:type="dxa"/>
          </w:tcPr>
          <w:p w14:paraId="414E32A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lastRenderedPageBreak/>
              <w:t>2</w:t>
            </w:r>
          </w:p>
        </w:tc>
        <w:tc>
          <w:tcPr>
            <w:tcW w:w="1701" w:type="dxa"/>
          </w:tcPr>
          <w:p w14:paraId="6FFA6983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5.2</w:t>
            </w:r>
          </w:p>
          <w:p w14:paraId="74AECAE9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ве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lastRenderedPageBreak/>
              <w:t>нная технологическая практика</w:t>
            </w:r>
          </w:p>
          <w:p w14:paraId="70AB444D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(6 сем)</w:t>
            </w:r>
          </w:p>
        </w:tc>
      </w:tr>
      <w:tr w:rsidR="003E7176" w:rsidRPr="003519D9" w14:paraId="580E4064" w14:textId="77777777" w:rsidTr="009D6B9A">
        <w:tc>
          <w:tcPr>
            <w:tcW w:w="576" w:type="dxa"/>
          </w:tcPr>
          <w:p w14:paraId="3B9ED0AA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220</w:t>
            </w:r>
          </w:p>
        </w:tc>
        <w:tc>
          <w:tcPr>
            <w:tcW w:w="6229" w:type="dxa"/>
          </w:tcPr>
          <w:p w14:paraId="56B7D68F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, выберите правильный ответ</w:t>
            </w:r>
          </w:p>
          <w:p w14:paraId="65AF0CC1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07893C08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Какой из этапов работы над учебным исследованием следует выполнить перед постановкой эксперимента?</w:t>
            </w:r>
          </w:p>
          <w:p w14:paraId="36D0B24F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) Подготовка таблицы результатов</w:t>
            </w:r>
          </w:p>
          <w:p w14:paraId="7F554B66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) Анализ исходных данных и литературы по теме</w:t>
            </w:r>
          </w:p>
          <w:p w14:paraId="063A8BEF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3) Оформление вывода</w:t>
            </w:r>
          </w:p>
          <w:p w14:paraId="0F16F751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4) Составление списка оборудования</w:t>
            </w:r>
          </w:p>
        </w:tc>
        <w:tc>
          <w:tcPr>
            <w:tcW w:w="1701" w:type="dxa"/>
          </w:tcPr>
          <w:p w14:paraId="7F1A8755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</w:t>
            </w:r>
          </w:p>
        </w:tc>
        <w:tc>
          <w:tcPr>
            <w:tcW w:w="1701" w:type="dxa"/>
          </w:tcPr>
          <w:p w14:paraId="37C6CED3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5.1</w:t>
            </w:r>
          </w:p>
          <w:p w14:paraId="60F953BC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Учебная научно-исследовательская работа</w:t>
            </w:r>
          </w:p>
        </w:tc>
      </w:tr>
      <w:tr w:rsidR="003E7176" w:rsidRPr="003519D9" w14:paraId="5002E9B5" w14:textId="77777777" w:rsidTr="009D6B9A">
        <w:tc>
          <w:tcPr>
            <w:tcW w:w="576" w:type="dxa"/>
          </w:tcPr>
          <w:p w14:paraId="35C92827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21</w:t>
            </w:r>
          </w:p>
        </w:tc>
        <w:tc>
          <w:tcPr>
            <w:tcW w:w="6229" w:type="dxa"/>
          </w:tcPr>
          <w:p w14:paraId="01162242" w14:textId="77777777" w:rsidR="003E7176" w:rsidRPr="003519D9" w:rsidRDefault="003E7176" w:rsidP="009D6B9A">
            <w:pPr>
              <w:pStyle w:val="1"/>
              <w:ind w:firstLine="0"/>
              <w:rPr>
                <w:i/>
                <w:iCs/>
                <w:color w:val="auto"/>
              </w:rPr>
            </w:pPr>
            <w:r w:rsidRPr="003519D9">
              <w:rPr>
                <w:i/>
                <w:iCs/>
                <w:color w:val="auto"/>
              </w:rPr>
              <w:t>Прочитайте текст и установите правильное соответствие</w:t>
            </w:r>
          </w:p>
          <w:p w14:paraId="492CF965" w14:textId="77777777" w:rsidR="003E7176" w:rsidRPr="003519D9" w:rsidRDefault="003E7176" w:rsidP="009D6B9A">
            <w:pPr>
              <w:pStyle w:val="1"/>
              <w:ind w:firstLine="0"/>
              <w:rPr>
                <w:i/>
                <w:iCs/>
                <w:color w:val="auto"/>
              </w:rPr>
            </w:pPr>
          </w:p>
          <w:p w14:paraId="5D68731B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становите соответствие между этапами научного исследования и их описанием.</w:t>
            </w:r>
          </w:p>
          <w:p w14:paraId="0B14A8D4" w14:textId="77777777" w:rsidR="003E7176" w:rsidRPr="003519D9" w:rsidRDefault="003E7176" w:rsidP="009D6B9A">
            <w:pPr>
              <w:pStyle w:val="1"/>
              <w:ind w:firstLine="0"/>
              <w:rPr>
                <w:color w:val="auto"/>
              </w:rPr>
            </w:pPr>
          </w:p>
          <w:tbl>
            <w:tblPr>
              <w:tblW w:w="0" w:type="auto"/>
              <w:tblCellSpacing w:w="1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2399"/>
              <w:gridCol w:w="3008"/>
            </w:tblGrid>
            <w:tr w:rsidR="003E7176" w:rsidRPr="003519D9" w14:paraId="21145081" w14:textId="77777777" w:rsidTr="009D6B9A">
              <w:trPr>
                <w:tblHeader/>
                <w:tblCellSpacing w:w="15" w:type="dxa"/>
              </w:trPr>
              <w:tc>
                <w:tcPr>
                  <w:tcW w:w="2354" w:type="dxa"/>
                  <w:vAlign w:val="center"/>
                  <w:hideMark/>
                </w:tcPr>
                <w:p w14:paraId="329D9493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b/>
                      <w:bCs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b/>
                      <w:bCs/>
                      <w:color w:val="auto"/>
                    </w:rPr>
                    <w:t>Варианты А (Этап)</w:t>
                  </w:r>
                </w:p>
              </w:tc>
              <w:tc>
                <w:tcPr>
                  <w:tcW w:w="2963" w:type="dxa"/>
                  <w:vAlign w:val="center"/>
                  <w:hideMark/>
                </w:tcPr>
                <w:p w14:paraId="625990C9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b/>
                      <w:bCs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b/>
                      <w:bCs/>
                      <w:color w:val="auto"/>
                    </w:rPr>
                    <w:t>Варианты Б (Описание)</w:t>
                  </w:r>
                </w:p>
              </w:tc>
            </w:tr>
            <w:tr w:rsidR="003E7176" w:rsidRPr="003519D9" w14:paraId="18CA1DF3" w14:textId="77777777" w:rsidTr="009D6B9A">
              <w:trPr>
                <w:tblCellSpacing w:w="15" w:type="dxa"/>
              </w:trPr>
              <w:tc>
                <w:tcPr>
                  <w:tcW w:w="2354" w:type="dxa"/>
                  <w:hideMark/>
                </w:tcPr>
                <w:p w14:paraId="23612468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A. Постановка цели</w:t>
                  </w:r>
                </w:p>
              </w:tc>
              <w:tc>
                <w:tcPr>
                  <w:tcW w:w="2963" w:type="dxa"/>
                  <w:vAlign w:val="center"/>
                  <w:hideMark/>
                </w:tcPr>
                <w:p w14:paraId="60BE5E74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1. Обработка и представление полученных</w:t>
                  </w:r>
                </w:p>
                <w:p w14:paraId="023A7C95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 xml:space="preserve"> данных</w:t>
                  </w:r>
                </w:p>
              </w:tc>
            </w:tr>
            <w:tr w:rsidR="003E7176" w:rsidRPr="003519D9" w14:paraId="68C769E7" w14:textId="77777777" w:rsidTr="009D6B9A">
              <w:trPr>
                <w:tblCellSpacing w:w="15" w:type="dxa"/>
              </w:trPr>
              <w:tc>
                <w:tcPr>
                  <w:tcW w:w="2354" w:type="dxa"/>
                  <w:hideMark/>
                </w:tcPr>
                <w:p w14:paraId="1CEBA123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Б. Подбор методов</w:t>
                  </w:r>
                </w:p>
              </w:tc>
              <w:tc>
                <w:tcPr>
                  <w:tcW w:w="2963" w:type="dxa"/>
                  <w:vAlign w:val="center"/>
                  <w:hideMark/>
                </w:tcPr>
                <w:p w14:paraId="16918C7E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2. Определение задач и ожидаемых результатов</w:t>
                  </w:r>
                </w:p>
              </w:tc>
            </w:tr>
            <w:tr w:rsidR="003E7176" w:rsidRPr="003519D9" w14:paraId="282611CA" w14:textId="77777777" w:rsidTr="009D6B9A">
              <w:trPr>
                <w:tblCellSpacing w:w="15" w:type="dxa"/>
              </w:trPr>
              <w:tc>
                <w:tcPr>
                  <w:tcW w:w="2354" w:type="dxa"/>
                  <w:hideMark/>
                </w:tcPr>
                <w:p w14:paraId="4536C299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В. Проведение эксперимента</w:t>
                  </w:r>
                </w:p>
              </w:tc>
              <w:tc>
                <w:tcPr>
                  <w:tcW w:w="2963" w:type="dxa"/>
                  <w:vAlign w:val="center"/>
                  <w:hideMark/>
                </w:tcPr>
                <w:p w14:paraId="60D42ED6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 xml:space="preserve">3. Выбор способов анализа и </w:t>
                  </w:r>
                </w:p>
                <w:p w14:paraId="4715BDFB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инструментов</w:t>
                  </w:r>
                </w:p>
              </w:tc>
            </w:tr>
            <w:tr w:rsidR="003E7176" w:rsidRPr="003519D9" w14:paraId="165A5A57" w14:textId="77777777" w:rsidTr="009D6B9A">
              <w:trPr>
                <w:tblCellSpacing w:w="15" w:type="dxa"/>
              </w:trPr>
              <w:tc>
                <w:tcPr>
                  <w:tcW w:w="2354" w:type="dxa"/>
                  <w:hideMark/>
                </w:tcPr>
                <w:p w14:paraId="5785306C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Г. Оформление результатов</w:t>
                  </w:r>
                </w:p>
              </w:tc>
              <w:tc>
                <w:tcPr>
                  <w:tcW w:w="2963" w:type="dxa"/>
                  <w:vAlign w:val="center"/>
                  <w:hideMark/>
                </w:tcPr>
                <w:p w14:paraId="2B9F885C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4. Выполнение измерений по</w:t>
                  </w:r>
                </w:p>
                <w:p w14:paraId="223F0532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разработанной методике</w:t>
                  </w:r>
                </w:p>
                <w:p w14:paraId="66B7057C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</w:p>
              </w:tc>
            </w:tr>
            <w:tr w:rsidR="003E7176" w:rsidRPr="003519D9" w14:paraId="202D6A9D" w14:textId="77777777" w:rsidTr="009D6B9A">
              <w:trPr>
                <w:tblCellSpacing w:w="15" w:type="dxa"/>
              </w:trPr>
              <w:tc>
                <w:tcPr>
                  <w:tcW w:w="2354" w:type="dxa"/>
                  <w:vAlign w:val="center"/>
                  <w:hideMark/>
                </w:tcPr>
                <w:p w14:paraId="23486B7D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</w:p>
              </w:tc>
              <w:tc>
                <w:tcPr>
                  <w:tcW w:w="2963" w:type="dxa"/>
                  <w:vAlign w:val="center"/>
                  <w:hideMark/>
                </w:tcPr>
                <w:p w14:paraId="2C505083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5. Выполнение литературного обзора</w:t>
                  </w:r>
                </w:p>
              </w:tc>
            </w:tr>
          </w:tbl>
          <w:p w14:paraId="095FC548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3A201022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Запишите выбранные цифры под соответствующими буквами:</w:t>
            </w:r>
          </w:p>
          <w:tbl>
            <w:tblPr>
              <w:tblOverlap w:val="never"/>
              <w:tblW w:w="0" w:type="auto"/>
              <w:jc w:val="center"/>
              <w:tblLayout w:type="fixed"/>
              <w:tblCellMar>
                <w:left w:w="10" w:type="dxa"/>
                <w:right w:w="10" w:type="dxa"/>
              </w:tblCellMar>
              <w:tblLook w:val="00A0" w:firstRow="1" w:lastRow="0" w:firstColumn="1" w:lastColumn="0" w:noHBand="0" w:noVBand="0"/>
            </w:tblPr>
            <w:tblGrid>
              <w:gridCol w:w="895"/>
              <w:gridCol w:w="1080"/>
              <w:gridCol w:w="1080"/>
              <w:gridCol w:w="1080"/>
            </w:tblGrid>
            <w:tr w:rsidR="003E7176" w:rsidRPr="003519D9" w14:paraId="62281D00" w14:textId="77777777" w:rsidTr="009D6B9A">
              <w:trPr>
                <w:trHeight w:hRule="exact" w:val="302"/>
                <w:jc w:val="center"/>
              </w:trPr>
              <w:tc>
                <w:tcPr>
                  <w:tcW w:w="89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shd w:val="clear" w:color="auto" w:fill="FFFFFF"/>
                </w:tcPr>
                <w:p w14:paraId="7B17ABEF" w14:textId="77777777" w:rsidR="003E7176" w:rsidRPr="003519D9" w:rsidRDefault="003E7176" w:rsidP="009D6B9A">
                  <w:pPr>
                    <w:jc w:val="center"/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А</w:t>
                  </w: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shd w:val="clear" w:color="auto" w:fill="FFFFFF"/>
                </w:tcPr>
                <w:p w14:paraId="562BE9E2" w14:textId="77777777" w:rsidR="003E7176" w:rsidRPr="003519D9" w:rsidRDefault="003E7176" w:rsidP="009D6B9A">
                  <w:pPr>
                    <w:jc w:val="center"/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Б</w:t>
                  </w: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shd w:val="clear" w:color="auto" w:fill="FFFFFF"/>
                </w:tcPr>
                <w:p w14:paraId="6DB858E4" w14:textId="77777777" w:rsidR="003E7176" w:rsidRPr="003519D9" w:rsidRDefault="003E7176" w:rsidP="009D6B9A">
                  <w:pPr>
                    <w:jc w:val="center"/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В</w:t>
                  </w: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54372235" w14:textId="77777777" w:rsidR="003E7176" w:rsidRPr="003519D9" w:rsidRDefault="003E7176" w:rsidP="009D6B9A">
                  <w:pPr>
                    <w:jc w:val="center"/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Г</w:t>
                  </w:r>
                </w:p>
              </w:tc>
            </w:tr>
            <w:tr w:rsidR="003E7176" w:rsidRPr="003519D9" w14:paraId="7AEFB266" w14:textId="77777777" w:rsidTr="009D6B9A">
              <w:trPr>
                <w:trHeight w:hRule="exact" w:val="302"/>
                <w:jc w:val="center"/>
              </w:trPr>
              <w:tc>
                <w:tcPr>
                  <w:tcW w:w="89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shd w:val="clear" w:color="auto" w:fill="FFFFFF"/>
                </w:tcPr>
                <w:p w14:paraId="37ED695C" w14:textId="77777777" w:rsidR="003E7176" w:rsidRPr="003519D9" w:rsidRDefault="003E7176" w:rsidP="009D6B9A">
                  <w:pPr>
                    <w:rPr>
                      <w:color w:val="auto"/>
                    </w:rPr>
                  </w:pP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shd w:val="clear" w:color="auto" w:fill="FFFFFF"/>
                </w:tcPr>
                <w:p w14:paraId="29EFB887" w14:textId="77777777" w:rsidR="003E7176" w:rsidRPr="003519D9" w:rsidRDefault="003E7176" w:rsidP="009D6B9A">
                  <w:pPr>
                    <w:rPr>
                      <w:color w:val="auto"/>
                    </w:rPr>
                  </w:pP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shd w:val="clear" w:color="auto" w:fill="FFFFFF"/>
                </w:tcPr>
                <w:p w14:paraId="6C86DF2B" w14:textId="77777777" w:rsidR="003E7176" w:rsidRPr="003519D9" w:rsidRDefault="003E7176" w:rsidP="009D6B9A">
                  <w:pPr>
                    <w:rPr>
                      <w:color w:val="auto"/>
                    </w:rPr>
                  </w:pP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0D2C6372" w14:textId="77777777" w:rsidR="003E7176" w:rsidRPr="003519D9" w:rsidRDefault="003E7176" w:rsidP="009D6B9A">
                  <w:pPr>
                    <w:rPr>
                      <w:color w:val="auto"/>
                    </w:rPr>
                  </w:pPr>
                </w:p>
              </w:tc>
            </w:tr>
          </w:tbl>
          <w:p w14:paraId="589BF6C7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</w:p>
        </w:tc>
        <w:tc>
          <w:tcPr>
            <w:tcW w:w="1701" w:type="dxa"/>
          </w:tcPr>
          <w:p w14:paraId="72571691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А2Б3В4Г1</w:t>
            </w:r>
          </w:p>
        </w:tc>
        <w:tc>
          <w:tcPr>
            <w:tcW w:w="1701" w:type="dxa"/>
          </w:tcPr>
          <w:p w14:paraId="1209B68F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5.2</w:t>
            </w:r>
          </w:p>
          <w:p w14:paraId="19AD456C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Учебная научно-иссле</w:t>
            </w:r>
          </w:p>
          <w:p w14:paraId="274CFFED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довательская работа</w:t>
            </w:r>
          </w:p>
        </w:tc>
      </w:tr>
      <w:tr w:rsidR="003E7176" w:rsidRPr="003519D9" w14:paraId="3E13B8B8" w14:textId="77777777" w:rsidTr="009D6B9A">
        <w:tc>
          <w:tcPr>
            <w:tcW w:w="576" w:type="dxa"/>
          </w:tcPr>
          <w:p w14:paraId="1ACCB0F4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22</w:t>
            </w:r>
          </w:p>
        </w:tc>
        <w:tc>
          <w:tcPr>
            <w:tcW w:w="6229" w:type="dxa"/>
          </w:tcPr>
          <w:p w14:paraId="39AD3F35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Прочитайте текст и установите последовательность  </w:t>
            </w:r>
          </w:p>
          <w:p w14:paraId="465EA16E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</w:p>
          <w:p w14:paraId="3763D63F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ри планировании эксперимента выберите правильную последовательность действий из перечисленного списка</w:t>
            </w:r>
          </w:p>
          <w:p w14:paraId="0C1F0E33" w14:textId="77777777" w:rsidR="003E7176" w:rsidRPr="003519D9" w:rsidRDefault="003E7176" w:rsidP="009D6B9A">
            <w:pPr>
              <w:ind w:left="8" w:hanging="8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1) </w:t>
            </w:r>
            <w:r w:rsidRPr="003519D9">
              <w:rPr>
                <w:rFonts w:ascii="Times New Roman" w:hAnsi="Times New Roman" w:cs="Times New Roman"/>
                <w:color w:val="auto"/>
              </w:rPr>
              <w:t xml:space="preserve">Проведение серии измерений  </w:t>
            </w:r>
          </w:p>
          <w:p w14:paraId="1E706FCE" w14:textId="77777777" w:rsidR="003E7176" w:rsidRPr="003519D9" w:rsidRDefault="003E7176" w:rsidP="009D6B9A">
            <w:pPr>
              <w:ind w:left="8" w:hanging="8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2) </w:t>
            </w:r>
            <w:r w:rsidRPr="003519D9">
              <w:rPr>
                <w:rFonts w:ascii="Times New Roman" w:hAnsi="Times New Roman" w:cs="Times New Roman"/>
                <w:color w:val="auto"/>
              </w:rPr>
              <w:t xml:space="preserve">Обработка полученных данных  </w:t>
            </w:r>
          </w:p>
          <w:p w14:paraId="5A7DEAEE" w14:textId="77777777" w:rsidR="003E7176" w:rsidRPr="003519D9" w:rsidRDefault="003E7176" w:rsidP="009D6B9A">
            <w:pPr>
              <w:ind w:left="8" w:hanging="8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3) </w:t>
            </w:r>
            <w:r w:rsidRPr="003519D9">
              <w:rPr>
                <w:rFonts w:ascii="Times New Roman" w:hAnsi="Times New Roman" w:cs="Times New Roman"/>
                <w:color w:val="auto"/>
              </w:rPr>
              <w:t xml:space="preserve">Постановка цели и задач исследования  </w:t>
            </w:r>
          </w:p>
          <w:p w14:paraId="2BAA9609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lastRenderedPageBreak/>
              <w:t>4)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</w:t>
            </w:r>
            <w:r w:rsidRPr="003519D9">
              <w:rPr>
                <w:rFonts w:ascii="Times New Roman" w:hAnsi="Times New Roman" w:cs="Times New Roman"/>
                <w:color w:val="auto"/>
              </w:rPr>
              <w:t xml:space="preserve">Публикация результатов </w:t>
            </w:r>
          </w:p>
        </w:tc>
        <w:tc>
          <w:tcPr>
            <w:tcW w:w="1701" w:type="dxa"/>
          </w:tcPr>
          <w:p w14:paraId="4A4AAE7C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  <w:szCs w:val="28"/>
              </w:rPr>
              <w:lastRenderedPageBreak/>
              <w:t>3124</w:t>
            </w:r>
          </w:p>
        </w:tc>
        <w:tc>
          <w:tcPr>
            <w:tcW w:w="1701" w:type="dxa"/>
          </w:tcPr>
          <w:p w14:paraId="2E14B55F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6.1</w:t>
            </w:r>
          </w:p>
          <w:p w14:paraId="6B7ECDAF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Основы информационных технологий на химических производст</w:t>
            </w:r>
          </w:p>
          <w:p w14:paraId="7AA59A0C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lastRenderedPageBreak/>
              <w:t>вах</w:t>
            </w:r>
          </w:p>
        </w:tc>
      </w:tr>
      <w:tr w:rsidR="003E7176" w:rsidRPr="003519D9" w14:paraId="0A5DA6EA" w14:textId="77777777" w:rsidTr="009D6B9A">
        <w:tc>
          <w:tcPr>
            <w:tcW w:w="576" w:type="dxa"/>
          </w:tcPr>
          <w:p w14:paraId="15A23626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223</w:t>
            </w:r>
          </w:p>
        </w:tc>
        <w:tc>
          <w:tcPr>
            <w:tcW w:w="6229" w:type="dxa"/>
          </w:tcPr>
          <w:p w14:paraId="0B041857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, выберите правильный ответ</w:t>
            </w:r>
          </w:p>
          <w:p w14:paraId="37266E7D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</w:p>
          <w:p w14:paraId="586983AE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Какой метод позволяет выявить взаимосвязь между двумя количественными переменными?</w:t>
            </w:r>
          </w:p>
          <w:p w14:paraId="62ED94FB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1) </w:t>
            </w:r>
            <w:r w:rsidRPr="003519D9">
              <w:rPr>
                <w:rFonts w:ascii="Times New Roman" w:hAnsi="Times New Roman" w:cs="Times New Roman"/>
                <w:color w:val="auto"/>
              </w:rPr>
              <w:t>Факторный анализ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 </w:t>
            </w:r>
          </w:p>
          <w:p w14:paraId="4F795B2B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2) </w:t>
            </w:r>
            <w:r w:rsidRPr="003519D9">
              <w:rPr>
                <w:rFonts w:ascii="Times New Roman" w:hAnsi="Times New Roman" w:cs="Times New Roman"/>
                <w:color w:val="auto"/>
              </w:rPr>
              <w:t>Кластерный анализ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 </w:t>
            </w:r>
          </w:p>
          <w:p w14:paraId="7DAB4F5E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3) </w:t>
            </w:r>
            <w:r w:rsidRPr="003519D9">
              <w:rPr>
                <w:rFonts w:ascii="Times New Roman" w:hAnsi="Times New Roman" w:cs="Times New Roman"/>
                <w:color w:val="auto"/>
              </w:rPr>
              <w:t>Корреляционный анализ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 </w:t>
            </w:r>
          </w:p>
          <w:p w14:paraId="3010C5AE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4) </w:t>
            </w:r>
            <w:r w:rsidRPr="003519D9">
              <w:rPr>
                <w:rFonts w:ascii="Times New Roman" w:hAnsi="Times New Roman" w:cs="Times New Roman"/>
                <w:color w:val="auto"/>
              </w:rPr>
              <w:t>Дисперсионный анализ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 </w:t>
            </w:r>
          </w:p>
        </w:tc>
        <w:tc>
          <w:tcPr>
            <w:tcW w:w="1701" w:type="dxa"/>
          </w:tcPr>
          <w:p w14:paraId="0E7C79B5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  <w:szCs w:val="28"/>
              </w:rPr>
              <w:t>3</w:t>
            </w:r>
          </w:p>
        </w:tc>
        <w:tc>
          <w:tcPr>
            <w:tcW w:w="1701" w:type="dxa"/>
          </w:tcPr>
          <w:p w14:paraId="5855D1E5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6.2</w:t>
            </w:r>
          </w:p>
          <w:p w14:paraId="6F62206B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Основы информационных технологий на химических производст</w:t>
            </w:r>
          </w:p>
          <w:p w14:paraId="2282AE19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ах</w:t>
            </w:r>
          </w:p>
        </w:tc>
      </w:tr>
      <w:tr w:rsidR="003E7176" w:rsidRPr="003519D9" w14:paraId="14AE3654" w14:textId="77777777" w:rsidTr="009D6B9A">
        <w:tc>
          <w:tcPr>
            <w:tcW w:w="576" w:type="dxa"/>
          </w:tcPr>
          <w:p w14:paraId="45D90A77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24</w:t>
            </w:r>
          </w:p>
        </w:tc>
        <w:tc>
          <w:tcPr>
            <w:tcW w:w="6229" w:type="dxa"/>
          </w:tcPr>
          <w:p w14:paraId="32735E8F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i/>
                <w:iCs/>
                <w:color w:val="auto"/>
              </w:rPr>
              <w:t>Прочитайте текст, выберите правильный ответ</w:t>
            </w:r>
          </w:p>
          <w:p w14:paraId="0EFF59F0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</w:p>
          <w:p w14:paraId="7529F253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Cs/>
                <w:color w:val="auto"/>
              </w:rPr>
              <w:t>Какой из элементов обязательно включается при математическом описании технологического объекта?</w:t>
            </w:r>
          </w:p>
          <w:p w14:paraId="65424573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Cs/>
                <w:color w:val="auto"/>
              </w:rPr>
              <w:t>1) Уравнение теплового баланса</w:t>
            </w:r>
          </w:p>
          <w:p w14:paraId="3A6F2AD0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Cs/>
                <w:color w:val="auto"/>
              </w:rPr>
              <w:t>2) Список оборудования</w:t>
            </w:r>
          </w:p>
          <w:p w14:paraId="55CA45D4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Cs/>
                <w:color w:val="auto"/>
              </w:rPr>
              <w:t>3) Технологическая инструкция</w:t>
            </w:r>
          </w:p>
          <w:p w14:paraId="4BE5AECE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Cs/>
                <w:color w:val="auto"/>
              </w:rPr>
              <w:t>4) Электрическая схема цеха</w:t>
            </w:r>
          </w:p>
        </w:tc>
        <w:tc>
          <w:tcPr>
            <w:tcW w:w="1701" w:type="dxa"/>
          </w:tcPr>
          <w:p w14:paraId="456FF80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1</w:t>
            </w:r>
          </w:p>
        </w:tc>
        <w:tc>
          <w:tcPr>
            <w:tcW w:w="1701" w:type="dxa"/>
          </w:tcPr>
          <w:p w14:paraId="738B845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ПК-6.1</w:t>
            </w:r>
          </w:p>
          <w:p w14:paraId="4A61600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  <w:highlight w:val="lightGray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ектирование и оборудование коксохимических заводов</w:t>
            </w:r>
          </w:p>
        </w:tc>
      </w:tr>
      <w:tr w:rsidR="003E7176" w:rsidRPr="003519D9" w14:paraId="6DA51C3C" w14:textId="77777777" w:rsidTr="009D6B9A">
        <w:tc>
          <w:tcPr>
            <w:tcW w:w="576" w:type="dxa"/>
          </w:tcPr>
          <w:p w14:paraId="7A66EE0F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25</w:t>
            </w:r>
          </w:p>
        </w:tc>
        <w:tc>
          <w:tcPr>
            <w:tcW w:w="6229" w:type="dxa"/>
          </w:tcPr>
          <w:p w14:paraId="59C7A278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i/>
                <w:iCs/>
                <w:color w:val="auto"/>
              </w:rPr>
              <w:t>Прочитайте текст, выберите правильный ответ</w:t>
            </w:r>
          </w:p>
          <w:p w14:paraId="5AB0BA85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</w:p>
          <w:p w14:paraId="48F073DB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Cs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iCs/>
                <w:color w:val="auto"/>
              </w:rPr>
              <w:t>Какой из перечисленных параметров рассчитывается при моделировании теплообменного аппарата?</w:t>
            </w:r>
          </w:p>
          <w:p w14:paraId="4B9975D8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Cs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iCs/>
                <w:color w:val="auto"/>
              </w:rPr>
              <w:t>1) Коэффициент теплопередачи</w:t>
            </w:r>
          </w:p>
          <w:p w14:paraId="594ABEC7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Cs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iCs/>
                <w:color w:val="auto"/>
              </w:rPr>
              <w:t>2) Механическая прочность стенки</w:t>
            </w:r>
          </w:p>
          <w:p w14:paraId="2385B3EF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Cs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iCs/>
                <w:color w:val="auto"/>
              </w:rPr>
              <w:t>3) Электропроводность обмотки</w:t>
            </w:r>
          </w:p>
          <w:p w14:paraId="5B5490EB" w14:textId="77777777" w:rsidR="003E7176" w:rsidRPr="003519D9" w:rsidRDefault="003E7176" w:rsidP="009D6B9A">
            <w:pPr>
              <w:jc w:val="both"/>
              <w:rPr>
                <w:rFonts w:ascii="Times New Roman" w:eastAsia="Calibri" w:hAnsi="Times New Roman" w:cs="Times New Roman"/>
                <w:iCs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iCs/>
                <w:color w:val="auto"/>
              </w:rPr>
              <w:t>4) Скорость коррозии в трубопроводе</w:t>
            </w:r>
          </w:p>
        </w:tc>
        <w:tc>
          <w:tcPr>
            <w:tcW w:w="1701" w:type="dxa"/>
          </w:tcPr>
          <w:p w14:paraId="564870F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1</w:t>
            </w:r>
          </w:p>
        </w:tc>
        <w:tc>
          <w:tcPr>
            <w:tcW w:w="1701" w:type="dxa"/>
          </w:tcPr>
          <w:p w14:paraId="3421CB2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ПК-6.1</w:t>
            </w:r>
          </w:p>
          <w:p w14:paraId="0F7A9B51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ектирование и оборудование коксохимических заводов</w:t>
            </w:r>
          </w:p>
        </w:tc>
      </w:tr>
      <w:tr w:rsidR="003E7176" w:rsidRPr="003519D9" w14:paraId="76ADB821" w14:textId="77777777" w:rsidTr="009D6B9A">
        <w:tc>
          <w:tcPr>
            <w:tcW w:w="576" w:type="dxa"/>
          </w:tcPr>
          <w:p w14:paraId="72391145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26</w:t>
            </w:r>
          </w:p>
        </w:tc>
        <w:tc>
          <w:tcPr>
            <w:tcW w:w="6229" w:type="dxa"/>
          </w:tcPr>
          <w:p w14:paraId="12587E6D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 и установите последовательность</w:t>
            </w:r>
          </w:p>
          <w:p w14:paraId="67F6E6E6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</w:p>
          <w:p w14:paraId="0604F474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становите правильную последовательность действий при моделировании технологического объекта в программной среде:</w:t>
            </w:r>
          </w:p>
          <w:p w14:paraId="0722B307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1) Ввод исходных данных</w:t>
            </w:r>
          </w:p>
          <w:p w14:paraId="593ABF73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2) Анализ результатов</w:t>
            </w:r>
          </w:p>
          <w:p w14:paraId="3DCF898D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3) Построение модели</w:t>
            </w:r>
          </w:p>
          <w:p w14:paraId="5DDCB9D7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4) Проведение расчёта</w:t>
            </w:r>
          </w:p>
        </w:tc>
        <w:tc>
          <w:tcPr>
            <w:tcW w:w="1701" w:type="dxa"/>
          </w:tcPr>
          <w:p w14:paraId="77D26237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ahoma"/>
                <w:color w:val="auto"/>
              </w:rPr>
              <w:t>1342</w:t>
            </w:r>
          </w:p>
        </w:tc>
        <w:tc>
          <w:tcPr>
            <w:tcW w:w="1701" w:type="dxa"/>
          </w:tcPr>
          <w:p w14:paraId="5D0ED483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ПК-6.2</w:t>
            </w:r>
          </w:p>
          <w:p w14:paraId="1CFB7B16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ектирование и оборудование коксохимических заводов</w:t>
            </w:r>
          </w:p>
        </w:tc>
      </w:tr>
      <w:tr w:rsidR="003E7176" w:rsidRPr="003519D9" w14:paraId="76E7C868" w14:textId="77777777" w:rsidTr="009D6B9A">
        <w:tc>
          <w:tcPr>
            <w:tcW w:w="576" w:type="dxa"/>
          </w:tcPr>
          <w:p w14:paraId="017DD296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27</w:t>
            </w:r>
          </w:p>
        </w:tc>
        <w:tc>
          <w:tcPr>
            <w:tcW w:w="6229" w:type="dxa"/>
          </w:tcPr>
          <w:p w14:paraId="53047D10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i/>
                <w:iCs/>
                <w:color w:val="auto"/>
              </w:rPr>
              <w:t>Прочитайте текст, выберите правильный ответ</w:t>
            </w:r>
          </w:p>
          <w:p w14:paraId="6E3EADF8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</w:p>
          <w:p w14:paraId="75A5029E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Какой прибор чаще всего используется для анализа состава газообразных продуктов при пиролизе углеводородов?</w:t>
            </w:r>
          </w:p>
          <w:p w14:paraId="23298E62" w14:textId="0C480884" w:rsidR="003E7176" w:rsidRPr="0067437B" w:rsidRDefault="003E7176" w:rsidP="0067437B">
            <w:pPr>
              <w:pStyle w:val="afb"/>
              <w:numPr>
                <w:ilvl w:val="0"/>
                <w:numId w:val="33"/>
              </w:numPr>
              <w:rPr>
                <w:rFonts w:ascii="Times New Roman" w:eastAsia="Times New Roman" w:hAnsi="Times New Roman" w:cs="Times New Roman"/>
                <w:color w:val="auto"/>
              </w:rPr>
            </w:pPr>
            <w:r w:rsidRPr="0067437B">
              <w:rPr>
                <w:rFonts w:ascii="Times New Roman" w:eastAsia="Times New Roman" w:hAnsi="Times New Roman" w:cs="Times New Roman"/>
                <w:color w:val="auto"/>
              </w:rPr>
              <w:t>Термометр</w:t>
            </w:r>
            <w:r w:rsidRPr="0067437B">
              <w:rPr>
                <w:rFonts w:ascii="Times New Roman" w:eastAsia="Times New Roman" w:hAnsi="Times New Roman" w:cs="Times New Roman"/>
                <w:color w:val="auto"/>
              </w:rPr>
              <w:br/>
            </w:r>
            <w:r w:rsidRPr="0067437B">
              <w:rPr>
                <w:rFonts w:ascii="Times New Roman" w:eastAsia="Times New Roman" w:hAnsi="Times New Roman" w:cs="Times New Roman"/>
                <w:bCs/>
                <w:color w:val="auto"/>
              </w:rPr>
              <w:t>2)</w:t>
            </w:r>
            <w:r w:rsidRPr="0067437B">
              <w:rPr>
                <w:rFonts w:ascii="Times New Roman" w:eastAsia="Times New Roman" w:hAnsi="Times New Roman" w:cs="Times New Roman"/>
                <w:color w:val="auto"/>
              </w:rPr>
              <w:t xml:space="preserve"> Вискозиметр</w:t>
            </w:r>
            <w:r w:rsidRPr="0067437B">
              <w:rPr>
                <w:rFonts w:ascii="Times New Roman" w:eastAsia="Times New Roman" w:hAnsi="Times New Roman" w:cs="Times New Roman"/>
                <w:color w:val="auto"/>
              </w:rPr>
              <w:br/>
            </w:r>
            <w:r w:rsidRPr="0067437B">
              <w:rPr>
                <w:rFonts w:ascii="Times New Roman" w:eastAsia="Times New Roman" w:hAnsi="Times New Roman" w:cs="Times New Roman"/>
                <w:bCs/>
                <w:color w:val="auto"/>
              </w:rPr>
              <w:t>3)</w:t>
            </w:r>
            <w:r w:rsidRPr="0067437B">
              <w:rPr>
                <w:rFonts w:ascii="Times New Roman" w:eastAsia="Times New Roman" w:hAnsi="Times New Roman" w:cs="Times New Roman"/>
                <w:color w:val="auto"/>
              </w:rPr>
              <w:t xml:space="preserve"> Газовый хроматограф</w:t>
            </w:r>
            <w:r w:rsidRPr="0067437B">
              <w:rPr>
                <w:rFonts w:ascii="Times New Roman" w:eastAsia="Times New Roman" w:hAnsi="Times New Roman" w:cs="Times New Roman"/>
                <w:color w:val="auto"/>
              </w:rPr>
              <w:br/>
            </w:r>
            <w:r w:rsidRPr="0067437B">
              <w:rPr>
                <w:rFonts w:ascii="Times New Roman" w:eastAsia="Times New Roman" w:hAnsi="Times New Roman" w:cs="Times New Roman"/>
                <w:bCs/>
                <w:color w:val="auto"/>
              </w:rPr>
              <w:t>4)</w:t>
            </w:r>
            <w:r w:rsidRPr="0067437B">
              <w:rPr>
                <w:rFonts w:ascii="Times New Roman" w:eastAsia="Times New Roman" w:hAnsi="Times New Roman" w:cs="Times New Roman"/>
                <w:color w:val="auto"/>
              </w:rPr>
              <w:t xml:space="preserve"> Электронные весы</w:t>
            </w:r>
          </w:p>
          <w:p w14:paraId="56626D72" w14:textId="3B396020" w:rsidR="0067437B" w:rsidRPr="0067437B" w:rsidRDefault="0067437B" w:rsidP="0067437B">
            <w:pPr>
              <w:pStyle w:val="afb"/>
              <w:numPr>
                <w:ilvl w:val="0"/>
                <w:numId w:val="33"/>
              </w:numPr>
              <w:rPr>
                <w:rFonts w:ascii="Times New Roman" w:eastAsia="Times New Roman" w:hAnsi="Times New Roman" w:cs="Times New Roman"/>
                <w:color w:val="auto"/>
              </w:rPr>
            </w:pPr>
          </w:p>
        </w:tc>
        <w:tc>
          <w:tcPr>
            <w:tcW w:w="1701" w:type="dxa"/>
          </w:tcPr>
          <w:p w14:paraId="190D869B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3</w:t>
            </w:r>
          </w:p>
        </w:tc>
        <w:tc>
          <w:tcPr>
            <w:tcW w:w="1701" w:type="dxa"/>
          </w:tcPr>
          <w:p w14:paraId="36F1BA2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ПК-6.1</w:t>
            </w:r>
          </w:p>
          <w:p w14:paraId="727E6B50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аучно-исследовательская работа студента</w:t>
            </w:r>
          </w:p>
        </w:tc>
      </w:tr>
      <w:tr w:rsidR="003E7176" w:rsidRPr="003519D9" w14:paraId="0D2A6A1C" w14:textId="77777777" w:rsidTr="009D6B9A">
        <w:tc>
          <w:tcPr>
            <w:tcW w:w="576" w:type="dxa"/>
          </w:tcPr>
          <w:p w14:paraId="350030A6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28</w:t>
            </w:r>
          </w:p>
        </w:tc>
        <w:tc>
          <w:tcPr>
            <w:tcW w:w="6229" w:type="dxa"/>
          </w:tcPr>
          <w:p w14:paraId="63571550" w14:textId="77777777" w:rsidR="003E7176" w:rsidRPr="003519D9" w:rsidRDefault="003E7176" w:rsidP="009D6B9A">
            <w:pPr>
              <w:rPr>
                <w:rFonts w:ascii="Times New Roman" w:eastAsia="Calibri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i/>
                <w:iCs/>
                <w:color w:val="auto"/>
              </w:rPr>
              <w:t>Прочитайте текст и установите правильное соответствие</w:t>
            </w:r>
          </w:p>
          <w:p w14:paraId="1ED98311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</w:p>
          <w:p w14:paraId="1985F753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становите соответствие между прибором/методом и его назначением. Один вариант ответа лишний.</w:t>
            </w:r>
          </w:p>
          <w:tbl>
            <w:tblPr>
              <w:tblStyle w:val="12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187"/>
              <w:gridCol w:w="3899"/>
            </w:tblGrid>
            <w:tr w:rsidR="003E7176" w:rsidRPr="003519D9" w14:paraId="431A7D45" w14:textId="77777777" w:rsidTr="009D6B9A">
              <w:tc>
                <w:tcPr>
                  <w:tcW w:w="2187" w:type="dxa"/>
                </w:tcPr>
                <w:p w14:paraId="436DDDF4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  <w:sz w:val="24"/>
                      <w:szCs w:val="24"/>
                      <w:lang w:eastAsia="ru-RU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bCs/>
                      <w:color w:val="auto"/>
                      <w:sz w:val="24"/>
                      <w:szCs w:val="24"/>
                      <w:lang w:eastAsia="ru-RU"/>
                    </w:rPr>
                    <w:t>Прибор / Метод</w:t>
                  </w:r>
                </w:p>
              </w:tc>
              <w:tc>
                <w:tcPr>
                  <w:tcW w:w="3899" w:type="dxa"/>
                </w:tcPr>
                <w:p w14:paraId="68E8B952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  <w:sz w:val="24"/>
                      <w:szCs w:val="24"/>
                      <w:lang w:eastAsia="ru-RU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bCs/>
                      <w:color w:val="auto"/>
                      <w:sz w:val="24"/>
                      <w:szCs w:val="24"/>
                      <w:lang w:eastAsia="ru-RU"/>
                    </w:rPr>
                    <w:t>Назначение</w:t>
                  </w:r>
                </w:p>
              </w:tc>
            </w:tr>
            <w:tr w:rsidR="003E7176" w:rsidRPr="003519D9" w14:paraId="2066F1E6" w14:textId="77777777" w:rsidTr="009D6B9A">
              <w:tc>
                <w:tcPr>
                  <w:tcW w:w="2187" w:type="dxa"/>
                </w:tcPr>
                <w:p w14:paraId="6A448AEB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  <w:sz w:val="24"/>
                      <w:szCs w:val="24"/>
                      <w:lang w:eastAsia="ru-RU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sz w:val="24"/>
                      <w:szCs w:val="24"/>
                      <w:lang w:eastAsia="ru-RU"/>
                    </w:rPr>
                    <w:t>А) Газовый хроматограф</w:t>
                  </w:r>
                </w:p>
              </w:tc>
              <w:tc>
                <w:tcPr>
                  <w:tcW w:w="3899" w:type="dxa"/>
                </w:tcPr>
                <w:p w14:paraId="629244D1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  <w:sz w:val="24"/>
                      <w:szCs w:val="24"/>
                      <w:lang w:eastAsia="ru-RU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sz w:val="24"/>
                      <w:szCs w:val="24"/>
                      <w:lang w:eastAsia="ru-RU"/>
                    </w:rPr>
                    <w:t>1) Разделение и анализ состава газовых смесей</w:t>
                  </w:r>
                </w:p>
              </w:tc>
            </w:tr>
            <w:tr w:rsidR="003E7176" w:rsidRPr="003519D9" w14:paraId="13B08B80" w14:textId="77777777" w:rsidTr="009D6B9A">
              <w:tc>
                <w:tcPr>
                  <w:tcW w:w="2187" w:type="dxa"/>
                </w:tcPr>
                <w:p w14:paraId="285AD494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  <w:sz w:val="24"/>
                      <w:szCs w:val="24"/>
                      <w:lang w:eastAsia="ru-RU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sz w:val="24"/>
                      <w:szCs w:val="24"/>
                      <w:lang w:eastAsia="ru-RU"/>
                    </w:rPr>
                    <w:lastRenderedPageBreak/>
                    <w:t>Б) Весы аналитические</w:t>
                  </w:r>
                </w:p>
              </w:tc>
              <w:tc>
                <w:tcPr>
                  <w:tcW w:w="3899" w:type="dxa"/>
                </w:tcPr>
                <w:p w14:paraId="3F9A0B4E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  <w:sz w:val="24"/>
                      <w:szCs w:val="24"/>
                      <w:lang w:eastAsia="ru-RU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sz w:val="24"/>
                      <w:szCs w:val="24"/>
                      <w:lang w:eastAsia="ru-RU"/>
                    </w:rPr>
                    <w:t>2) Определение теплоты сгорания и энергетической ценности</w:t>
                  </w:r>
                </w:p>
              </w:tc>
            </w:tr>
            <w:tr w:rsidR="003E7176" w:rsidRPr="003519D9" w14:paraId="361FC7C4" w14:textId="77777777" w:rsidTr="009D6B9A">
              <w:tc>
                <w:tcPr>
                  <w:tcW w:w="2187" w:type="dxa"/>
                </w:tcPr>
                <w:p w14:paraId="76E47102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  <w:sz w:val="24"/>
                      <w:szCs w:val="24"/>
                      <w:lang w:eastAsia="ru-RU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sz w:val="24"/>
                      <w:szCs w:val="24"/>
                      <w:lang w:eastAsia="ru-RU"/>
                    </w:rPr>
                    <w:t>В) Калориметр</w:t>
                  </w:r>
                </w:p>
              </w:tc>
              <w:tc>
                <w:tcPr>
                  <w:tcW w:w="3899" w:type="dxa"/>
                </w:tcPr>
                <w:p w14:paraId="34D04CD1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  <w:sz w:val="24"/>
                      <w:szCs w:val="24"/>
                      <w:lang w:eastAsia="ru-RU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sz w:val="24"/>
                      <w:szCs w:val="24"/>
                      <w:lang w:eastAsia="ru-RU"/>
                    </w:rPr>
                    <w:t>3) Определение вязкости жидких продуктов</w:t>
                  </w:r>
                </w:p>
              </w:tc>
            </w:tr>
            <w:tr w:rsidR="003E7176" w:rsidRPr="003519D9" w14:paraId="0F694282" w14:textId="77777777" w:rsidTr="009D6B9A">
              <w:tc>
                <w:tcPr>
                  <w:tcW w:w="2187" w:type="dxa"/>
                </w:tcPr>
                <w:p w14:paraId="7C3F7BDF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  <w:sz w:val="24"/>
                      <w:szCs w:val="24"/>
                      <w:lang w:eastAsia="ru-RU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sz w:val="24"/>
                      <w:szCs w:val="24"/>
                      <w:lang w:eastAsia="ru-RU"/>
                    </w:rPr>
                    <w:t>Г) Вискозиметр</w:t>
                  </w:r>
                </w:p>
              </w:tc>
              <w:tc>
                <w:tcPr>
                  <w:tcW w:w="3899" w:type="dxa"/>
                </w:tcPr>
                <w:p w14:paraId="2A8019C4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  <w:sz w:val="24"/>
                      <w:szCs w:val="24"/>
                      <w:lang w:eastAsia="ru-RU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sz w:val="24"/>
                      <w:szCs w:val="24"/>
                      <w:lang w:eastAsia="ru-RU"/>
                    </w:rPr>
                    <w:t>4) Измерение температуры в помещении</w:t>
                  </w:r>
                </w:p>
              </w:tc>
            </w:tr>
            <w:tr w:rsidR="003E7176" w:rsidRPr="003519D9" w14:paraId="435D1A97" w14:textId="77777777" w:rsidTr="009D6B9A">
              <w:tc>
                <w:tcPr>
                  <w:tcW w:w="2187" w:type="dxa"/>
                </w:tcPr>
                <w:p w14:paraId="54292195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  <w:sz w:val="24"/>
                      <w:szCs w:val="24"/>
                      <w:lang w:eastAsia="ru-RU"/>
                    </w:rPr>
                  </w:pPr>
                </w:p>
              </w:tc>
              <w:tc>
                <w:tcPr>
                  <w:tcW w:w="3899" w:type="dxa"/>
                </w:tcPr>
                <w:p w14:paraId="48FA3F59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color w:val="auto"/>
                      <w:sz w:val="24"/>
                      <w:szCs w:val="24"/>
                      <w:lang w:eastAsia="ru-RU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color w:val="auto"/>
                      <w:sz w:val="24"/>
                      <w:szCs w:val="24"/>
                      <w:lang w:eastAsia="ru-RU"/>
                    </w:rPr>
                    <w:t>5) Измерение массы образцов с высокой точностью</w:t>
                  </w:r>
                </w:p>
              </w:tc>
            </w:tr>
          </w:tbl>
          <w:p w14:paraId="65D1E3DA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</w:p>
          <w:p w14:paraId="401F0999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Ответ запишите в таблицу </w:t>
            </w:r>
          </w:p>
          <w:tbl>
            <w:tblPr>
              <w:tblStyle w:val="12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63"/>
              <w:gridCol w:w="336"/>
              <w:gridCol w:w="336"/>
              <w:gridCol w:w="236"/>
            </w:tblGrid>
            <w:tr w:rsidR="003E7176" w:rsidRPr="003519D9" w14:paraId="45FFABB3" w14:textId="77777777" w:rsidTr="009D6B9A">
              <w:tc>
                <w:tcPr>
                  <w:tcW w:w="363" w:type="dxa"/>
                </w:tcPr>
                <w:p w14:paraId="01BFFF8A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  <w:sz w:val="24"/>
                      <w:szCs w:val="24"/>
                      <w:lang w:eastAsia="ru-RU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  <w:sz w:val="24"/>
                      <w:szCs w:val="24"/>
                      <w:lang w:eastAsia="ru-RU"/>
                    </w:rPr>
                    <w:t>А</w:t>
                  </w:r>
                </w:p>
              </w:tc>
              <w:tc>
                <w:tcPr>
                  <w:tcW w:w="336" w:type="dxa"/>
                </w:tcPr>
                <w:p w14:paraId="3DBAF327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  <w:sz w:val="24"/>
                      <w:szCs w:val="24"/>
                      <w:lang w:eastAsia="ru-RU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  <w:sz w:val="24"/>
                      <w:szCs w:val="24"/>
                      <w:lang w:eastAsia="ru-RU"/>
                    </w:rPr>
                    <w:t>Б</w:t>
                  </w:r>
                </w:p>
              </w:tc>
              <w:tc>
                <w:tcPr>
                  <w:tcW w:w="336" w:type="dxa"/>
                </w:tcPr>
                <w:p w14:paraId="480EE47B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  <w:sz w:val="24"/>
                      <w:szCs w:val="24"/>
                      <w:lang w:eastAsia="ru-RU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  <w:sz w:val="24"/>
                      <w:szCs w:val="24"/>
                      <w:lang w:eastAsia="ru-RU"/>
                    </w:rPr>
                    <w:t>В</w:t>
                  </w:r>
                </w:p>
              </w:tc>
              <w:tc>
                <w:tcPr>
                  <w:tcW w:w="236" w:type="dxa"/>
                </w:tcPr>
                <w:p w14:paraId="7E600DD5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  <w:sz w:val="24"/>
                      <w:szCs w:val="24"/>
                      <w:lang w:eastAsia="ru-RU"/>
                    </w:rPr>
                  </w:pPr>
                  <w:r w:rsidRPr="003519D9"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  <w:sz w:val="24"/>
                      <w:szCs w:val="24"/>
                      <w:lang w:eastAsia="ru-RU"/>
                    </w:rPr>
                    <w:t>Г</w:t>
                  </w:r>
                </w:p>
              </w:tc>
            </w:tr>
            <w:tr w:rsidR="003E7176" w:rsidRPr="003519D9" w14:paraId="781D930E" w14:textId="77777777" w:rsidTr="009D6B9A">
              <w:tc>
                <w:tcPr>
                  <w:tcW w:w="363" w:type="dxa"/>
                </w:tcPr>
                <w:p w14:paraId="7C6ACD83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  <w:sz w:val="24"/>
                      <w:szCs w:val="24"/>
                      <w:lang w:eastAsia="ru-RU"/>
                    </w:rPr>
                  </w:pPr>
                </w:p>
              </w:tc>
              <w:tc>
                <w:tcPr>
                  <w:tcW w:w="336" w:type="dxa"/>
                </w:tcPr>
                <w:p w14:paraId="285B127A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  <w:sz w:val="24"/>
                      <w:szCs w:val="24"/>
                      <w:lang w:eastAsia="ru-RU"/>
                    </w:rPr>
                  </w:pPr>
                </w:p>
              </w:tc>
              <w:tc>
                <w:tcPr>
                  <w:tcW w:w="336" w:type="dxa"/>
                </w:tcPr>
                <w:p w14:paraId="48E09DC6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  <w:sz w:val="24"/>
                      <w:szCs w:val="24"/>
                      <w:lang w:eastAsia="ru-RU"/>
                    </w:rPr>
                  </w:pPr>
                </w:p>
              </w:tc>
              <w:tc>
                <w:tcPr>
                  <w:tcW w:w="236" w:type="dxa"/>
                </w:tcPr>
                <w:p w14:paraId="6C118B65" w14:textId="77777777" w:rsidR="003E7176" w:rsidRPr="003519D9" w:rsidRDefault="003E7176" w:rsidP="009D6B9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color w:val="auto"/>
                      <w:sz w:val="24"/>
                      <w:szCs w:val="24"/>
                      <w:lang w:eastAsia="ru-RU"/>
                    </w:rPr>
                  </w:pPr>
                </w:p>
              </w:tc>
            </w:tr>
          </w:tbl>
          <w:p w14:paraId="219F798C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</w:p>
        </w:tc>
        <w:tc>
          <w:tcPr>
            <w:tcW w:w="1701" w:type="dxa"/>
          </w:tcPr>
          <w:p w14:paraId="7E06B444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lastRenderedPageBreak/>
              <w:t>А1Б5В2Г3</w:t>
            </w:r>
          </w:p>
        </w:tc>
        <w:tc>
          <w:tcPr>
            <w:tcW w:w="1701" w:type="dxa"/>
          </w:tcPr>
          <w:p w14:paraId="623E8EAF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ПК-6.2</w:t>
            </w:r>
          </w:p>
          <w:p w14:paraId="14F4C4B1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аучно-исследовательская работа студента</w:t>
            </w:r>
          </w:p>
        </w:tc>
      </w:tr>
      <w:tr w:rsidR="003E7176" w:rsidRPr="003519D9" w14:paraId="0B05E8AC" w14:textId="77777777" w:rsidTr="009D6B9A">
        <w:tc>
          <w:tcPr>
            <w:tcW w:w="576" w:type="dxa"/>
          </w:tcPr>
          <w:p w14:paraId="2F35634E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229</w:t>
            </w:r>
          </w:p>
        </w:tc>
        <w:tc>
          <w:tcPr>
            <w:tcW w:w="6229" w:type="dxa"/>
          </w:tcPr>
          <w:p w14:paraId="2E2F647B" w14:textId="77777777" w:rsidR="003E7176" w:rsidRPr="003519D9" w:rsidRDefault="003E7176" w:rsidP="009D6B9A">
            <w:pPr>
              <w:pStyle w:val="1"/>
              <w:ind w:firstLine="0"/>
              <w:rPr>
                <w:i/>
                <w:iCs/>
                <w:color w:val="auto"/>
              </w:rPr>
            </w:pPr>
            <w:r w:rsidRPr="003519D9">
              <w:rPr>
                <w:i/>
                <w:iCs/>
                <w:color w:val="auto"/>
              </w:rPr>
              <w:t>Прочитайте текст и установите правильное соответствие</w:t>
            </w:r>
          </w:p>
          <w:p w14:paraId="6B2E7E8D" w14:textId="77777777" w:rsidR="003E7176" w:rsidRPr="003519D9" w:rsidRDefault="003E7176" w:rsidP="009D6B9A">
            <w:pPr>
              <w:pStyle w:val="1"/>
              <w:ind w:firstLine="0"/>
              <w:rPr>
                <w:i/>
                <w:iCs/>
                <w:color w:val="auto"/>
              </w:rPr>
            </w:pPr>
          </w:p>
          <w:p w14:paraId="71B9C614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становите соответствие между прибором и параметром, который он позволяет измерить:</w:t>
            </w:r>
          </w:p>
          <w:tbl>
            <w:tblPr>
              <w:tblW w:w="0" w:type="auto"/>
              <w:tblCellSpacing w:w="1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2399"/>
              <w:gridCol w:w="2493"/>
            </w:tblGrid>
            <w:tr w:rsidR="003E7176" w:rsidRPr="003519D9" w14:paraId="6ACE5E71" w14:textId="77777777" w:rsidTr="009D6B9A">
              <w:trPr>
                <w:tblHeader/>
                <w:tblCellSpacing w:w="15" w:type="dxa"/>
              </w:trPr>
              <w:tc>
                <w:tcPr>
                  <w:tcW w:w="2354" w:type="dxa"/>
                  <w:vAlign w:val="center"/>
                  <w:hideMark/>
                </w:tcPr>
                <w:p w14:paraId="7EF0EBD1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b/>
                      <w:bCs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b/>
                      <w:bCs/>
                      <w:color w:val="auto"/>
                    </w:rPr>
                    <w:t>Варианты А (Прибор)</w:t>
                  </w:r>
                </w:p>
              </w:tc>
              <w:tc>
                <w:tcPr>
                  <w:tcW w:w="2448" w:type="dxa"/>
                  <w:vAlign w:val="center"/>
                  <w:hideMark/>
                </w:tcPr>
                <w:p w14:paraId="7B93A92F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b/>
                      <w:bCs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b/>
                      <w:bCs/>
                      <w:color w:val="auto"/>
                    </w:rPr>
                    <w:t>Варианты Б (Параметр)</w:t>
                  </w:r>
                </w:p>
              </w:tc>
            </w:tr>
            <w:tr w:rsidR="003E7176" w:rsidRPr="003519D9" w14:paraId="6FC89E7D" w14:textId="77777777" w:rsidTr="009D6B9A">
              <w:trPr>
                <w:tblCellSpacing w:w="15" w:type="dxa"/>
              </w:trPr>
              <w:tc>
                <w:tcPr>
                  <w:tcW w:w="2354" w:type="dxa"/>
                  <w:vAlign w:val="center"/>
                  <w:hideMark/>
                </w:tcPr>
                <w:p w14:paraId="0A0A0453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A. Калориметр</w:t>
                  </w:r>
                </w:p>
              </w:tc>
              <w:tc>
                <w:tcPr>
                  <w:tcW w:w="2448" w:type="dxa"/>
                  <w:vAlign w:val="center"/>
                  <w:hideMark/>
                </w:tcPr>
                <w:p w14:paraId="3D548D97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1. Температура воспламенения</w:t>
                  </w:r>
                </w:p>
              </w:tc>
            </w:tr>
            <w:tr w:rsidR="003E7176" w:rsidRPr="003519D9" w14:paraId="1FD804A4" w14:textId="77777777" w:rsidTr="009D6B9A">
              <w:trPr>
                <w:tblCellSpacing w:w="15" w:type="dxa"/>
              </w:trPr>
              <w:tc>
                <w:tcPr>
                  <w:tcW w:w="2354" w:type="dxa"/>
                  <w:vAlign w:val="center"/>
                  <w:hideMark/>
                </w:tcPr>
                <w:p w14:paraId="7E7509EF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Б. Муфельная печь</w:t>
                  </w:r>
                </w:p>
              </w:tc>
              <w:tc>
                <w:tcPr>
                  <w:tcW w:w="2448" w:type="dxa"/>
                  <w:vAlign w:val="center"/>
                  <w:hideMark/>
                </w:tcPr>
                <w:p w14:paraId="6B0AFEA6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2.Зольность топлива</w:t>
                  </w:r>
                </w:p>
              </w:tc>
            </w:tr>
            <w:tr w:rsidR="003E7176" w:rsidRPr="003519D9" w14:paraId="442A5A61" w14:textId="77777777" w:rsidTr="009D6B9A">
              <w:trPr>
                <w:tblCellSpacing w:w="15" w:type="dxa"/>
              </w:trPr>
              <w:tc>
                <w:tcPr>
                  <w:tcW w:w="2354" w:type="dxa"/>
                  <w:vAlign w:val="center"/>
                  <w:hideMark/>
                </w:tcPr>
                <w:p w14:paraId="3D36D56E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 xml:space="preserve">В. Газовый хроматограф   </w:t>
                  </w:r>
                </w:p>
              </w:tc>
              <w:tc>
                <w:tcPr>
                  <w:tcW w:w="2448" w:type="dxa"/>
                  <w:vAlign w:val="center"/>
                  <w:hideMark/>
                </w:tcPr>
                <w:p w14:paraId="7BA6AC3B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3. Показатель преломления жидкости</w:t>
                  </w:r>
                </w:p>
              </w:tc>
            </w:tr>
            <w:tr w:rsidR="003E7176" w:rsidRPr="003519D9" w14:paraId="66CBD1EC" w14:textId="77777777" w:rsidTr="009D6B9A">
              <w:trPr>
                <w:tblCellSpacing w:w="15" w:type="dxa"/>
              </w:trPr>
              <w:tc>
                <w:tcPr>
                  <w:tcW w:w="2354" w:type="dxa"/>
                  <w:vAlign w:val="center"/>
                  <w:hideMark/>
                </w:tcPr>
                <w:p w14:paraId="27DA1A53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Г. Рефрактометр</w:t>
                  </w:r>
                </w:p>
              </w:tc>
              <w:tc>
                <w:tcPr>
                  <w:tcW w:w="2448" w:type="dxa"/>
                  <w:vAlign w:val="center"/>
                  <w:hideMark/>
                </w:tcPr>
                <w:p w14:paraId="7530A8E2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4. Состав газовой смеси</w:t>
                  </w:r>
                </w:p>
              </w:tc>
            </w:tr>
            <w:tr w:rsidR="003E7176" w:rsidRPr="003519D9" w14:paraId="0B90DDDE" w14:textId="77777777" w:rsidTr="009D6B9A">
              <w:trPr>
                <w:tblCellSpacing w:w="15" w:type="dxa"/>
              </w:trPr>
              <w:tc>
                <w:tcPr>
                  <w:tcW w:w="2354" w:type="dxa"/>
                  <w:vAlign w:val="center"/>
                  <w:hideMark/>
                </w:tcPr>
                <w:p w14:paraId="34413343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</w:p>
              </w:tc>
              <w:tc>
                <w:tcPr>
                  <w:tcW w:w="2448" w:type="dxa"/>
                  <w:vAlign w:val="center"/>
                  <w:hideMark/>
                </w:tcPr>
                <w:p w14:paraId="445853BA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</w:rPr>
                    <w:t>5. Показатель влажности</w:t>
                  </w:r>
                </w:p>
              </w:tc>
            </w:tr>
          </w:tbl>
          <w:p w14:paraId="4F9C3236" w14:textId="77777777" w:rsidR="003E7176" w:rsidRPr="003519D9" w:rsidRDefault="003E7176" w:rsidP="009D6B9A">
            <w:pPr>
              <w:spacing w:line="240" w:lineRule="atLeast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Запишите вы бранные цифры под соответствующими буквами</w:t>
            </w:r>
          </w:p>
          <w:tbl>
            <w:tblPr>
              <w:tblOverlap w:val="never"/>
              <w:tblW w:w="0" w:type="auto"/>
              <w:jc w:val="center"/>
              <w:tblLayout w:type="fixed"/>
              <w:tblCellMar>
                <w:left w:w="10" w:type="dxa"/>
                <w:right w:w="10" w:type="dxa"/>
              </w:tblCellMar>
              <w:tblLook w:val="00A0" w:firstRow="1" w:lastRow="0" w:firstColumn="1" w:lastColumn="0" w:noHBand="0" w:noVBand="0"/>
            </w:tblPr>
            <w:tblGrid>
              <w:gridCol w:w="819"/>
              <w:gridCol w:w="750"/>
              <w:gridCol w:w="6"/>
              <w:gridCol w:w="637"/>
              <w:gridCol w:w="817"/>
            </w:tblGrid>
            <w:tr w:rsidR="003E7176" w:rsidRPr="003519D9" w14:paraId="6D19BD3F" w14:textId="77777777" w:rsidTr="009D6B9A">
              <w:trPr>
                <w:trHeight w:hRule="exact" w:val="302"/>
                <w:jc w:val="center"/>
              </w:trPr>
              <w:tc>
                <w:tcPr>
                  <w:tcW w:w="8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shd w:val="clear" w:color="auto" w:fill="FFFFFF"/>
                </w:tcPr>
                <w:p w14:paraId="363F3409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  <w:sz w:val="20"/>
                      <w:szCs w:val="20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  <w:sz w:val="20"/>
                      <w:szCs w:val="20"/>
                    </w:rPr>
                    <w:t>А</w:t>
                  </w:r>
                </w:p>
              </w:tc>
              <w:tc>
                <w:tcPr>
                  <w:tcW w:w="7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shd w:val="clear" w:color="auto" w:fill="FFFFFF"/>
                </w:tcPr>
                <w:p w14:paraId="31BBFEC2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  <w:sz w:val="20"/>
                      <w:szCs w:val="20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  <w:sz w:val="20"/>
                      <w:szCs w:val="20"/>
                    </w:rPr>
                    <w:t>Б</w:t>
                  </w:r>
                </w:p>
              </w:tc>
              <w:tc>
                <w:tcPr>
                  <w:tcW w:w="643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shd w:val="clear" w:color="auto" w:fill="FFFFFF"/>
                </w:tcPr>
                <w:p w14:paraId="142928E1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  <w:sz w:val="20"/>
                      <w:szCs w:val="20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  <w:sz w:val="20"/>
                      <w:szCs w:val="20"/>
                    </w:rPr>
                    <w:t>В</w:t>
                  </w:r>
                </w:p>
              </w:tc>
              <w:tc>
                <w:tcPr>
                  <w:tcW w:w="81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0A11EF65" w14:textId="77777777" w:rsidR="003E7176" w:rsidRPr="003519D9" w:rsidRDefault="003E7176" w:rsidP="009D6B9A">
                  <w:pPr>
                    <w:rPr>
                      <w:rFonts w:ascii="Times New Roman" w:hAnsi="Times New Roman" w:cs="Times New Roman"/>
                      <w:color w:val="auto"/>
                      <w:sz w:val="20"/>
                      <w:szCs w:val="20"/>
                    </w:rPr>
                  </w:pPr>
                  <w:r w:rsidRPr="003519D9">
                    <w:rPr>
                      <w:rFonts w:ascii="Times New Roman" w:hAnsi="Times New Roman" w:cs="Times New Roman"/>
                      <w:color w:val="auto"/>
                      <w:sz w:val="20"/>
                      <w:szCs w:val="20"/>
                    </w:rPr>
                    <w:t>Г</w:t>
                  </w:r>
                </w:p>
              </w:tc>
            </w:tr>
            <w:tr w:rsidR="003E7176" w:rsidRPr="003519D9" w14:paraId="67A130BD" w14:textId="77777777" w:rsidTr="009D6B9A">
              <w:trPr>
                <w:trHeight w:hRule="exact" w:val="302"/>
                <w:jc w:val="center"/>
              </w:trPr>
              <w:tc>
                <w:tcPr>
                  <w:tcW w:w="8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shd w:val="clear" w:color="auto" w:fill="FFFFFF"/>
                </w:tcPr>
                <w:p w14:paraId="0F7E05A3" w14:textId="77777777" w:rsidR="003E7176" w:rsidRPr="003519D9" w:rsidRDefault="003E7176" w:rsidP="009D6B9A">
                  <w:pPr>
                    <w:rPr>
                      <w:color w:val="auto"/>
                      <w:sz w:val="20"/>
                      <w:szCs w:val="20"/>
                    </w:rPr>
                  </w:pPr>
                </w:p>
              </w:tc>
              <w:tc>
                <w:tcPr>
                  <w:tcW w:w="756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shd w:val="clear" w:color="auto" w:fill="FFFFFF"/>
                </w:tcPr>
                <w:p w14:paraId="70AAF955" w14:textId="77777777" w:rsidR="003E7176" w:rsidRPr="003519D9" w:rsidRDefault="003E7176" w:rsidP="009D6B9A">
                  <w:pPr>
                    <w:rPr>
                      <w:color w:val="auto"/>
                      <w:sz w:val="20"/>
                      <w:szCs w:val="20"/>
                    </w:rPr>
                  </w:pPr>
                </w:p>
              </w:tc>
              <w:tc>
                <w:tcPr>
                  <w:tcW w:w="6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shd w:val="clear" w:color="auto" w:fill="FFFFFF"/>
                </w:tcPr>
                <w:p w14:paraId="6A2C17C7" w14:textId="77777777" w:rsidR="003E7176" w:rsidRPr="003519D9" w:rsidRDefault="003E7176" w:rsidP="009D6B9A">
                  <w:pPr>
                    <w:rPr>
                      <w:color w:val="auto"/>
                      <w:sz w:val="20"/>
                      <w:szCs w:val="20"/>
                    </w:rPr>
                  </w:pPr>
                </w:p>
              </w:tc>
              <w:tc>
                <w:tcPr>
                  <w:tcW w:w="81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38992EB2" w14:textId="77777777" w:rsidR="003E7176" w:rsidRPr="003519D9" w:rsidRDefault="003E7176" w:rsidP="009D6B9A">
                  <w:pPr>
                    <w:rPr>
                      <w:color w:val="auto"/>
                      <w:sz w:val="20"/>
                      <w:szCs w:val="20"/>
                    </w:rPr>
                  </w:pPr>
                </w:p>
              </w:tc>
            </w:tr>
          </w:tbl>
          <w:p w14:paraId="2DD7A6D7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</w:p>
        </w:tc>
        <w:tc>
          <w:tcPr>
            <w:tcW w:w="1701" w:type="dxa"/>
          </w:tcPr>
          <w:p w14:paraId="45285A53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А1Б2В4Г3</w:t>
            </w:r>
          </w:p>
        </w:tc>
        <w:tc>
          <w:tcPr>
            <w:tcW w:w="1701" w:type="dxa"/>
          </w:tcPr>
          <w:p w14:paraId="381E0249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6.2</w:t>
            </w:r>
          </w:p>
          <w:p w14:paraId="724A8614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венная технологическая практика</w:t>
            </w:r>
          </w:p>
          <w:p w14:paraId="3006AC1F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(6 сем)</w:t>
            </w:r>
          </w:p>
        </w:tc>
      </w:tr>
      <w:tr w:rsidR="003E7176" w:rsidRPr="003519D9" w14:paraId="44D07EBF" w14:textId="77777777" w:rsidTr="009D6B9A">
        <w:tc>
          <w:tcPr>
            <w:tcW w:w="576" w:type="dxa"/>
          </w:tcPr>
          <w:p w14:paraId="7CBBC5EE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30</w:t>
            </w:r>
          </w:p>
        </w:tc>
        <w:tc>
          <w:tcPr>
            <w:tcW w:w="6229" w:type="dxa"/>
          </w:tcPr>
          <w:p w14:paraId="4AA5252F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вопрос, выберите правильный ответ.</w:t>
            </w:r>
          </w:p>
          <w:p w14:paraId="3C90614E" w14:textId="77777777" w:rsidR="003E7176" w:rsidRPr="003519D9" w:rsidRDefault="003E7176" w:rsidP="009D6B9A">
            <w:pPr>
              <w:ind w:firstLine="708"/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09F1B007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Какой нормативный документ регламентирует методику определения зольности кокса?</w:t>
            </w:r>
          </w:p>
          <w:p w14:paraId="17FAA2FC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1) СанПиН 2.2.4.548-96</w:t>
            </w:r>
          </w:p>
          <w:p w14:paraId="054B57FF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2) ГОСТ 11022</w:t>
            </w:r>
          </w:p>
          <w:p w14:paraId="367B78D3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3) ТУ 14-1-523-89</w:t>
            </w:r>
          </w:p>
          <w:p w14:paraId="39D7106B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4) РД 34.44.201</w:t>
            </w:r>
          </w:p>
        </w:tc>
        <w:tc>
          <w:tcPr>
            <w:tcW w:w="1701" w:type="dxa"/>
          </w:tcPr>
          <w:p w14:paraId="0A9DA394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</w:t>
            </w:r>
          </w:p>
        </w:tc>
        <w:tc>
          <w:tcPr>
            <w:tcW w:w="1701" w:type="dxa"/>
          </w:tcPr>
          <w:p w14:paraId="5C991BE9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6.1</w:t>
            </w:r>
          </w:p>
          <w:p w14:paraId="78AAA031" w14:textId="5093DDD4" w:rsidR="003E7176" w:rsidRPr="003519D9" w:rsidRDefault="003E7176" w:rsidP="003E7176">
            <w:pPr>
              <w:ind w:left="-113" w:right="-113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вен</w:t>
            </w:r>
            <w: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-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ая преддипломная практика</w:t>
            </w:r>
          </w:p>
        </w:tc>
      </w:tr>
      <w:tr w:rsidR="003E7176" w:rsidRPr="003519D9" w14:paraId="360422D7" w14:textId="77777777" w:rsidTr="009D6B9A">
        <w:tc>
          <w:tcPr>
            <w:tcW w:w="576" w:type="dxa"/>
          </w:tcPr>
          <w:p w14:paraId="0D9B4479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31</w:t>
            </w:r>
          </w:p>
        </w:tc>
        <w:tc>
          <w:tcPr>
            <w:tcW w:w="6229" w:type="dxa"/>
          </w:tcPr>
          <w:p w14:paraId="189E9CB1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вопрос, выберите правильный ответ</w:t>
            </w:r>
          </w:p>
          <w:p w14:paraId="17EDF7C3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1F46B5EE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Какой статистический метод следует использовать для оценки влияния температуры коксования (1000 °C, 1050 °C, 1100 °C) на прочность кокса?</w:t>
            </w:r>
          </w:p>
          <w:p w14:paraId="76BE26E0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1) Корреляционный анализ.</w:t>
            </w:r>
          </w:p>
          <w:p w14:paraId="77E66126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2) Дисперсионный анализ (ANOVA).</w:t>
            </w:r>
          </w:p>
          <w:p w14:paraId="5C29DFB8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3) Кластерный анализ.</w:t>
            </w:r>
          </w:p>
          <w:p w14:paraId="4D788BDB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4) Регрессионный анализ.</w:t>
            </w:r>
          </w:p>
        </w:tc>
        <w:tc>
          <w:tcPr>
            <w:tcW w:w="1701" w:type="dxa"/>
          </w:tcPr>
          <w:p w14:paraId="249A2D9F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</w:t>
            </w:r>
          </w:p>
        </w:tc>
        <w:tc>
          <w:tcPr>
            <w:tcW w:w="1701" w:type="dxa"/>
          </w:tcPr>
          <w:p w14:paraId="49D4F72A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6.3</w:t>
            </w:r>
          </w:p>
          <w:p w14:paraId="0A1AEE43" w14:textId="35D617F5" w:rsidR="003E7176" w:rsidRPr="003519D9" w:rsidRDefault="003E7176" w:rsidP="009D6B9A">
            <w:pPr>
              <w:ind w:left="-113" w:right="-113"/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</w:t>
            </w:r>
            <w: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-</w:t>
            </w:r>
          </w:p>
          <w:p w14:paraId="46333850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енная преддипломная практика</w:t>
            </w:r>
          </w:p>
        </w:tc>
      </w:tr>
    </w:tbl>
    <w:p w14:paraId="4EA7006A" w14:textId="77777777" w:rsidR="005F4E66" w:rsidRDefault="005F4E66" w:rsidP="005F4E66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124D2D78" w14:textId="77777777" w:rsidR="003E7176" w:rsidRDefault="003E7176" w:rsidP="005F4E66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77C7CD0E" w14:textId="77777777" w:rsidR="005F4E66" w:rsidRPr="00C96B84" w:rsidRDefault="005F4E66" w:rsidP="005F4E66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C96B84">
        <w:rPr>
          <w:rFonts w:ascii="Times New Roman" w:hAnsi="Times New Roman" w:cs="Times New Roman"/>
          <w:b/>
          <w:bCs/>
          <w:sz w:val="28"/>
          <w:szCs w:val="28"/>
        </w:rPr>
        <w:t>Задания открытого типа</w:t>
      </w:r>
    </w:p>
    <w:tbl>
      <w:tblPr>
        <w:tblStyle w:val="ae"/>
        <w:tblW w:w="10349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710"/>
        <w:gridCol w:w="5460"/>
        <w:gridCol w:w="2533"/>
        <w:gridCol w:w="1646"/>
      </w:tblGrid>
      <w:tr w:rsidR="003E7176" w:rsidRPr="003519D9" w14:paraId="39F1E1D2" w14:textId="77777777" w:rsidTr="009D6B9A">
        <w:trPr>
          <w:trHeight w:val="858"/>
        </w:trPr>
        <w:tc>
          <w:tcPr>
            <w:tcW w:w="710" w:type="dxa"/>
            <w:vAlign w:val="center"/>
          </w:tcPr>
          <w:p w14:paraId="3E454D8E" w14:textId="77777777" w:rsidR="003E7176" w:rsidRPr="003519D9" w:rsidRDefault="003E7176" w:rsidP="009D6B9A">
            <w:pPr>
              <w:ind w:right="-291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№ п/п</w:t>
            </w:r>
          </w:p>
        </w:tc>
        <w:tc>
          <w:tcPr>
            <w:tcW w:w="5460" w:type="dxa"/>
            <w:vAlign w:val="center"/>
          </w:tcPr>
          <w:p w14:paraId="03BD2538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Текст задания</w:t>
            </w:r>
          </w:p>
          <w:p w14:paraId="0A4986A6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</w:p>
        </w:tc>
        <w:tc>
          <w:tcPr>
            <w:tcW w:w="2533" w:type="dxa"/>
            <w:vAlign w:val="center"/>
          </w:tcPr>
          <w:p w14:paraId="41BF55B6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Ключ правильного ответа</w:t>
            </w:r>
          </w:p>
        </w:tc>
        <w:tc>
          <w:tcPr>
            <w:tcW w:w="1646" w:type="dxa"/>
            <w:vAlign w:val="center"/>
          </w:tcPr>
          <w:p w14:paraId="644804ED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Код компетенции</w:t>
            </w:r>
          </w:p>
        </w:tc>
      </w:tr>
      <w:tr w:rsidR="003E7176" w:rsidRPr="003519D9" w14:paraId="0882F26B" w14:textId="77777777" w:rsidTr="009D6B9A">
        <w:tc>
          <w:tcPr>
            <w:tcW w:w="710" w:type="dxa"/>
          </w:tcPr>
          <w:p w14:paraId="0F711A72" w14:textId="77777777" w:rsidR="003E7176" w:rsidRPr="003519D9" w:rsidRDefault="003E7176" w:rsidP="009D6B9A">
            <w:pPr>
              <w:ind w:right="-291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32</w:t>
            </w:r>
          </w:p>
        </w:tc>
        <w:tc>
          <w:tcPr>
            <w:tcW w:w="5460" w:type="dxa"/>
          </w:tcPr>
          <w:p w14:paraId="01104323" w14:textId="77777777" w:rsidR="003E7176" w:rsidRPr="003519D9" w:rsidRDefault="003E7176" w:rsidP="009D6B9A">
            <w:pPr>
              <w:ind w:hanging="1"/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апишите пропущенное слово:</w:t>
            </w:r>
          </w:p>
          <w:p w14:paraId="67EC4046" w14:textId="77777777" w:rsidR="003E7176" w:rsidRPr="003519D9" w:rsidRDefault="003E7176" w:rsidP="009D6B9A">
            <w:pPr>
              <w:ind w:hanging="1"/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</w:p>
          <w:p w14:paraId="6D6A9DDC" w14:textId="77777777" w:rsidR="003E7176" w:rsidRPr="003519D9" w:rsidRDefault="003E7176" w:rsidP="009D6B9A">
            <w:pPr>
              <w:ind w:hanging="1"/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В Средние века философия понималась как «служанка _____________».</w:t>
            </w:r>
          </w:p>
        </w:tc>
        <w:tc>
          <w:tcPr>
            <w:tcW w:w="2533" w:type="dxa"/>
          </w:tcPr>
          <w:p w14:paraId="2E3703D3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Богословия</w:t>
            </w:r>
          </w:p>
        </w:tc>
        <w:tc>
          <w:tcPr>
            <w:tcW w:w="1646" w:type="dxa"/>
          </w:tcPr>
          <w:p w14:paraId="0F9A75B8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1.1</w:t>
            </w:r>
          </w:p>
          <w:p w14:paraId="33A2D2EF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Философия</w:t>
            </w:r>
          </w:p>
        </w:tc>
      </w:tr>
      <w:tr w:rsidR="003E7176" w:rsidRPr="003519D9" w14:paraId="110D2568" w14:textId="77777777" w:rsidTr="009D6B9A">
        <w:tc>
          <w:tcPr>
            <w:tcW w:w="710" w:type="dxa"/>
          </w:tcPr>
          <w:p w14:paraId="229AB350" w14:textId="77777777" w:rsidR="003E7176" w:rsidRPr="003519D9" w:rsidRDefault="003E7176" w:rsidP="009D6B9A">
            <w:pPr>
              <w:ind w:right="-291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33</w:t>
            </w:r>
          </w:p>
        </w:tc>
        <w:tc>
          <w:tcPr>
            <w:tcW w:w="5460" w:type="dxa"/>
            <w:shd w:val="clear" w:color="auto" w:fill="auto"/>
          </w:tcPr>
          <w:p w14:paraId="23DDBFA2" w14:textId="77777777" w:rsidR="003E7176" w:rsidRPr="007323C8" w:rsidRDefault="003E7176" w:rsidP="009D6B9A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7323C8">
              <w:rPr>
                <w:rFonts w:ascii="Times New Roman" w:hAnsi="Times New Roman" w:cs="Times New Roman"/>
                <w:i/>
                <w:color w:val="auto"/>
              </w:rPr>
              <w:t>Прочитайте текст, продолжите фразу</w:t>
            </w:r>
          </w:p>
          <w:p w14:paraId="0D0D6CD7" w14:textId="77777777" w:rsidR="003E7176" w:rsidRPr="007323C8" w:rsidRDefault="003E7176" w:rsidP="009D6B9A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</w:p>
          <w:p w14:paraId="5715366A" w14:textId="77777777" w:rsidR="003E7176" w:rsidRPr="007323C8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  <w:r w:rsidRPr="007323C8">
              <w:rPr>
                <w:rFonts w:ascii="Times New Roman" w:hAnsi="Times New Roman" w:cs="Times New Roman"/>
              </w:rPr>
              <w:t>Методом Жуковского в силовом анализе механизма определяют …</w:t>
            </w:r>
          </w:p>
        </w:tc>
        <w:tc>
          <w:tcPr>
            <w:tcW w:w="2533" w:type="dxa"/>
          </w:tcPr>
          <w:p w14:paraId="63D57731" w14:textId="77777777" w:rsidR="003E7176" w:rsidRPr="007323C8" w:rsidRDefault="003E7176" w:rsidP="009D6B9A">
            <w:pPr>
              <w:shd w:val="clear" w:color="auto" w:fill="FFFFFF"/>
              <w:rPr>
                <w:rFonts w:ascii="Times New Roman" w:hAnsi="Times New Roman" w:cs="Times New Roman"/>
              </w:rPr>
            </w:pPr>
            <w:r w:rsidRPr="007323C8">
              <w:rPr>
                <w:rFonts w:ascii="Times New Roman" w:hAnsi="Times New Roman" w:cs="Times New Roman"/>
              </w:rPr>
              <w:t>Уравновешивающую силу</w:t>
            </w:r>
          </w:p>
        </w:tc>
        <w:tc>
          <w:tcPr>
            <w:tcW w:w="1646" w:type="dxa"/>
          </w:tcPr>
          <w:p w14:paraId="0F4A8837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1.2</w:t>
            </w:r>
          </w:p>
          <w:p w14:paraId="395871A9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икладная механика</w:t>
            </w:r>
          </w:p>
        </w:tc>
      </w:tr>
      <w:tr w:rsidR="003E7176" w:rsidRPr="003519D9" w14:paraId="750B57CE" w14:textId="77777777" w:rsidTr="009D6B9A">
        <w:tc>
          <w:tcPr>
            <w:tcW w:w="710" w:type="dxa"/>
          </w:tcPr>
          <w:p w14:paraId="4060C56C" w14:textId="77777777" w:rsidR="003E7176" w:rsidRPr="003519D9" w:rsidRDefault="003E7176" w:rsidP="009D6B9A">
            <w:pPr>
              <w:ind w:right="-291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34</w:t>
            </w:r>
          </w:p>
        </w:tc>
        <w:tc>
          <w:tcPr>
            <w:tcW w:w="5460" w:type="dxa"/>
            <w:shd w:val="clear" w:color="auto" w:fill="auto"/>
          </w:tcPr>
          <w:p w14:paraId="5B829461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  <w:t>Прочитайте текст, какое явление описывается?</w:t>
            </w:r>
          </w:p>
          <w:p w14:paraId="3B832667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</w:pPr>
          </w:p>
          <w:p w14:paraId="31651D1A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 xml:space="preserve">Известны две полиморфные модификации железа: </w:t>
            </w:r>
            <w:r w:rsidRPr="003519D9">
              <w:rPr>
                <w:rFonts w:ascii="Times New Roman" w:hAnsi="Times New Roman" w:cs="Times New Roman"/>
                <w:color w:val="auto"/>
              </w:rPr>
              <w:sym w:font="Symbol" w:char="F061"/>
            </w:r>
            <w:r w:rsidRPr="003519D9">
              <w:rPr>
                <w:rFonts w:ascii="Times New Roman" w:hAnsi="Times New Roman" w:cs="Times New Roman"/>
                <w:color w:val="auto"/>
              </w:rPr>
              <w:t xml:space="preserve"> и </w:t>
            </w:r>
            <w:r w:rsidRPr="003519D9">
              <w:rPr>
                <w:rFonts w:ascii="Times New Roman" w:hAnsi="Times New Roman" w:cs="Times New Roman"/>
                <w:color w:val="auto"/>
              </w:rPr>
              <w:sym w:font="Symbol" w:char="F067"/>
            </w:r>
            <w:r w:rsidRPr="003519D9">
              <w:rPr>
                <w:rFonts w:ascii="Times New Roman" w:hAnsi="Times New Roman" w:cs="Times New Roman"/>
                <w:color w:val="auto"/>
              </w:rPr>
              <w:t xml:space="preserve">. Модификация </w:t>
            </w:r>
            <w:r w:rsidRPr="003519D9">
              <w:rPr>
                <w:rFonts w:ascii="Times New Roman" w:hAnsi="Times New Roman" w:cs="Times New Roman"/>
                <w:color w:val="auto"/>
              </w:rPr>
              <w:sym w:font="Symbol" w:char="F061"/>
            </w:r>
            <w:r w:rsidRPr="003519D9">
              <w:rPr>
                <w:rFonts w:ascii="Times New Roman" w:hAnsi="Times New Roman" w:cs="Times New Roman"/>
                <w:color w:val="auto"/>
              </w:rPr>
              <w:t xml:space="preserve"> существует при температурах ниже 911 </w:t>
            </w:r>
            <w:r w:rsidRPr="003519D9">
              <w:rPr>
                <w:rFonts w:ascii="Times New Roman" w:hAnsi="Times New Roman" w:cs="Times New Roman"/>
                <w:color w:val="auto"/>
                <w:vertAlign w:val="superscript"/>
              </w:rPr>
              <w:t>0</w:t>
            </w:r>
            <w:r w:rsidRPr="003519D9">
              <w:rPr>
                <w:rFonts w:ascii="Times New Roman" w:hAnsi="Times New Roman" w:cs="Times New Roman"/>
                <w:color w:val="auto"/>
              </w:rPr>
              <w:t>С и от 1392 до 1539 </w:t>
            </w:r>
            <w:r w:rsidRPr="003519D9">
              <w:rPr>
                <w:rFonts w:ascii="Times New Roman" w:hAnsi="Times New Roman" w:cs="Times New Roman"/>
                <w:color w:val="auto"/>
                <w:vertAlign w:val="superscript"/>
              </w:rPr>
              <w:t>0</w:t>
            </w:r>
            <w:r w:rsidRPr="003519D9">
              <w:rPr>
                <w:rFonts w:ascii="Times New Roman" w:hAnsi="Times New Roman" w:cs="Times New Roman"/>
                <w:color w:val="auto"/>
              </w:rPr>
              <w:t xml:space="preserve">С (для данного высокотемпературного интервала нередко </w:t>
            </w:r>
            <w:r w:rsidRPr="003519D9">
              <w:rPr>
                <w:rFonts w:ascii="Times New Roman" w:hAnsi="Times New Roman" w:cs="Times New Roman"/>
                <w:color w:val="auto"/>
              </w:rPr>
              <w:sym w:font="Symbol" w:char="F061"/>
            </w:r>
            <w:r w:rsidRPr="003519D9">
              <w:rPr>
                <w:rFonts w:ascii="Times New Roman" w:hAnsi="Times New Roman" w:cs="Times New Roman"/>
                <w:color w:val="auto"/>
              </w:rPr>
              <w:t xml:space="preserve">-железо обозначают как </w:t>
            </w:r>
            <w:r w:rsidRPr="003519D9">
              <w:rPr>
                <w:rFonts w:ascii="Times New Roman" w:hAnsi="Times New Roman" w:cs="Times New Roman"/>
                <w:color w:val="auto"/>
              </w:rPr>
              <w:sym w:font="Symbol" w:char="F064"/>
            </w:r>
            <w:r w:rsidRPr="003519D9">
              <w:rPr>
                <w:rFonts w:ascii="Times New Roman" w:hAnsi="Times New Roman" w:cs="Times New Roman"/>
                <w:color w:val="auto"/>
              </w:rPr>
              <w:t>-железо (</w:t>
            </w: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Fe</w:t>
            </w:r>
            <w:r w:rsidRPr="003519D9">
              <w:rPr>
                <w:rFonts w:ascii="Times New Roman" w:hAnsi="Times New Roman" w:cs="Times New Roman"/>
                <w:color w:val="auto"/>
                <w:vertAlign w:val="subscript"/>
                <w:lang w:val="en-US"/>
              </w:rPr>
              <w:sym w:font="Symbol" w:char="F064"/>
            </w:r>
            <w:r w:rsidRPr="003519D9">
              <w:rPr>
                <w:rFonts w:ascii="Times New Roman" w:hAnsi="Times New Roman" w:cs="Times New Roman"/>
                <w:color w:val="auto"/>
              </w:rPr>
              <w:t>)).</w:t>
            </w:r>
          </w:p>
          <w:p w14:paraId="0F1A4690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 xml:space="preserve">Модификация </w:t>
            </w:r>
            <w:r w:rsidRPr="003519D9">
              <w:rPr>
                <w:rFonts w:ascii="Times New Roman" w:hAnsi="Times New Roman" w:cs="Times New Roman"/>
                <w:color w:val="auto"/>
              </w:rPr>
              <w:sym w:font="Symbol" w:char="F067"/>
            </w:r>
            <w:r w:rsidRPr="003519D9">
              <w:rPr>
                <w:rFonts w:ascii="Times New Roman" w:hAnsi="Times New Roman" w:cs="Times New Roman"/>
                <w:color w:val="auto"/>
              </w:rPr>
              <w:t>-железа существует в интервале температур от 911 до 1392 °С, имеет гранецентрированную кубическую решетку.</w:t>
            </w:r>
          </w:p>
        </w:tc>
        <w:tc>
          <w:tcPr>
            <w:tcW w:w="2533" w:type="dxa"/>
          </w:tcPr>
          <w:p w14:paraId="7E11CD2A" w14:textId="77777777" w:rsidR="003E7176" w:rsidRPr="003519D9" w:rsidRDefault="003E7176" w:rsidP="009D6B9A">
            <w:pPr>
              <w:overflowPunct w:val="0"/>
              <w:autoSpaceDE w:val="0"/>
              <w:autoSpaceDN w:val="0"/>
              <w:adjustRightInd w:val="0"/>
              <w:ind w:firstLine="11"/>
              <w:textAlignment w:val="baseline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Явление полиморфизма в приложении к железу</w:t>
            </w:r>
          </w:p>
        </w:tc>
        <w:tc>
          <w:tcPr>
            <w:tcW w:w="1646" w:type="dxa"/>
          </w:tcPr>
          <w:p w14:paraId="0BF8AFB5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–1.1</w:t>
            </w:r>
          </w:p>
          <w:p w14:paraId="5E79785C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Материаловедение</w:t>
            </w:r>
          </w:p>
        </w:tc>
      </w:tr>
      <w:tr w:rsidR="003E7176" w:rsidRPr="003519D9" w14:paraId="78BD52AF" w14:textId="77777777" w:rsidTr="009D6B9A">
        <w:tc>
          <w:tcPr>
            <w:tcW w:w="710" w:type="dxa"/>
          </w:tcPr>
          <w:p w14:paraId="4F3479BD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35</w:t>
            </w:r>
          </w:p>
        </w:tc>
        <w:tc>
          <w:tcPr>
            <w:tcW w:w="5460" w:type="dxa"/>
            <w:shd w:val="clear" w:color="auto" w:fill="auto"/>
          </w:tcPr>
          <w:p w14:paraId="2B2F23E6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  <w:szCs w:val="28"/>
              </w:rPr>
              <w:t>Прочитайте текст, ответьте на вопрос</w:t>
            </w:r>
          </w:p>
          <w:p w14:paraId="4A80F908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</w:p>
          <w:p w14:paraId="50DE96E0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Обоснуйте, как изменится фазовый и структурный состав в углеродистых сталях при увеличении в них содержания углерода с 0,3 до 1,2 % С?</w:t>
            </w:r>
          </w:p>
        </w:tc>
        <w:tc>
          <w:tcPr>
            <w:tcW w:w="2533" w:type="dxa"/>
          </w:tcPr>
          <w:p w14:paraId="064EE998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В фазовом составе возрастет доля цементита,  структура изменится с  феррит+перлит на перлит + цементит вторичный</w:t>
            </w:r>
          </w:p>
        </w:tc>
        <w:tc>
          <w:tcPr>
            <w:tcW w:w="1646" w:type="dxa"/>
          </w:tcPr>
          <w:p w14:paraId="1C641402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 – 1.2</w:t>
            </w:r>
          </w:p>
          <w:p w14:paraId="46605583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Материаловедение</w:t>
            </w:r>
          </w:p>
        </w:tc>
      </w:tr>
      <w:tr w:rsidR="003E7176" w:rsidRPr="003519D9" w14:paraId="7E06DAE8" w14:textId="77777777" w:rsidTr="009D6B9A">
        <w:tc>
          <w:tcPr>
            <w:tcW w:w="710" w:type="dxa"/>
          </w:tcPr>
          <w:p w14:paraId="121A0A73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36</w:t>
            </w:r>
          </w:p>
        </w:tc>
        <w:tc>
          <w:tcPr>
            <w:tcW w:w="5460" w:type="dxa"/>
            <w:shd w:val="clear" w:color="auto" w:fill="auto"/>
          </w:tcPr>
          <w:p w14:paraId="0C0F8F75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Какую сталь Вы предложите для изготовления ножовочного полотна для пилы по древесине? Обоснуйте выбор на основе химического состава.</w:t>
            </w:r>
          </w:p>
        </w:tc>
        <w:tc>
          <w:tcPr>
            <w:tcW w:w="2533" w:type="dxa"/>
          </w:tcPr>
          <w:p w14:paraId="4BFF3F63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Предлагаю углеродистые инструментальные стали например У10. При содержании углерода от 0,9 до 1,1 % имеют составляющую цементита, что повышает твердость</w:t>
            </w:r>
          </w:p>
        </w:tc>
        <w:tc>
          <w:tcPr>
            <w:tcW w:w="1646" w:type="dxa"/>
          </w:tcPr>
          <w:p w14:paraId="1A2FA889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 – 1.3</w:t>
            </w:r>
          </w:p>
          <w:p w14:paraId="31615501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Материаловедение</w:t>
            </w:r>
          </w:p>
        </w:tc>
      </w:tr>
      <w:tr w:rsidR="003E7176" w:rsidRPr="003519D9" w14:paraId="314E1322" w14:textId="77777777" w:rsidTr="009D6B9A">
        <w:tc>
          <w:tcPr>
            <w:tcW w:w="710" w:type="dxa"/>
          </w:tcPr>
          <w:p w14:paraId="6808E46C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37</w:t>
            </w:r>
          </w:p>
        </w:tc>
        <w:tc>
          <w:tcPr>
            <w:tcW w:w="5460" w:type="dxa"/>
            <w:shd w:val="clear" w:color="auto" w:fill="auto"/>
          </w:tcPr>
          <w:p w14:paraId="383003E3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color w:val="auto"/>
              </w:rPr>
              <w:t>Решите задачу и дайте ответ:</w:t>
            </w:r>
          </w:p>
          <w:p w14:paraId="2511F096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color w:val="auto"/>
              </w:rPr>
            </w:pPr>
          </w:p>
          <w:p w14:paraId="3C476B28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В процессе коксовки угля при температуре 1000°C из 1000 кг угля было получено 700 кг кокса, 200 кг летучих веществ и 100 кг угольной пыли. Ожидается, что при улучшении процесса коксовки выход кокса может быть увеличен на 10%. Рассчитайте, сколько кокса будет получено при улучшении процесса коксовки (с увеличением выхода на 10%).</w:t>
            </w:r>
          </w:p>
        </w:tc>
        <w:tc>
          <w:tcPr>
            <w:tcW w:w="2533" w:type="dxa"/>
          </w:tcPr>
          <w:p w14:paraId="1AE6AE0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77%</w:t>
            </w:r>
          </w:p>
        </w:tc>
        <w:tc>
          <w:tcPr>
            <w:tcW w:w="1646" w:type="dxa"/>
          </w:tcPr>
          <w:p w14:paraId="1EAE395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1.2</w:t>
            </w:r>
          </w:p>
          <w:p w14:paraId="1CDAF52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Учебная ознакомите</w:t>
            </w:r>
          </w:p>
          <w:p w14:paraId="16FADF1D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льная практика</w:t>
            </w:r>
          </w:p>
        </w:tc>
      </w:tr>
      <w:tr w:rsidR="003E7176" w:rsidRPr="003519D9" w14:paraId="595B4E4F" w14:textId="77777777" w:rsidTr="009D6B9A">
        <w:tc>
          <w:tcPr>
            <w:tcW w:w="710" w:type="dxa"/>
          </w:tcPr>
          <w:p w14:paraId="1B40D0A7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238</w:t>
            </w:r>
          </w:p>
        </w:tc>
        <w:tc>
          <w:tcPr>
            <w:tcW w:w="5460" w:type="dxa"/>
            <w:shd w:val="clear" w:color="auto" w:fill="auto"/>
          </w:tcPr>
          <w:p w14:paraId="20914D38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вопрос и дайте правильный ответ</w:t>
            </w:r>
          </w:p>
          <w:p w14:paraId="014C19D1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5F870A71" w14:textId="77777777" w:rsidR="003E7176" w:rsidRPr="003519D9" w:rsidRDefault="003E7176" w:rsidP="009D6B9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Какие три ключевых параметра необходимо проанализировать при разработке мер по снижению содержания серы в коксе?</w:t>
            </w:r>
          </w:p>
        </w:tc>
        <w:tc>
          <w:tcPr>
            <w:tcW w:w="2533" w:type="dxa"/>
          </w:tcPr>
          <w:p w14:paraId="5AA86EA3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 CYR" w:hAnsi="Times New Roman CYR" w:cs="Times New Roman CYR"/>
                <w:color w:val="auto"/>
              </w:rPr>
              <w:t>Состав угольной шихты, температурный режим коксования, время выдержки</w:t>
            </w:r>
          </w:p>
        </w:tc>
        <w:tc>
          <w:tcPr>
            <w:tcW w:w="1646" w:type="dxa"/>
          </w:tcPr>
          <w:p w14:paraId="0AA94380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1.2</w:t>
            </w:r>
          </w:p>
          <w:p w14:paraId="1A8F48A3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</w:t>
            </w:r>
          </w:p>
          <w:p w14:paraId="05E26578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енная технологическая практика (4 сем)</w:t>
            </w:r>
          </w:p>
        </w:tc>
      </w:tr>
      <w:tr w:rsidR="003E7176" w:rsidRPr="003519D9" w14:paraId="11DCF100" w14:textId="77777777" w:rsidTr="009D6B9A">
        <w:tc>
          <w:tcPr>
            <w:tcW w:w="710" w:type="dxa"/>
          </w:tcPr>
          <w:p w14:paraId="1ED822DD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 xml:space="preserve">239 </w:t>
            </w:r>
          </w:p>
        </w:tc>
        <w:tc>
          <w:tcPr>
            <w:tcW w:w="5460" w:type="dxa"/>
            <w:shd w:val="clear" w:color="auto" w:fill="auto"/>
          </w:tcPr>
          <w:p w14:paraId="64BE3CEB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выберите правильный ответ:</w:t>
            </w:r>
          </w:p>
          <w:p w14:paraId="7133EBE5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6FED98F0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 xml:space="preserve">Какой части технической системы касается «График планово-предупредительных ремонтов» ? </w:t>
            </w:r>
          </w:p>
        </w:tc>
        <w:tc>
          <w:tcPr>
            <w:tcW w:w="2533" w:type="dxa"/>
          </w:tcPr>
          <w:p w14:paraId="09112CD9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Оборудования</w:t>
            </w:r>
          </w:p>
        </w:tc>
        <w:tc>
          <w:tcPr>
            <w:tcW w:w="1646" w:type="dxa"/>
          </w:tcPr>
          <w:p w14:paraId="72F22578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1.3</w:t>
            </w:r>
          </w:p>
          <w:p w14:paraId="4E9465F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</w:t>
            </w:r>
          </w:p>
          <w:p w14:paraId="2E190B8D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енная технологическая практика (4 сем)</w:t>
            </w:r>
          </w:p>
        </w:tc>
      </w:tr>
      <w:tr w:rsidR="003E7176" w:rsidRPr="003519D9" w14:paraId="090BC87C" w14:textId="77777777" w:rsidTr="009D6B9A">
        <w:tc>
          <w:tcPr>
            <w:tcW w:w="710" w:type="dxa"/>
          </w:tcPr>
          <w:p w14:paraId="64163922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40</w:t>
            </w:r>
          </w:p>
        </w:tc>
        <w:tc>
          <w:tcPr>
            <w:tcW w:w="5460" w:type="dxa"/>
            <w:shd w:val="clear" w:color="auto" w:fill="auto"/>
          </w:tcPr>
          <w:p w14:paraId="439AA6AB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развернутый ответ</w:t>
            </w:r>
          </w:p>
          <w:p w14:paraId="1EF8B561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46531A1D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Какие стадии включает системный подход при модернизации технологической установки переработки угля?</w:t>
            </w:r>
          </w:p>
        </w:tc>
        <w:tc>
          <w:tcPr>
            <w:tcW w:w="2533" w:type="dxa"/>
          </w:tcPr>
          <w:p w14:paraId="7D1D9622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1.Анализ тех.схемы.</w:t>
            </w:r>
          </w:p>
          <w:p w14:paraId="7315A11E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2.Взаимосвязь между аппаратами, экономическими и экологическими показателями.</w:t>
            </w:r>
          </w:p>
          <w:p w14:paraId="1FD2E506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3.Учет влияния изменений одного узла на всю установку.</w:t>
            </w:r>
          </w:p>
        </w:tc>
        <w:tc>
          <w:tcPr>
            <w:tcW w:w="1646" w:type="dxa"/>
          </w:tcPr>
          <w:p w14:paraId="78A8EB05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1.1</w:t>
            </w:r>
          </w:p>
          <w:p w14:paraId="034D28D7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</w:t>
            </w:r>
          </w:p>
          <w:p w14:paraId="4224638C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енная технологическая практика (6 сем)</w:t>
            </w:r>
          </w:p>
        </w:tc>
      </w:tr>
      <w:tr w:rsidR="003E7176" w:rsidRPr="003519D9" w14:paraId="2D404E92" w14:textId="77777777" w:rsidTr="009D6B9A">
        <w:tc>
          <w:tcPr>
            <w:tcW w:w="710" w:type="dxa"/>
          </w:tcPr>
          <w:p w14:paraId="2416E044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41</w:t>
            </w:r>
          </w:p>
        </w:tc>
        <w:tc>
          <w:tcPr>
            <w:tcW w:w="5460" w:type="dxa"/>
            <w:shd w:val="clear" w:color="auto" w:fill="auto"/>
          </w:tcPr>
          <w:p w14:paraId="1CA6526B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вопрос и дайте правильный ответ</w:t>
            </w:r>
          </w:p>
          <w:p w14:paraId="33B491D0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314AA238" w14:textId="77777777" w:rsidR="003E7176" w:rsidRPr="003519D9" w:rsidRDefault="003E7176" w:rsidP="009D6B9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Какой критерий является наиболее важным при оценке достоверности научного исследования по новым методам коксования?</w:t>
            </w:r>
          </w:p>
        </w:tc>
        <w:tc>
          <w:tcPr>
            <w:tcW w:w="2533" w:type="dxa"/>
          </w:tcPr>
          <w:p w14:paraId="173E0707" w14:textId="77777777" w:rsidR="003E7176" w:rsidRPr="003519D9" w:rsidRDefault="003E7176" w:rsidP="009D6B9A">
            <w:pPr>
              <w:shd w:val="clear" w:color="auto" w:fill="FFFFFF"/>
            </w:pPr>
            <w:r w:rsidRPr="003519D9">
              <w:rPr>
                <w:rFonts w:ascii="Times New Roman CYR" w:hAnsi="Times New Roman CYR" w:cs="Times New Roman CYR"/>
              </w:rPr>
              <w:t>Воспроизводимые экспериментальные данные</w:t>
            </w:r>
          </w:p>
        </w:tc>
        <w:tc>
          <w:tcPr>
            <w:tcW w:w="1646" w:type="dxa"/>
          </w:tcPr>
          <w:p w14:paraId="41A0525D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1.2</w:t>
            </w:r>
          </w:p>
          <w:p w14:paraId="3E8483D1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</w:t>
            </w:r>
          </w:p>
          <w:p w14:paraId="7CC1AE15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енная преддипломная практика</w:t>
            </w:r>
          </w:p>
        </w:tc>
      </w:tr>
      <w:tr w:rsidR="003E7176" w:rsidRPr="003519D9" w14:paraId="10D25B2B" w14:textId="77777777" w:rsidTr="009D6B9A">
        <w:tc>
          <w:tcPr>
            <w:tcW w:w="710" w:type="dxa"/>
          </w:tcPr>
          <w:p w14:paraId="171302F2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42</w:t>
            </w:r>
          </w:p>
        </w:tc>
        <w:tc>
          <w:tcPr>
            <w:tcW w:w="5460" w:type="dxa"/>
            <w:shd w:val="clear" w:color="auto" w:fill="auto"/>
          </w:tcPr>
          <w:p w14:paraId="4F64B177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</w:p>
          <w:p w14:paraId="64F8FADE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</w:p>
          <w:p w14:paraId="3EBD1248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Организация политической власти, обладающая аппаратом управления и принуждения и придающая своим велениям общеобязательный характер — это…?</w:t>
            </w:r>
          </w:p>
        </w:tc>
        <w:tc>
          <w:tcPr>
            <w:tcW w:w="2533" w:type="dxa"/>
          </w:tcPr>
          <w:p w14:paraId="767322C1" w14:textId="77777777" w:rsidR="003E7176" w:rsidRPr="007323C8" w:rsidRDefault="003E7176" w:rsidP="009D6B9A">
            <w:pPr>
              <w:shd w:val="clear" w:color="auto" w:fill="FFFFFF"/>
              <w:rPr>
                <w:rFonts w:ascii="Times New Roman" w:hAnsi="Times New Roman" w:cs="Times New Roman"/>
              </w:rPr>
            </w:pPr>
            <w:r w:rsidRPr="007323C8">
              <w:rPr>
                <w:rFonts w:ascii="Times New Roman" w:hAnsi="Times New Roman" w:cs="Times New Roman"/>
              </w:rPr>
              <w:t>Государство</w:t>
            </w:r>
          </w:p>
        </w:tc>
        <w:tc>
          <w:tcPr>
            <w:tcW w:w="1646" w:type="dxa"/>
          </w:tcPr>
          <w:p w14:paraId="3A0934B5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2.1</w:t>
            </w:r>
          </w:p>
          <w:p w14:paraId="0E37E17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авоведение</w:t>
            </w:r>
          </w:p>
        </w:tc>
      </w:tr>
      <w:tr w:rsidR="003E7176" w:rsidRPr="003519D9" w14:paraId="116BBA82" w14:textId="77777777" w:rsidTr="009D6B9A">
        <w:tc>
          <w:tcPr>
            <w:tcW w:w="710" w:type="dxa"/>
          </w:tcPr>
          <w:p w14:paraId="71004388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43</w:t>
            </w:r>
          </w:p>
        </w:tc>
        <w:tc>
          <w:tcPr>
            <w:tcW w:w="5460" w:type="dxa"/>
            <w:shd w:val="clear" w:color="auto" w:fill="auto"/>
          </w:tcPr>
          <w:p w14:paraId="322B9A1D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</w:p>
          <w:p w14:paraId="4DC41EFB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</w:p>
          <w:p w14:paraId="77E551DB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Совокупность общеобязательных правил в виде норм и принципов, установленных или санкционированных властью государства — это..?</w:t>
            </w:r>
          </w:p>
        </w:tc>
        <w:tc>
          <w:tcPr>
            <w:tcW w:w="2533" w:type="dxa"/>
          </w:tcPr>
          <w:p w14:paraId="3382341F" w14:textId="77777777" w:rsidR="003E7176" w:rsidRPr="007323C8" w:rsidRDefault="003E7176" w:rsidP="009D6B9A">
            <w:pPr>
              <w:shd w:val="clear" w:color="auto" w:fill="FFFFFF"/>
              <w:rPr>
                <w:rFonts w:ascii="Times New Roman" w:hAnsi="Times New Roman" w:cs="Times New Roman"/>
              </w:rPr>
            </w:pPr>
            <w:r w:rsidRPr="007323C8">
              <w:rPr>
                <w:rFonts w:ascii="Times New Roman" w:hAnsi="Times New Roman" w:cs="Times New Roman"/>
              </w:rPr>
              <w:t>Право</w:t>
            </w:r>
          </w:p>
        </w:tc>
        <w:tc>
          <w:tcPr>
            <w:tcW w:w="1646" w:type="dxa"/>
          </w:tcPr>
          <w:p w14:paraId="251662F4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2.1</w:t>
            </w:r>
          </w:p>
          <w:p w14:paraId="66DEEE60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авоведение</w:t>
            </w:r>
          </w:p>
        </w:tc>
      </w:tr>
      <w:tr w:rsidR="003E7176" w:rsidRPr="003519D9" w14:paraId="3A532F65" w14:textId="77777777" w:rsidTr="009D6B9A">
        <w:tc>
          <w:tcPr>
            <w:tcW w:w="710" w:type="dxa"/>
          </w:tcPr>
          <w:p w14:paraId="6CDEDAB3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44</w:t>
            </w:r>
          </w:p>
        </w:tc>
        <w:tc>
          <w:tcPr>
            <w:tcW w:w="5460" w:type="dxa"/>
            <w:shd w:val="clear" w:color="auto" w:fill="auto"/>
          </w:tcPr>
          <w:p w14:paraId="3C78FE30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</w:p>
          <w:p w14:paraId="08BC4657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</w:p>
          <w:p w14:paraId="39E33559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Нормативный акт, принятый высшим законодательным (представительным) органом государственной власти либо в порядке референдум — это..?</w:t>
            </w:r>
          </w:p>
        </w:tc>
        <w:tc>
          <w:tcPr>
            <w:tcW w:w="2533" w:type="dxa"/>
          </w:tcPr>
          <w:p w14:paraId="5C826495" w14:textId="77777777" w:rsidR="003E7176" w:rsidRPr="007323C8" w:rsidRDefault="003E7176" w:rsidP="009D6B9A">
            <w:pPr>
              <w:shd w:val="clear" w:color="auto" w:fill="FFFFFF"/>
              <w:rPr>
                <w:rFonts w:ascii="Times New Roman" w:hAnsi="Times New Roman" w:cs="Times New Roman"/>
              </w:rPr>
            </w:pPr>
            <w:r w:rsidRPr="007323C8">
              <w:rPr>
                <w:rFonts w:ascii="Times New Roman" w:hAnsi="Times New Roman" w:cs="Times New Roman"/>
              </w:rPr>
              <w:t>Закон</w:t>
            </w:r>
          </w:p>
        </w:tc>
        <w:tc>
          <w:tcPr>
            <w:tcW w:w="1646" w:type="dxa"/>
          </w:tcPr>
          <w:p w14:paraId="11598C63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2.1</w:t>
            </w:r>
          </w:p>
          <w:p w14:paraId="336B66C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авоведение</w:t>
            </w:r>
          </w:p>
        </w:tc>
      </w:tr>
      <w:tr w:rsidR="003E7176" w:rsidRPr="003519D9" w14:paraId="28AE6B4C" w14:textId="77777777" w:rsidTr="009D6B9A">
        <w:tc>
          <w:tcPr>
            <w:tcW w:w="710" w:type="dxa"/>
          </w:tcPr>
          <w:p w14:paraId="244E11A1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45</w:t>
            </w:r>
          </w:p>
        </w:tc>
        <w:tc>
          <w:tcPr>
            <w:tcW w:w="5460" w:type="dxa"/>
            <w:shd w:val="clear" w:color="auto" w:fill="auto"/>
          </w:tcPr>
          <w:p w14:paraId="62072275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 и запишите развернутый ответ</w:t>
            </w:r>
          </w:p>
          <w:p w14:paraId="46C1BB98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</w:p>
          <w:p w14:paraId="11468EF0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ажите три основных признака правового государства</w:t>
            </w:r>
          </w:p>
        </w:tc>
        <w:tc>
          <w:tcPr>
            <w:tcW w:w="2533" w:type="dxa"/>
          </w:tcPr>
          <w:p w14:paraId="5AE6430F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Верховенство права, </w:t>
            </w:r>
          </w:p>
          <w:p w14:paraId="4EA7874A" w14:textId="77777777" w:rsidR="003E7176" w:rsidRPr="007323C8" w:rsidRDefault="003E7176" w:rsidP="009D6B9A">
            <w:pPr>
              <w:shd w:val="clear" w:color="auto" w:fill="FFFFFF"/>
              <w:rPr>
                <w:rFonts w:ascii="Times New Roman" w:hAnsi="Times New Roman" w:cs="Times New Roman"/>
              </w:rPr>
            </w:pPr>
            <w:r w:rsidRPr="007323C8">
              <w:rPr>
                <w:rFonts w:ascii="Times New Roman" w:hAnsi="Times New Roman" w:cs="Times New Roman"/>
              </w:rPr>
              <w:t>разделение властей, гарантии прав и свобод граждан</w:t>
            </w:r>
          </w:p>
        </w:tc>
        <w:tc>
          <w:tcPr>
            <w:tcW w:w="1646" w:type="dxa"/>
          </w:tcPr>
          <w:p w14:paraId="0BFE10DB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2.2</w:t>
            </w:r>
          </w:p>
          <w:p w14:paraId="2CD95569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авоведение</w:t>
            </w:r>
          </w:p>
        </w:tc>
      </w:tr>
      <w:tr w:rsidR="003E7176" w:rsidRPr="003519D9" w14:paraId="41283073" w14:textId="77777777" w:rsidTr="009D6B9A">
        <w:tc>
          <w:tcPr>
            <w:tcW w:w="710" w:type="dxa"/>
          </w:tcPr>
          <w:p w14:paraId="46570765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46</w:t>
            </w:r>
          </w:p>
        </w:tc>
        <w:tc>
          <w:tcPr>
            <w:tcW w:w="5460" w:type="dxa"/>
            <w:shd w:val="clear" w:color="auto" w:fill="auto"/>
          </w:tcPr>
          <w:p w14:paraId="13C37DCB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</w:p>
          <w:p w14:paraId="4DBD8EE4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</w:p>
          <w:p w14:paraId="7C1F98DE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Как называется документ, в котором студент описывает цель, задачи, методы и ожидаемые 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lastRenderedPageBreak/>
              <w:t>результаты исследования?</w:t>
            </w:r>
          </w:p>
        </w:tc>
        <w:tc>
          <w:tcPr>
            <w:tcW w:w="2533" w:type="dxa"/>
          </w:tcPr>
          <w:p w14:paraId="633866E5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lastRenderedPageBreak/>
              <w:t>План</w:t>
            </w:r>
          </w:p>
        </w:tc>
        <w:tc>
          <w:tcPr>
            <w:tcW w:w="1646" w:type="dxa"/>
          </w:tcPr>
          <w:p w14:paraId="05D04EC3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2.1</w:t>
            </w:r>
          </w:p>
          <w:p w14:paraId="236A5413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Научно-исследовательская работа 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lastRenderedPageBreak/>
              <w:t>студента</w:t>
            </w:r>
          </w:p>
        </w:tc>
      </w:tr>
      <w:tr w:rsidR="003E7176" w:rsidRPr="003519D9" w14:paraId="01F56A98" w14:textId="77777777" w:rsidTr="009D6B9A">
        <w:tc>
          <w:tcPr>
            <w:tcW w:w="710" w:type="dxa"/>
          </w:tcPr>
          <w:p w14:paraId="3DD7738F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247</w:t>
            </w:r>
          </w:p>
        </w:tc>
        <w:tc>
          <w:tcPr>
            <w:tcW w:w="5460" w:type="dxa"/>
            <w:shd w:val="clear" w:color="auto" w:fill="auto"/>
          </w:tcPr>
          <w:p w14:paraId="0D790F3E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</w:p>
          <w:p w14:paraId="784A6C47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</w:p>
          <w:p w14:paraId="5A28C6D1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Студент-химик приступает к выполнению научно-исследовательской работы по теме: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br/>
            </w: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«Изучение влияния температуры на выход жидких продуктов пиролиза нефти»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>.</w:t>
            </w:r>
          </w:p>
          <w:p w14:paraId="696036D6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 него в распоряжении:</w:t>
            </w:r>
          </w:p>
          <w:p w14:paraId="2B2493B3" w14:textId="77777777" w:rsidR="003E7176" w:rsidRPr="003519D9" w:rsidRDefault="003E7176" w:rsidP="009D6B9A">
            <w:pPr>
              <w:widowControl/>
              <w:numPr>
                <w:ilvl w:val="0"/>
                <w:numId w:val="2"/>
              </w:numPr>
              <w:tabs>
                <w:tab w:val="clear" w:pos="720"/>
                <w:tab w:val="num" w:pos="61"/>
              </w:tabs>
              <w:ind w:left="61" w:firstLine="0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лабораторная установка пиролиза,</w:t>
            </w:r>
          </w:p>
          <w:p w14:paraId="3542F958" w14:textId="77777777" w:rsidR="003E7176" w:rsidRPr="003519D9" w:rsidRDefault="003E7176" w:rsidP="009D6B9A">
            <w:pPr>
              <w:widowControl/>
              <w:numPr>
                <w:ilvl w:val="0"/>
                <w:numId w:val="2"/>
              </w:numPr>
              <w:tabs>
                <w:tab w:val="clear" w:pos="720"/>
                <w:tab w:val="num" w:pos="61"/>
              </w:tabs>
              <w:ind w:left="61" w:firstLine="0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термопары,</w:t>
            </w:r>
          </w:p>
          <w:p w14:paraId="65646B1A" w14:textId="77777777" w:rsidR="003E7176" w:rsidRPr="003519D9" w:rsidRDefault="003E7176" w:rsidP="009D6B9A">
            <w:pPr>
              <w:widowControl/>
              <w:numPr>
                <w:ilvl w:val="0"/>
                <w:numId w:val="2"/>
              </w:numPr>
              <w:tabs>
                <w:tab w:val="clear" w:pos="720"/>
                <w:tab w:val="num" w:pos="61"/>
              </w:tabs>
              <w:ind w:left="61" w:firstLine="0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хроматограф,</w:t>
            </w:r>
          </w:p>
          <w:p w14:paraId="586D9EE2" w14:textId="77777777" w:rsidR="003E7176" w:rsidRPr="003519D9" w:rsidRDefault="003E7176" w:rsidP="009D6B9A">
            <w:pPr>
              <w:widowControl/>
              <w:numPr>
                <w:ilvl w:val="0"/>
                <w:numId w:val="2"/>
              </w:numPr>
              <w:tabs>
                <w:tab w:val="clear" w:pos="720"/>
                <w:tab w:val="num" w:pos="61"/>
              </w:tabs>
              <w:ind w:left="61" w:firstLine="0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ограниченное количество сырья (5 кг),</w:t>
            </w:r>
          </w:p>
          <w:p w14:paraId="00752729" w14:textId="77777777" w:rsidR="003E7176" w:rsidRPr="003519D9" w:rsidRDefault="003E7176" w:rsidP="009D6B9A">
            <w:pPr>
              <w:widowControl/>
              <w:numPr>
                <w:ilvl w:val="0"/>
                <w:numId w:val="2"/>
              </w:numPr>
              <w:tabs>
                <w:tab w:val="clear" w:pos="720"/>
                <w:tab w:val="num" w:pos="61"/>
              </w:tabs>
              <w:ind w:left="61" w:firstLine="0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доступ к научным статьям и справочной литературе,</w:t>
            </w:r>
          </w:p>
          <w:p w14:paraId="296C0851" w14:textId="77777777" w:rsidR="003E7176" w:rsidRPr="003519D9" w:rsidRDefault="003E7176" w:rsidP="009D6B9A">
            <w:pPr>
              <w:widowControl/>
              <w:numPr>
                <w:ilvl w:val="0"/>
                <w:numId w:val="2"/>
              </w:numPr>
              <w:tabs>
                <w:tab w:val="clear" w:pos="720"/>
                <w:tab w:val="num" w:pos="61"/>
              </w:tabs>
              <w:ind w:left="61" w:firstLine="0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10 рабочих дней на проведение эксперимента.</w:t>
            </w:r>
          </w:p>
          <w:p w14:paraId="3087DCA7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Вопрос: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br/>
              <w:t>Какой порядок действий будет наиболее рациональным с учётом поставленной цели, ограниченных ресурсов и сроков?</w:t>
            </w:r>
          </w:p>
        </w:tc>
        <w:tc>
          <w:tcPr>
            <w:tcW w:w="2533" w:type="dxa"/>
          </w:tcPr>
          <w:p w14:paraId="6728ADBF" w14:textId="77777777" w:rsidR="003E7176" w:rsidRPr="003519D9" w:rsidRDefault="003E7176" w:rsidP="009D6B9A">
            <w:pPr>
              <w:widowControl/>
              <w:numPr>
                <w:ilvl w:val="0"/>
                <w:numId w:val="3"/>
              </w:numPr>
              <w:tabs>
                <w:tab w:val="num" w:pos="0"/>
              </w:tabs>
              <w:ind w:left="0" w:firstLine="0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Сформулировать цель и задачи исследования.</w:t>
            </w:r>
          </w:p>
          <w:p w14:paraId="1E9E6DFD" w14:textId="77777777" w:rsidR="003E7176" w:rsidRPr="003519D9" w:rsidRDefault="003E7176" w:rsidP="009D6B9A">
            <w:pPr>
              <w:widowControl/>
              <w:numPr>
                <w:ilvl w:val="0"/>
                <w:numId w:val="3"/>
              </w:numPr>
              <w:tabs>
                <w:tab w:val="num" w:pos="0"/>
              </w:tabs>
              <w:ind w:left="0" w:firstLine="0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Анализ литературы.</w:t>
            </w:r>
          </w:p>
          <w:p w14:paraId="3EEE4CDD" w14:textId="77777777" w:rsidR="003E7176" w:rsidRPr="003519D9" w:rsidRDefault="003E7176" w:rsidP="009D6B9A">
            <w:pPr>
              <w:widowControl/>
              <w:numPr>
                <w:ilvl w:val="0"/>
                <w:numId w:val="3"/>
              </w:numPr>
              <w:tabs>
                <w:tab w:val="num" w:pos="0"/>
              </w:tabs>
              <w:ind w:left="0" w:firstLine="0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Определить оптимальные температурные режимы.</w:t>
            </w:r>
          </w:p>
          <w:p w14:paraId="57079ED6" w14:textId="77777777" w:rsidR="003E7176" w:rsidRPr="003519D9" w:rsidRDefault="003E7176" w:rsidP="009D6B9A">
            <w:pPr>
              <w:widowControl/>
              <w:numPr>
                <w:ilvl w:val="0"/>
                <w:numId w:val="3"/>
              </w:numPr>
              <w:tabs>
                <w:tab w:val="num" w:pos="0"/>
              </w:tabs>
              <w:ind w:left="0" w:firstLine="0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Распланировать и провести эксперименты </w:t>
            </w:r>
          </w:p>
          <w:p w14:paraId="5A656ECD" w14:textId="77777777" w:rsidR="003E7176" w:rsidRPr="003519D9" w:rsidRDefault="003E7176" w:rsidP="009D6B9A">
            <w:pPr>
              <w:widowControl/>
              <w:numPr>
                <w:ilvl w:val="0"/>
                <w:numId w:val="3"/>
              </w:numPr>
              <w:tabs>
                <w:tab w:val="num" w:pos="0"/>
              </w:tabs>
              <w:ind w:left="0" w:firstLine="0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Обработать результаты и сделать выводы.</w:t>
            </w:r>
          </w:p>
        </w:tc>
        <w:tc>
          <w:tcPr>
            <w:tcW w:w="1646" w:type="dxa"/>
          </w:tcPr>
          <w:p w14:paraId="0058A05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2.3</w:t>
            </w:r>
          </w:p>
          <w:p w14:paraId="630CED38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аучно-исследовательская работа студента</w:t>
            </w:r>
          </w:p>
        </w:tc>
      </w:tr>
      <w:tr w:rsidR="003E7176" w:rsidRPr="003519D9" w14:paraId="28F2F202" w14:textId="77777777" w:rsidTr="009D6B9A">
        <w:tc>
          <w:tcPr>
            <w:tcW w:w="710" w:type="dxa"/>
          </w:tcPr>
          <w:p w14:paraId="3F0704A3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48</w:t>
            </w:r>
          </w:p>
        </w:tc>
        <w:tc>
          <w:tcPr>
            <w:tcW w:w="5460" w:type="dxa"/>
            <w:shd w:val="clear" w:color="auto" w:fill="auto"/>
          </w:tcPr>
          <w:p w14:paraId="0B49BCA2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развернутый ответ</w:t>
            </w:r>
          </w:p>
          <w:p w14:paraId="26D64E0C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067CE8DF" w14:textId="77777777" w:rsidR="003E7176" w:rsidRPr="003519D9" w:rsidRDefault="003E7176" w:rsidP="009D6B9A">
            <w:pPr>
              <w:pStyle w:val="af6"/>
              <w:spacing w:before="0" w:beforeAutospacing="0" w:after="0" w:afterAutospacing="0"/>
            </w:pPr>
            <w:r w:rsidRPr="003519D9">
              <w:t>На производстве планируется переход на новый способ сероочистки природного газа. Имеются ограничения по бюджету и требуется соблюдение экологических нормативов. Опишите, как вы определите круг задач и выберете оптимальный способ внедрения технологии в таких условиях.</w:t>
            </w:r>
          </w:p>
        </w:tc>
        <w:tc>
          <w:tcPr>
            <w:tcW w:w="2533" w:type="dxa"/>
          </w:tcPr>
          <w:p w14:paraId="00FE6392" w14:textId="77777777" w:rsidR="003E7176" w:rsidRPr="003519D9" w:rsidRDefault="003E7176" w:rsidP="009D6B9A">
            <w:pPr>
              <w:pStyle w:val="af6"/>
              <w:spacing w:before="0" w:beforeAutospacing="0" w:after="0" w:afterAutospacing="0"/>
            </w:pPr>
            <w:r w:rsidRPr="003519D9">
              <w:t>Анализ нормативов по сере в выбросах</w:t>
            </w:r>
          </w:p>
          <w:p w14:paraId="3A3E8020" w14:textId="77777777" w:rsidR="003E7176" w:rsidRPr="003519D9" w:rsidRDefault="003E7176" w:rsidP="009D6B9A">
            <w:pPr>
              <w:pStyle w:val="af6"/>
              <w:spacing w:before="0" w:beforeAutospacing="0" w:after="0" w:afterAutospacing="0"/>
            </w:pPr>
            <w:r w:rsidRPr="003519D9">
              <w:t>Оценка возможностей оборудования</w:t>
            </w:r>
          </w:p>
          <w:p w14:paraId="0AC62C4A" w14:textId="77777777" w:rsidR="003E7176" w:rsidRPr="003519D9" w:rsidRDefault="003E7176" w:rsidP="009D6B9A">
            <w:pPr>
              <w:pStyle w:val="af6"/>
              <w:spacing w:before="0" w:beforeAutospacing="0" w:after="0" w:afterAutospacing="0"/>
            </w:pPr>
            <w:r w:rsidRPr="003519D9">
              <w:t>Технико-экономическая оценка  вариантов сероочистки</w:t>
            </w:r>
          </w:p>
          <w:p w14:paraId="6F9DB798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Выбор решения: экология + минимум затрат</w:t>
            </w:r>
          </w:p>
        </w:tc>
        <w:tc>
          <w:tcPr>
            <w:tcW w:w="1646" w:type="dxa"/>
          </w:tcPr>
          <w:p w14:paraId="10994293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2.3</w:t>
            </w:r>
          </w:p>
          <w:p w14:paraId="629BBAB9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</w:t>
            </w:r>
          </w:p>
          <w:p w14:paraId="0B572354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енная технологическая практика (6 сем)</w:t>
            </w:r>
          </w:p>
        </w:tc>
      </w:tr>
      <w:tr w:rsidR="003E7176" w:rsidRPr="003519D9" w14:paraId="68B55793" w14:textId="77777777" w:rsidTr="009D6B9A">
        <w:tc>
          <w:tcPr>
            <w:tcW w:w="710" w:type="dxa"/>
          </w:tcPr>
          <w:p w14:paraId="0B3AFBD0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49</w:t>
            </w:r>
          </w:p>
        </w:tc>
        <w:tc>
          <w:tcPr>
            <w:tcW w:w="5460" w:type="dxa"/>
            <w:shd w:val="clear" w:color="auto" w:fill="auto"/>
          </w:tcPr>
          <w:p w14:paraId="70DB202B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развернутый ответ</w:t>
            </w:r>
          </w:p>
          <w:p w14:paraId="216E0803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15360E45" w14:textId="77777777" w:rsidR="003E7176" w:rsidRPr="003519D9" w:rsidRDefault="003E7176" w:rsidP="009D6B9A">
            <w:pPr>
              <w:pStyle w:val="af6"/>
              <w:spacing w:before="0" w:beforeAutospacing="0" w:after="0" w:afterAutospacing="0"/>
            </w:pPr>
            <w:r w:rsidRPr="003519D9">
              <w:t>Во время прохождения практики вы столкнулись с задачей повышения выхода жидких продуктов при переработке угля. Какие задачи следует выделить, и как выбрать наиболее целесообразный способ решения с учетом технических и нормативных ограничений?</w:t>
            </w:r>
          </w:p>
        </w:tc>
        <w:tc>
          <w:tcPr>
            <w:tcW w:w="2533" w:type="dxa"/>
          </w:tcPr>
          <w:p w14:paraId="55CE22DD" w14:textId="77777777" w:rsidR="003E7176" w:rsidRPr="003519D9" w:rsidRDefault="003E7176" w:rsidP="009D6B9A">
            <w:pPr>
              <w:pStyle w:val="af6"/>
              <w:spacing w:before="0" w:beforeAutospacing="0" w:after="0" w:afterAutospacing="0"/>
            </w:pPr>
            <w:r w:rsidRPr="003519D9">
              <w:t>Определить целевые параметры продукции.</w:t>
            </w:r>
          </w:p>
          <w:p w14:paraId="601C6228" w14:textId="77777777" w:rsidR="003E7176" w:rsidRPr="003519D9" w:rsidRDefault="003E7176" w:rsidP="009D6B9A">
            <w:pPr>
              <w:pStyle w:val="af6"/>
              <w:spacing w:before="0" w:beforeAutospacing="0" w:after="0" w:afterAutospacing="0"/>
            </w:pPr>
            <w:r w:rsidRPr="003519D9">
              <w:t>Проанализировать текущие режимы процесса.</w:t>
            </w:r>
          </w:p>
          <w:p w14:paraId="3BEE8B9F" w14:textId="77777777" w:rsidR="003E7176" w:rsidRPr="003519D9" w:rsidRDefault="003E7176" w:rsidP="009D6B9A">
            <w:pPr>
              <w:pStyle w:val="af6"/>
              <w:spacing w:before="0" w:beforeAutospacing="0" w:after="0" w:afterAutospacing="0"/>
            </w:pPr>
            <w:r w:rsidRPr="003519D9">
              <w:t>Оптимизировать параметры, подобрать катализаторы, снизить углеродные потери.</w:t>
            </w:r>
          </w:p>
          <w:p w14:paraId="496F2C9A" w14:textId="77777777" w:rsidR="003E7176" w:rsidRPr="003519D9" w:rsidRDefault="003E7176" w:rsidP="009D6B9A">
            <w:pPr>
              <w:pStyle w:val="af6"/>
              <w:spacing w:before="0" w:beforeAutospacing="0" w:after="0" w:afterAutospacing="0"/>
            </w:pPr>
            <w:r w:rsidRPr="003519D9">
              <w:t>Проверить соответствие нормативам безопасности и выбросов.</w:t>
            </w:r>
          </w:p>
          <w:p w14:paraId="490EE19E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 xml:space="preserve">Выбрать решение </w:t>
            </w:r>
          </w:p>
        </w:tc>
        <w:tc>
          <w:tcPr>
            <w:tcW w:w="1646" w:type="dxa"/>
          </w:tcPr>
          <w:p w14:paraId="5AF243C9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2.2</w:t>
            </w:r>
          </w:p>
          <w:p w14:paraId="1B1F6A9C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</w:t>
            </w:r>
          </w:p>
          <w:p w14:paraId="1F49AE6D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енная технологическая практика (6 сем)</w:t>
            </w:r>
          </w:p>
        </w:tc>
      </w:tr>
      <w:tr w:rsidR="003E7176" w:rsidRPr="003519D9" w14:paraId="78E49869" w14:textId="77777777" w:rsidTr="009D6B9A">
        <w:tc>
          <w:tcPr>
            <w:tcW w:w="710" w:type="dxa"/>
          </w:tcPr>
          <w:p w14:paraId="0FED834A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50</w:t>
            </w:r>
          </w:p>
        </w:tc>
        <w:tc>
          <w:tcPr>
            <w:tcW w:w="5460" w:type="dxa"/>
            <w:shd w:val="clear" w:color="auto" w:fill="auto"/>
          </w:tcPr>
          <w:p w14:paraId="25D25C0A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вопрос и дайте правильный ответ.</w:t>
            </w:r>
          </w:p>
          <w:p w14:paraId="1221C147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34008BDF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Какой фактор является ключевым при выборе марки угля для шихты?</w:t>
            </w:r>
          </w:p>
        </w:tc>
        <w:tc>
          <w:tcPr>
            <w:tcW w:w="2533" w:type="dxa"/>
          </w:tcPr>
          <w:p w14:paraId="1402C401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highlight w:val="cyan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Спекаемость угля</w:t>
            </w:r>
          </w:p>
        </w:tc>
        <w:tc>
          <w:tcPr>
            <w:tcW w:w="1646" w:type="dxa"/>
          </w:tcPr>
          <w:p w14:paraId="4926139C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2.2</w:t>
            </w:r>
          </w:p>
          <w:p w14:paraId="54CB18D1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</w:t>
            </w:r>
          </w:p>
          <w:p w14:paraId="0E83FF44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енная преддипломная практика</w:t>
            </w:r>
          </w:p>
        </w:tc>
      </w:tr>
      <w:tr w:rsidR="003E7176" w:rsidRPr="003519D9" w14:paraId="08001BA4" w14:textId="77777777" w:rsidTr="009D6B9A">
        <w:tc>
          <w:tcPr>
            <w:tcW w:w="710" w:type="dxa"/>
          </w:tcPr>
          <w:p w14:paraId="74B7E3A3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 xml:space="preserve">251 </w:t>
            </w:r>
          </w:p>
        </w:tc>
        <w:tc>
          <w:tcPr>
            <w:tcW w:w="5460" w:type="dxa"/>
            <w:shd w:val="clear" w:color="auto" w:fill="auto"/>
          </w:tcPr>
          <w:p w14:paraId="4DA4C8D8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дайте правильный ответ</w:t>
            </w:r>
          </w:p>
          <w:p w14:paraId="45B9DE36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068E8BFF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С помощью какого оптимального метода достигается сокращение выбросов бенз(а)пирена?</w:t>
            </w:r>
          </w:p>
        </w:tc>
        <w:tc>
          <w:tcPr>
            <w:tcW w:w="2533" w:type="dxa"/>
          </w:tcPr>
          <w:p w14:paraId="259D68F7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highlight w:val="cyan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lastRenderedPageBreak/>
              <w:t xml:space="preserve">Модернизация </w:t>
            </w:r>
            <w:r w:rsidRPr="003519D9">
              <w:rPr>
                <w:rFonts w:ascii="Times New Roman" w:hAnsi="Times New Roman" w:cs="Times New Roman"/>
                <w:iCs/>
                <w:color w:val="auto"/>
              </w:rPr>
              <w:lastRenderedPageBreak/>
              <w:t>системы газоочистки с адсорбционной стадией</w:t>
            </w:r>
          </w:p>
        </w:tc>
        <w:tc>
          <w:tcPr>
            <w:tcW w:w="1646" w:type="dxa"/>
          </w:tcPr>
          <w:p w14:paraId="22D08F78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lastRenderedPageBreak/>
              <w:t>УК-2.1</w:t>
            </w:r>
          </w:p>
          <w:p w14:paraId="361CA9DD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lastRenderedPageBreak/>
              <w:t>Производст</w:t>
            </w:r>
          </w:p>
          <w:p w14:paraId="04AD50C4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енная преддипломная практика</w:t>
            </w:r>
          </w:p>
        </w:tc>
      </w:tr>
      <w:tr w:rsidR="003E7176" w:rsidRPr="003519D9" w14:paraId="3E0B7EF3" w14:textId="77777777" w:rsidTr="009D6B9A">
        <w:tc>
          <w:tcPr>
            <w:tcW w:w="710" w:type="dxa"/>
          </w:tcPr>
          <w:p w14:paraId="07310B0B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252</w:t>
            </w:r>
          </w:p>
        </w:tc>
        <w:tc>
          <w:tcPr>
            <w:tcW w:w="5460" w:type="dxa"/>
            <w:shd w:val="clear" w:color="auto" w:fill="auto"/>
          </w:tcPr>
          <w:p w14:paraId="7F815BC4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</w:rPr>
              <w:t>Прочитайте текст и впишите правильный ответ</w:t>
            </w:r>
          </w:p>
          <w:p w14:paraId="20AA65F1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</w:p>
          <w:p w14:paraId="44158C11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Работник имеет право расторгнуть трудовой договор, предупредив об</w:t>
            </w:r>
          </w:p>
          <w:p w14:paraId="09AB46E4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этом работодателя в письменной форме за…… недели?</w:t>
            </w:r>
          </w:p>
        </w:tc>
        <w:tc>
          <w:tcPr>
            <w:tcW w:w="2533" w:type="dxa"/>
          </w:tcPr>
          <w:p w14:paraId="0ACB3CB9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Две</w:t>
            </w:r>
          </w:p>
        </w:tc>
        <w:tc>
          <w:tcPr>
            <w:tcW w:w="1646" w:type="dxa"/>
          </w:tcPr>
          <w:p w14:paraId="31E538E9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3.1</w:t>
            </w:r>
          </w:p>
          <w:p w14:paraId="41C502DC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авоведение</w:t>
            </w:r>
          </w:p>
        </w:tc>
      </w:tr>
      <w:tr w:rsidR="003E7176" w:rsidRPr="003519D9" w14:paraId="259B69E0" w14:textId="77777777" w:rsidTr="009D6B9A">
        <w:tc>
          <w:tcPr>
            <w:tcW w:w="710" w:type="dxa"/>
          </w:tcPr>
          <w:p w14:paraId="5A11FFA0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53</w:t>
            </w:r>
          </w:p>
        </w:tc>
        <w:tc>
          <w:tcPr>
            <w:tcW w:w="5460" w:type="dxa"/>
            <w:shd w:val="clear" w:color="auto" w:fill="auto"/>
          </w:tcPr>
          <w:p w14:paraId="7F8884AC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</w:rPr>
              <w:t>Прочитайте текст и запишите ответ</w:t>
            </w:r>
          </w:p>
          <w:p w14:paraId="3356BBBD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</w:p>
          <w:p w14:paraId="216D01E0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Источник права, который содержат нормы, регулирующие семейные правоотношения?</w:t>
            </w:r>
          </w:p>
        </w:tc>
        <w:tc>
          <w:tcPr>
            <w:tcW w:w="2533" w:type="dxa"/>
          </w:tcPr>
          <w:p w14:paraId="6DEDBB66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Семейный кодекс РФ</w:t>
            </w:r>
          </w:p>
        </w:tc>
        <w:tc>
          <w:tcPr>
            <w:tcW w:w="1646" w:type="dxa"/>
          </w:tcPr>
          <w:p w14:paraId="543B2DC4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3.1</w:t>
            </w:r>
          </w:p>
          <w:p w14:paraId="7D579FD3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авоведение</w:t>
            </w:r>
          </w:p>
        </w:tc>
      </w:tr>
      <w:tr w:rsidR="003E7176" w:rsidRPr="003519D9" w14:paraId="6EEBFAE4" w14:textId="77777777" w:rsidTr="009D6B9A">
        <w:tc>
          <w:tcPr>
            <w:tcW w:w="710" w:type="dxa"/>
          </w:tcPr>
          <w:p w14:paraId="56397264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54</w:t>
            </w:r>
          </w:p>
        </w:tc>
        <w:tc>
          <w:tcPr>
            <w:tcW w:w="5460" w:type="dxa"/>
            <w:shd w:val="clear" w:color="auto" w:fill="auto"/>
          </w:tcPr>
          <w:p w14:paraId="74E6531F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</w:rPr>
              <w:t>Прочитайте текст и запишите ответ</w:t>
            </w:r>
          </w:p>
          <w:p w14:paraId="430FC293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</w:p>
          <w:p w14:paraId="4EA8540C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Какой документ является основным о трудовой   деятельности и трудовом стаже?</w:t>
            </w:r>
          </w:p>
        </w:tc>
        <w:tc>
          <w:tcPr>
            <w:tcW w:w="2533" w:type="dxa"/>
          </w:tcPr>
          <w:p w14:paraId="2AAD379D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Трудовая книжка</w:t>
            </w:r>
          </w:p>
        </w:tc>
        <w:tc>
          <w:tcPr>
            <w:tcW w:w="1646" w:type="dxa"/>
          </w:tcPr>
          <w:p w14:paraId="523B410D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3.1</w:t>
            </w:r>
          </w:p>
          <w:p w14:paraId="463B6058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авоведение</w:t>
            </w:r>
          </w:p>
        </w:tc>
      </w:tr>
      <w:tr w:rsidR="003E7176" w:rsidRPr="003519D9" w14:paraId="531E434C" w14:textId="77777777" w:rsidTr="009D6B9A">
        <w:tc>
          <w:tcPr>
            <w:tcW w:w="710" w:type="dxa"/>
          </w:tcPr>
          <w:p w14:paraId="6E04DE62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55</w:t>
            </w:r>
          </w:p>
        </w:tc>
        <w:tc>
          <w:tcPr>
            <w:tcW w:w="5460" w:type="dxa"/>
            <w:shd w:val="clear" w:color="auto" w:fill="auto"/>
          </w:tcPr>
          <w:p w14:paraId="4BD44279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</w:rPr>
              <w:t>Прочитайте текст и впишите пропущенное слово</w:t>
            </w:r>
          </w:p>
          <w:p w14:paraId="2906F2F3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</w:p>
          <w:p w14:paraId="0AA329B3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 xml:space="preserve">Согласно Конституции РФ, к личным правам гражданина РФ относится </w:t>
            </w:r>
          </w:p>
          <w:p w14:paraId="30836E34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раво на  … жилища?</w:t>
            </w:r>
          </w:p>
        </w:tc>
        <w:tc>
          <w:tcPr>
            <w:tcW w:w="2533" w:type="dxa"/>
          </w:tcPr>
          <w:p w14:paraId="3D2780E1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Неприкосновенность</w:t>
            </w:r>
          </w:p>
        </w:tc>
        <w:tc>
          <w:tcPr>
            <w:tcW w:w="1646" w:type="dxa"/>
          </w:tcPr>
          <w:p w14:paraId="2F881639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3.2</w:t>
            </w:r>
          </w:p>
          <w:p w14:paraId="12C9646C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авоведение</w:t>
            </w:r>
          </w:p>
        </w:tc>
      </w:tr>
      <w:tr w:rsidR="003E7176" w:rsidRPr="003519D9" w14:paraId="24EB4B6A" w14:textId="77777777" w:rsidTr="009D6B9A">
        <w:tc>
          <w:tcPr>
            <w:tcW w:w="710" w:type="dxa"/>
          </w:tcPr>
          <w:p w14:paraId="4B08A010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56</w:t>
            </w:r>
          </w:p>
        </w:tc>
        <w:tc>
          <w:tcPr>
            <w:tcW w:w="5460" w:type="dxa"/>
            <w:shd w:val="clear" w:color="auto" w:fill="auto"/>
          </w:tcPr>
          <w:p w14:paraId="24F15D68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</w:rPr>
              <w:t>Прочитайте текст и впишите пропущенное слово</w:t>
            </w:r>
          </w:p>
          <w:p w14:paraId="5A991F38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</w:p>
          <w:p w14:paraId="3F4F8947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Способность субъекта права самостоятельно, своими осознанными действиями осуществлять юридические права и   исполнять   обязанности</w:t>
            </w:r>
          </w:p>
          <w:p w14:paraId="69522BC7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называется….?</w:t>
            </w:r>
          </w:p>
        </w:tc>
        <w:tc>
          <w:tcPr>
            <w:tcW w:w="2533" w:type="dxa"/>
          </w:tcPr>
          <w:p w14:paraId="106659F9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Дееспособность</w:t>
            </w:r>
          </w:p>
        </w:tc>
        <w:tc>
          <w:tcPr>
            <w:tcW w:w="1646" w:type="dxa"/>
          </w:tcPr>
          <w:p w14:paraId="41964F6B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3.3</w:t>
            </w:r>
          </w:p>
          <w:p w14:paraId="3E718AEC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авоведение</w:t>
            </w:r>
          </w:p>
        </w:tc>
      </w:tr>
      <w:tr w:rsidR="003E7176" w:rsidRPr="003519D9" w14:paraId="2E277A16" w14:textId="77777777" w:rsidTr="009D6B9A">
        <w:tc>
          <w:tcPr>
            <w:tcW w:w="710" w:type="dxa"/>
          </w:tcPr>
          <w:p w14:paraId="71B8E684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57</w:t>
            </w:r>
          </w:p>
        </w:tc>
        <w:tc>
          <w:tcPr>
            <w:tcW w:w="5460" w:type="dxa"/>
            <w:shd w:val="clear" w:color="auto" w:fill="auto"/>
          </w:tcPr>
          <w:p w14:paraId="5D703AF4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</w:rPr>
              <w:t>Прочитайте текст и запишите развернутый ответ</w:t>
            </w:r>
          </w:p>
          <w:p w14:paraId="35929D26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</w:p>
          <w:p w14:paraId="54A393F8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раво собственности включает в себя три права. Назовите их.</w:t>
            </w:r>
          </w:p>
        </w:tc>
        <w:tc>
          <w:tcPr>
            <w:tcW w:w="2533" w:type="dxa"/>
          </w:tcPr>
          <w:p w14:paraId="227070C8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Владение имуществом; пользование имуществом; распоряжение имуществом</w:t>
            </w:r>
          </w:p>
        </w:tc>
        <w:tc>
          <w:tcPr>
            <w:tcW w:w="1646" w:type="dxa"/>
          </w:tcPr>
          <w:p w14:paraId="4EA35A68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3.1</w:t>
            </w:r>
          </w:p>
          <w:p w14:paraId="6BD038FF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авоведение</w:t>
            </w:r>
          </w:p>
        </w:tc>
      </w:tr>
      <w:tr w:rsidR="003E7176" w:rsidRPr="003519D9" w14:paraId="7C7A360F" w14:textId="77777777" w:rsidTr="009D6B9A">
        <w:tc>
          <w:tcPr>
            <w:tcW w:w="710" w:type="dxa"/>
          </w:tcPr>
          <w:p w14:paraId="3B83639A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58</w:t>
            </w:r>
          </w:p>
        </w:tc>
        <w:tc>
          <w:tcPr>
            <w:tcW w:w="5460" w:type="dxa"/>
            <w:shd w:val="clear" w:color="auto" w:fill="auto"/>
          </w:tcPr>
          <w:p w14:paraId="3A90DAF8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</w:rPr>
              <w:t>Прочитайте текст и запишите развернутый ответ</w:t>
            </w:r>
          </w:p>
          <w:p w14:paraId="622D35A2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</w:p>
          <w:p w14:paraId="7B6F6403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На какой срок могут заключаться трудовые договоры?</w:t>
            </w:r>
          </w:p>
        </w:tc>
        <w:tc>
          <w:tcPr>
            <w:tcW w:w="2533" w:type="dxa"/>
          </w:tcPr>
          <w:p w14:paraId="7B5CB0F6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На неопределенный срок;</w:t>
            </w:r>
          </w:p>
          <w:p w14:paraId="2DFDC089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 xml:space="preserve">на определенный срок не более пяти лет </w:t>
            </w:r>
          </w:p>
        </w:tc>
        <w:tc>
          <w:tcPr>
            <w:tcW w:w="1646" w:type="dxa"/>
          </w:tcPr>
          <w:p w14:paraId="7AD00249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3.1</w:t>
            </w:r>
          </w:p>
          <w:p w14:paraId="18F4A568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авоведение</w:t>
            </w:r>
          </w:p>
        </w:tc>
      </w:tr>
      <w:tr w:rsidR="003E7176" w:rsidRPr="003519D9" w14:paraId="58203F57" w14:textId="77777777" w:rsidTr="009D6B9A">
        <w:tc>
          <w:tcPr>
            <w:tcW w:w="710" w:type="dxa"/>
          </w:tcPr>
          <w:p w14:paraId="7778CEE3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59</w:t>
            </w:r>
          </w:p>
        </w:tc>
        <w:tc>
          <w:tcPr>
            <w:tcW w:w="5460" w:type="dxa"/>
            <w:shd w:val="clear" w:color="auto" w:fill="auto"/>
          </w:tcPr>
          <w:p w14:paraId="70A5DAD0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развернутый ответ</w:t>
            </w:r>
          </w:p>
          <w:p w14:paraId="25C8639C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13A22FDE" w14:textId="77777777" w:rsidR="003E7176" w:rsidRPr="003519D9" w:rsidRDefault="003E7176" w:rsidP="009D6B9A">
            <w:pPr>
              <w:pStyle w:val="af6"/>
              <w:spacing w:before="0" w:beforeAutospacing="0" w:after="0" w:afterAutospacing="0"/>
            </w:pPr>
            <w:r w:rsidRPr="003519D9">
              <w:t>Какие формы взаимодействия с коллегами наиболее эффективны при работе в производственной команде, и почему?</w:t>
            </w:r>
          </w:p>
        </w:tc>
        <w:tc>
          <w:tcPr>
            <w:tcW w:w="2533" w:type="dxa"/>
          </w:tcPr>
          <w:p w14:paraId="5013031B" w14:textId="77777777" w:rsidR="003E7176" w:rsidRPr="003519D9" w:rsidRDefault="003E7176" w:rsidP="009D6B9A">
            <w:pPr>
              <w:tabs>
                <w:tab w:val="left" w:pos="131"/>
              </w:tabs>
              <w:ind w:left="-11" w:firstLine="11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 xml:space="preserve">Наиболее эффективны: регулярные совещания, четкое распределение ролей, взаимопомощь и обратная связь. </w:t>
            </w:r>
          </w:p>
        </w:tc>
        <w:tc>
          <w:tcPr>
            <w:tcW w:w="1646" w:type="dxa"/>
          </w:tcPr>
          <w:p w14:paraId="046B0A23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3.1</w:t>
            </w:r>
          </w:p>
          <w:p w14:paraId="1970A6B3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</w:t>
            </w:r>
          </w:p>
          <w:p w14:paraId="11B7ED88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енная технологическая практика (6 сем.)</w:t>
            </w:r>
          </w:p>
        </w:tc>
      </w:tr>
      <w:tr w:rsidR="003E7176" w:rsidRPr="003519D9" w14:paraId="285606CD" w14:textId="77777777" w:rsidTr="009D6B9A">
        <w:tc>
          <w:tcPr>
            <w:tcW w:w="710" w:type="dxa"/>
          </w:tcPr>
          <w:p w14:paraId="682ACAA3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60</w:t>
            </w:r>
          </w:p>
        </w:tc>
        <w:tc>
          <w:tcPr>
            <w:tcW w:w="5460" w:type="dxa"/>
            <w:shd w:val="clear" w:color="auto" w:fill="auto"/>
          </w:tcPr>
          <w:p w14:paraId="4CACCDD8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развернутый ответ</w:t>
            </w:r>
          </w:p>
          <w:p w14:paraId="1C61B043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</w:p>
          <w:p w14:paraId="6AB3B72E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 xml:space="preserve">Как вы действуете, если замечаете нарушение технологии со стороны другого участника </w:t>
            </w:r>
            <w:r w:rsidRPr="003519D9">
              <w:rPr>
                <w:rFonts w:ascii="Times New Roman" w:hAnsi="Times New Roman" w:cs="Times New Roman"/>
                <w:color w:val="auto"/>
              </w:rPr>
              <w:lastRenderedPageBreak/>
              <w:t>команды во время производственной практики?</w:t>
            </w:r>
          </w:p>
        </w:tc>
        <w:tc>
          <w:tcPr>
            <w:tcW w:w="2533" w:type="dxa"/>
          </w:tcPr>
          <w:p w14:paraId="0B874C6F" w14:textId="77777777" w:rsidR="003E7176" w:rsidRPr="003519D9" w:rsidRDefault="003E7176" w:rsidP="009D6B9A">
            <w:pPr>
              <w:tabs>
                <w:tab w:val="left" w:pos="0"/>
              </w:tabs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lastRenderedPageBreak/>
              <w:t xml:space="preserve">Следует корректно сообщить участнику команды о нарушении, при необходимости — </w:t>
            </w:r>
            <w:r w:rsidRPr="003519D9">
              <w:rPr>
                <w:rFonts w:ascii="Times New Roman" w:hAnsi="Times New Roman" w:cs="Times New Roman"/>
                <w:color w:val="auto"/>
              </w:rPr>
              <w:lastRenderedPageBreak/>
              <w:t xml:space="preserve">проинформировать руководителя практики. </w:t>
            </w:r>
          </w:p>
        </w:tc>
        <w:tc>
          <w:tcPr>
            <w:tcW w:w="1646" w:type="dxa"/>
          </w:tcPr>
          <w:p w14:paraId="608C074D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lastRenderedPageBreak/>
              <w:t>УК-3.1</w:t>
            </w:r>
          </w:p>
          <w:p w14:paraId="77011206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</w:t>
            </w:r>
          </w:p>
          <w:p w14:paraId="7F1D7673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венная технологическая практика 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lastRenderedPageBreak/>
              <w:t>(6 сем.)</w:t>
            </w:r>
          </w:p>
        </w:tc>
      </w:tr>
      <w:tr w:rsidR="003E7176" w:rsidRPr="003519D9" w14:paraId="392F7854" w14:textId="77777777" w:rsidTr="009D6B9A">
        <w:tc>
          <w:tcPr>
            <w:tcW w:w="710" w:type="dxa"/>
          </w:tcPr>
          <w:p w14:paraId="074FA50B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261</w:t>
            </w:r>
          </w:p>
        </w:tc>
        <w:tc>
          <w:tcPr>
            <w:tcW w:w="5460" w:type="dxa"/>
            <w:shd w:val="clear" w:color="auto" w:fill="auto"/>
          </w:tcPr>
          <w:p w14:paraId="157B3DD0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развернутый ответ</w:t>
            </w:r>
          </w:p>
          <w:p w14:paraId="33FF0B7C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5A68735B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Опишите конкретный случай, когда правовые нормы повлияли на производственное решение.</w:t>
            </w:r>
          </w:p>
        </w:tc>
        <w:tc>
          <w:tcPr>
            <w:tcW w:w="2533" w:type="dxa"/>
          </w:tcPr>
          <w:p w14:paraId="741E45B1" w14:textId="77777777" w:rsidR="003E7176" w:rsidRPr="003519D9" w:rsidRDefault="003E7176" w:rsidP="009D6B9A">
            <w:pPr>
              <w:tabs>
                <w:tab w:val="left" w:pos="0"/>
              </w:tabs>
              <w:ind w:hanging="11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Запрет на использование определённого вещества заставил предприятие перейти на альтернативную технологию.</w:t>
            </w:r>
          </w:p>
        </w:tc>
        <w:tc>
          <w:tcPr>
            <w:tcW w:w="1646" w:type="dxa"/>
          </w:tcPr>
          <w:p w14:paraId="48649D1F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3.2</w:t>
            </w:r>
          </w:p>
          <w:p w14:paraId="56EC97D6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</w:t>
            </w:r>
          </w:p>
          <w:p w14:paraId="4D89C3F5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енная технологическая практика (6 сем.)</w:t>
            </w:r>
          </w:p>
        </w:tc>
      </w:tr>
      <w:tr w:rsidR="003E7176" w:rsidRPr="003519D9" w14:paraId="0A21D9BD" w14:textId="77777777" w:rsidTr="009D6B9A">
        <w:trPr>
          <w:trHeight w:val="2211"/>
        </w:trPr>
        <w:tc>
          <w:tcPr>
            <w:tcW w:w="710" w:type="dxa"/>
          </w:tcPr>
          <w:p w14:paraId="6D27FEB0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62</w:t>
            </w:r>
          </w:p>
        </w:tc>
        <w:tc>
          <w:tcPr>
            <w:tcW w:w="5460" w:type="dxa"/>
            <w:shd w:val="clear" w:color="auto" w:fill="auto"/>
          </w:tcPr>
          <w:p w14:paraId="32628D6A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ереведите интернациональные слова на русский язык:</w:t>
            </w:r>
          </w:p>
          <w:p w14:paraId="09D7EF82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3C0BF318" w14:textId="77777777" w:rsidR="003E7176" w:rsidRPr="003519D9" w:rsidRDefault="003E7176" w:rsidP="009D6B9A">
            <w:pPr>
              <w:pStyle w:val="afb"/>
              <w:numPr>
                <w:ilvl w:val="0"/>
                <w:numId w:val="7"/>
              </w:numPr>
              <w:tabs>
                <w:tab w:val="left" w:pos="343"/>
              </w:tabs>
              <w:ind w:left="59" w:firstLine="0"/>
              <w:jc w:val="both"/>
              <w:rPr>
                <w:rFonts w:ascii="Times New Roman" w:hAnsi="Times New Roman" w:cs="Times New Roman"/>
                <w:color w:val="auto"/>
                <w:lang w:val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Project</w:t>
            </w:r>
          </w:p>
          <w:p w14:paraId="3179A148" w14:textId="77777777" w:rsidR="003E7176" w:rsidRPr="003519D9" w:rsidRDefault="003E7176" w:rsidP="009D6B9A">
            <w:pPr>
              <w:pStyle w:val="afb"/>
              <w:numPr>
                <w:ilvl w:val="0"/>
                <w:numId w:val="7"/>
              </w:numPr>
              <w:tabs>
                <w:tab w:val="left" w:pos="343"/>
              </w:tabs>
              <w:ind w:left="59" w:firstLine="0"/>
              <w:jc w:val="both"/>
              <w:rPr>
                <w:rFonts w:ascii="Times New Roman" w:hAnsi="Times New Roman" w:cs="Times New Roman"/>
                <w:color w:val="auto"/>
                <w:lang w:val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analysis</w:t>
            </w:r>
          </w:p>
          <w:p w14:paraId="222D1E86" w14:textId="77777777" w:rsidR="003E7176" w:rsidRPr="003519D9" w:rsidRDefault="003E7176" w:rsidP="009D6B9A">
            <w:pPr>
              <w:pStyle w:val="afb"/>
              <w:numPr>
                <w:ilvl w:val="0"/>
                <w:numId w:val="7"/>
              </w:numPr>
              <w:tabs>
                <w:tab w:val="left" w:pos="343"/>
              </w:tabs>
              <w:ind w:left="59" w:firstLine="0"/>
              <w:jc w:val="both"/>
              <w:rPr>
                <w:rFonts w:ascii="Times New Roman" w:hAnsi="Times New Roman" w:cs="Times New Roman"/>
                <w:color w:val="auto"/>
                <w:lang w:val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theory</w:t>
            </w:r>
          </w:p>
          <w:p w14:paraId="37F8CC94" w14:textId="77777777" w:rsidR="003E7176" w:rsidRPr="003519D9" w:rsidRDefault="003E7176" w:rsidP="009D6B9A">
            <w:pPr>
              <w:pStyle w:val="afb"/>
              <w:numPr>
                <w:ilvl w:val="0"/>
                <w:numId w:val="7"/>
              </w:numPr>
              <w:tabs>
                <w:tab w:val="left" w:pos="343"/>
              </w:tabs>
              <w:ind w:left="59" w:firstLine="0"/>
              <w:jc w:val="both"/>
              <w:rPr>
                <w:rFonts w:ascii="Times New Roman" w:hAnsi="Times New Roman" w:cs="Times New Roman"/>
                <w:color w:val="auto"/>
                <w:sz w:val="22"/>
                <w:szCs w:val="22"/>
                <w:lang w:val="en-US"/>
              </w:rPr>
            </w:pPr>
            <w:r w:rsidRPr="003519D9">
              <w:rPr>
                <w:rFonts w:ascii="Times New Roman" w:hAnsi="Times New Roman" w:cs="Times New Roman"/>
                <w:color w:val="auto"/>
                <w:sz w:val="22"/>
                <w:szCs w:val="22"/>
                <w:lang w:val="en-US"/>
              </w:rPr>
              <w:t>material</w:t>
            </w:r>
          </w:p>
          <w:p w14:paraId="5ECD11B2" w14:textId="77777777" w:rsidR="003E7176" w:rsidRPr="003519D9" w:rsidRDefault="003E7176" w:rsidP="009D6B9A">
            <w:pPr>
              <w:pStyle w:val="afb"/>
              <w:numPr>
                <w:ilvl w:val="0"/>
                <w:numId w:val="7"/>
              </w:numPr>
              <w:tabs>
                <w:tab w:val="left" w:pos="343"/>
              </w:tabs>
              <w:ind w:left="59" w:firstLine="0"/>
              <w:jc w:val="both"/>
              <w:rPr>
                <w:rFonts w:ascii="Times New Roman" w:hAnsi="Times New Roman" w:cs="Times New Roman"/>
                <w:color w:val="auto"/>
                <w:sz w:val="22"/>
                <w:szCs w:val="22"/>
                <w:lang w:val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technology</w:t>
            </w:r>
          </w:p>
        </w:tc>
        <w:tc>
          <w:tcPr>
            <w:tcW w:w="2533" w:type="dxa"/>
          </w:tcPr>
          <w:p w14:paraId="7C2CC1E3" w14:textId="77777777" w:rsidR="003E7176" w:rsidRPr="003519D9" w:rsidRDefault="003E7176" w:rsidP="009D6B9A">
            <w:pPr>
              <w:tabs>
                <w:tab w:val="left" w:pos="393"/>
              </w:tabs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) проект</w:t>
            </w:r>
          </w:p>
          <w:p w14:paraId="5C1714B4" w14:textId="77777777" w:rsidR="003E7176" w:rsidRPr="003519D9" w:rsidRDefault="003E7176" w:rsidP="009D6B9A">
            <w:pPr>
              <w:tabs>
                <w:tab w:val="left" w:pos="393"/>
              </w:tabs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) анализ</w:t>
            </w:r>
          </w:p>
          <w:p w14:paraId="7C82252A" w14:textId="77777777" w:rsidR="003E7176" w:rsidRPr="003519D9" w:rsidRDefault="003E7176" w:rsidP="009D6B9A">
            <w:pPr>
              <w:pStyle w:val="afb"/>
              <w:tabs>
                <w:tab w:val="left" w:pos="393"/>
              </w:tabs>
              <w:ind w:left="0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3) теория</w:t>
            </w:r>
          </w:p>
          <w:p w14:paraId="27D8AC0D" w14:textId="77777777" w:rsidR="003E7176" w:rsidRPr="003519D9" w:rsidRDefault="003E7176" w:rsidP="009D6B9A">
            <w:pPr>
              <w:pStyle w:val="afb"/>
              <w:tabs>
                <w:tab w:val="left" w:pos="393"/>
              </w:tabs>
              <w:ind w:left="0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4) материал</w:t>
            </w:r>
          </w:p>
          <w:p w14:paraId="3E4D48DD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5) технология</w:t>
            </w:r>
          </w:p>
        </w:tc>
        <w:tc>
          <w:tcPr>
            <w:tcW w:w="1646" w:type="dxa"/>
          </w:tcPr>
          <w:p w14:paraId="35F10D78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4.1</w:t>
            </w:r>
          </w:p>
          <w:p w14:paraId="7B9E7D7F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Иностран</w:t>
            </w:r>
          </w:p>
          <w:p w14:paraId="0A41673A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ый язык</w:t>
            </w:r>
          </w:p>
        </w:tc>
      </w:tr>
      <w:tr w:rsidR="003E7176" w:rsidRPr="003519D9" w14:paraId="5B581F6F" w14:textId="77777777" w:rsidTr="009D6B9A">
        <w:tc>
          <w:tcPr>
            <w:tcW w:w="710" w:type="dxa"/>
          </w:tcPr>
          <w:p w14:paraId="4FAAEDF1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63</w:t>
            </w:r>
          </w:p>
        </w:tc>
        <w:tc>
          <w:tcPr>
            <w:tcW w:w="5460" w:type="dxa"/>
            <w:shd w:val="clear" w:color="auto" w:fill="auto"/>
          </w:tcPr>
          <w:p w14:paraId="6B771EEC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ереведите слова/словосочетания в скобках на английский язык:</w:t>
            </w:r>
          </w:p>
          <w:p w14:paraId="53EA44E9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5D627E2D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  <w:lang w:val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 xml:space="preserve">1) At the third year students begin to take many courses in the subjects they </w:t>
            </w:r>
            <w:r w:rsidRPr="003519D9">
              <w:rPr>
                <w:rFonts w:ascii="Times New Roman" w:hAnsi="Times New Roman" w:cs="Times New Roman"/>
                <w:b/>
                <w:bCs/>
                <w:color w:val="auto"/>
                <w:lang w:val="en-US"/>
              </w:rPr>
              <w:t>(</w:t>
            </w:r>
            <w:r w:rsidRPr="003519D9">
              <w:rPr>
                <w:rFonts w:ascii="Times New Roman" w:hAnsi="Times New Roman" w:cs="Times New Roman"/>
                <w:b/>
                <w:bCs/>
                <w:color w:val="auto"/>
              </w:rPr>
              <w:t>специализироваться</w:t>
            </w:r>
            <w:r w:rsidRPr="003519D9">
              <w:rPr>
                <w:rFonts w:ascii="Times New Roman" w:hAnsi="Times New Roman" w:cs="Times New Roman"/>
                <w:b/>
                <w:bCs/>
                <w:color w:val="auto"/>
                <w:lang w:val="en-US"/>
              </w:rPr>
              <w:t>)</w:t>
            </w: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.</w:t>
            </w:r>
          </w:p>
          <w:p w14:paraId="268F74E4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  <w:lang w:val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 xml:space="preserve">2) University is a multi-profiled higher </w:t>
            </w:r>
            <w:r w:rsidRPr="003519D9">
              <w:rPr>
                <w:rFonts w:ascii="Times New Roman" w:hAnsi="Times New Roman" w:cs="Times New Roman"/>
                <w:b/>
                <w:bCs/>
                <w:color w:val="auto"/>
                <w:lang w:val="en-US"/>
              </w:rPr>
              <w:t>(</w:t>
            </w:r>
            <w:r w:rsidRPr="003519D9">
              <w:rPr>
                <w:rFonts w:ascii="Times New Roman" w:hAnsi="Times New Roman" w:cs="Times New Roman"/>
                <w:b/>
                <w:bCs/>
                <w:color w:val="auto"/>
              </w:rPr>
              <w:t>учреждение</w:t>
            </w:r>
            <w:r w:rsidRPr="003519D9">
              <w:rPr>
                <w:rFonts w:ascii="Times New Roman" w:hAnsi="Times New Roman" w:cs="Times New Roman"/>
                <w:b/>
                <w:bCs/>
                <w:color w:val="auto"/>
                <w:lang w:val="en-US"/>
              </w:rPr>
              <w:t>)</w:t>
            </w: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 xml:space="preserve"> of the fourth level of accreditation.</w:t>
            </w:r>
          </w:p>
          <w:p w14:paraId="688421EC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  <w:lang w:val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 xml:space="preserve">3) British universities differ in date of foundation, size, history, tradition, general organization, </w:t>
            </w:r>
            <w:r w:rsidRPr="003519D9">
              <w:rPr>
                <w:rFonts w:ascii="Times New Roman" w:hAnsi="Times New Roman" w:cs="Times New Roman"/>
                <w:b/>
                <w:bCs/>
                <w:color w:val="auto"/>
                <w:lang w:val="en-US"/>
              </w:rPr>
              <w:t>(</w:t>
            </w:r>
            <w:r w:rsidRPr="003519D9">
              <w:rPr>
                <w:rFonts w:ascii="Times New Roman" w:hAnsi="Times New Roman" w:cs="Times New Roman"/>
                <w:b/>
                <w:bCs/>
                <w:color w:val="auto"/>
              </w:rPr>
              <w:t>методы</w:t>
            </w:r>
            <w:r w:rsidRPr="003519D9">
              <w:rPr>
                <w:rFonts w:ascii="Times New Roman" w:hAnsi="Times New Roman" w:cs="Times New Roman"/>
                <w:b/>
                <w:bCs/>
                <w:color w:val="auto"/>
                <w:lang w:val="en-US"/>
              </w:rPr>
              <w:t xml:space="preserve"> </w:t>
            </w:r>
            <w:r w:rsidRPr="003519D9">
              <w:rPr>
                <w:rFonts w:ascii="Times New Roman" w:hAnsi="Times New Roman" w:cs="Times New Roman"/>
                <w:b/>
                <w:bCs/>
                <w:color w:val="auto"/>
              </w:rPr>
              <w:t>обучения</w:t>
            </w:r>
            <w:r w:rsidRPr="003519D9">
              <w:rPr>
                <w:rFonts w:ascii="Times New Roman" w:hAnsi="Times New Roman" w:cs="Times New Roman"/>
                <w:b/>
                <w:bCs/>
                <w:color w:val="auto"/>
                <w:lang w:val="en-US"/>
              </w:rPr>
              <w:t>)</w:t>
            </w: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, and way of student life.</w:t>
            </w:r>
          </w:p>
        </w:tc>
        <w:tc>
          <w:tcPr>
            <w:tcW w:w="2533" w:type="dxa"/>
          </w:tcPr>
          <w:p w14:paraId="3016456F" w14:textId="77777777" w:rsidR="003E7176" w:rsidRPr="003519D9" w:rsidRDefault="003E7176" w:rsidP="009D6B9A">
            <w:pPr>
              <w:tabs>
                <w:tab w:val="left" w:pos="327"/>
              </w:tabs>
              <w:rPr>
                <w:rFonts w:ascii="Times New Roman" w:hAnsi="Times New Roman" w:cs="Times New Roman"/>
                <w:color w:val="auto"/>
                <w:lang w:val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1) </w:t>
            </w:r>
            <w:r w:rsidRPr="003519D9">
              <w:rPr>
                <w:rFonts w:ascii="Times New Roman" w:hAnsi="Times New Roman" w:cs="Times New Roman"/>
                <w:color w:val="auto"/>
                <w:sz w:val="22"/>
                <w:szCs w:val="22"/>
                <w:lang w:val="en-US"/>
              </w:rPr>
              <w:t>major in</w:t>
            </w:r>
          </w:p>
          <w:p w14:paraId="61727FF9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  <w:lang w:val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2) institution</w:t>
            </w:r>
          </w:p>
          <w:p w14:paraId="00A46CB2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  <w:lang w:val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3) methods</w:t>
            </w:r>
          </w:p>
          <w:p w14:paraId="3EEA9818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lang w:val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of instruction</w:t>
            </w:r>
          </w:p>
        </w:tc>
        <w:tc>
          <w:tcPr>
            <w:tcW w:w="1646" w:type="dxa"/>
          </w:tcPr>
          <w:p w14:paraId="48D9A9BC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4.1</w:t>
            </w:r>
          </w:p>
          <w:p w14:paraId="61516E8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Иностран</w:t>
            </w:r>
          </w:p>
          <w:p w14:paraId="0C094992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ый язык</w:t>
            </w:r>
          </w:p>
        </w:tc>
      </w:tr>
      <w:tr w:rsidR="003E7176" w:rsidRPr="003519D9" w14:paraId="47C943B0" w14:textId="77777777" w:rsidTr="009D6B9A">
        <w:tc>
          <w:tcPr>
            <w:tcW w:w="710" w:type="dxa"/>
          </w:tcPr>
          <w:p w14:paraId="5EBAC468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64</w:t>
            </w:r>
          </w:p>
        </w:tc>
        <w:tc>
          <w:tcPr>
            <w:tcW w:w="5460" w:type="dxa"/>
            <w:shd w:val="clear" w:color="auto" w:fill="auto"/>
          </w:tcPr>
          <w:p w14:paraId="3E0DB6E1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ереведите предложения с английского на русский язык</w:t>
            </w:r>
            <w:r w:rsidRPr="003519D9">
              <w:rPr>
                <w:rFonts w:ascii="Times New Roman" w:hAnsi="Times New Roman" w:cs="Times New Roman"/>
                <w:color w:val="auto"/>
              </w:rPr>
              <w:t>:</w:t>
            </w:r>
          </w:p>
          <w:p w14:paraId="2F2D9B33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03A7B59E" w14:textId="77777777" w:rsidR="003E7176" w:rsidRPr="003519D9" w:rsidRDefault="003E7176" w:rsidP="009D6B9A">
            <w:pPr>
              <w:spacing w:line="276" w:lineRule="auto"/>
              <w:jc w:val="both"/>
              <w:rPr>
                <w:rFonts w:ascii="Times New Roman" w:hAnsi="Times New Roman" w:cs="Times New Roman"/>
                <w:color w:val="auto"/>
                <w:lang w:val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Engineering has a direct and vital impact on the life of all people.</w:t>
            </w:r>
          </w:p>
        </w:tc>
        <w:tc>
          <w:tcPr>
            <w:tcW w:w="2533" w:type="dxa"/>
          </w:tcPr>
          <w:p w14:paraId="53EF29D1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  <w:lang w:bidi="ar-SA"/>
              </w:rPr>
              <w:t>Машиностроение</w:t>
            </w:r>
            <w:r w:rsidRPr="003519D9">
              <w:rPr>
                <w:rFonts w:ascii="Times New Roman" w:hAnsi="Times New Roman" w:cs="Times New Roman"/>
                <w:color w:val="auto"/>
              </w:rPr>
              <w:t xml:space="preserve"> оказывает непосредственное и </w:t>
            </w: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c</w:t>
            </w:r>
            <w:r w:rsidRPr="003519D9">
              <w:rPr>
                <w:rFonts w:ascii="Times New Roman" w:hAnsi="Times New Roman" w:cs="Times New Roman"/>
                <w:color w:val="auto"/>
              </w:rPr>
              <w:t>существенное влияние на качество жизни всех людей.</w:t>
            </w:r>
          </w:p>
        </w:tc>
        <w:tc>
          <w:tcPr>
            <w:tcW w:w="1646" w:type="dxa"/>
          </w:tcPr>
          <w:p w14:paraId="19241257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4.2</w:t>
            </w:r>
          </w:p>
          <w:p w14:paraId="17E05E29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Иностран</w:t>
            </w:r>
          </w:p>
          <w:p w14:paraId="15891A79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ый язык</w:t>
            </w:r>
          </w:p>
        </w:tc>
      </w:tr>
      <w:tr w:rsidR="003E7176" w:rsidRPr="003519D9" w14:paraId="22D455AE" w14:textId="77777777" w:rsidTr="009D6B9A">
        <w:tc>
          <w:tcPr>
            <w:tcW w:w="710" w:type="dxa"/>
          </w:tcPr>
          <w:p w14:paraId="0F368577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65</w:t>
            </w:r>
          </w:p>
        </w:tc>
        <w:tc>
          <w:tcPr>
            <w:tcW w:w="5460" w:type="dxa"/>
            <w:shd w:val="clear" w:color="auto" w:fill="auto"/>
          </w:tcPr>
          <w:p w14:paraId="39AAE77E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ереведите предложения с английского на русский язык</w:t>
            </w:r>
            <w:r w:rsidRPr="003519D9">
              <w:rPr>
                <w:rFonts w:ascii="Times New Roman" w:hAnsi="Times New Roman" w:cs="Times New Roman"/>
                <w:color w:val="auto"/>
              </w:rPr>
              <w:t>:</w:t>
            </w:r>
          </w:p>
          <w:p w14:paraId="6C7FAEA1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</w:p>
          <w:p w14:paraId="795B38DE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  <w:lang w:val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Many problems that affect the world today may not be solved without joining scientific efforts and material resources on a world-wide scale.</w:t>
            </w:r>
          </w:p>
        </w:tc>
        <w:tc>
          <w:tcPr>
            <w:tcW w:w="2533" w:type="dxa"/>
          </w:tcPr>
          <w:p w14:paraId="3BA18985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highlight w:val="magenta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Многие проблемы, которые сегодня затрагивают мир, не могут быть решены без объединения научных усилий и материальных ресурсов в мировом масштабе.</w:t>
            </w:r>
          </w:p>
        </w:tc>
        <w:tc>
          <w:tcPr>
            <w:tcW w:w="1646" w:type="dxa"/>
          </w:tcPr>
          <w:p w14:paraId="3F258A4F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4.3</w:t>
            </w:r>
          </w:p>
          <w:p w14:paraId="1E37CE1F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Иностран</w:t>
            </w:r>
          </w:p>
          <w:p w14:paraId="5DEB316F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ый язык</w:t>
            </w:r>
          </w:p>
        </w:tc>
      </w:tr>
      <w:tr w:rsidR="003E7176" w:rsidRPr="003519D9" w14:paraId="0133B1DC" w14:textId="77777777" w:rsidTr="009D6B9A">
        <w:tc>
          <w:tcPr>
            <w:tcW w:w="710" w:type="dxa"/>
          </w:tcPr>
          <w:p w14:paraId="46E7AC55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66</w:t>
            </w:r>
          </w:p>
        </w:tc>
        <w:tc>
          <w:tcPr>
            <w:tcW w:w="5460" w:type="dxa"/>
            <w:shd w:val="clear" w:color="auto" w:fill="auto"/>
          </w:tcPr>
          <w:p w14:paraId="40CB1497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ереведите предложения с английского на русский язык:</w:t>
            </w:r>
          </w:p>
          <w:p w14:paraId="49E1CB48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76406E9B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  <w:lang w:val="en-US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 xml:space="preserve"> </w:t>
            </w: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The main goal nowadays is to achieve sufficient engineering capacity to develop infrastructure and maintain technological development.</w:t>
            </w:r>
          </w:p>
        </w:tc>
        <w:tc>
          <w:tcPr>
            <w:tcW w:w="2533" w:type="dxa"/>
          </w:tcPr>
          <w:p w14:paraId="20E02E44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highlight w:val="magenta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 xml:space="preserve">Основная цель в настоящее время - достижение достаточной инженерной мощности я развития инфраструктуры и поддержания технологического </w:t>
            </w:r>
            <w:r w:rsidRPr="003519D9">
              <w:rPr>
                <w:rFonts w:ascii="Times New Roman" w:hAnsi="Times New Roman" w:cs="Times New Roman"/>
                <w:color w:val="auto"/>
              </w:rPr>
              <w:lastRenderedPageBreak/>
              <w:t>развития.</w:t>
            </w:r>
          </w:p>
        </w:tc>
        <w:tc>
          <w:tcPr>
            <w:tcW w:w="1646" w:type="dxa"/>
          </w:tcPr>
          <w:p w14:paraId="535BA737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lastRenderedPageBreak/>
              <w:t>УК-4.3</w:t>
            </w:r>
          </w:p>
          <w:p w14:paraId="7E2AD1E0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Иностран</w:t>
            </w:r>
          </w:p>
          <w:p w14:paraId="4BC289F7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ый язык</w:t>
            </w:r>
          </w:p>
        </w:tc>
      </w:tr>
      <w:tr w:rsidR="003E7176" w:rsidRPr="003519D9" w14:paraId="2937250F" w14:textId="77777777" w:rsidTr="009D6B9A">
        <w:tc>
          <w:tcPr>
            <w:tcW w:w="710" w:type="dxa"/>
          </w:tcPr>
          <w:p w14:paraId="373AF254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267</w:t>
            </w:r>
          </w:p>
        </w:tc>
        <w:tc>
          <w:tcPr>
            <w:tcW w:w="5460" w:type="dxa"/>
            <w:shd w:val="clear" w:color="auto" w:fill="auto"/>
          </w:tcPr>
          <w:p w14:paraId="6B6F5D33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Вставьте два пропущеных слова</w:t>
            </w:r>
          </w:p>
          <w:p w14:paraId="2A576D48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77083174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 xml:space="preserve">Синонимом к словосочетанию </w:t>
            </w: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малозначительный документ</w:t>
            </w:r>
            <w:r w:rsidRPr="003519D9">
              <w:rPr>
                <w:rFonts w:ascii="Times New Roman" w:hAnsi="Times New Roman" w:cs="Times New Roman"/>
                <w:iCs/>
                <w:color w:val="auto"/>
              </w:rPr>
              <w:t xml:space="preserve"> является фразеологизм …</w:t>
            </w:r>
          </w:p>
        </w:tc>
        <w:tc>
          <w:tcPr>
            <w:tcW w:w="2533" w:type="dxa"/>
          </w:tcPr>
          <w:p w14:paraId="105E283A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Филькина грамота</w:t>
            </w:r>
          </w:p>
        </w:tc>
        <w:tc>
          <w:tcPr>
            <w:tcW w:w="1646" w:type="dxa"/>
          </w:tcPr>
          <w:p w14:paraId="073A00EE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-4.1</w:t>
            </w:r>
          </w:p>
          <w:p w14:paraId="5742655A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Русский язык и культура речи</w:t>
            </w:r>
          </w:p>
        </w:tc>
      </w:tr>
      <w:tr w:rsidR="003E7176" w:rsidRPr="003519D9" w14:paraId="7C9CC5ED" w14:textId="77777777" w:rsidTr="009D6B9A">
        <w:tc>
          <w:tcPr>
            <w:tcW w:w="710" w:type="dxa"/>
          </w:tcPr>
          <w:p w14:paraId="4395717D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68</w:t>
            </w:r>
          </w:p>
        </w:tc>
        <w:tc>
          <w:tcPr>
            <w:tcW w:w="5460" w:type="dxa"/>
            <w:shd w:val="clear" w:color="auto" w:fill="auto"/>
          </w:tcPr>
          <w:p w14:paraId="572F955C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Вставьте пропущенное слово</w:t>
            </w:r>
          </w:p>
          <w:p w14:paraId="5781D92A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</w:p>
          <w:p w14:paraId="2B750BEE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Документ, содержащий сведения биографического характера и создаваемый с целью устройства на работу - ...</w:t>
            </w:r>
          </w:p>
        </w:tc>
        <w:tc>
          <w:tcPr>
            <w:tcW w:w="2533" w:type="dxa"/>
          </w:tcPr>
          <w:p w14:paraId="445783F9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Резюме</w:t>
            </w:r>
          </w:p>
        </w:tc>
        <w:tc>
          <w:tcPr>
            <w:tcW w:w="1646" w:type="dxa"/>
          </w:tcPr>
          <w:p w14:paraId="6C6ED17A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4.1</w:t>
            </w:r>
          </w:p>
          <w:p w14:paraId="72673658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Русский язык и культура речи</w:t>
            </w:r>
          </w:p>
        </w:tc>
      </w:tr>
      <w:tr w:rsidR="003E7176" w:rsidRPr="003519D9" w14:paraId="6A233D69" w14:textId="77777777" w:rsidTr="009D6B9A">
        <w:tc>
          <w:tcPr>
            <w:tcW w:w="710" w:type="dxa"/>
          </w:tcPr>
          <w:p w14:paraId="25620DF5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69</w:t>
            </w:r>
          </w:p>
        </w:tc>
        <w:tc>
          <w:tcPr>
            <w:tcW w:w="5460" w:type="dxa"/>
            <w:shd w:val="clear" w:color="auto" w:fill="auto"/>
          </w:tcPr>
          <w:p w14:paraId="3DBE4965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</w:rPr>
              <w:t>Вставьте два пропущенных слова</w:t>
            </w:r>
          </w:p>
          <w:p w14:paraId="481275EB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</w:p>
          <w:p w14:paraId="07428421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В процессе общения мы можем столкнуться с различными преградами, связанными с непониманием собеседника. Их называют:…</w:t>
            </w:r>
          </w:p>
        </w:tc>
        <w:tc>
          <w:tcPr>
            <w:tcW w:w="2533" w:type="dxa"/>
          </w:tcPr>
          <w:p w14:paraId="1DD38B9B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Коммуникативные неудачи</w:t>
            </w:r>
          </w:p>
        </w:tc>
        <w:tc>
          <w:tcPr>
            <w:tcW w:w="1646" w:type="dxa"/>
          </w:tcPr>
          <w:p w14:paraId="579F73D4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4.2</w:t>
            </w:r>
          </w:p>
          <w:p w14:paraId="1B2B608A" w14:textId="5FF6D7FB" w:rsidR="003E7176" w:rsidRPr="003519D9" w:rsidRDefault="009D6B9A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Культурология</w:t>
            </w:r>
          </w:p>
        </w:tc>
      </w:tr>
      <w:tr w:rsidR="003E7176" w:rsidRPr="003519D9" w14:paraId="5AE94339" w14:textId="77777777" w:rsidTr="009D6B9A">
        <w:tc>
          <w:tcPr>
            <w:tcW w:w="710" w:type="dxa"/>
          </w:tcPr>
          <w:p w14:paraId="64F7D696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70</w:t>
            </w:r>
          </w:p>
        </w:tc>
        <w:tc>
          <w:tcPr>
            <w:tcW w:w="5460" w:type="dxa"/>
            <w:shd w:val="clear" w:color="auto" w:fill="auto"/>
          </w:tcPr>
          <w:p w14:paraId="12F0127C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Ответьте на вопрос</w:t>
            </w:r>
          </w:p>
          <w:p w14:paraId="1F01D84B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24D38665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Укажите последовательность реквизитов заявления.</w:t>
            </w:r>
          </w:p>
        </w:tc>
        <w:tc>
          <w:tcPr>
            <w:tcW w:w="2533" w:type="dxa"/>
          </w:tcPr>
          <w:p w14:paraId="61D79FAA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Адресат, адресант, текст, дата, подпись</w:t>
            </w:r>
          </w:p>
        </w:tc>
        <w:tc>
          <w:tcPr>
            <w:tcW w:w="1646" w:type="dxa"/>
          </w:tcPr>
          <w:p w14:paraId="281527D5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4.3</w:t>
            </w:r>
          </w:p>
          <w:p w14:paraId="4EA5DF8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Русский язык и культура речи</w:t>
            </w:r>
          </w:p>
          <w:p w14:paraId="4C7C62DB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</w:tr>
      <w:tr w:rsidR="003E7176" w:rsidRPr="003519D9" w14:paraId="2F35E863" w14:textId="77777777" w:rsidTr="009D6B9A">
        <w:tc>
          <w:tcPr>
            <w:tcW w:w="710" w:type="dxa"/>
          </w:tcPr>
          <w:p w14:paraId="41C4CF7A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71</w:t>
            </w:r>
          </w:p>
        </w:tc>
        <w:tc>
          <w:tcPr>
            <w:tcW w:w="5460" w:type="dxa"/>
            <w:shd w:val="clear" w:color="auto" w:fill="auto"/>
          </w:tcPr>
          <w:p w14:paraId="36585922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, дайте правильный ответ:</w:t>
            </w:r>
          </w:p>
          <w:p w14:paraId="766030B6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63399B45" w14:textId="77777777" w:rsidR="003E7176" w:rsidRPr="003519D9" w:rsidRDefault="003E7176" w:rsidP="009D6B9A">
            <w:pPr>
              <w:spacing w:line="240" w:lineRule="atLeast"/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 xml:space="preserve">Назовите </w:t>
            </w:r>
            <w:r w:rsidRPr="003519D9">
              <w:rPr>
                <w:rFonts w:ascii="Times New Roman" w:hAnsi="Times New Roman" w:cs="Times New Roman"/>
                <w:bCs/>
                <w:color w:val="auto"/>
              </w:rPr>
              <w:t>три основные формы делового взаимодействия на русском языке</w:t>
            </w:r>
            <w:r w:rsidRPr="003519D9">
              <w:rPr>
                <w:rFonts w:ascii="Times New Roman" w:hAnsi="Times New Roman" w:cs="Times New Roman"/>
                <w:color w:val="auto"/>
              </w:rPr>
              <w:t xml:space="preserve"> и приведите пример каждой из них.</w:t>
            </w:r>
          </w:p>
        </w:tc>
        <w:tc>
          <w:tcPr>
            <w:tcW w:w="2533" w:type="dxa"/>
          </w:tcPr>
          <w:p w14:paraId="34068826" w14:textId="77777777" w:rsidR="003E7176" w:rsidRPr="003519D9" w:rsidRDefault="003E7176" w:rsidP="009D6B9A">
            <w:pPr>
              <w:spacing w:line="240" w:lineRule="atLeast"/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- Официально-деловой стиль (пример: резюме, заявление);</w:t>
            </w:r>
          </w:p>
          <w:p w14:paraId="79A1EAB9" w14:textId="77777777" w:rsidR="003E7176" w:rsidRPr="003519D9" w:rsidRDefault="003E7176" w:rsidP="009D6B9A">
            <w:pPr>
              <w:spacing w:line="240" w:lineRule="atLeast"/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- Деловая переписка (пример: письмо-приглашение);</w:t>
            </w:r>
          </w:p>
          <w:p w14:paraId="53B6C201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- Публичное выступление (пример: презентация проекта на совещании).</w:t>
            </w:r>
          </w:p>
        </w:tc>
        <w:tc>
          <w:tcPr>
            <w:tcW w:w="1646" w:type="dxa"/>
          </w:tcPr>
          <w:p w14:paraId="253D7183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-4.1</w:t>
            </w:r>
          </w:p>
          <w:p w14:paraId="41387D91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Технологии эффективных коммуникаций в профессиональной сфере</w:t>
            </w:r>
          </w:p>
        </w:tc>
      </w:tr>
      <w:tr w:rsidR="003E7176" w:rsidRPr="003519D9" w14:paraId="69F99FC6" w14:textId="77777777" w:rsidTr="009D6B9A">
        <w:tc>
          <w:tcPr>
            <w:tcW w:w="710" w:type="dxa"/>
          </w:tcPr>
          <w:p w14:paraId="4220E718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72</w:t>
            </w:r>
          </w:p>
        </w:tc>
        <w:tc>
          <w:tcPr>
            <w:tcW w:w="5460" w:type="dxa"/>
            <w:shd w:val="clear" w:color="auto" w:fill="auto"/>
          </w:tcPr>
          <w:p w14:paraId="034E685A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Ответьте на вопрос:</w:t>
            </w:r>
          </w:p>
          <w:p w14:paraId="7205F5FF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</w:p>
          <w:p w14:paraId="69BB2568" w14:textId="77777777" w:rsidR="003E7176" w:rsidRPr="003519D9" w:rsidRDefault="003E7176" w:rsidP="009D6B9A">
            <w:pPr>
              <w:jc w:val="both"/>
              <w:rPr>
                <w:rFonts w:ascii="Times New Roman" w:eastAsia="Calibri" w:hAnsi="Times New Roman" w:cs="Times New Roman"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color w:val="auto"/>
              </w:rPr>
              <w:t>Назовите город, который «крестил» огнём и мечом дядя князя Владимира Добрыня.</w:t>
            </w:r>
          </w:p>
        </w:tc>
        <w:tc>
          <w:tcPr>
            <w:tcW w:w="2533" w:type="dxa"/>
          </w:tcPr>
          <w:p w14:paraId="4B96FB98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Новгород</w:t>
            </w:r>
          </w:p>
        </w:tc>
        <w:tc>
          <w:tcPr>
            <w:tcW w:w="1646" w:type="dxa"/>
          </w:tcPr>
          <w:p w14:paraId="7A3ED6DF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5.1</w:t>
            </w:r>
          </w:p>
          <w:p w14:paraId="57C6355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История России</w:t>
            </w:r>
          </w:p>
        </w:tc>
      </w:tr>
      <w:tr w:rsidR="003E7176" w:rsidRPr="003519D9" w14:paraId="320B86DE" w14:textId="77777777" w:rsidTr="009D6B9A">
        <w:tc>
          <w:tcPr>
            <w:tcW w:w="710" w:type="dxa"/>
          </w:tcPr>
          <w:p w14:paraId="28736638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73</w:t>
            </w:r>
          </w:p>
        </w:tc>
        <w:tc>
          <w:tcPr>
            <w:tcW w:w="5460" w:type="dxa"/>
            <w:shd w:val="clear" w:color="auto" w:fill="auto"/>
          </w:tcPr>
          <w:p w14:paraId="6E252C69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 xml:space="preserve">Прочтите отрывок из воспоминаний советского дипломата. </w:t>
            </w:r>
          </w:p>
          <w:p w14:paraId="2325AF95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77CDAF22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 xml:space="preserve">Напишите год начала и название международного кризиса, о которого в нём говорится. </w:t>
            </w:r>
          </w:p>
          <w:p w14:paraId="28C49A8C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«Напомню, что с первых шагов кубинской революции СССР оказывал Кубе помощь, в том числе и военную. К весне... кубинское и советское руководства пришли к выводу о необходимости принятия мер, которые бы помешали …. осуществить агрессию против Кубы».</w:t>
            </w:r>
          </w:p>
        </w:tc>
        <w:tc>
          <w:tcPr>
            <w:tcW w:w="2533" w:type="dxa"/>
          </w:tcPr>
          <w:p w14:paraId="1969B59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 xml:space="preserve">В 1962 году разразился Карибский кризис, </w:t>
            </w:r>
          </w:p>
        </w:tc>
        <w:tc>
          <w:tcPr>
            <w:tcW w:w="1646" w:type="dxa"/>
          </w:tcPr>
          <w:p w14:paraId="07693030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5.4</w:t>
            </w:r>
          </w:p>
          <w:p w14:paraId="696A6758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История России</w:t>
            </w:r>
          </w:p>
        </w:tc>
      </w:tr>
      <w:tr w:rsidR="003E7176" w:rsidRPr="003519D9" w14:paraId="2E3937E3" w14:textId="77777777" w:rsidTr="009D6B9A">
        <w:tc>
          <w:tcPr>
            <w:tcW w:w="710" w:type="dxa"/>
          </w:tcPr>
          <w:p w14:paraId="7F41BBB3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 xml:space="preserve">274 </w:t>
            </w:r>
          </w:p>
        </w:tc>
        <w:tc>
          <w:tcPr>
            <w:tcW w:w="5460" w:type="dxa"/>
            <w:shd w:val="clear" w:color="auto" w:fill="auto"/>
          </w:tcPr>
          <w:p w14:paraId="17CAC60E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 и вставьте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 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пущенное слово:</w:t>
            </w:r>
          </w:p>
          <w:p w14:paraId="591CBC82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</w:p>
          <w:p w14:paraId="3E78B49F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Термин философия в переводе с греческого означает «любовь к _____________».</w:t>
            </w:r>
          </w:p>
        </w:tc>
        <w:tc>
          <w:tcPr>
            <w:tcW w:w="2533" w:type="dxa"/>
          </w:tcPr>
          <w:p w14:paraId="37B61918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Мудрости</w:t>
            </w:r>
          </w:p>
        </w:tc>
        <w:tc>
          <w:tcPr>
            <w:tcW w:w="1646" w:type="dxa"/>
          </w:tcPr>
          <w:p w14:paraId="5FED85AF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5.3</w:t>
            </w:r>
          </w:p>
          <w:p w14:paraId="362E6DDB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Философия</w:t>
            </w:r>
          </w:p>
        </w:tc>
      </w:tr>
      <w:tr w:rsidR="003E7176" w:rsidRPr="003519D9" w14:paraId="188E17E9" w14:textId="77777777" w:rsidTr="009D6B9A">
        <w:tc>
          <w:tcPr>
            <w:tcW w:w="710" w:type="dxa"/>
          </w:tcPr>
          <w:p w14:paraId="6421C452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75</w:t>
            </w:r>
          </w:p>
        </w:tc>
        <w:tc>
          <w:tcPr>
            <w:tcW w:w="5460" w:type="dxa"/>
            <w:shd w:val="clear" w:color="auto" w:fill="auto"/>
          </w:tcPr>
          <w:p w14:paraId="7E757B37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</w:p>
          <w:p w14:paraId="7C04EFBA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</w:p>
          <w:p w14:paraId="646DB16C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Какую систему, на основе которой была осуществлена реформа атомно-молекулярной теории, предложил Станислао Канниццаро?</w:t>
            </w:r>
          </w:p>
        </w:tc>
        <w:tc>
          <w:tcPr>
            <w:tcW w:w="2533" w:type="dxa"/>
          </w:tcPr>
          <w:p w14:paraId="5F3C6A01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lastRenderedPageBreak/>
              <w:t xml:space="preserve">Систему основных </w:t>
            </w:r>
            <w:r w:rsidRPr="003519D9">
              <w:rPr>
                <w:rFonts w:ascii="Times New Roman" w:hAnsi="Times New Roman" w:cs="Times New Roman"/>
                <w:color w:val="auto"/>
              </w:rPr>
              <w:lastRenderedPageBreak/>
              <w:t>химических понятий</w:t>
            </w:r>
          </w:p>
        </w:tc>
        <w:tc>
          <w:tcPr>
            <w:tcW w:w="1646" w:type="dxa"/>
          </w:tcPr>
          <w:p w14:paraId="2BBB862D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lastRenderedPageBreak/>
              <w:t>УК-5.1</w:t>
            </w:r>
          </w:p>
          <w:p w14:paraId="54172FB5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lastRenderedPageBreak/>
              <w:t>История химии и химической технологии</w:t>
            </w:r>
          </w:p>
        </w:tc>
      </w:tr>
      <w:tr w:rsidR="003E7176" w:rsidRPr="003519D9" w14:paraId="61A47B7D" w14:textId="77777777" w:rsidTr="009D6B9A">
        <w:tc>
          <w:tcPr>
            <w:tcW w:w="710" w:type="dxa"/>
          </w:tcPr>
          <w:p w14:paraId="1E38015D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276</w:t>
            </w:r>
          </w:p>
        </w:tc>
        <w:tc>
          <w:tcPr>
            <w:tcW w:w="5460" w:type="dxa"/>
            <w:shd w:val="clear" w:color="auto" w:fill="auto"/>
          </w:tcPr>
          <w:p w14:paraId="65991DB5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</w:p>
          <w:p w14:paraId="3E158930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5B3CC782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Сколько стран граничат с Россией? Запишите ответ.</w:t>
            </w:r>
          </w:p>
        </w:tc>
        <w:tc>
          <w:tcPr>
            <w:tcW w:w="2533" w:type="dxa"/>
          </w:tcPr>
          <w:p w14:paraId="45BEB499" w14:textId="77777777" w:rsidR="003E7176" w:rsidRPr="003519D9" w:rsidRDefault="003E7176" w:rsidP="009D6B9A">
            <w:pPr>
              <w:rPr>
                <w:rFonts w:ascii="Times New Roman" w:eastAsia="Times New Roman" w:hAnsi="Symbol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18</w:t>
            </w:r>
          </w:p>
        </w:tc>
        <w:tc>
          <w:tcPr>
            <w:tcW w:w="1646" w:type="dxa"/>
          </w:tcPr>
          <w:p w14:paraId="40231A6A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-5.4</w:t>
            </w:r>
          </w:p>
          <w:p w14:paraId="1DB91D44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Основы Российской государственности</w:t>
            </w:r>
          </w:p>
        </w:tc>
      </w:tr>
      <w:tr w:rsidR="003E7176" w:rsidRPr="003519D9" w14:paraId="11FEEA26" w14:textId="77777777" w:rsidTr="009D6B9A">
        <w:tc>
          <w:tcPr>
            <w:tcW w:w="710" w:type="dxa"/>
          </w:tcPr>
          <w:p w14:paraId="7E2256AE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77</w:t>
            </w:r>
          </w:p>
        </w:tc>
        <w:tc>
          <w:tcPr>
            <w:tcW w:w="5460" w:type="dxa"/>
            <w:shd w:val="clear" w:color="auto" w:fill="auto"/>
          </w:tcPr>
          <w:p w14:paraId="06643D1D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назовите имя Героя</w:t>
            </w:r>
            <w:r w:rsidRPr="003519D9">
              <w:rPr>
                <w:rFonts w:ascii="Times New Roman" w:hAnsi="Times New Roman" w:cs="Times New Roman"/>
                <w:color w:val="auto"/>
              </w:rPr>
              <w:t xml:space="preserve">. </w:t>
            </w:r>
          </w:p>
          <w:p w14:paraId="4E89243A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7E3FA2BA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Советский военный лѐтчик-истребитель. Герой Советского Союза. Полковник. Кандидат исторических наук. 5 апреля 1942 года во время операции по прикрытию бомбардировщиков в бою с немцами его самолѐт Як-1 был подбит. Летчик сумел дотянуть самолѐт через линию фронта до своей территории, и при попытке совершить вынужденную посадку в лесу упал с высоты 30 метров. Пилоту раздробило обе ступни. Восемнадцать суток лѐтчик через леса и болота ползком пробирался к людям на восток, ориентируясь по солнцу. Ему ампутировали обе ступни, но несмотря на это, летчик вернулся на службу. Всего за время войны совершил 86 боевых вылетов, сбил 10 самолѐтов врага: три — до ранения и семь — после.</w:t>
            </w:r>
          </w:p>
        </w:tc>
        <w:tc>
          <w:tcPr>
            <w:tcW w:w="2533" w:type="dxa"/>
          </w:tcPr>
          <w:p w14:paraId="6A52BBB8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Алексей Маресьев</w:t>
            </w:r>
          </w:p>
          <w:p w14:paraId="02F86F51" w14:textId="77777777" w:rsidR="003E7176" w:rsidRPr="003519D9" w:rsidRDefault="003E7176" w:rsidP="009D6B9A">
            <w:pPr>
              <w:rPr>
                <w:rFonts w:ascii="Times New Roman" w:eastAsia="Times New Roman" w:hAnsi="Symbol" w:cs="Times New Roman"/>
                <w:color w:val="auto"/>
              </w:rPr>
            </w:pPr>
          </w:p>
        </w:tc>
        <w:tc>
          <w:tcPr>
            <w:tcW w:w="1646" w:type="dxa"/>
          </w:tcPr>
          <w:p w14:paraId="0FD3385E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-5.4</w:t>
            </w:r>
          </w:p>
          <w:p w14:paraId="35261BA2" w14:textId="40D04536" w:rsidR="003E7176" w:rsidRPr="003519D9" w:rsidRDefault="0058198E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Культурология</w:t>
            </w:r>
          </w:p>
        </w:tc>
      </w:tr>
      <w:tr w:rsidR="003E7176" w:rsidRPr="003519D9" w14:paraId="5AB1B09B" w14:textId="77777777" w:rsidTr="009D6B9A">
        <w:tc>
          <w:tcPr>
            <w:tcW w:w="710" w:type="dxa"/>
          </w:tcPr>
          <w:p w14:paraId="7B69748A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78</w:t>
            </w:r>
          </w:p>
        </w:tc>
        <w:tc>
          <w:tcPr>
            <w:tcW w:w="5460" w:type="dxa"/>
            <w:shd w:val="clear" w:color="auto" w:fill="auto"/>
          </w:tcPr>
          <w:p w14:paraId="17A8CFF1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 xml:space="preserve">Прочитайте текст и напишите имя правителя, о котором идѐт речь в источнике. </w:t>
            </w:r>
          </w:p>
          <w:p w14:paraId="423E0321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600AD3C4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Из исторического труда В.О. Ключевского. «Человек, сочетавший в себе несовместимое: стремление к просвещению и деспотизм, строивший и казнивший своими руками, сеявший среди соотечественников ужас и обожание, тот, кто во имя «общего блага», любя и служа Отечеству, «Россию поднял на дыбы» ...».</w:t>
            </w:r>
          </w:p>
        </w:tc>
        <w:tc>
          <w:tcPr>
            <w:tcW w:w="2533" w:type="dxa"/>
          </w:tcPr>
          <w:p w14:paraId="1A6AEAAF" w14:textId="77777777" w:rsidR="003E7176" w:rsidRPr="003519D9" w:rsidRDefault="003E7176" w:rsidP="009D6B9A">
            <w:pPr>
              <w:rPr>
                <w:rFonts w:ascii="Times New Roman" w:eastAsia="Times New Roman" w:hAnsi="Symbol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 xml:space="preserve">Петр </w:t>
            </w: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I</w:t>
            </w:r>
          </w:p>
        </w:tc>
        <w:tc>
          <w:tcPr>
            <w:tcW w:w="1646" w:type="dxa"/>
          </w:tcPr>
          <w:p w14:paraId="12BA054F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-5.4</w:t>
            </w:r>
          </w:p>
          <w:p w14:paraId="056A50FD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Основы Российской государственности</w:t>
            </w:r>
          </w:p>
        </w:tc>
      </w:tr>
      <w:tr w:rsidR="003E7176" w:rsidRPr="003519D9" w14:paraId="0E6D7C48" w14:textId="77777777" w:rsidTr="009D6B9A">
        <w:tc>
          <w:tcPr>
            <w:tcW w:w="710" w:type="dxa"/>
          </w:tcPr>
          <w:p w14:paraId="6DD11B13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79</w:t>
            </w:r>
          </w:p>
        </w:tc>
        <w:tc>
          <w:tcPr>
            <w:tcW w:w="5460" w:type="dxa"/>
            <w:shd w:val="clear" w:color="auto" w:fill="auto"/>
          </w:tcPr>
          <w:p w14:paraId="0A088FE8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</w:p>
          <w:p w14:paraId="05856F42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</w:p>
          <w:p w14:paraId="6B09DE63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Во второй половине XVIII века </w:t>
            </w: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Антуан Лоран Лавуазье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 провёл эксперимент, в ходе которого сжигал фосфор и серу в закрытом сосуде, обнаружив при этом, что масса воздуха в сосуде уменьшается. Это наблюдение противоречило господствующей в то время теории флогистона. Какое объяснение он предложил вместо теории флогистона?</w:t>
            </w:r>
          </w:p>
        </w:tc>
        <w:tc>
          <w:tcPr>
            <w:tcW w:w="2533" w:type="dxa"/>
          </w:tcPr>
          <w:p w14:paraId="74A56AA2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</w:p>
          <w:p w14:paraId="08F8ADA2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 Он объяснил, что при горении вещества соединяются с частью воздуха — с кислородом, и таким образом масса воздуха уменьшается. Это стало основой </w:t>
            </w: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теории окисления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>.</w:t>
            </w:r>
          </w:p>
          <w:p w14:paraId="4729DF2A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</w:p>
        </w:tc>
        <w:tc>
          <w:tcPr>
            <w:tcW w:w="1646" w:type="dxa"/>
          </w:tcPr>
          <w:p w14:paraId="2C633AC1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5.3</w:t>
            </w:r>
          </w:p>
          <w:p w14:paraId="75D1D88C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История химии и химической технологии</w:t>
            </w:r>
          </w:p>
        </w:tc>
      </w:tr>
      <w:tr w:rsidR="003E7176" w:rsidRPr="003519D9" w14:paraId="3E2C41F7" w14:textId="77777777" w:rsidTr="009D6B9A">
        <w:tc>
          <w:tcPr>
            <w:tcW w:w="710" w:type="dxa"/>
          </w:tcPr>
          <w:p w14:paraId="19458E94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80</w:t>
            </w:r>
          </w:p>
        </w:tc>
        <w:tc>
          <w:tcPr>
            <w:tcW w:w="5460" w:type="dxa"/>
            <w:shd w:val="clear" w:color="auto" w:fill="auto"/>
          </w:tcPr>
          <w:p w14:paraId="1C7B94FE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</w:p>
          <w:p w14:paraId="4C0F83DA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</w:p>
          <w:p w14:paraId="0A422926" w14:textId="77777777" w:rsidR="003E7176" w:rsidRPr="003519D9" w:rsidRDefault="003E7176" w:rsidP="009D6B9A">
            <w:pPr>
              <w:widowControl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Как представить проект новой каталитической системы иностранным коллегам с учётом 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lastRenderedPageBreak/>
              <w:t>культурных и этических норм?</w:t>
            </w:r>
          </w:p>
        </w:tc>
        <w:tc>
          <w:tcPr>
            <w:tcW w:w="2533" w:type="dxa"/>
          </w:tcPr>
          <w:p w14:paraId="27316050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lastRenderedPageBreak/>
              <w:t xml:space="preserve">Использовать визуальные материалы, подчеркнуть 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lastRenderedPageBreak/>
              <w:t>экологические преимущества, уважать иерархию и решения коллег. Избегать прямой критики, акцент на совместную выгоду.</w:t>
            </w:r>
          </w:p>
        </w:tc>
        <w:tc>
          <w:tcPr>
            <w:tcW w:w="1646" w:type="dxa"/>
          </w:tcPr>
          <w:p w14:paraId="2C4897CF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lastRenderedPageBreak/>
              <w:t>УК-5.2</w:t>
            </w:r>
          </w:p>
          <w:p w14:paraId="77F4A34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Учебная ознакомите</w:t>
            </w:r>
          </w:p>
          <w:p w14:paraId="7F280A9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льная 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lastRenderedPageBreak/>
              <w:t>практика</w:t>
            </w:r>
          </w:p>
        </w:tc>
      </w:tr>
      <w:tr w:rsidR="003E7176" w:rsidRPr="003519D9" w14:paraId="36A111FF" w14:textId="77777777" w:rsidTr="009D6B9A">
        <w:tc>
          <w:tcPr>
            <w:tcW w:w="710" w:type="dxa"/>
          </w:tcPr>
          <w:p w14:paraId="42EB703B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281</w:t>
            </w:r>
          </w:p>
        </w:tc>
        <w:tc>
          <w:tcPr>
            <w:tcW w:w="5460" w:type="dxa"/>
            <w:shd w:val="clear" w:color="auto" w:fill="auto"/>
          </w:tcPr>
          <w:p w14:paraId="5D3D568E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вопрос и дайте правильный ответ.</w:t>
            </w:r>
          </w:p>
          <w:p w14:paraId="152E7E99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33BB7479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Какую концепцию управления следует применять для повышения эффективности работы многонационального коллектива?</w:t>
            </w:r>
          </w:p>
        </w:tc>
        <w:tc>
          <w:tcPr>
            <w:tcW w:w="2533" w:type="dxa"/>
          </w:tcPr>
          <w:p w14:paraId="397004F9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  <w:shd w:val="clear" w:color="auto" w:fill="FFFFFF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Принципы кросс-культурного менеджмента</w:t>
            </w:r>
          </w:p>
        </w:tc>
        <w:tc>
          <w:tcPr>
            <w:tcW w:w="1646" w:type="dxa"/>
          </w:tcPr>
          <w:p w14:paraId="197B9515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5.1</w:t>
            </w:r>
          </w:p>
          <w:p w14:paraId="35130B30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венная технологическая практика (4 сем.)</w:t>
            </w:r>
          </w:p>
        </w:tc>
      </w:tr>
      <w:tr w:rsidR="003E7176" w:rsidRPr="003519D9" w14:paraId="73C4B561" w14:textId="77777777" w:rsidTr="009D6B9A">
        <w:tc>
          <w:tcPr>
            <w:tcW w:w="710" w:type="dxa"/>
          </w:tcPr>
          <w:p w14:paraId="5C3C2A25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82</w:t>
            </w:r>
          </w:p>
        </w:tc>
        <w:tc>
          <w:tcPr>
            <w:tcW w:w="5460" w:type="dxa"/>
            <w:shd w:val="clear" w:color="auto" w:fill="auto"/>
          </w:tcPr>
          <w:p w14:paraId="0B29A45D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color w:val="auto"/>
                <w:shd w:val="clear" w:color="auto" w:fill="FFFFFF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color w:val="auto"/>
                <w:shd w:val="clear" w:color="auto" w:fill="FFFFFF"/>
              </w:rPr>
              <w:t>Решите задачу и дайте ответ:</w:t>
            </w:r>
          </w:p>
          <w:p w14:paraId="57932BDF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color w:val="auto"/>
                <w:shd w:val="clear" w:color="auto" w:fill="FFFFFF"/>
              </w:rPr>
            </w:pPr>
          </w:p>
          <w:p w14:paraId="4406EAAB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  <w:shd w:val="clear" w:color="auto" w:fill="FFFFFF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  <w:shd w:val="clear" w:color="auto" w:fill="FFFFFF"/>
              </w:rPr>
              <w:t xml:space="preserve">При давлении 360 кПа и температуре 400 К газ занимает объем </w:t>
            </w:r>
            <w:smartTag w:uri="urn:schemas-microsoft-com:office:smarttags" w:element="metricconverter">
              <w:smartTagPr>
                <w:attr w:name="ProductID" w:val="1,2 м3"/>
              </w:smartTagPr>
              <w:r w:rsidRPr="003519D9">
                <w:rPr>
                  <w:rFonts w:ascii="Times New Roman" w:eastAsia="Times New Roman" w:hAnsi="Times New Roman" w:cs="Times New Roman"/>
                  <w:color w:val="auto"/>
                  <w:shd w:val="clear" w:color="auto" w:fill="FFFFFF"/>
                </w:rPr>
                <w:t>1,2 м</w:t>
              </w:r>
              <w:r w:rsidRPr="003519D9">
                <w:rPr>
                  <w:rFonts w:ascii="Times New Roman" w:eastAsia="Times New Roman" w:hAnsi="Times New Roman" w:cs="Times New Roman"/>
                  <w:color w:val="auto"/>
                  <w:shd w:val="clear" w:color="auto" w:fill="FFFFFF"/>
                  <w:vertAlign w:val="superscript"/>
                </w:rPr>
                <w:t>3</w:t>
              </w:r>
            </w:smartTag>
            <w:r w:rsidRPr="003519D9">
              <w:rPr>
                <w:rFonts w:ascii="Times New Roman" w:eastAsia="Times New Roman" w:hAnsi="Times New Roman" w:cs="Times New Roman"/>
                <w:color w:val="auto"/>
                <w:shd w:val="clear" w:color="auto" w:fill="FFFFFF"/>
              </w:rPr>
              <w:t>. Найти число молей газа (ответ округлите до целых).</w:t>
            </w:r>
          </w:p>
          <w:p w14:paraId="58658819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  <w:shd w:val="clear" w:color="auto" w:fill="FFFFFF"/>
              </w:rPr>
            </w:pPr>
          </w:p>
          <w:p w14:paraId="4A230917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  <w:shd w:val="clear" w:color="auto" w:fill="FFFFFF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  <w:shd w:val="clear" w:color="auto" w:fill="FFFFFF"/>
              </w:rPr>
              <w:t>Решение:</w:t>
            </w:r>
          </w:p>
          <w:p w14:paraId="3D20814F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b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bCs/>
                <w:color w:val="auto"/>
                <w:lang w:val="en-US"/>
              </w:rPr>
              <w:t>n</w:t>
            </w: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=</w:t>
            </w:r>
            <w:r w:rsidRPr="003519D9">
              <w:rPr>
                <w:rFonts w:ascii="Times New Roman" w:eastAsia="Times New Roman" w:hAnsi="Times New Roman" w:cs="Times New Roman"/>
                <w:bCs/>
                <w:color w:val="auto"/>
                <w:lang w:val="en-US"/>
              </w:rPr>
              <w:t>PV</w:t>
            </w: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/</w:t>
            </w:r>
            <w:r w:rsidRPr="003519D9">
              <w:rPr>
                <w:rFonts w:ascii="Times New Roman" w:eastAsia="Times New Roman" w:hAnsi="Times New Roman" w:cs="Times New Roman"/>
                <w:bCs/>
                <w:color w:val="auto"/>
                <w:lang w:val="en-US"/>
              </w:rPr>
              <w:t>RT</w:t>
            </w: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 xml:space="preserve"> = 360000∙1,2/8,31∙400 =130 моль</w:t>
            </w:r>
          </w:p>
        </w:tc>
        <w:tc>
          <w:tcPr>
            <w:tcW w:w="2533" w:type="dxa"/>
          </w:tcPr>
          <w:p w14:paraId="230D9841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  <w:shd w:val="clear" w:color="auto" w:fill="FFFFFF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  <w:shd w:val="clear" w:color="auto" w:fill="FFFFFF"/>
              </w:rPr>
              <w:t>130 моль</w:t>
            </w:r>
          </w:p>
          <w:p w14:paraId="5B96C64F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 w:val="22"/>
                <w:szCs w:val="22"/>
                <w:shd w:val="clear" w:color="auto" w:fill="F2F2F2"/>
              </w:rPr>
            </w:pPr>
          </w:p>
        </w:tc>
        <w:tc>
          <w:tcPr>
            <w:tcW w:w="1646" w:type="dxa"/>
          </w:tcPr>
          <w:p w14:paraId="4242B697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6.1</w:t>
            </w:r>
          </w:p>
          <w:p w14:paraId="14639C4B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ведение в специально</w:t>
            </w:r>
          </w:p>
          <w:p w14:paraId="4C6FB021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сть</w:t>
            </w:r>
          </w:p>
        </w:tc>
      </w:tr>
      <w:tr w:rsidR="003E7176" w:rsidRPr="003519D9" w14:paraId="33EB570F" w14:textId="77777777" w:rsidTr="009D6B9A">
        <w:tc>
          <w:tcPr>
            <w:tcW w:w="710" w:type="dxa"/>
          </w:tcPr>
          <w:p w14:paraId="5C6F50CF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83</w:t>
            </w:r>
          </w:p>
        </w:tc>
        <w:tc>
          <w:tcPr>
            <w:tcW w:w="5460" w:type="dxa"/>
            <w:shd w:val="clear" w:color="auto" w:fill="auto"/>
          </w:tcPr>
          <w:p w14:paraId="357BF7BB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color w:val="auto"/>
              </w:rPr>
              <w:t>Продолжить фразу:</w:t>
            </w:r>
          </w:p>
          <w:p w14:paraId="6FDB954D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color w:val="auto"/>
              </w:rPr>
            </w:pPr>
          </w:p>
          <w:p w14:paraId="55FB990B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Назначение бензольного отделения –</w:t>
            </w:r>
          </w:p>
          <w:p w14:paraId="302B0E64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лавливание сырого бензола из …</w:t>
            </w:r>
          </w:p>
        </w:tc>
        <w:tc>
          <w:tcPr>
            <w:tcW w:w="2533" w:type="dxa"/>
          </w:tcPr>
          <w:p w14:paraId="7ED3F288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Коксового газа</w:t>
            </w:r>
          </w:p>
        </w:tc>
        <w:tc>
          <w:tcPr>
            <w:tcW w:w="1646" w:type="dxa"/>
          </w:tcPr>
          <w:p w14:paraId="240C544D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6.1</w:t>
            </w:r>
          </w:p>
          <w:p w14:paraId="080AE26C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ведение в специально</w:t>
            </w:r>
          </w:p>
          <w:p w14:paraId="249CF18C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сть</w:t>
            </w:r>
          </w:p>
        </w:tc>
      </w:tr>
      <w:tr w:rsidR="003E7176" w:rsidRPr="003519D9" w14:paraId="285B4F76" w14:textId="77777777" w:rsidTr="009D6B9A">
        <w:tc>
          <w:tcPr>
            <w:tcW w:w="710" w:type="dxa"/>
          </w:tcPr>
          <w:p w14:paraId="6677B410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84</w:t>
            </w:r>
          </w:p>
        </w:tc>
        <w:tc>
          <w:tcPr>
            <w:tcW w:w="5460" w:type="dxa"/>
            <w:shd w:val="clear" w:color="auto" w:fill="auto"/>
          </w:tcPr>
          <w:p w14:paraId="1943ACF2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</w:p>
          <w:p w14:paraId="544E7F4D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</w:p>
          <w:p w14:paraId="6276A06F" w14:textId="77777777" w:rsidR="003E7176" w:rsidRPr="003519D9" w:rsidRDefault="003E7176" w:rsidP="009D6B9A">
            <w:pPr>
              <w:jc w:val="both"/>
              <w:rPr>
                <w:rFonts w:ascii="Times New Roman" w:eastAsia="TimesNewRoman" w:hAnsi="Times New Roman" w:cs="Times New Roman"/>
                <w:color w:val="auto"/>
              </w:rPr>
            </w:pPr>
            <w:r w:rsidRPr="003519D9">
              <w:rPr>
                <w:rFonts w:ascii="Times New Roman" w:eastAsia="TimesNewRoman" w:hAnsi="Times New Roman" w:cs="Times New Roman"/>
                <w:color w:val="auto"/>
              </w:rPr>
              <w:t>На сколько классов разделяется кокс на коксосортировке?</w:t>
            </w:r>
          </w:p>
        </w:tc>
        <w:tc>
          <w:tcPr>
            <w:tcW w:w="2533" w:type="dxa"/>
          </w:tcPr>
          <w:p w14:paraId="7BF5BF00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3</w:t>
            </w:r>
          </w:p>
        </w:tc>
        <w:tc>
          <w:tcPr>
            <w:tcW w:w="1646" w:type="dxa"/>
          </w:tcPr>
          <w:p w14:paraId="1DAD6CCC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6.1</w:t>
            </w:r>
          </w:p>
          <w:p w14:paraId="21338316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ведение в специально</w:t>
            </w:r>
          </w:p>
          <w:p w14:paraId="5038A694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сть</w:t>
            </w:r>
          </w:p>
        </w:tc>
      </w:tr>
      <w:tr w:rsidR="003E7176" w:rsidRPr="003519D9" w14:paraId="7B0D49D4" w14:textId="77777777" w:rsidTr="009D6B9A">
        <w:tc>
          <w:tcPr>
            <w:tcW w:w="710" w:type="dxa"/>
          </w:tcPr>
          <w:p w14:paraId="52043796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85</w:t>
            </w:r>
          </w:p>
        </w:tc>
        <w:tc>
          <w:tcPr>
            <w:tcW w:w="5460" w:type="dxa"/>
            <w:shd w:val="clear" w:color="auto" w:fill="auto"/>
          </w:tcPr>
          <w:p w14:paraId="06D5478B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Решите задачу и дайте ответ</w:t>
            </w:r>
          </w:p>
          <w:p w14:paraId="3F264F00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</w:p>
          <w:p w14:paraId="3BB192FC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На установку атмосферной перегонки нефти (АВТ) поступает 1000 тонн нефти в сутки.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br/>
              <w:t>По результатам перегонки получены следующие выходы фракций (в % от массы сырья):</w:t>
            </w:r>
          </w:p>
          <w:p w14:paraId="26609B2D" w14:textId="77777777" w:rsidR="003E7176" w:rsidRPr="003519D9" w:rsidRDefault="003E7176" w:rsidP="009D6B9A">
            <w:pPr>
              <w:widowControl/>
              <w:ind w:left="61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Бензиновая фракция — 25%</w:t>
            </w:r>
          </w:p>
          <w:p w14:paraId="632DC7B7" w14:textId="77777777" w:rsidR="003E7176" w:rsidRPr="003519D9" w:rsidRDefault="003E7176" w:rsidP="009D6B9A">
            <w:pPr>
              <w:widowControl/>
              <w:ind w:left="61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Керосиновая фракция — 15%</w:t>
            </w:r>
          </w:p>
          <w:p w14:paraId="6E53A46C" w14:textId="77777777" w:rsidR="003E7176" w:rsidRPr="003519D9" w:rsidRDefault="003E7176" w:rsidP="009D6B9A">
            <w:pPr>
              <w:widowControl/>
              <w:ind w:left="61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Дизельная фракция — 30%</w:t>
            </w:r>
          </w:p>
          <w:p w14:paraId="19D7C77C" w14:textId="77777777" w:rsidR="003E7176" w:rsidRPr="003519D9" w:rsidRDefault="003E7176" w:rsidP="009D6B9A">
            <w:pPr>
              <w:widowControl/>
              <w:ind w:left="61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Мазут — остальное</w:t>
            </w:r>
          </w:p>
          <w:p w14:paraId="060CAA74" w14:textId="77777777" w:rsidR="003E7176" w:rsidRPr="003519D9" w:rsidRDefault="003E7176" w:rsidP="009D6B9A">
            <w:pPr>
              <w:widowControl/>
              <w:ind w:left="61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Рассчитайте массу каждой полученной фракции в тоннах.</w:t>
            </w:r>
          </w:p>
        </w:tc>
        <w:tc>
          <w:tcPr>
            <w:tcW w:w="2533" w:type="dxa"/>
          </w:tcPr>
          <w:p w14:paraId="2EF3E5C7" w14:textId="77777777" w:rsidR="003E7176" w:rsidRPr="003519D9" w:rsidRDefault="003E7176" w:rsidP="009D6B9A">
            <w:pPr>
              <w:ind w:left="102"/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Бензиновая фракция: </w:t>
            </w: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250 т</w:t>
            </w:r>
          </w:p>
          <w:p w14:paraId="5DC2E1A0" w14:textId="77777777" w:rsidR="003E7176" w:rsidRPr="003519D9" w:rsidRDefault="003E7176" w:rsidP="009D6B9A">
            <w:pPr>
              <w:pStyle w:val="afb"/>
              <w:ind w:left="102"/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Керосиновая фракция: </w:t>
            </w: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150 т</w:t>
            </w:r>
          </w:p>
          <w:p w14:paraId="1856AB44" w14:textId="77777777" w:rsidR="003E7176" w:rsidRPr="003519D9" w:rsidRDefault="003E7176" w:rsidP="009D6B9A">
            <w:pPr>
              <w:pStyle w:val="afb"/>
              <w:ind w:left="102"/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Дизельная фракция: </w:t>
            </w: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300 т</w:t>
            </w:r>
          </w:p>
          <w:p w14:paraId="4FF51802" w14:textId="77777777" w:rsidR="003E7176" w:rsidRPr="003519D9" w:rsidRDefault="003E7176" w:rsidP="009D6B9A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  <w:tc>
          <w:tcPr>
            <w:tcW w:w="1646" w:type="dxa"/>
          </w:tcPr>
          <w:p w14:paraId="08A6E96F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6.2</w:t>
            </w:r>
          </w:p>
          <w:p w14:paraId="0655FF99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ведение в специально</w:t>
            </w:r>
          </w:p>
          <w:p w14:paraId="2C3B53DF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сть</w:t>
            </w:r>
          </w:p>
        </w:tc>
      </w:tr>
      <w:tr w:rsidR="003E7176" w:rsidRPr="003519D9" w14:paraId="3A67A5A8" w14:textId="77777777" w:rsidTr="009D6B9A">
        <w:tc>
          <w:tcPr>
            <w:tcW w:w="710" w:type="dxa"/>
          </w:tcPr>
          <w:p w14:paraId="47D65695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86</w:t>
            </w:r>
          </w:p>
        </w:tc>
        <w:tc>
          <w:tcPr>
            <w:tcW w:w="5460" w:type="dxa"/>
            <w:shd w:val="clear" w:color="auto" w:fill="auto"/>
          </w:tcPr>
          <w:p w14:paraId="04C462AE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ahoma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ahoma"/>
                <w:i/>
                <w:iCs/>
                <w:color w:val="auto"/>
              </w:rPr>
              <w:t>Прочитайте текст и запишите ответ</w:t>
            </w:r>
          </w:p>
          <w:p w14:paraId="7D0A6ACC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ahoma"/>
                <w:color w:val="auto"/>
              </w:rPr>
            </w:pPr>
          </w:p>
          <w:p w14:paraId="13B02027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Как эффективно планировать саморазвитие в области химии углеродных материалов? </w:t>
            </w:r>
          </w:p>
        </w:tc>
        <w:tc>
          <w:tcPr>
            <w:tcW w:w="2533" w:type="dxa"/>
          </w:tcPr>
          <w:p w14:paraId="66CE3E60" w14:textId="77777777" w:rsidR="003E7176" w:rsidRPr="003519D9" w:rsidRDefault="003E7176" w:rsidP="009D6B9A">
            <w:pPr>
              <w:widowControl/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Ставить четкие цели, разбивать задачи на этапы, использовать инструменты тайм-менеджмента (например, матрицу Эйзенхауэра), регулярно изучать новые исследования и адаптировать планы под тенденции 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lastRenderedPageBreak/>
              <w:t>отрасли.</w:t>
            </w:r>
          </w:p>
        </w:tc>
        <w:tc>
          <w:tcPr>
            <w:tcW w:w="1646" w:type="dxa"/>
          </w:tcPr>
          <w:p w14:paraId="113BCA49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lastRenderedPageBreak/>
              <w:t>УК-6.3</w:t>
            </w:r>
          </w:p>
          <w:p w14:paraId="3DCC0B17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ведение в специально</w:t>
            </w:r>
          </w:p>
          <w:p w14:paraId="57D25083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сть</w:t>
            </w:r>
          </w:p>
        </w:tc>
      </w:tr>
      <w:tr w:rsidR="003E7176" w:rsidRPr="003519D9" w14:paraId="4C1F6F6D" w14:textId="77777777" w:rsidTr="009D6B9A">
        <w:tc>
          <w:tcPr>
            <w:tcW w:w="710" w:type="dxa"/>
          </w:tcPr>
          <w:p w14:paraId="354ADF5F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287</w:t>
            </w:r>
          </w:p>
        </w:tc>
        <w:tc>
          <w:tcPr>
            <w:tcW w:w="5460" w:type="dxa"/>
            <w:shd w:val="clear" w:color="auto" w:fill="auto"/>
          </w:tcPr>
          <w:p w14:paraId="146801FA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</w:p>
          <w:p w14:paraId="75208BB7" w14:textId="77777777" w:rsidR="003E7176" w:rsidRPr="003519D9" w:rsidRDefault="003E7176" w:rsidP="009D6B9A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Как быстро адаптировать план саморазвития под новые тенденции в технологии углеродных материалов?</w:t>
            </w:r>
          </w:p>
          <w:p w14:paraId="7C9CD8A6" w14:textId="77777777" w:rsidR="003E7176" w:rsidRPr="003519D9" w:rsidRDefault="003E7176" w:rsidP="009D6B9A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color w:val="auto"/>
              </w:rPr>
            </w:pPr>
          </w:p>
        </w:tc>
        <w:tc>
          <w:tcPr>
            <w:tcW w:w="2533" w:type="dxa"/>
          </w:tcPr>
          <w:p w14:paraId="28304B2C" w14:textId="77777777" w:rsidR="003E7176" w:rsidRPr="003519D9" w:rsidRDefault="003E7176" w:rsidP="009D6B9A">
            <w:pPr>
              <w:widowControl/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Мониторить тренды через научные журналы (например, Carbon), гибко корректировать цели, уделять время экспериментам с новыми методами (например, CVD-синтез графена).</w:t>
            </w:r>
          </w:p>
        </w:tc>
        <w:tc>
          <w:tcPr>
            <w:tcW w:w="1646" w:type="dxa"/>
          </w:tcPr>
          <w:p w14:paraId="5FC09BF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6.3</w:t>
            </w:r>
          </w:p>
          <w:p w14:paraId="7B2D4446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ведение в специально</w:t>
            </w:r>
          </w:p>
          <w:p w14:paraId="12A12BF1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сть</w:t>
            </w:r>
          </w:p>
        </w:tc>
      </w:tr>
      <w:tr w:rsidR="003E7176" w:rsidRPr="003519D9" w14:paraId="0F5AA1F0" w14:textId="77777777" w:rsidTr="009D6B9A">
        <w:tc>
          <w:tcPr>
            <w:tcW w:w="710" w:type="dxa"/>
          </w:tcPr>
          <w:p w14:paraId="6D028F3F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88</w:t>
            </w:r>
          </w:p>
        </w:tc>
        <w:tc>
          <w:tcPr>
            <w:tcW w:w="5460" w:type="dxa"/>
            <w:shd w:val="clear" w:color="auto" w:fill="auto"/>
          </w:tcPr>
          <w:p w14:paraId="163E5E3F" w14:textId="77777777" w:rsidR="003E7176" w:rsidRPr="003519D9" w:rsidRDefault="003E7176" w:rsidP="009D6B9A">
            <w:pPr>
              <w:shd w:val="clear" w:color="auto" w:fill="FFFFFF"/>
              <w:tabs>
                <w:tab w:val="left" w:pos="2856"/>
                <w:tab w:val="left" w:pos="4565"/>
                <w:tab w:val="left" w:pos="6197"/>
              </w:tabs>
              <w:rPr>
                <w:rFonts w:ascii="Times New Roman" w:eastAsia="Times New Roman" w:hAnsi="Times New Roman" w:cs="Times New Roman"/>
                <w:i/>
                <w:color w:val="auto"/>
                <w:shd w:val="clear" w:color="auto" w:fill="FFFFFF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color w:val="auto"/>
                <w:shd w:val="clear" w:color="auto" w:fill="FFFFFF"/>
              </w:rPr>
              <w:t>Решить задачу и дать ответ:</w:t>
            </w:r>
          </w:p>
          <w:p w14:paraId="71B26230" w14:textId="77777777" w:rsidR="003E7176" w:rsidRPr="003519D9" w:rsidRDefault="003E7176" w:rsidP="009D6B9A">
            <w:pPr>
              <w:shd w:val="clear" w:color="auto" w:fill="FFFFFF"/>
              <w:tabs>
                <w:tab w:val="left" w:pos="2856"/>
                <w:tab w:val="left" w:pos="4565"/>
                <w:tab w:val="left" w:pos="6197"/>
              </w:tabs>
              <w:rPr>
                <w:rFonts w:ascii="Times New Roman" w:eastAsia="Times New Roman" w:hAnsi="Times New Roman" w:cs="Times New Roman"/>
                <w:i/>
                <w:color w:val="auto"/>
                <w:shd w:val="clear" w:color="auto" w:fill="FFFFFF"/>
              </w:rPr>
            </w:pPr>
          </w:p>
          <w:p w14:paraId="636DBA54" w14:textId="77777777" w:rsidR="003E7176" w:rsidRPr="003519D9" w:rsidRDefault="003E7176" w:rsidP="009D6B9A">
            <w:pPr>
              <w:shd w:val="clear" w:color="auto" w:fill="FFFFFF"/>
              <w:tabs>
                <w:tab w:val="left" w:pos="2856"/>
                <w:tab w:val="left" w:pos="4565"/>
                <w:tab w:val="left" w:pos="6197"/>
              </w:tabs>
              <w:rPr>
                <w:rFonts w:ascii="Times New Roman" w:eastAsia="Times New Roman" w:hAnsi="Times New Roman" w:cs="Times New Roman"/>
                <w:color w:val="auto"/>
                <w:shd w:val="clear" w:color="auto" w:fill="FFFFFF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  <w:shd w:val="clear" w:color="auto" w:fill="FFFFFF"/>
              </w:rPr>
              <w:t xml:space="preserve">Ароматический концентрат представляет собой смесь, состоящую из </w:t>
            </w:r>
            <w:smartTag w:uri="urn:schemas-microsoft-com:office:smarttags" w:element="metricconverter">
              <w:smartTagPr>
                <w:attr w:name="ProductID" w:val="125 кг"/>
              </w:smartTagPr>
              <w:r w:rsidRPr="003519D9">
                <w:rPr>
                  <w:rFonts w:ascii="Times New Roman" w:eastAsia="Times New Roman" w:hAnsi="Times New Roman" w:cs="Times New Roman"/>
                  <w:color w:val="auto"/>
                  <w:shd w:val="clear" w:color="auto" w:fill="FFFFFF"/>
                </w:rPr>
                <w:t>125 кг</w:t>
              </w:r>
            </w:smartTag>
            <w:r w:rsidRPr="003519D9">
              <w:rPr>
                <w:rFonts w:ascii="Times New Roman" w:eastAsia="Times New Roman" w:hAnsi="Times New Roman" w:cs="Times New Roman"/>
                <w:color w:val="auto"/>
                <w:shd w:val="clear" w:color="auto" w:fill="FFFFFF"/>
              </w:rPr>
              <w:t xml:space="preserve"> бензола, </w:t>
            </w:r>
            <w:smartTag w:uri="urn:schemas-microsoft-com:office:smarttags" w:element="metricconverter">
              <w:smartTagPr>
                <w:attr w:name="ProductID" w:val="75 кг"/>
              </w:smartTagPr>
              <w:r w:rsidRPr="003519D9">
                <w:rPr>
                  <w:rFonts w:ascii="Times New Roman" w:eastAsia="Times New Roman" w:hAnsi="Times New Roman" w:cs="Times New Roman"/>
                  <w:color w:val="auto"/>
                  <w:shd w:val="clear" w:color="auto" w:fill="FFFFFF"/>
                </w:rPr>
                <w:t>75 кг</w:t>
              </w:r>
            </w:smartTag>
            <w:r w:rsidRPr="003519D9">
              <w:rPr>
                <w:rFonts w:ascii="Times New Roman" w:eastAsia="Times New Roman" w:hAnsi="Times New Roman" w:cs="Times New Roman"/>
                <w:color w:val="auto"/>
                <w:shd w:val="clear" w:color="auto" w:fill="FFFFFF"/>
              </w:rPr>
              <w:t xml:space="preserve"> толуола и </w:t>
            </w:r>
            <w:smartTag w:uri="urn:schemas-microsoft-com:office:smarttags" w:element="metricconverter">
              <w:smartTagPr>
                <w:attr w:name="ProductID" w:val="35 кг"/>
              </w:smartTagPr>
              <w:r w:rsidRPr="003519D9">
                <w:rPr>
                  <w:rFonts w:ascii="Times New Roman" w:eastAsia="Times New Roman" w:hAnsi="Times New Roman" w:cs="Times New Roman"/>
                  <w:color w:val="auto"/>
                  <w:shd w:val="clear" w:color="auto" w:fill="FFFFFF"/>
                </w:rPr>
                <w:t>35 кг</w:t>
              </w:r>
            </w:smartTag>
            <w:r w:rsidRPr="003519D9">
              <w:rPr>
                <w:rFonts w:ascii="Times New Roman" w:eastAsia="Times New Roman" w:hAnsi="Times New Roman" w:cs="Times New Roman"/>
                <w:color w:val="auto"/>
                <w:shd w:val="clear" w:color="auto" w:fill="FFFFFF"/>
              </w:rPr>
              <w:t xml:space="preserve"> этилбензола. Найти массовую долю толуола в смеси в процентах. Ответ округлить до целого числа.</w:t>
            </w:r>
          </w:p>
          <w:p w14:paraId="03922221" w14:textId="77777777" w:rsidR="003E7176" w:rsidRPr="003519D9" w:rsidRDefault="003E7176" w:rsidP="009D6B9A">
            <w:pPr>
              <w:shd w:val="clear" w:color="auto" w:fill="FFFFFF"/>
              <w:tabs>
                <w:tab w:val="left" w:pos="2856"/>
                <w:tab w:val="left" w:pos="4565"/>
                <w:tab w:val="left" w:pos="6197"/>
              </w:tabs>
              <w:rPr>
                <w:rFonts w:ascii="Times New Roman" w:eastAsia="Times New Roman" w:hAnsi="Times New Roman" w:cs="Times New Roman"/>
                <w:color w:val="auto"/>
                <w:shd w:val="clear" w:color="auto" w:fill="FFFFFF"/>
              </w:rPr>
            </w:pPr>
          </w:p>
          <w:p w14:paraId="1833F7E6" w14:textId="77777777" w:rsidR="003E7176" w:rsidRPr="003519D9" w:rsidRDefault="003E7176" w:rsidP="009D6B9A">
            <w:pPr>
              <w:shd w:val="clear" w:color="auto" w:fill="FFFFFF"/>
              <w:tabs>
                <w:tab w:val="left" w:pos="2856"/>
                <w:tab w:val="left" w:pos="4565"/>
                <w:tab w:val="left" w:pos="6197"/>
              </w:tabs>
              <w:rPr>
                <w:rFonts w:ascii="Times New Roman" w:eastAsia="Times New Roman" w:hAnsi="Times New Roman" w:cs="Times New Roman"/>
                <w:color w:val="auto"/>
                <w:shd w:val="clear" w:color="auto" w:fill="FFFFFF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  <w:shd w:val="clear" w:color="auto" w:fill="FFFFFF"/>
              </w:rPr>
              <w:t>Решение:</w:t>
            </w:r>
          </w:p>
          <w:p w14:paraId="1CB9F6F7" w14:textId="77777777" w:rsidR="003E7176" w:rsidRPr="003519D9" w:rsidRDefault="003E7176" w:rsidP="009D6B9A">
            <w:pPr>
              <w:widowControl/>
              <w:shd w:val="clear" w:color="auto" w:fill="FFFFFF"/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bidi="ar-SA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bdr w:val="none" w:sz="0" w:space="0" w:color="auto" w:frame="1"/>
                <w:lang w:bidi="ar-SA"/>
              </w:rPr>
              <w:t>m</w:t>
            </w: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bdr w:val="none" w:sz="0" w:space="0" w:color="auto" w:frame="1"/>
                <w:vertAlign w:val="subscript"/>
                <w:lang w:bidi="ar-SA"/>
              </w:rPr>
              <w:t>общ</w:t>
            </w: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bdr w:val="none" w:sz="0" w:space="0" w:color="auto" w:frame="1"/>
                <w:lang w:bidi="ar-SA"/>
              </w:rPr>
              <w:t>=125+75+35=235кг</w:t>
            </w:r>
          </w:p>
          <w:p w14:paraId="2544355A" w14:textId="77777777" w:rsidR="003E7176" w:rsidRPr="003519D9" w:rsidRDefault="003E7176" w:rsidP="009D6B9A">
            <w:pPr>
              <w:shd w:val="clear" w:color="auto" w:fill="FFFFFF"/>
              <w:tabs>
                <w:tab w:val="left" w:pos="2856"/>
                <w:tab w:val="left" w:pos="4565"/>
                <w:tab w:val="left" w:pos="6197"/>
              </w:tabs>
              <w:rPr>
                <w:rFonts w:ascii="Times New Roman" w:eastAsia="Times New Roman" w:hAnsi="Times New Roman" w:cs="Times New Roman"/>
                <w:color w:val="auto"/>
                <w:spacing w:val="-1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bdr w:val="none" w:sz="0" w:space="0" w:color="auto" w:frame="1"/>
                <w:lang w:bidi="ar-SA"/>
              </w:rPr>
              <w:t>ω</w:t>
            </w: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bdr w:val="none" w:sz="0" w:space="0" w:color="auto" w:frame="1"/>
                <w:vertAlign w:val="subscript"/>
                <w:lang w:bidi="ar-SA"/>
              </w:rPr>
              <w:t>толуола</w:t>
            </w: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bdr w:val="none" w:sz="0" w:space="0" w:color="auto" w:frame="1"/>
                <w:lang w:bidi="ar-SA"/>
              </w:rPr>
              <w:t>=m</w:t>
            </w: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bdr w:val="none" w:sz="0" w:space="0" w:color="auto" w:frame="1"/>
                <w:vertAlign w:val="subscript"/>
                <w:lang w:bidi="ar-SA"/>
              </w:rPr>
              <w:t>толуола</w:t>
            </w: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bdr w:val="none" w:sz="0" w:space="0" w:color="auto" w:frame="1"/>
                <w:lang w:bidi="ar-SA"/>
              </w:rPr>
              <w:t>/m</w:t>
            </w: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bdr w:val="none" w:sz="0" w:space="0" w:color="auto" w:frame="1"/>
                <w:vertAlign w:val="subscript"/>
                <w:lang w:bidi="ar-SA"/>
              </w:rPr>
              <w:t>общ</w:t>
            </w: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bdr w:val="none" w:sz="0" w:space="0" w:color="auto" w:frame="1"/>
                <w:lang w:bidi="ar-SA"/>
              </w:rPr>
              <w:t>×100%=75/235×100 = =31.91 =32%</w:t>
            </w:r>
          </w:p>
        </w:tc>
        <w:tc>
          <w:tcPr>
            <w:tcW w:w="2533" w:type="dxa"/>
          </w:tcPr>
          <w:p w14:paraId="44BF8C7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32%</w:t>
            </w:r>
          </w:p>
        </w:tc>
        <w:tc>
          <w:tcPr>
            <w:tcW w:w="1646" w:type="dxa"/>
          </w:tcPr>
          <w:p w14:paraId="037BC796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6.3</w:t>
            </w:r>
          </w:p>
          <w:p w14:paraId="3EA4749F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ведение в специально</w:t>
            </w:r>
          </w:p>
          <w:p w14:paraId="461ADB44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сть</w:t>
            </w:r>
          </w:p>
        </w:tc>
      </w:tr>
      <w:tr w:rsidR="003E7176" w:rsidRPr="003519D9" w14:paraId="33B3B4B5" w14:textId="77777777" w:rsidTr="009D6B9A">
        <w:tc>
          <w:tcPr>
            <w:tcW w:w="710" w:type="dxa"/>
          </w:tcPr>
          <w:p w14:paraId="23032CAF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89</w:t>
            </w:r>
          </w:p>
        </w:tc>
        <w:tc>
          <w:tcPr>
            <w:tcW w:w="5460" w:type="dxa"/>
            <w:shd w:val="clear" w:color="auto" w:fill="auto"/>
          </w:tcPr>
          <w:p w14:paraId="4BD60DC4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</w:p>
          <w:p w14:paraId="6DDAEA06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</w:p>
          <w:p w14:paraId="0250CF83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Как называется инструмент, помогающий контролировать выполнение задач по времени?</w:t>
            </w:r>
          </w:p>
        </w:tc>
        <w:tc>
          <w:tcPr>
            <w:tcW w:w="2533" w:type="dxa"/>
          </w:tcPr>
          <w:p w14:paraId="71357448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Планер</w:t>
            </w:r>
          </w:p>
        </w:tc>
        <w:tc>
          <w:tcPr>
            <w:tcW w:w="1646" w:type="dxa"/>
          </w:tcPr>
          <w:p w14:paraId="2ABAE7F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6.1</w:t>
            </w:r>
          </w:p>
          <w:p w14:paraId="5F62D303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Учебная ознакомите</w:t>
            </w:r>
          </w:p>
          <w:p w14:paraId="6D460ED3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льная практика</w:t>
            </w:r>
          </w:p>
        </w:tc>
      </w:tr>
      <w:tr w:rsidR="003E7176" w:rsidRPr="003519D9" w14:paraId="6C97F29A" w14:textId="77777777" w:rsidTr="009D6B9A">
        <w:tc>
          <w:tcPr>
            <w:tcW w:w="710" w:type="dxa"/>
          </w:tcPr>
          <w:p w14:paraId="10284791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90</w:t>
            </w:r>
          </w:p>
        </w:tc>
        <w:tc>
          <w:tcPr>
            <w:tcW w:w="5460" w:type="dxa"/>
            <w:shd w:val="clear" w:color="auto" w:fill="auto"/>
          </w:tcPr>
          <w:p w14:paraId="744E47E9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</w:p>
          <w:p w14:paraId="7A29A55C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</w:p>
          <w:p w14:paraId="2AB9B408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Как одним словом называют непрерывный процесс личностного и профессионального роста?</w:t>
            </w:r>
          </w:p>
        </w:tc>
        <w:tc>
          <w:tcPr>
            <w:tcW w:w="2533" w:type="dxa"/>
          </w:tcPr>
          <w:p w14:paraId="313C6941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Саморазвитие</w:t>
            </w:r>
          </w:p>
        </w:tc>
        <w:tc>
          <w:tcPr>
            <w:tcW w:w="1646" w:type="dxa"/>
          </w:tcPr>
          <w:p w14:paraId="759EADFD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6.1</w:t>
            </w:r>
          </w:p>
          <w:p w14:paraId="6385B8C5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Учебная ознакомите</w:t>
            </w:r>
          </w:p>
          <w:p w14:paraId="1C0E532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льная практика</w:t>
            </w:r>
          </w:p>
        </w:tc>
      </w:tr>
      <w:tr w:rsidR="003E7176" w:rsidRPr="003519D9" w14:paraId="0E160DC4" w14:textId="77777777" w:rsidTr="009D6B9A">
        <w:tc>
          <w:tcPr>
            <w:tcW w:w="710" w:type="dxa"/>
          </w:tcPr>
          <w:p w14:paraId="1C42E114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91</w:t>
            </w:r>
          </w:p>
        </w:tc>
        <w:tc>
          <w:tcPr>
            <w:tcW w:w="5460" w:type="dxa"/>
            <w:shd w:val="clear" w:color="auto" w:fill="auto"/>
          </w:tcPr>
          <w:p w14:paraId="4CC17BBB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</w:p>
          <w:p w14:paraId="35B48901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</w:p>
          <w:p w14:paraId="69F8BD8F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Как определить приоритеты в разработке углеродных материалов и планировать улучшения?</w:t>
            </w:r>
          </w:p>
        </w:tc>
        <w:tc>
          <w:tcPr>
            <w:tcW w:w="2533" w:type="dxa"/>
          </w:tcPr>
          <w:p w14:paraId="068CFAC2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Провести самооценку навыков, выделить ключевые задачи (например, синтез графена), использовать метод Pareto (80/20) для фокусировки на эффективных направлениях, ставить SMART-цели и регулярно корректировать план по итогам экспериментов.</w:t>
            </w:r>
          </w:p>
        </w:tc>
        <w:tc>
          <w:tcPr>
            <w:tcW w:w="1646" w:type="dxa"/>
          </w:tcPr>
          <w:p w14:paraId="697C95D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6.2</w:t>
            </w:r>
          </w:p>
          <w:p w14:paraId="6B8DC0E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Учебная ознакомит</w:t>
            </w:r>
          </w:p>
          <w:p w14:paraId="382F6A84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ельная практика</w:t>
            </w:r>
          </w:p>
        </w:tc>
      </w:tr>
      <w:tr w:rsidR="003E7176" w:rsidRPr="003519D9" w14:paraId="4C73E970" w14:textId="77777777" w:rsidTr="009D6B9A">
        <w:tc>
          <w:tcPr>
            <w:tcW w:w="710" w:type="dxa"/>
          </w:tcPr>
          <w:p w14:paraId="7F1ADA70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92</w:t>
            </w:r>
          </w:p>
        </w:tc>
        <w:tc>
          <w:tcPr>
            <w:tcW w:w="5460" w:type="dxa"/>
            <w:shd w:val="clear" w:color="auto" w:fill="auto"/>
          </w:tcPr>
          <w:p w14:paraId="443AEA68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 и вместо троеточия впишите ответ</w:t>
            </w:r>
          </w:p>
          <w:p w14:paraId="233F6B07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</w:p>
          <w:p w14:paraId="52F9BDD0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Style w:val="aff1"/>
                <w:rFonts w:ascii="Times New Roman" w:eastAsia="Courier New" w:hAnsi="Times New Roman" w:cs="Times New Roman"/>
                <w:b w:val="0"/>
                <w:color w:val="auto"/>
                <w:spacing w:val="8"/>
              </w:rPr>
              <w:t xml:space="preserve">Регулярный прием веществ, трансформирующих психологическое </w:t>
            </w:r>
            <w:r w:rsidRPr="003519D9">
              <w:rPr>
                <w:rStyle w:val="aff1"/>
                <w:rFonts w:ascii="Times New Roman" w:eastAsia="Courier New" w:hAnsi="Times New Roman" w:cs="Times New Roman"/>
                <w:b w:val="0"/>
                <w:color w:val="auto"/>
                <w:spacing w:val="8"/>
              </w:rPr>
              <w:lastRenderedPageBreak/>
              <w:t xml:space="preserve">состояние (наркотических, алкогольных, табачных, ингаляторов), квалифицируется специалистами как 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>– …</w:t>
            </w:r>
          </w:p>
        </w:tc>
        <w:tc>
          <w:tcPr>
            <w:tcW w:w="2533" w:type="dxa"/>
          </w:tcPr>
          <w:p w14:paraId="51F3BF56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pacing w:val="8"/>
              </w:rPr>
              <w:lastRenderedPageBreak/>
              <w:t>Вредная привычка</w:t>
            </w:r>
          </w:p>
        </w:tc>
        <w:tc>
          <w:tcPr>
            <w:tcW w:w="1646" w:type="dxa"/>
          </w:tcPr>
          <w:p w14:paraId="0F0019DE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 – 7.1</w:t>
            </w:r>
          </w:p>
          <w:p w14:paraId="11ED020A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Физическая культура и спорт</w:t>
            </w:r>
          </w:p>
        </w:tc>
      </w:tr>
      <w:tr w:rsidR="003E7176" w:rsidRPr="003519D9" w14:paraId="3A678360" w14:textId="77777777" w:rsidTr="009D6B9A">
        <w:tc>
          <w:tcPr>
            <w:tcW w:w="710" w:type="dxa"/>
          </w:tcPr>
          <w:p w14:paraId="15CF432F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lastRenderedPageBreak/>
              <w:t>293</w:t>
            </w:r>
          </w:p>
        </w:tc>
        <w:tc>
          <w:tcPr>
            <w:tcW w:w="5460" w:type="dxa"/>
            <w:shd w:val="clear" w:color="auto" w:fill="auto"/>
          </w:tcPr>
          <w:p w14:paraId="4B511F37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</w:rPr>
              <w:t>Прочитайте текст и запишите развернутый ответ</w:t>
            </w:r>
          </w:p>
          <w:p w14:paraId="02276337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3C15ED7A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Какое значение имеет термин «Олимпиада»?</w:t>
            </w:r>
          </w:p>
        </w:tc>
        <w:tc>
          <w:tcPr>
            <w:tcW w:w="2533" w:type="dxa"/>
          </w:tcPr>
          <w:p w14:paraId="30443984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Состязание, соревнование, испытание</w:t>
            </w:r>
          </w:p>
        </w:tc>
        <w:tc>
          <w:tcPr>
            <w:tcW w:w="1646" w:type="dxa"/>
          </w:tcPr>
          <w:p w14:paraId="445F3F6A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 – 7.1</w:t>
            </w:r>
          </w:p>
          <w:p w14:paraId="1510A3C5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Физическая культура и спорт</w:t>
            </w:r>
          </w:p>
        </w:tc>
      </w:tr>
      <w:tr w:rsidR="003E7176" w:rsidRPr="003519D9" w14:paraId="3EB00A48" w14:textId="77777777" w:rsidTr="009D6B9A">
        <w:tc>
          <w:tcPr>
            <w:tcW w:w="710" w:type="dxa"/>
          </w:tcPr>
          <w:p w14:paraId="3027C64E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94</w:t>
            </w:r>
          </w:p>
        </w:tc>
        <w:tc>
          <w:tcPr>
            <w:tcW w:w="5460" w:type="dxa"/>
            <w:shd w:val="clear" w:color="auto" w:fill="auto"/>
          </w:tcPr>
          <w:p w14:paraId="00EF5C4E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 и вместо троеточия впишите ответ</w:t>
            </w:r>
          </w:p>
          <w:p w14:paraId="79B4D820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 xml:space="preserve"> </w:t>
            </w:r>
          </w:p>
          <w:p w14:paraId="29D441E2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bCs/>
                <w:color w:val="auto"/>
              </w:rPr>
              <w:t xml:space="preserve">Несколько упражнений, подобранных в определенном порядке для решения конкретной задачи, называется 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>– ……...</w:t>
            </w:r>
          </w:p>
        </w:tc>
        <w:tc>
          <w:tcPr>
            <w:tcW w:w="2533" w:type="dxa"/>
          </w:tcPr>
          <w:p w14:paraId="4EF03C83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Комплекс</w:t>
            </w:r>
          </w:p>
        </w:tc>
        <w:tc>
          <w:tcPr>
            <w:tcW w:w="1646" w:type="dxa"/>
          </w:tcPr>
          <w:p w14:paraId="714E5D61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 – 7.2</w:t>
            </w:r>
          </w:p>
          <w:p w14:paraId="666152BD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Физическая культура и спорт</w:t>
            </w:r>
          </w:p>
        </w:tc>
      </w:tr>
      <w:tr w:rsidR="003E7176" w:rsidRPr="003519D9" w14:paraId="19EB345F" w14:textId="77777777" w:rsidTr="009D6B9A">
        <w:tc>
          <w:tcPr>
            <w:tcW w:w="710" w:type="dxa"/>
          </w:tcPr>
          <w:p w14:paraId="02873C09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95</w:t>
            </w:r>
          </w:p>
        </w:tc>
        <w:tc>
          <w:tcPr>
            <w:tcW w:w="5460" w:type="dxa"/>
            <w:shd w:val="clear" w:color="auto" w:fill="auto"/>
          </w:tcPr>
          <w:p w14:paraId="1916CA83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 и вместо троеточия впишите ответ</w:t>
            </w:r>
          </w:p>
          <w:p w14:paraId="1A63C1A3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</w:p>
          <w:p w14:paraId="00083D9F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 xml:space="preserve">Способность противостоять физическому утомлению в процессе мышечной деятельности называется 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>– ……...</w:t>
            </w:r>
          </w:p>
        </w:tc>
        <w:tc>
          <w:tcPr>
            <w:tcW w:w="2533" w:type="dxa"/>
          </w:tcPr>
          <w:p w14:paraId="5730A11A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Выносливость</w:t>
            </w:r>
          </w:p>
        </w:tc>
        <w:tc>
          <w:tcPr>
            <w:tcW w:w="1646" w:type="dxa"/>
          </w:tcPr>
          <w:p w14:paraId="7FA13FF4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 – 7.3</w:t>
            </w:r>
          </w:p>
          <w:p w14:paraId="681F757D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Физическая культура и спорт</w:t>
            </w:r>
          </w:p>
        </w:tc>
      </w:tr>
      <w:tr w:rsidR="003E7176" w:rsidRPr="003519D9" w14:paraId="1C30E04F" w14:textId="77777777" w:rsidTr="009D6B9A">
        <w:tc>
          <w:tcPr>
            <w:tcW w:w="710" w:type="dxa"/>
          </w:tcPr>
          <w:p w14:paraId="6F44F2EE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96</w:t>
            </w:r>
          </w:p>
        </w:tc>
        <w:tc>
          <w:tcPr>
            <w:tcW w:w="5460" w:type="dxa"/>
            <w:shd w:val="clear" w:color="auto" w:fill="auto"/>
          </w:tcPr>
          <w:p w14:paraId="43288D2C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</w:p>
          <w:p w14:paraId="05BC9C71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</w:p>
          <w:p w14:paraId="2FCA4B28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  <w:szCs w:val="28"/>
              </w:rPr>
              <w:t>Что принято называть предметом состязания, способом обнаружения и сравнения возможностей человека?</w:t>
            </w:r>
          </w:p>
        </w:tc>
        <w:tc>
          <w:tcPr>
            <w:tcW w:w="2533" w:type="dxa"/>
          </w:tcPr>
          <w:p w14:paraId="7EB20888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  <w:szCs w:val="28"/>
              </w:rPr>
              <w:t>Соревнование</w:t>
            </w:r>
          </w:p>
        </w:tc>
        <w:tc>
          <w:tcPr>
            <w:tcW w:w="1646" w:type="dxa"/>
          </w:tcPr>
          <w:p w14:paraId="0EFE42CB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 – 7.3</w:t>
            </w:r>
          </w:p>
          <w:p w14:paraId="4B55231D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Физическая культура и спорт</w:t>
            </w:r>
          </w:p>
        </w:tc>
      </w:tr>
      <w:tr w:rsidR="003E7176" w:rsidRPr="003519D9" w14:paraId="32CEC3A2" w14:textId="77777777" w:rsidTr="009D6B9A">
        <w:tc>
          <w:tcPr>
            <w:tcW w:w="710" w:type="dxa"/>
          </w:tcPr>
          <w:p w14:paraId="1A1A0933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97</w:t>
            </w:r>
          </w:p>
        </w:tc>
        <w:tc>
          <w:tcPr>
            <w:tcW w:w="5460" w:type="dxa"/>
            <w:shd w:val="clear" w:color="auto" w:fill="auto"/>
          </w:tcPr>
          <w:p w14:paraId="73DF9C7A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 и вместо троеточия впишите ответ</w:t>
            </w:r>
          </w:p>
          <w:p w14:paraId="6482E1F0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</w:p>
          <w:p w14:paraId="0C22AA81" w14:textId="77777777" w:rsidR="003E7176" w:rsidRPr="003519D9" w:rsidRDefault="003E7176" w:rsidP="009D6B9A">
            <w:pPr>
              <w:rPr>
                <w:rFonts w:ascii="Times New Roman" w:eastAsia="Courier New" w:hAnsi="Times New Roman" w:cs="Times New Roman"/>
                <w:bCs/>
                <w:color w:val="auto"/>
                <w:spacing w:val="8"/>
              </w:rPr>
            </w:pPr>
            <w:r w:rsidRPr="003519D9">
              <w:rPr>
                <w:rStyle w:val="aff1"/>
                <w:rFonts w:ascii="Times New Roman" w:eastAsia="Courier New" w:hAnsi="Times New Roman" w:cs="Times New Roman"/>
                <w:b w:val="0"/>
                <w:color w:val="auto"/>
                <w:spacing w:val="8"/>
              </w:rPr>
              <w:t xml:space="preserve">Комплекс мероприятий, направленный на восстановления работоспособности после физической или психической травмы 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>– …</w:t>
            </w:r>
          </w:p>
        </w:tc>
        <w:tc>
          <w:tcPr>
            <w:tcW w:w="2533" w:type="dxa"/>
          </w:tcPr>
          <w:p w14:paraId="28F3C313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pacing w:val="8"/>
              </w:rPr>
              <w:t>Физическая рекреация</w:t>
            </w:r>
          </w:p>
        </w:tc>
        <w:tc>
          <w:tcPr>
            <w:tcW w:w="1646" w:type="dxa"/>
          </w:tcPr>
          <w:p w14:paraId="2A8F69D3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 – 7.1</w:t>
            </w:r>
          </w:p>
          <w:p w14:paraId="5ADB86C9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Физическая культура и спорт</w:t>
            </w:r>
          </w:p>
        </w:tc>
      </w:tr>
      <w:tr w:rsidR="003E7176" w:rsidRPr="003519D9" w14:paraId="70A00726" w14:textId="77777777" w:rsidTr="009D6B9A">
        <w:tc>
          <w:tcPr>
            <w:tcW w:w="710" w:type="dxa"/>
          </w:tcPr>
          <w:p w14:paraId="4133E5EF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98</w:t>
            </w:r>
          </w:p>
        </w:tc>
        <w:tc>
          <w:tcPr>
            <w:tcW w:w="5460" w:type="dxa"/>
            <w:shd w:val="clear" w:color="auto" w:fill="auto"/>
          </w:tcPr>
          <w:p w14:paraId="7F08D19F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 и вместо троеточия впишите ответ</w:t>
            </w:r>
          </w:p>
          <w:p w14:paraId="105EABC3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</w:p>
          <w:p w14:paraId="1AF01A01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 xml:space="preserve">Состояние полного физического, психического и духовного благополучия человека 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>– …</w:t>
            </w:r>
          </w:p>
        </w:tc>
        <w:tc>
          <w:tcPr>
            <w:tcW w:w="2533" w:type="dxa"/>
          </w:tcPr>
          <w:p w14:paraId="08225AC1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Здоровье</w:t>
            </w:r>
          </w:p>
        </w:tc>
        <w:tc>
          <w:tcPr>
            <w:tcW w:w="1646" w:type="dxa"/>
          </w:tcPr>
          <w:p w14:paraId="29004F0B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 – 7.2</w:t>
            </w:r>
          </w:p>
          <w:p w14:paraId="0BE523EE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Физическая культура и спорт</w:t>
            </w:r>
          </w:p>
        </w:tc>
      </w:tr>
      <w:tr w:rsidR="003E7176" w:rsidRPr="003519D9" w14:paraId="290D4490" w14:textId="77777777" w:rsidTr="009D6B9A">
        <w:tc>
          <w:tcPr>
            <w:tcW w:w="710" w:type="dxa"/>
          </w:tcPr>
          <w:p w14:paraId="463F24A8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99</w:t>
            </w:r>
          </w:p>
        </w:tc>
        <w:tc>
          <w:tcPr>
            <w:tcW w:w="5460" w:type="dxa"/>
            <w:shd w:val="clear" w:color="auto" w:fill="auto"/>
          </w:tcPr>
          <w:p w14:paraId="7F6E116D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</w:p>
          <w:p w14:paraId="3C9F7EFB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</w:p>
          <w:p w14:paraId="4DD72ABD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С чего начинается игра в баскетболе?</w:t>
            </w:r>
          </w:p>
        </w:tc>
        <w:tc>
          <w:tcPr>
            <w:tcW w:w="2533" w:type="dxa"/>
          </w:tcPr>
          <w:p w14:paraId="528F8068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Спорным броском в центральном круге</w:t>
            </w:r>
          </w:p>
        </w:tc>
        <w:tc>
          <w:tcPr>
            <w:tcW w:w="1646" w:type="dxa"/>
          </w:tcPr>
          <w:p w14:paraId="663DF743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 – 7.2</w:t>
            </w:r>
          </w:p>
          <w:p w14:paraId="7243AB3D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Физическая культура и спорт</w:t>
            </w:r>
          </w:p>
        </w:tc>
      </w:tr>
      <w:tr w:rsidR="003E7176" w:rsidRPr="003519D9" w14:paraId="6F6BA399" w14:textId="77777777" w:rsidTr="009D6B9A">
        <w:tc>
          <w:tcPr>
            <w:tcW w:w="710" w:type="dxa"/>
          </w:tcPr>
          <w:p w14:paraId="7D0C1676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00</w:t>
            </w:r>
          </w:p>
        </w:tc>
        <w:tc>
          <w:tcPr>
            <w:tcW w:w="5460" w:type="dxa"/>
            <w:shd w:val="clear" w:color="auto" w:fill="auto"/>
          </w:tcPr>
          <w:p w14:paraId="53C69804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</w:p>
          <w:p w14:paraId="04C2A18E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</w:p>
          <w:p w14:paraId="39BC7EBB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Что обозначает в баскетболе термин «пробежка»?</w:t>
            </w:r>
          </w:p>
        </w:tc>
        <w:tc>
          <w:tcPr>
            <w:tcW w:w="2533" w:type="dxa"/>
          </w:tcPr>
          <w:p w14:paraId="0F56A3FA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Выполнение с мячом в руках более двух шагов</w:t>
            </w:r>
          </w:p>
        </w:tc>
        <w:tc>
          <w:tcPr>
            <w:tcW w:w="1646" w:type="dxa"/>
          </w:tcPr>
          <w:p w14:paraId="09DD71B5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 – 7.2</w:t>
            </w:r>
          </w:p>
          <w:p w14:paraId="0F5FF5F6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Физическая культура и спорт</w:t>
            </w:r>
          </w:p>
        </w:tc>
      </w:tr>
      <w:tr w:rsidR="003E7176" w:rsidRPr="003519D9" w14:paraId="2C398BB6" w14:textId="77777777" w:rsidTr="009D6B9A">
        <w:tc>
          <w:tcPr>
            <w:tcW w:w="710" w:type="dxa"/>
          </w:tcPr>
          <w:p w14:paraId="0F701E7E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01</w:t>
            </w:r>
          </w:p>
        </w:tc>
        <w:tc>
          <w:tcPr>
            <w:tcW w:w="5460" w:type="dxa"/>
            <w:shd w:val="clear" w:color="auto" w:fill="auto"/>
          </w:tcPr>
          <w:p w14:paraId="5B4E8FA1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</w:p>
          <w:p w14:paraId="6FE8F4BE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</w:p>
          <w:p w14:paraId="57021462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Что означает красная карточка, предъявленная судьей в мини- футболе?</w:t>
            </w:r>
          </w:p>
        </w:tc>
        <w:tc>
          <w:tcPr>
            <w:tcW w:w="2533" w:type="dxa"/>
          </w:tcPr>
          <w:p w14:paraId="05D4DB15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Демонстрируемый судьёй знак удаления игрока</w:t>
            </w:r>
          </w:p>
        </w:tc>
        <w:tc>
          <w:tcPr>
            <w:tcW w:w="1646" w:type="dxa"/>
          </w:tcPr>
          <w:p w14:paraId="51E5622F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 – 7.1</w:t>
            </w:r>
          </w:p>
          <w:p w14:paraId="67F48FB2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Физическая культура и спорт</w:t>
            </w:r>
          </w:p>
        </w:tc>
      </w:tr>
      <w:tr w:rsidR="003E7176" w:rsidRPr="003519D9" w14:paraId="0E277A22" w14:textId="77777777" w:rsidTr="009D6B9A">
        <w:tc>
          <w:tcPr>
            <w:tcW w:w="710" w:type="dxa"/>
          </w:tcPr>
          <w:p w14:paraId="36B19C1C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02</w:t>
            </w:r>
          </w:p>
        </w:tc>
        <w:tc>
          <w:tcPr>
            <w:tcW w:w="5460" w:type="dxa"/>
            <w:shd w:val="clear" w:color="auto" w:fill="auto"/>
          </w:tcPr>
          <w:p w14:paraId="56BEB397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вместо троеточия впишите ответ</w:t>
            </w:r>
            <w:r w:rsidRPr="003519D9">
              <w:rPr>
                <w:rFonts w:ascii="Times New Roman" w:hAnsi="Times New Roman" w:cs="Times New Roman"/>
                <w:color w:val="auto"/>
              </w:rPr>
              <w:t>:</w:t>
            </w:r>
          </w:p>
          <w:p w14:paraId="6CFC8464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2E6FD6AE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Неконтролируемое горение вне специального очага, наносящее материальный ущерб, это…</w:t>
            </w:r>
          </w:p>
        </w:tc>
        <w:tc>
          <w:tcPr>
            <w:tcW w:w="2533" w:type="dxa"/>
          </w:tcPr>
          <w:p w14:paraId="138BAFB3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Пожар</w:t>
            </w:r>
          </w:p>
        </w:tc>
        <w:tc>
          <w:tcPr>
            <w:tcW w:w="1646" w:type="dxa"/>
          </w:tcPr>
          <w:p w14:paraId="70E01B60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-8.1</w:t>
            </w:r>
          </w:p>
          <w:p w14:paraId="6087184D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Безопасно</w:t>
            </w:r>
          </w:p>
          <w:p w14:paraId="39BC2780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сть жизнедеяте</w:t>
            </w:r>
          </w:p>
          <w:p w14:paraId="02443810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льности</w:t>
            </w:r>
          </w:p>
        </w:tc>
      </w:tr>
      <w:tr w:rsidR="003E7176" w:rsidRPr="003519D9" w14:paraId="0E5C9AD9" w14:textId="77777777" w:rsidTr="009D6B9A">
        <w:tc>
          <w:tcPr>
            <w:tcW w:w="710" w:type="dxa"/>
          </w:tcPr>
          <w:p w14:paraId="1B85264D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303</w:t>
            </w:r>
          </w:p>
        </w:tc>
        <w:tc>
          <w:tcPr>
            <w:tcW w:w="5460" w:type="dxa"/>
            <w:shd w:val="clear" w:color="auto" w:fill="auto"/>
          </w:tcPr>
          <w:p w14:paraId="5E1B0813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вместо троеточия впишите ответ</w:t>
            </w:r>
            <w:r w:rsidRPr="003519D9">
              <w:rPr>
                <w:rFonts w:ascii="Times New Roman" w:hAnsi="Times New Roman" w:cs="Times New Roman"/>
                <w:color w:val="auto"/>
              </w:rPr>
              <w:t>:</w:t>
            </w:r>
          </w:p>
          <w:p w14:paraId="4E11B245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  <w:sz w:val="20"/>
                <w:szCs w:val="20"/>
              </w:rPr>
            </w:pPr>
          </w:p>
          <w:p w14:paraId="17F0D417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овреждение тканей и органов человека с нарушением их целостности и функций, вызванное действием факторов внешней среды, называется – …</w:t>
            </w:r>
          </w:p>
        </w:tc>
        <w:tc>
          <w:tcPr>
            <w:tcW w:w="2533" w:type="dxa"/>
          </w:tcPr>
          <w:p w14:paraId="0D0533BA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Травма</w:t>
            </w:r>
          </w:p>
        </w:tc>
        <w:tc>
          <w:tcPr>
            <w:tcW w:w="1646" w:type="dxa"/>
          </w:tcPr>
          <w:p w14:paraId="1B9E10FB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-8.1</w:t>
            </w:r>
          </w:p>
          <w:p w14:paraId="19FE3FAF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Безопасно</w:t>
            </w:r>
          </w:p>
          <w:p w14:paraId="49DDCF86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сть жизнедеяте</w:t>
            </w:r>
          </w:p>
          <w:p w14:paraId="5D6F354C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льности</w:t>
            </w:r>
          </w:p>
        </w:tc>
      </w:tr>
      <w:tr w:rsidR="003E7176" w:rsidRPr="003519D9" w14:paraId="756A881F" w14:textId="77777777" w:rsidTr="009D6B9A">
        <w:tc>
          <w:tcPr>
            <w:tcW w:w="710" w:type="dxa"/>
          </w:tcPr>
          <w:p w14:paraId="11AD4270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04</w:t>
            </w:r>
          </w:p>
        </w:tc>
        <w:tc>
          <w:tcPr>
            <w:tcW w:w="5460" w:type="dxa"/>
            <w:shd w:val="clear" w:color="auto" w:fill="auto"/>
          </w:tcPr>
          <w:p w14:paraId="3EDA80BB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 и вместо троеточия впишите ответ:</w:t>
            </w:r>
          </w:p>
          <w:p w14:paraId="5F8948B1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</w:p>
          <w:p w14:paraId="30B6A86F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Что нужно сделать в первую очередь при разливе нефти на производстве?</w:t>
            </w:r>
          </w:p>
        </w:tc>
        <w:tc>
          <w:tcPr>
            <w:tcW w:w="2533" w:type="dxa"/>
          </w:tcPr>
          <w:p w14:paraId="6A688702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Остановить работу, сообщить о происшествии.</w:t>
            </w:r>
          </w:p>
        </w:tc>
        <w:tc>
          <w:tcPr>
            <w:tcW w:w="1646" w:type="dxa"/>
          </w:tcPr>
          <w:p w14:paraId="47104C04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8.3</w:t>
            </w:r>
          </w:p>
          <w:p w14:paraId="57410BB2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Охрана труда и производственная безопасность</w:t>
            </w:r>
          </w:p>
        </w:tc>
      </w:tr>
      <w:tr w:rsidR="003E7176" w:rsidRPr="003519D9" w14:paraId="120790C3" w14:textId="77777777" w:rsidTr="009D6B9A">
        <w:tc>
          <w:tcPr>
            <w:tcW w:w="710" w:type="dxa"/>
          </w:tcPr>
          <w:p w14:paraId="12F51303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05</w:t>
            </w:r>
          </w:p>
        </w:tc>
        <w:tc>
          <w:tcPr>
            <w:tcW w:w="5460" w:type="dxa"/>
            <w:shd w:val="clear" w:color="auto" w:fill="auto"/>
          </w:tcPr>
          <w:p w14:paraId="5EE71668" w14:textId="77777777" w:rsidR="003E7176" w:rsidRPr="003519D9" w:rsidRDefault="003E7176" w:rsidP="009D6B9A">
            <w:pPr>
              <w:pStyle w:val="1"/>
              <w:ind w:firstLine="0"/>
              <w:jc w:val="both"/>
              <w:rPr>
                <w:i/>
                <w:iCs/>
                <w:color w:val="auto"/>
              </w:rPr>
            </w:pPr>
            <w:r w:rsidRPr="003519D9">
              <w:rPr>
                <w:i/>
                <w:iCs/>
                <w:color w:val="auto"/>
              </w:rPr>
              <w:t>Решите задачу и запишите ответ</w:t>
            </w:r>
          </w:p>
          <w:p w14:paraId="62537616" w14:textId="77777777" w:rsidR="003E7176" w:rsidRPr="003519D9" w:rsidRDefault="003E7176" w:rsidP="009D6B9A">
            <w:pPr>
              <w:pStyle w:val="1"/>
              <w:ind w:firstLine="0"/>
              <w:jc w:val="both"/>
              <w:rPr>
                <w:i/>
                <w:iCs/>
                <w:color w:val="auto"/>
              </w:rPr>
            </w:pPr>
          </w:p>
          <w:p w14:paraId="36E60FD2" w14:textId="77777777" w:rsidR="003E7176" w:rsidRPr="003519D9" w:rsidRDefault="003E7176" w:rsidP="009D6B9A">
            <w:pPr>
              <w:pStyle w:val="1"/>
              <w:ind w:firstLine="0"/>
              <w:jc w:val="both"/>
              <w:rPr>
                <w:color w:val="auto"/>
              </w:rPr>
            </w:pPr>
            <w:r w:rsidRPr="003519D9">
              <w:rPr>
                <w:color w:val="auto"/>
              </w:rPr>
              <w:t>Вероятность возникновения разлива нефтепродуктов составляет 0,003. Ожидаемый ущерб может составить 10000000 рублей. Определите размер риска от разлива нефтепродуктов.</w:t>
            </w:r>
          </w:p>
        </w:tc>
        <w:tc>
          <w:tcPr>
            <w:tcW w:w="2533" w:type="dxa"/>
          </w:tcPr>
          <w:p w14:paraId="32F9BF5C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0,003 ×10000000 = 30000 руб.</w:t>
            </w:r>
          </w:p>
        </w:tc>
        <w:tc>
          <w:tcPr>
            <w:tcW w:w="1646" w:type="dxa"/>
          </w:tcPr>
          <w:p w14:paraId="322EFE9F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-8.3</w:t>
            </w:r>
          </w:p>
          <w:p w14:paraId="4FEAD734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Безопасно</w:t>
            </w:r>
          </w:p>
          <w:p w14:paraId="7F4EBDA1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сть жизнедеяте</w:t>
            </w:r>
          </w:p>
          <w:p w14:paraId="0ACDBE3B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льности</w:t>
            </w:r>
          </w:p>
        </w:tc>
      </w:tr>
      <w:tr w:rsidR="003E7176" w:rsidRPr="003519D9" w14:paraId="0AA11D8D" w14:textId="77777777" w:rsidTr="009D6B9A">
        <w:tc>
          <w:tcPr>
            <w:tcW w:w="710" w:type="dxa"/>
          </w:tcPr>
          <w:p w14:paraId="47494C93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06</w:t>
            </w:r>
          </w:p>
        </w:tc>
        <w:tc>
          <w:tcPr>
            <w:tcW w:w="5460" w:type="dxa"/>
            <w:shd w:val="clear" w:color="auto" w:fill="auto"/>
          </w:tcPr>
          <w:p w14:paraId="620B8508" w14:textId="77777777" w:rsidR="003E7176" w:rsidRPr="003519D9" w:rsidRDefault="003E7176" w:rsidP="009D6B9A">
            <w:pPr>
              <w:pStyle w:val="1"/>
              <w:ind w:firstLine="0"/>
              <w:jc w:val="both"/>
              <w:rPr>
                <w:color w:val="auto"/>
              </w:rPr>
            </w:pPr>
            <w:r w:rsidRPr="003519D9">
              <w:rPr>
                <w:i/>
                <w:iCs/>
                <w:color w:val="auto"/>
              </w:rPr>
              <w:t>Решите задачу и запишите ответ</w:t>
            </w:r>
          </w:p>
          <w:p w14:paraId="6EFB77BE" w14:textId="77777777" w:rsidR="003E7176" w:rsidRPr="003519D9" w:rsidRDefault="003E7176" w:rsidP="009D6B9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color w:val="auto"/>
              </w:rPr>
            </w:pPr>
          </w:p>
          <w:p w14:paraId="402DAD2F" w14:textId="77777777" w:rsidR="003E7176" w:rsidRPr="003519D9" w:rsidRDefault="003E7176" w:rsidP="009D6B9A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 xml:space="preserve">Длина помещения составляет </w:t>
            </w:r>
            <w:smartTag w:uri="urn:schemas-microsoft-com:office:smarttags" w:element="metricconverter">
              <w:smartTagPr>
                <w:attr w:name="ProductID" w:val="10 м"/>
              </w:smartTagPr>
              <w:r w:rsidRPr="003519D9">
                <w:rPr>
                  <w:rFonts w:ascii="Times New Roman" w:hAnsi="Times New Roman" w:cs="Times New Roman"/>
                  <w:iCs/>
                  <w:color w:val="auto"/>
                </w:rPr>
                <w:t>10 м</w:t>
              </w:r>
            </w:smartTag>
            <w:r w:rsidRPr="003519D9">
              <w:rPr>
                <w:rFonts w:ascii="Times New Roman" w:hAnsi="Times New Roman" w:cs="Times New Roman"/>
                <w:iCs/>
                <w:color w:val="auto"/>
              </w:rPr>
              <w:t xml:space="preserve">, ширина – </w:t>
            </w:r>
            <w:smartTag w:uri="urn:schemas-microsoft-com:office:smarttags" w:element="metricconverter">
              <w:smartTagPr>
                <w:attr w:name="ProductID" w:val="4 м"/>
              </w:smartTagPr>
              <w:r w:rsidRPr="003519D9">
                <w:rPr>
                  <w:rFonts w:ascii="Times New Roman" w:hAnsi="Times New Roman" w:cs="Times New Roman"/>
                  <w:iCs/>
                  <w:color w:val="auto"/>
                </w:rPr>
                <w:t>4 м</w:t>
              </w:r>
            </w:smartTag>
            <w:r w:rsidRPr="003519D9">
              <w:rPr>
                <w:rFonts w:ascii="Times New Roman" w:hAnsi="Times New Roman" w:cs="Times New Roman"/>
                <w:iCs/>
                <w:color w:val="auto"/>
              </w:rPr>
              <w:t xml:space="preserve">, высота – </w:t>
            </w:r>
            <w:smartTag w:uri="urn:schemas-microsoft-com:office:smarttags" w:element="metricconverter">
              <w:smartTagPr>
                <w:attr w:name="ProductID" w:val="5 м"/>
              </w:smartTagPr>
              <w:r w:rsidRPr="003519D9">
                <w:rPr>
                  <w:rFonts w:ascii="Times New Roman" w:hAnsi="Times New Roman" w:cs="Times New Roman"/>
                  <w:iCs/>
                  <w:color w:val="auto"/>
                </w:rPr>
                <w:t>5 м</w:t>
              </w:r>
            </w:smartTag>
            <w:r w:rsidRPr="003519D9">
              <w:rPr>
                <w:rFonts w:ascii="Times New Roman" w:hAnsi="Times New Roman" w:cs="Times New Roman"/>
                <w:iCs/>
                <w:color w:val="auto"/>
              </w:rPr>
              <w:t>. Необходимая кратность воздухообмена составляет 2. Определите необходимую производительность вентиляционной системы.</w:t>
            </w:r>
          </w:p>
        </w:tc>
        <w:tc>
          <w:tcPr>
            <w:tcW w:w="2533" w:type="dxa"/>
          </w:tcPr>
          <w:p w14:paraId="3359B2FA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 xml:space="preserve">(10×4×5) ×2 = </w:t>
            </w:r>
          </w:p>
          <w:p w14:paraId="1333DE90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400 м</w:t>
            </w:r>
            <w:r w:rsidRPr="003519D9">
              <w:rPr>
                <w:rFonts w:ascii="Times New Roman" w:hAnsi="Times New Roman" w:cs="Times New Roman"/>
                <w:color w:val="auto"/>
                <w:szCs w:val="28"/>
                <w:vertAlign w:val="superscript"/>
              </w:rPr>
              <w:t>3</w:t>
            </w: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/ч</w:t>
            </w:r>
          </w:p>
        </w:tc>
        <w:tc>
          <w:tcPr>
            <w:tcW w:w="1646" w:type="dxa"/>
          </w:tcPr>
          <w:p w14:paraId="47EE0790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-8.3</w:t>
            </w:r>
          </w:p>
          <w:p w14:paraId="11A5039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Безопасно</w:t>
            </w:r>
          </w:p>
          <w:p w14:paraId="0286ACD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сть жизнедеяте</w:t>
            </w:r>
          </w:p>
          <w:p w14:paraId="03A2764D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льности</w:t>
            </w:r>
          </w:p>
        </w:tc>
      </w:tr>
      <w:tr w:rsidR="003E7176" w:rsidRPr="003519D9" w14:paraId="65AD1031" w14:textId="77777777" w:rsidTr="009D6B9A">
        <w:tc>
          <w:tcPr>
            <w:tcW w:w="710" w:type="dxa"/>
          </w:tcPr>
          <w:p w14:paraId="61F76FD3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07</w:t>
            </w:r>
          </w:p>
        </w:tc>
        <w:tc>
          <w:tcPr>
            <w:tcW w:w="5460" w:type="dxa"/>
            <w:shd w:val="clear" w:color="auto" w:fill="auto"/>
          </w:tcPr>
          <w:p w14:paraId="6C89E06A" w14:textId="77777777" w:rsidR="003E7176" w:rsidRPr="003519D9" w:rsidRDefault="003E7176" w:rsidP="009D6B9A">
            <w:pPr>
              <w:pStyle w:val="1"/>
              <w:ind w:firstLine="0"/>
              <w:jc w:val="both"/>
              <w:rPr>
                <w:i/>
                <w:iCs/>
                <w:color w:val="auto"/>
              </w:rPr>
            </w:pPr>
            <w:r w:rsidRPr="003519D9">
              <w:rPr>
                <w:i/>
                <w:iCs/>
                <w:color w:val="auto"/>
              </w:rPr>
              <w:t>Дайте ответ</w:t>
            </w:r>
          </w:p>
          <w:p w14:paraId="00732651" w14:textId="77777777" w:rsidR="003E7176" w:rsidRPr="003519D9" w:rsidRDefault="003E7176" w:rsidP="009D6B9A">
            <w:pPr>
              <w:pStyle w:val="1"/>
              <w:ind w:firstLine="0"/>
              <w:jc w:val="both"/>
              <w:rPr>
                <w:color w:val="auto"/>
              </w:rPr>
            </w:pPr>
          </w:p>
          <w:p w14:paraId="5C91A2CD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Какие действия необходимо предпринять при аварийной разгерметизации ёмкости с хлором на химическом предприятии для обеспечения безопасности персонала?</w:t>
            </w:r>
          </w:p>
        </w:tc>
        <w:tc>
          <w:tcPr>
            <w:tcW w:w="2533" w:type="dxa"/>
          </w:tcPr>
          <w:p w14:paraId="5A1F8736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Включить аварийную вентиляцию и оповестить персонал.</w:t>
            </w:r>
          </w:p>
          <w:p w14:paraId="069307C6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Использовать СИЗОД и эвакуировать людей против ветра.</w:t>
            </w:r>
          </w:p>
          <w:p w14:paraId="519DF2A6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Перекрыть утечку дистанционно, сообщить в МЧС.</w:t>
            </w:r>
          </w:p>
          <w:p w14:paraId="33729B3A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После ликвидации провести медосмотр и анализ причин.</w:t>
            </w:r>
          </w:p>
        </w:tc>
        <w:tc>
          <w:tcPr>
            <w:tcW w:w="1646" w:type="dxa"/>
          </w:tcPr>
          <w:p w14:paraId="4EB9E081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-8.3</w:t>
            </w:r>
          </w:p>
          <w:p w14:paraId="4BE685EF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Охрана труда и производственная безопасность</w:t>
            </w:r>
          </w:p>
        </w:tc>
      </w:tr>
      <w:tr w:rsidR="003E7176" w:rsidRPr="003519D9" w14:paraId="7BB46EF1" w14:textId="77777777" w:rsidTr="009D6B9A">
        <w:tc>
          <w:tcPr>
            <w:tcW w:w="710" w:type="dxa"/>
          </w:tcPr>
          <w:p w14:paraId="3B5316FF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08</w:t>
            </w:r>
          </w:p>
        </w:tc>
        <w:tc>
          <w:tcPr>
            <w:tcW w:w="5460" w:type="dxa"/>
            <w:shd w:val="clear" w:color="auto" w:fill="auto"/>
          </w:tcPr>
          <w:p w14:paraId="7DA5FD63" w14:textId="77777777" w:rsidR="003E7176" w:rsidRPr="003519D9" w:rsidRDefault="003E7176" w:rsidP="009D6B9A">
            <w:pPr>
              <w:pStyle w:val="1"/>
              <w:ind w:firstLine="0"/>
              <w:jc w:val="both"/>
              <w:rPr>
                <w:color w:val="auto"/>
              </w:rPr>
            </w:pPr>
            <w:r w:rsidRPr="003519D9">
              <w:rPr>
                <w:i/>
                <w:iCs/>
                <w:color w:val="auto"/>
              </w:rPr>
              <w:t>Решите задачу и запишите ответ</w:t>
            </w:r>
          </w:p>
          <w:p w14:paraId="63F6CD7A" w14:textId="77777777" w:rsidR="003E7176" w:rsidRPr="003519D9" w:rsidRDefault="003E7176" w:rsidP="009D6B9A">
            <w:pPr>
              <w:pStyle w:val="1"/>
              <w:ind w:firstLine="0"/>
              <w:jc w:val="both"/>
              <w:rPr>
                <w:color w:val="auto"/>
              </w:rPr>
            </w:pPr>
          </w:p>
          <w:p w14:paraId="0E35AD98" w14:textId="77777777" w:rsidR="003E7176" w:rsidRPr="003519D9" w:rsidRDefault="003E7176" w:rsidP="009D6B9A">
            <w:pPr>
              <w:pStyle w:val="1"/>
              <w:ind w:firstLine="0"/>
              <w:jc w:val="both"/>
              <w:rPr>
                <w:iCs/>
                <w:color w:val="auto"/>
                <w:szCs w:val="28"/>
              </w:rPr>
            </w:pPr>
            <w:r w:rsidRPr="003519D9">
              <w:rPr>
                <w:iCs/>
                <w:color w:val="auto"/>
                <w:szCs w:val="28"/>
              </w:rPr>
              <w:t xml:space="preserve">Коэффициент естественного освещения в производственном помещении составляет 3%. Наружная освещенность составляет 10000 лк. Определите освещенность внутри помещения. </w:t>
            </w:r>
          </w:p>
        </w:tc>
        <w:tc>
          <w:tcPr>
            <w:tcW w:w="2533" w:type="dxa"/>
          </w:tcPr>
          <w:p w14:paraId="3C5165C1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(3:100) × 10000 = 300 лк</w:t>
            </w:r>
          </w:p>
        </w:tc>
        <w:tc>
          <w:tcPr>
            <w:tcW w:w="1646" w:type="dxa"/>
          </w:tcPr>
          <w:p w14:paraId="19B9662C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-8.3</w:t>
            </w:r>
          </w:p>
          <w:p w14:paraId="78915D47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Охрана труда и производственная безопасность</w:t>
            </w:r>
          </w:p>
        </w:tc>
      </w:tr>
      <w:tr w:rsidR="003E7176" w:rsidRPr="003519D9" w14:paraId="1AB37904" w14:textId="77777777" w:rsidTr="009D6B9A">
        <w:tc>
          <w:tcPr>
            <w:tcW w:w="710" w:type="dxa"/>
          </w:tcPr>
          <w:p w14:paraId="54110105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09</w:t>
            </w:r>
          </w:p>
        </w:tc>
        <w:tc>
          <w:tcPr>
            <w:tcW w:w="5460" w:type="dxa"/>
            <w:shd w:val="clear" w:color="auto" w:fill="auto"/>
          </w:tcPr>
          <w:p w14:paraId="2B610531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вопрос и дайте правильный ответ.</w:t>
            </w:r>
          </w:p>
          <w:p w14:paraId="4411039D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Каков порядок действий при аварийной разгерметизации трубопровода с коксовым газом?</w:t>
            </w:r>
          </w:p>
        </w:tc>
        <w:tc>
          <w:tcPr>
            <w:tcW w:w="2533" w:type="dxa"/>
          </w:tcPr>
          <w:p w14:paraId="5BC47D91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1. Немедленно покинуть опасную зону.</w:t>
            </w:r>
          </w:p>
          <w:p w14:paraId="1C121438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2. Сообщить диспетчеру (аварийной службе).</w:t>
            </w:r>
          </w:p>
          <w:p w14:paraId="7C9E7B70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 xml:space="preserve">3. Отключить подачу </w:t>
            </w:r>
            <w:r w:rsidRPr="003519D9">
              <w:rPr>
                <w:rFonts w:ascii="Times New Roman" w:hAnsi="Times New Roman" w:cs="Times New Roman"/>
                <w:iCs/>
                <w:color w:val="auto"/>
              </w:rPr>
              <w:lastRenderedPageBreak/>
              <w:t>газа (если это безопасно).</w:t>
            </w:r>
          </w:p>
          <w:p w14:paraId="66F26262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b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4. Обеспечить эвакуацию персонала.</w:t>
            </w:r>
          </w:p>
        </w:tc>
        <w:tc>
          <w:tcPr>
            <w:tcW w:w="1646" w:type="dxa"/>
          </w:tcPr>
          <w:p w14:paraId="7BB53C9D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lastRenderedPageBreak/>
              <w:t>УК-8.2</w:t>
            </w:r>
          </w:p>
          <w:p w14:paraId="72E34C44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</w:t>
            </w:r>
          </w:p>
          <w:p w14:paraId="14F1C8DD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енная технологическая практика (4 сем.)</w:t>
            </w:r>
          </w:p>
        </w:tc>
      </w:tr>
      <w:tr w:rsidR="003E7176" w:rsidRPr="003519D9" w14:paraId="6E372910" w14:textId="77777777" w:rsidTr="009D6B9A">
        <w:tc>
          <w:tcPr>
            <w:tcW w:w="710" w:type="dxa"/>
          </w:tcPr>
          <w:p w14:paraId="723640CD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310</w:t>
            </w:r>
          </w:p>
        </w:tc>
        <w:tc>
          <w:tcPr>
            <w:tcW w:w="5460" w:type="dxa"/>
            <w:shd w:val="clear" w:color="auto" w:fill="auto"/>
          </w:tcPr>
          <w:p w14:paraId="2660FB13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 и запишите развернутый ответ</w:t>
            </w:r>
          </w:p>
          <w:p w14:paraId="718CD274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</w:p>
          <w:p w14:paraId="4272A214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Что означает «Время «Ч»»?</w:t>
            </w:r>
          </w:p>
        </w:tc>
        <w:tc>
          <w:tcPr>
            <w:tcW w:w="2533" w:type="dxa"/>
          </w:tcPr>
          <w:p w14:paraId="42C0AF5C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b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pacing w:val="3"/>
                <w:shd w:val="clear" w:color="auto" w:fill="FCFCFC"/>
              </w:rPr>
              <w:t>условное обозначение начала военной операции</w:t>
            </w:r>
          </w:p>
        </w:tc>
        <w:tc>
          <w:tcPr>
            <w:tcW w:w="1646" w:type="dxa"/>
          </w:tcPr>
          <w:p w14:paraId="75142AF2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 – 8.1</w:t>
            </w:r>
          </w:p>
          <w:p w14:paraId="21C06D8B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Основы военной подготовки</w:t>
            </w:r>
          </w:p>
        </w:tc>
      </w:tr>
      <w:tr w:rsidR="003E7176" w:rsidRPr="003519D9" w14:paraId="274A8B30" w14:textId="77777777" w:rsidTr="009D6B9A">
        <w:tc>
          <w:tcPr>
            <w:tcW w:w="710" w:type="dxa"/>
          </w:tcPr>
          <w:p w14:paraId="552F3429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11</w:t>
            </w:r>
          </w:p>
        </w:tc>
        <w:tc>
          <w:tcPr>
            <w:tcW w:w="5460" w:type="dxa"/>
            <w:shd w:val="clear" w:color="auto" w:fill="auto"/>
          </w:tcPr>
          <w:p w14:paraId="0EF0F193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 и запишите развернутый ответ</w:t>
            </w:r>
          </w:p>
          <w:p w14:paraId="4C703E5D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  <w:szCs w:val="28"/>
              </w:rPr>
            </w:pPr>
          </w:p>
          <w:p w14:paraId="091544D7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В каком стрелковом оружии, емкость магазина 8 патронов</w:t>
            </w:r>
          </w:p>
        </w:tc>
        <w:tc>
          <w:tcPr>
            <w:tcW w:w="2533" w:type="dxa"/>
          </w:tcPr>
          <w:p w14:paraId="0FFE916C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b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 xml:space="preserve">Пистолет Макарова </w:t>
            </w:r>
          </w:p>
        </w:tc>
        <w:tc>
          <w:tcPr>
            <w:tcW w:w="1646" w:type="dxa"/>
          </w:tcPr>
          <w:p w14:paraId="341DA13F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УК – 8.1</w:t>
            </w:r>
          </w:p>
          <w:p w14:paraId="6FBFAC86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Основы военной подготовки</w:t>
            </w:r>
          </w:p>
        </w:tc>
      </w:tr>
      <w:tr w:rsidR="003E7176" w:rsidRPr="003519D9" w14:paraId="3EC1BAFA" w14:textId="77777777" w:rsidTr="009D6B9A">
        <w:tc>
          <w:tcPr>
            <w:tcW w:w="710" w:type="dxa"/>
          </w:tcPr>
          <w:p w14:paraId="71CA89AD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12</w:t>
            </w:r>
          </w:p>
        </w:tc>
        <w:tc>
          <w:tcPr>
            <w:tcW w:w="5460" w:type="dxa"/>
            <w:shd w:val="clear" w:color="auto" w:fill="auto"/>
          </w:tcPr>
          <w:p w14:paraId="02109881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</w:p>
          <w:p w14:paraId="51B73A7E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</w:p>
          <w:p w14:paraId="7D4BE55D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Как называется подход, предполагающий участие людей с ОВЗ в обычной профессиональной среде?</w:t>
            </w:r>
          </w:p>
        </w:tc>
        <w:tc>
          <w:tcPr>
            <w:tcW w:w="2533" w:type="dxa"/>
          </w:tcPr>
          <w:p w14:paraId="63AB1FB6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Инклюзия</w:t>
            </w:r>
          </w:p>
        </w:tc>
        <w:tc>
          <w:tcPr>
            <w:tcW w:w="1646" w:type="dxa"/>
          </w:tcPr>
          <w:p w14:paraId="36EC7DC8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9.1</w:t>
            </w:r>
          </w:p>
          <w:p w14:paraId="29A23461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Учебная ознакомите</w:t>
            </w:r>
          </w:p>
          <w:p w14:paraId="4EC03518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льная практика</w:t>
            </w:r>
          </w:p>
        </w:tc>
      </w:tr>
      <w:tr w:rsidR="003E7176" w:rsidRPr="003519D9" w14:paraId="70014CD7" w14:textId="77777777" w:rsidTr="009D6B9A">
        <w:tc>
          <w:tcPr>
            <w:tcW w:w="710" w:type="dxa"/>
          </w:tcPr>
          <w:p w14:paraId="292ED9D2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13</w:t>
            </w:r>
          </w:p>
        </w:tc>
        <w:tc>
          <w:tcPr>
            <w:tcW w:w="5460" w:type="dxa"/>
            <w:shd w:val="clear" w:color="auto" w:fill="auto"/>
          </w:tcPr>
          <w:p w14:paraId="05670E55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</w:p>
          <w:p w14:paraId="5D9D7977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</w:p>
          <w:p w14:paraId="7D49B8F9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Как называется нарушение слуха?</w:t>
            </w:r>
          </w:p>
        </w:tc>
        <w:tc>
          <w:tcPr>
            <w:tcW w:w="2533" w:type="dxa"/>
          </w:tcPr>
          <w:p w14:paraId="104A1422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Глухота</w:t>
            </w:r>
          </w:p>
        </w:tc>
        <w:tc>
          <w:tcPr>
            <w:tcW w:w="1646" w:type="dxa"/>
          </w:tcPr>
          <w:p w14:paraId="04F31095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9.1</w:t>
            </w:r>
          </w:p>
          <w:p w14:paraId="7BCFC864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Учебная ознакомите</w:t>
            </w:r>
          </w:p>
          <w:p w14:paraId="6D47A13B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льная практика</w:t>
            </w:r>
          </w:p>
        </w:tc>
      </w:tr>
      <w:tr w:rsidR="003E7176" w:rsidRPr="003519D9" w14:paraId="60347DE9" w14:textId="77777777" w:rsidTr="009D6B9A">
        <w:tc>
          <w:tcPr>
            <w:tcW w:w="710" w:type="dxa"/>
          </w:tcPr>
          <w:p w14:paraId="7CEDD068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14</w:t>
            </w:r>
          </w:p>
        </w:tc>
        <w:tc>
          <w:tcPr>
            <w:tcW w:w="5460" w:type="dxa"/>
            <w:shd w:val="clear" w:color="auto" w:fill="auto"/>
          </w:tcPr>
          <w:p w14:paraId="4A61332C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ahoma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ahoma"/>
                <w:i/>
                <w:iCs/>
                <w:color w:val="auto"/>
              </w:rPr>
              <w:t>Прочитайте текст и запишите ответ</w:t>
            </w:r>
          </w:p>
          <w:p w14:paraId="0DF4EF89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ahoma"/>
                <w:color w:val="auto"/>
              </w:rPr>
            </w:pPr>
          </w:p>
          <w:p w14:paraId="0896185D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Каким термином обозначается комплексная наука о нарушениях развития?</w:t>
            </w:r>
          </w:p>
        </w:tc>
        <w:tc>
          <w:tcPr>
            <w:tcW w:w="2533" w:type="dxa"/>
          </w:tcPr>
          <w:p w14:paraId="0131671B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Дефектология</w:t>
            </w:r>
          </w:p>
        </w:tc>
        <w:tc>
          <w:tcPr>
            <w:tcW w:w="1646" w:type="dxa"/>
          </w:tcPr>
          <w:p w14:paraId="5F4D1694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9.1</w:t>
            </w:r>
          </w:p>
          <w:p w14:paraId="2B680635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Учебная ознакомите</w:t>
            </w:r>
          </w:p>
          <w:p w14:paraId="50C2E769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льная практика</w:t>
            </w:r>
          </w:p>
        </w:tc>
      </w:tr>
      <w:tr w:rsidR="003E7176" w:rsidRPr="003519D9" w14:paraId="7D43806E" w14:textId="77777777" w:rsidTr="009D6B9A">
        <w:tc>
          <w:tcPr>
            <w:tcW w:w="710" w:type="dxa"/>
          </w:tcPr>
          <w:p w14:paraId="58CF3A85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15</w:t>
            </w:r>
          </w:p>
        </w:tc>
        <w:tc>
          <w:tcPr>
            <w:tcW w:w="5460" w:type="dxa"/>
            <w:shd w:val="clear" w:color="auto" w:fill="auto"/>
          </w:tcPr>
          <w:p w14:paraId="2104E938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</w:p>
          <w:p w14:paraId="5473C835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</w:p>
          <w:p w14:paraId="78D4824D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Что необходимо обеспечить для равного участия сотрудников с ОВЗ?</w:t>
            </w:r>
          </w:p>
        </w:tc>
        <w:tc>
          <w:tcPr>
            <w:tcW w:w="2533" w:type="dxa"/>
          </w:tcPr>
          <w:p w14:paraId="0B97B724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Доступность</w:t>
            </w:r>
          </w:p>
        </w:tc>
        <w:tc>
          <w:tcPr>
            <w:tcW w:w="1646" w:type="dxa"/>
          </w:tcPr>
          <w:p w14:paraId="56599A99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9.1</w:t>
            </w:r>
          </w:p>
          <w:p w14:paraId="468CB41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Учебная ознакомите</w:t>
            </w:r>
          </w:p>
          <w:p w14:paraId="1EE61F17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льная практика</w:t>
            </w:r>
          </w:p>
        </w:tc>
      </w:tr>
      <w:tr w:rsidR="003E7176" w:rsidRPr="003519D9" w14:paraId="56B2435B" w14:textId="77777777" w:rsidTr="009D6B9A">
        <w:tc>
          <w:tcPr>
            <w:tcW w:w="710" w:type="dxa"/>
          </w:tcPr>
          <w:p w14:paraId="21A2FC51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16</w:t>
            </w:r>
          </w:p>
        </w:tc>
        <w:tc>
          <w:tcPr>
            <w:tcW w:w="5460" w:type="dxa"/>
            <w:shd w:val="clear" w:color="auto" w:fill="auto"/>
          </w:tcPr>
          <w:p w14:paraId="04B668C0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</w:p>
          <w:p w14:paraId="64DD3F80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</w:p>
          <w:p w14:paraId="16DA02B8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Какая форма общения часто используется при нарушении слуха?</w:t>
            </w:r>
          </w:p>
        </w:tc>
        <w:tc>
          <w:tcPr>
            <w:tcW w:w="2533" w:type="dxa"/>
          </w:tcPr>
          <w:p w14:paraId="44A711ED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Жесты</w:t>
            </w:r>
          </w:p>
        </w:tc>
        <w:tc>
          <w:tcPr>
            <w:tcW w:w="1646" w:type="dxa"/>
          </w:tcPr>
          <w:p w14:paraId="58679D11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9.1</w:t>
            </w:r>
          </w:p>
          <w:p w14:paraId="1A018B91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Учебная ознакомите</w:t>
            </w:r>
          </w:p>
          <w:p w14:paraId="4853ECD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льная практика</w:t>
            </w:r>
          </w:p>
        </w:tc>
      </w:tr>
      <w:tr w:rsidR="003E7176" w:rsidRPr="003519D9" w14:paraId="71AC2116" w14:textId="77777777" w:rsidTr="009D6B9A">
        <w:tc>
          <w:tcPr>
            <w:tcW w:w="710" w:type="dxa"/>
          </w:tcPr>
          <w:p w14:paraId="0FCEE3EF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17</w:t>
            </w:r>
          </w:p>
        </w:tc>
        <w:tc>
          <w:tcPr>
            <w:tcW w:w="5460" w:type="dxa"/>
            <w:shd w:val="clear" w:color="auto" w:fill="auto"/>
          </w:tcPr>
          <w:p w14:paraId="0F0B148E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</w:p>
          <w:p w14:paraId="37203F10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</w:p>
          <w:p w14:paraId="6B201A7B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На практике студент столкнулся с коллегой, который имеет нарушение зрения. Совместная задача — описать схему технологического оборудования. Какие действия поможет предпринять студенту базовая дефектологическая подготовка?</w:t>
            </w:r>
          </w:p>
        </w:tc>
        <w:tc>
          <w:tcPr>
            <w:tcW w:w="2533" w:type="dxa"/>
          </w:tcPr>
          <w:p w14:paraId="49A4E070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•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ab/>
              <w:t>Устно и чётко описать схему, сопровождая объяснение тактильными материалами или макетами.</w:t>
            </w:r>
          </w:p>
          <w:p w14:paraId="5542F6FD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•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ab/>
              <w:t>При необходимости — озвучить визуальный материал, предложить аудиофайл с описанием.</w:t>
            </w:r>
          </w:p>
        </w:tc>
        <w:tc>
          <w:tcPr>
            <w:tcW w:w="1646" w:type="dxa"/>
          </w:tcPr>
          <w:p w14:paraId="050A1AA3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9.2</w:t>
            </w:r>
          </w:p>
          <w:p w14:paraId="6FAC80B5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Учебная ознакомите</w:t>
            </w:r>
          </w:p>
          <w:p w14:paraId="47D28103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льная практика</w:t>
            </w:r>
          </w:p>
        </w:tc>
      </w:tr>
      <w:tr w:rsidR="003E7176" w:rsidRPr="003519D9" w14:paraId="3792971C" w14:textId="77777777" w:rsidTr="009D6B9A">
        <w:tc>
          <w:tcPr>
            <w:tcW w:w="710" w:type="dxa"/>
          </w:tcPr>
          <w:p w14:paraId="737E3064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18</w:t>
            </w:r>
          </w:p>
        </w:tc>
        <w:tc>
          <w:tcPr>
            <w:tcW w:w="5460" w:type="dxa"/>
            <w:shd w:val="clear" w:color="auto" w:fill="auto"/>
          </w:tcPr>
          <w:p w14:paraId="4B135FA4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</w:p>
          <w:p w14:paraId="41490566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</w:p>
          <w:p w14:paraId="2960E655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На практике в лаборатории работает сотрудник с нарушениями двигательной активности рук. Студент должен взаимодействовать с ним в процессе выполнения лабораторного опыта. Как правильно поступить?</w:t>
            </w:r>
          </w:p>
        </w:tc>
        <w:tc>
          <w:tcPr>
            <w:tcW w:w="2533" w:type="dxa"/>
          </w:tcPr>
          <w:p w14:paraId="05712146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lastRenderedPageBreak/>
              <w:t xml:space="preserve">1. Предложить 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lastRenderedPageBreak/>
              <w:t>помощь в выполнении манипуляций без навязывания.</w:t>
            </w:r>
          </w:p>
          <w:p w14:paraId="60163E77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2. Делить обязанности так, чтобы каждый мог выполнить свою часть, учитывая возможности коллеги</w:t>
            </w:r>
          </w:p>
          <w:p w14:paraId="5067325F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3.Использовать адаптированные инструменты, если они имеются.</w:t>
            </w:r>
          </w:p>
        </w:tc>
        <w:tc>
          <w:tcPr>
            <w:tcW w:w="1646" w:type="dxa"/>
          </w:tcPr>
          <w:p w14:paraId="220449D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lastRenderedPageBreak/>
              <w:t>УК-9.2</w:t>
            </w:r>
          </w:p>
          <w:p w14:paraId="19929DF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lastRenderedPageBreak/>
              <w:t>Учебная ознакомите</w:t>
            </w:r>
          </w:p>
          <w:p w14:paraId="28C20DA7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льная практика</w:t>
            </w:r>
          </w:p>
        </w:tc>
      </w:tr>
      <w:tr w:rsidR="003E7176" w:rsidRPr="003519D9" w14:paraId="5CC3CF90" w14:textId="77777777" w:rsidTr="009D6B9A">
        <w:tc>
          <w:tcPr>
            <w:tcW w:w="710" w:type="dxa"/>
          </w:tcPr>
          <w:p w14:paraId="0DBBE60A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319</w:t>
            </w:r>
          </w:p>
        </w:tc>
        <w:tc>
          <w:tcPr>
            <w:tcW w:w="5460" w:type="dxa"/>
            <w:shd w:val="clear" w:color="auto" w:fill="auto"/>
          </w:tcPr>
          <w:p w14:paraId="7C74D171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 и запишите развернутый ответ</w:t>
            </w:r>
          </w:p>
          <w:p w14:paraId="2893C4A7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</w:p>
          <w:p w14:paraId="47EC0406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b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Во время ознакомительной практики на установке по переработке нефти студенту поручили провести инструктаж для новых работников, включая сотрудника с умеренными нарушениями интеллекта. Как ему следует выстроить процесс обучения?</w:t>
            </w:r>
          </w:p>
        </w:tc>
        <w:tc>
          <w:tcPr>
            <w:tcW w:w="2533" w:type="dxa"/>
          </w:tcPr>
          <w:p w14:paraId="44632D5A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Использовать простую, пошаговую инструкцию.</w:t>
            </w:r>
          </w:p>
          <w:p w14:paraId="2BCFA100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Продемонстрировать действия на практике.</w:t>
            </w:r>
          </w:p>
          <w:p w14:paraId="57604588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Проверить усвоение через повторение.</w:t>
            </w:r>
          </w:p>
          <w:p w14:paraId="235845A7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Применять визуальные и аудиовизуальные средства.</w:t>
            </w:r>
          </w:p>
          <w:p w14:paraId="0C74E9F1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Избегать сложной терминологии.</w:t>
            </w:r>
          </w:p>
        </w:tc>
        <w:tc>
          <w:tcPr>
            <w:tcW w:w="1646" w:type="dxa"/>
          </w:tcPr>
          <w:p w14:paraId="7C3F86F5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9.3</w:t>
            </w:r>
          </w:p>
          <w:p w14:paraId="2C295EFD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Учебная ознакомите</w:t>
            </w:r>
          </w:p>
          <w:p w14:paraId="4A2DDEA9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льная практика</w:t>
            </w:r>
          </w:p>
        </w:tc>
      </w:tr>
      <w:tr w:rsidR="003E7176" w:rsidRPr="003519D9" w14:paraId="39375E0B" w14:textId="77777777" w:rsidTr="009D6B9A">
        <w:tc>
          <w:tcPr>
            <w:tcW w:w="710" w:type="dxa"/>
          </w:tcPr>
          <w:p w14:paraId="5EFE9CCE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20</w:t>
            </w:r>
          </w:p>
        </w:tc>
        <w:tc>
          <w:tcPr>
            <w:tcW w:w="5460" w:type="dxa"/>
            <w:shd w:val="clear" w:color="auto" w:fill="auto"/>
          </w:tcPr>
          <w:p w14:paraId="68D26E57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 и запишите развернутый ответ</w:t>
            </w:r>
          </w:p>
          <w:p w14:paraId="6BDFE1D6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</w:p>
          <w:p w14:paraId="06E7AD9B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b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На предприятии по производству углеродных материалов проводится экскурсия. Один из участников — человек с инвалидностью, передвигающийся на коляске. Какие организационные действия должен предложить студент-экскурсовод?</w:t>
            </w:r>
          </w:p>
        </w:tc>
        <w:tc>
          <w:tcPr>
            <w:tcW w:w="2533" w:type="dxa"/>
          </w:tcPr>
          <w:p w14:paraId="00FBC524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Проверить наличие доступных путей передвижения и лифтов.</w:t>
            </w:r>
          </w:p>
          <w:p w14:paraId="55C6A189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Обеспечить сопровождение.</w:t>
            </w:r>
          </w:p>
          <w:p w14:paraId="402FEC19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Изменить маршрут при необходимости</w:t>
            </w:r>
          </w:p>
          <w:p w14:paraId="09814C88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Использовать наглядные материалы, если какой-либо участок нельзя посетить физически.</w:t>
            </w:r>
          </w:p>
        </w:tc>
        <w:tc>
          <w:tcPr>
            <w:tcW w:w="1646" w:type="dxa"/>
          </w:tcPr>
          <w:p w14:paraId="4061C1E4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К-9.3</w:t>
            </w:r>
          </w:p>
          <w:p w14:paraId="0158226C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Учебная ознакомите</w:t>
            </w:r>
          </w:p>
          <w:p w14:paraId="2D2D2D80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льная практика</w:t>
            </w:r>
          </w:p>
        </w:tc>
      </w:tr>
      <w:tr w:rsidR="003E7176" w:rsidRPr="003519D9" w14:paraId="6D5F01AB" w14:textId="77777777" w:rsidTr="009D6B9A">
        <w:tc>
          <w:tcPr>
            <w:tcW w:w="710" w:type="dxa"/>
          </w:tcPr>
          <w:p w14:paraId="1C1FA979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21</w:t>
            </w:r>
          </w:p>
        </w:tc>
        <w:tc>
          <w:tcPr>
            <w:tcW w:w="5460" w:type="dxa"/>
            <w:shd w:val="clear" w:color="auto" w:fill="auto"/>
          </w:tcPr>
          <w:p w14:paraId="05B53E2F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 и запишите развернутый ответ</w:t>
            </w:r>
          </w:p>
          <w:p w14:paraId="151F3F88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</w:p>
          <w:p w14:paraId="6AD50F8F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b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Студенту поручено составить план профессионального саморазвития, учитывая принципы инклюзии в химической отрасли. Назовите ключевые пункты такого плана.</w:t>
            </w:r>
          </w:p>
        </w:tc>
        <w:tc>
          <w:tcPr>
            <w:tcW w:w="2533" w:type="dxa"/>
          </w:tcPr>
          <w:p w14:paraId="0AC2C1E9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Изучение основ дефектологии и этики общения с людьми с ОВЗ.</w:t>
            </w:r>
          </w:p>
          <w:p w14:paraId="6C95BCC4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Прохождение курсов по адаптации технологических процессов под нужды  таких людей.</w:t>
            </w:r>
          </w:p>
          <w:p w14:paraId="4777A317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Участие в волонтёрских или образовательных проектах по инклюзии.</w:t>
            </w:r>
          </w:p>
          <w:p w14:paraId="53B874CF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lastRenderedPageBreak/>
              <w:t>Включение тематики инклюзивной практики в дипломную работу или научные проекты.</w:t>
            </w:r>
          </w:p>
        </w:tc>
        <w:tc>
          <w:tcPr>
            <w:tcW w:w="1646" w:type="dxa"/>
          </w:tcPr>
          <w:p w14:paraId="6665FFA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lastRenderedPageBreak/>
              <w:t>УК-9.3</w:t>
            </w:r>
          </w:p>
          <w:p w14:paraId="720E0E1F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Учебная ознакомите</w:t>
            </w:r>
          </w:p>
          <w:p w14:paraId="2040B4A6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льная практика</w:t>
            </w:r>
          </w:p>
        </w:tc>
      </w:tr>
      <w:tr w:rsidR="003E7176" w:rsidRPr="003519D9" w14:paraId="43A55A84" w14:textId="77777777" w:rsidTr="009D6B9A">
        <w:tc>
          <w:tcPr>
            <w:tcW w:w="710" w:type="dxa"/>
          </w:tcPr>
          <w:p w14:paraId="70CFF441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322</w:t>
            </w:r>
          </w:p>
        </w:tc>
        <w:tc>
          <w:tcPr>
            <w:tcW w:w="5460" w:type="dxa"/>
            <w:shd w:val="clear" w:color="auto" w:fill="auto"/>
          </w:tcPr>
          <w:p w14:paraId="74DA5A78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  <w:t>Прочитайте текст и запишите ответ</w:t>
            </w:r>
          </w:p>
          <w:p w14:paraId="77CDAD58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</w:p>
          <w:p w14:paraId="287FFDA2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Процесс перенесения по частям стоимости основных средств и нематериальных активов по мере износа на стоимость производимой продукции (работ, услуг) – …..</w:t>
            </w:r>
          </w:p>
        </w:tc>
        <w:tc>
          <w:tcPr>
            <w:tcW w:w="2533" w:type="dxa"/>
            <w:vAlign w:val="center"/>
          </w:tcPr>
          <w:p w14:paraId="513202A6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Амортизация</w:t>
            </w:r>
          </w:p>
        </w:tc>
        <w:tc>
          <w:tcPr>
            <w:tcW w:w="1646" w:type="dxa"/>
          </w:tcPr>
          <w:p w14:paraId="069C6922" w14:textId="77777777" w:rsidR="003E7176" w:rsidRPr="003519D9" w:rsidRDefault="003E7176" w:rsidP="009D6B9A">
            <w:pPr>
              <w:jc w:val="center"/>
              <w:rPr>
                <w:rFonts w:asciiTheme="majorBidi" w:hAnsiTheme="majorBidi" w:cstheme="majorBidi"/>
                <w:color w:val="auto"/>
              </w:rPr>
            </w:pPr>
            <w:r w:rsidRPr="003519D9">
              <w:rPr>
                <w:rFonts w:asciiTheme="majorBidi" w:hAnsiTheme="majorBidi" w:cstheme="majorBidi"/>
                <w:color w:val="auto"/>
              </w:rPr>
              <w:t>УК – 10.1</w:t>
            </w:r>
          </w:p>
          <w:p w14:paraId="3979F420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Основы экономики и управления производст</w:t>
            </w:r>
          </w:p>
          <w:p w14:paraId="16974100" w14:textId="77777777" w:rsidR="003E7176" w:rsidRPr="003519D9" w:rsidRDefault="003E7176" w:rsidP="009D6B9A">
            <w:pPr>
              <w:jc w:val="center"/>
              <w:rPr>
                <w:rFonts w:asciiTheme="majorBidi" w:hAnsiTheme="majorBidi" w:cstheme="majorBidi"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ом</w:t>
            </w:r>
          </w:p>
        </w:tc>
      </w:tr>
      <w:tr w:rsidR="003E7176" w:rsidRPr="003519D9" w14:paraId="0BB081D8" w14:textId="77777777" w:rsidTr="009D6B9A">
        <w:tc>
          <w:tcPr>
            <w:tcW w:w="710" w:type="dxa"/>
          </w:tcPr>
          <w:p w14:paraId="398E58AA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23</w:t>
            </w:r>
          </w:p>
        </w:tc>
        <w:tc>
          <w:tcPr>
            <w:tcW w:w="5460" w:type="dxa"/>
            <w:shd w:val="clear" w:color="auto" w:fill="auto"/>
          </w:tcPr>
          <w:p w14:paraId="24EC3C04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  <w:t>Прочитайте текст и запишите ответ</w:t>
            </w:r>
          </w:p>
          <w:p w14:paraId="15C71928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</w:p>
          <w:p w14:paraId="121CD3BF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Выраженные в денежной форме текущие затраты на производство и реализацию продукции – …..</w:t>
            </w:r>
          </w:p>
        </w:tc>
        <w:tc>
          <w:tcPr>
            <w:tcW w:w="2533" w:type="dxa"/>
            <w:vAlign w:val="center"/>
          </w:tcPr>
          <w:p w14:paraId="76F41369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Себестоимость</w:t>
            </w:r>
          </w:p>
        </w:tc>
        <w:tc>
          <w:tcPr>
            <w:tcW w:w="1646" w:type="dxa"/>
          </w:tcPr>
          <w:p w14:paraId="0C9998DC" w14:textId="77777777" w:rsidR="003E7176" w:rsidRPr="003519D9" w:rsidRDefault="003E7176" w:rsidP="009D6B9A">
            <w:pPr>
              <w:jc w:val="center"/>
              <w:rPr>
                <w:rFonts w:asciiTheme="majorBidi" w:hAnsiTheme="majorBidi" w:cstheme="majorBidi"/>
                <w:color w:val="auto"/>
              </w:rPr>
            </w:pPr>
            <w:r w:rsidRPr="003519D9">
              <w:rPr>
                <w:rFonts w:asciiTheme="majorBidi" w:hAnsiTheme="majorBidi" w:cstheme="majorBidi"/>
                <w:color w:val="auto"/>
              </w:rPr>
              <w:t>УК – 10.1</w:t>
            </w:r>
          </w:p>
          <w:p w14:paraId="7B89F12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Основы экономики и управления производст</w:t>
            </w:r>
          </w:p>
          <w:p w14:paraId="75F679ED" w14:textId="77777777" w:rsidR="003E7176" w:rsidRPr="003519D9" w:rsidRDefault="003E7176" w:rsidP="009D6B9A">
            <w:pPr>
              <w:jc w:val="center"/>
              <w:rPr>
                <w:rFonts w:asciiTheme="majorBidi" w:hAnsiTheme="majorBidi" w:cstheme="majorBidi"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ом</w:t>
            </w:r>
          </w:p>
        </w:tc>
      </w:tr>
      <w:tr w:rsidR="003E7176" w:rsidRPr="003519D9" w14:paraId="109C3B45" w14:textId="77777777" w:rsidTr="009D6B9A">
        <w:tc>
          <w:tcPr>
            <w:tcW w:w="710" w:type="dxa"/>
          </w:tcPr>
          <w:p w14:paraId="0D7201FB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24</w:t>
            </w:r>
          </w:p>
        </w:tc>
        <w:tc>
          <w:tcPr>
            <w:tcW w:w="5460" w:type="dxa"/>
            <w:shd w:val="clear" w:color="auto" w:fill="auto"/>
          </w:tcPr>
          <w:p w14:paraId="69C2AABC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  <w:t>Прочитайте текст и запишите ответ</w:t>
            </w:r>
          </w:p>
          <w:p w14:paraId="6C1CE31C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</w:p>
          <w:p w14:paraId="2B4189D5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Низкие удельные затраты на управление производством характерны для ….. типа производства</w:t>
            </w:r>
          </w:p>
        </w:tc>
        <w:tc>
          <w:tcPr>
            <w:tcW w:w="2533" w:type="dxa"/>
            <w:vAlign w:val="center"/>
          </w:tcPr>
          <w:p w14:paraId="0C516FFF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Массового</w:t>
            </w:r>
          </w:p>
        </w:tc>
        <w:tc>
          <w:tcPr>
            <w:tcW w:w="1646" w:type="dxa"/>
          </w:tcPr>
          <w:p w14:paraId="2B424548" w14:textId="77777777" w:rsidR="003E7176" w:rsidRPr="003519D9" w:rsidRDefault="003E7176" w:rsidP="009D6B9A">
            <w:pPr>
              <w:jc w:val="center"/>
              <w:rPr>
                <w:rFonts w:asciiTheme="majorBidi" w:hAnsiTheme="majorBidi" w:cstheme="majorBidi"/>
                <w:color w:val="auto"/>
              </w:rPr>
            </w:pPr>
            <w:r w:rsidRPr="003519D9">
              <w:rPr>
                <w:rFonts w:asciiTheme="majorBidi" w:hAnsiTheme="majorBidi" w:cstheme="majorBidi"/>
                <w:color w:val="auto"/>
              </w:rPr>
              <w:t>УК – 10.2</w:t>
            </w:r>
          </w:p>
          <w:p w14:paraId="2868A51D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Основы экономики и управления производст</w:t>
            </w:r>
          </w:p>
          <w:p w14:paraId="519307BA" w14:textId="77777777" w:rsidR="003E7176" w:rsidRPr="003519D9" w:rsidRDefault="003E7176" w:rsidP="009D6B9A">
            <w:pPr>
              <w:jc w:val="center"/>
              <w:rPr>
                <w:rFonts w:asciiTheme="majorBidi" w:hAnsiTheme="majorBidi" w:cstheme="majorBidi"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ом</w:t>
            </w:r>
          </w:p>
        </w:tc>
      </w:tr>
      <w:tr w:rsidR="003E7176" w:rsidRPr="003519D9" w14:paraId="57FDE452" w14:textId="77777777" w:rsidTr="009D6B9A">
        <w:tc>
          <w:tcPr>
            <w:tcW w:w="710" w:type="dxa"/>
          </w:tcPr>
          <w:p w14:paraId="549A9198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25</w:t>
            </w:r>
          </w:p>
        </w:tc>
        <w:tc>
          <w:tcPr>
            <w:tcW w:w="5460" w:type="dxa"/>
            <w:shd w:val="clear" w:color="auto" w:fill="auto"/>
          </w:tcPr>
          <w:p w14:paraId="48D051A7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  <w:szCs w:val="28"/>
              </w:rPr>
              <w:t>Прочитайте текст и запишите ответ</w:t>
            </w:r>
          </w:p>
          <w:p w14:paraId="7AD960E9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</w:p>
          <w:p w14:paraId="0067C468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Приспособляемость производственной системы к изменяющимся условиям внешней среды – это …..</w:t>
            </w:r>
          </w:p>
        </w:tc>
        <w:tc>
          <w:tcPr>
            <w:tcW w:w="2533" w:type="dxa"/>
            <w:vAlign w:val="center"/>
          </w:tcPr>
          <w:p w14:paraId="27E683B4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Гибкость</w:t>
            </w:r>
          </w:p>
        </w:tc>
        <w:tc>
          <w:tcPr>
            <w:tcW w:w="1646" w:type="dxa"/>
          </w:tcPr>
          <w:p w14:paraId="51575387" w14:textId="77777777" w:rsidR="003E7176" w:rsidRPr="003519D9" w:rsidRDefault="003E7176" w:rsidP="009D6B9A">
            <w:pPr>
              <w:jc w:val="center"/>
              <w:rPr>
                <w:rFonts w:asciiTheme="majorBidi" w:hAnsiTheme="majorBidi" w:cstheme="majorBidi"/>
                <w:color w:val="auto"/>
              </w:rPr>
            </w:pPr>
            <w:r w:rsidRPr="003519D9">
              <w:rPr>
                <w:rFonts w:asciiTheme="majorBidi" w:hAnsiTheme="majorBidi" w:cstheme="majorBidi"/>
                <w:color w:val="auto"/>
              </w:rPr>
              <w:t>УК – 10.2</w:t>
            </w:r>
          </w:p>
          <w:p w14:paraId="1E2C40A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Основы экономики и управления производст</w:t>
            </w:r>
          </w:p>
          <w:p w14:paraId="22BA1680" w14:textId="77777777" w:rsidR="003E7176" w:rsidRPr="003519D9" w:rsidRDefault="003E7176" w:rsidP="009D6B9A">
            <w:pPr>
              <w:jc w:val="center"/>
              <w:rPr>
                <w:rFonts w:asciiTheme="majorBidi" w:hAnsiTheme="majorBidi" w:cstheme="majorBidi"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ом</w:t>
            </w:r>
          </w:p>
        </w:tc>
      </w:tr>
      <w:tr w:rsidR="003E7176" w:rsidRPr="003519D9" w14:paraId="4DBC5827" w14:textId="77777777" w:rsidTr="009D6B9A">
        <w:tc>
          <w:tcPr>
            <w:tcW w:w="710" w:type="dxa"/>
          </w:tcPr>
          <w:p w14:paraId="422D03FE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26</w:t>
            </w:r>
          </w:p>
        </w:tc>
        <w:tc>
          <w:tcPr>
            <w:tcW w:w="5460" w:type="dxa"/>
            <w:shd w:val="clear" w:color="auto" w:fill="auto"/>
          </w:tcPr>
          <w:p w14:paraId="53FEF7D2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  <w:t>Прочитайте текст и запишите ответ</w:t>
            </w:r>
          </w:p>
          <w:p w14:paraId="7776173E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</w:pPr>
          </w:p>
          <w:p w14:paraId="08668B34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 xml:space="preserve">Объединение всех или части разнохарактерных процессов по изготовлению определенных видов продукции в пределах одного подразделения является содержанием принципа ….. </w:t>
            </w:r>
          </w:p>
        </w:tc>
        <w:tc>
          <w:tcPr>
            <w:tcW w:w="2533" w:type="dxa"/>
            <w:vAlign w:val="center"/>
          </w:tcPr>
          <w:p w14:paraId="60F71019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Комбинирования</w:t>
            </w:r>
          </w:p>
        </w:tc>
        <w:tc>
          <w:tcPr>
            <w:tcW w:w="1646" w:type="dxa"/>
          </w:tcPr>
          <w:p w14:paraId="0131707E" w14:textId="77777777" w:rsidR="003E7176" w:rsidRPr="003519D9" w:rsidRDefault="003E7176" w:rsidP="009D6B9A">
            <w:pPr>
              <w:jc w:val="center"/>
              <w:rPr>
                <w:rFonts w:asciiTheme="majorBidi" w:hAnsiTheme="majorBidi" w:cstheme="majorBidi"/>
                <w:color w:val="auto"/>
              </w:rPr>
            </w:pPr>
            <w:r w:rsidRPr="003519D9">
              <w:rPr>
                <w:rFonts w:asciiTheme="majorBidi" w:hAnsiTheme="majorBidi" w:cstheme="majorBidi"/>
                <w:color w:val="auto"/>
              </w:rPr>
              <w:t>УК – 10.2</w:t>
            </w:r>
          </w:p>
          <w:p w14:paraId="60B54A58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Основы экономики и управления производст</w:t>
            </w:r>
          </w:p>
          <w:p w14:paraId="25F1F121" w14:textId="77777777" w:rsidR="003E7176" w:rsidRPr="003519D9" w:rsidRDefault="003E7176" w:rsidP="009D6B9A">
            <w:pPr>
              <w:jc w:val="center"/>
              <w:rPr>
                <w:rFonts w:asciiTheme="majorBidi" w:hAnsiTheme="majorBidi" w:cstheme="majorBidi"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ом</w:t>
            </w:r>
          </w:p>
        </w:tc>
      </w:tr>
      <w:tr w:rsidR="003E7176" w:rsidRPr="003519D9" w14:paraId="465A982F" w14:textId="77777777" w:rsidTr="009D6B9A">
        <w:tc>
          <w:tcPr>
            <w:tcW w:w="710" w:type="dxa"/>
          </w:tcPr>
          <w:p w14:paraId="4D8EAFDA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27</w:t>
            </w:r>
          </w:p>
        </w:tc>
        <w:tc>
          <w:tcPr>
            <w:tcW w:w="5460" w:type="dxa"/>
            <w:shd w:val="clear" w:color="auto" w:fill="auto"/>
          </w:tcPr>
          <w:p w14:paraId="75FD164F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  <w:t>Решите задачу и запишите ответ</w:t>
            </w:r>
          </w:p>
          <w:p w14:paraId="094DC5EB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</w:pPr>
          </w:p>
          <w:p w14:paraId="07AE8D89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 xml:space="preserve">На предприятии за отчетный период объем выпуска и реализации продукции составляет 700 млн. руб., среднегодовая стоимость основных производственных фондов составила 350 млн. руб. Фондоёмкость составила….. </w:t>
            </w: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руб./руб.</w:t>
            </w:r>
          </w:p>
          <w:p w14:paraId="4E7866FB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</w:p>
          <w:p w14:paraId="7C139D72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Решение:</w:t>
            </w:r>
          </w:p>
          <w:p w14:paraId="178C1EB2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 w:val="22"/>
                <w:szCs w:val="22"/>
              </w:rPr>
            </w:pPr>
            <w:r w:rsidRPr="003519D9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350/700 = 0,5</w:t>
            </w:r>
            <w:r w:rsidRPr="003519D9">
              <w:rPr>
                <w:color w:val="auto"/>
              </w:rPr>
              <w:t xml:space="preserve"> </w:t>
            </w:r>
            <w:r w:rsidRPr="003519D9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руб./руб.</w:t>
            </w:r>
          </w:p>
        </w:tc>
        <w:tc>
          <w:tcPr>
            <w:tcW w:w="2533" w:type="dxa"/>
          </w:tcPr>
          <w:p w14:paraId="758244F0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0,5</w:t>
            </w:r>
            <w:r w:rsidRPr="003519D9">
              <w:rPr>
                <w:color w:val="auto"/>
              </w:rPr>
              <w:t xml:space="preserve"> </w:t>
            </w: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руб./руб.</w:t>
            </w:r>
          </w:p>
        </w:tc>
        <w:tc>
          <w:tcPr>
            <w:tcW w:w="1646" w:type="dxa"/>
          </w:tcPr>
          <w:p w14:paraId="219BA6D2" w14:textId="77777777" w:rsidR="003E7176" w:rsidRPr="003519D9" w:rsidRDefault="003E7176" w:rsidP="009D6B9A">
            <w:pPr>
              <w:jc w:val="center"/>
              <w:rPr>
                <w:rFonts w:asciiTheme="majorBidi" w:hAnsiTheme="majorBidi" w:cstheme="majorBidi"/>
                <w:color w:val="auto"/>
              </w:rPr>
            </w:pPr>
            <w:r w:rsidRPr="003519D9">
              <w:rPr>
                <w:rFonts w:asciiTheme="majorBidi" w:hAnsiTheme="majorBidi" w:cstheme="majorBidi"/>
                <w:color w:val="auto"/>
              </w:rPr>
              <w:t>УК – 10.3</w:t>
            </w:r>
          </w:p>
          <w:p w14:paraId="6B5B94E3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Основы экономики и управления производст</w:t>
            </w:r>
          </w:p>
          <w:p w14:paraId="336BB70F" w14:textId="77777777" w:rsidR="003E7176" w:rsidRPr="003519D9" w:rsidRDefault="003E7176" w:rsidP="009D6B9A">
            <w:pPr>
              <w:jc w:val="center"/>
              <w:rPr>
                <w:rFonts w:asciiTheme="majorBidi" w:hAnsiTheme="majorBidi" w:cstheme="majorBidi"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ом</w:t>
            </w:r>
          </w:p>
        </w:tc>
      </w:tr>
      <w:tr w:rsidR="003E7176" w:rsidRPr="003519D9" w14:paraId="48E94BED" w14:textId="77777777" w:rsidTr="009D6B9A">
        <w:tc>
          <w:tcPr>
            <w:tcW w:w="710" w:type="dxa"/>
          </w:tcPr>
          <w:p w14:paraId="1C8D25D5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28</w:t>
            </w:r>
          </w:p>
        </w:tc>
        <w:tc>
          <w:tcPr>
            <w:tcW w:w="5460" w:type="dxa"/>
            <w:shd w:val="clear" w:color="auto" w:fill="auto"/>
          </w:tcPr>
          <w:p w14:paraId="6DF11F4A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  <w:t>Решите задачу и запишите ответ</w:t>
            </w:r>
          </w:p>
          <w:p w14:paraId="564A3B97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</w:p>
          <w:p w14:paraId="78DCE44C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Выручка от реализации за квартал 200 млн. руб., средний остаток оборотных средств – 40 млн. руб. Коэффициент закрепления оборотных средств равен …..</w:t>
            </w:r>
          </w:p>
          <w:p w14:paraId="4D2F2CA6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</w:p>
          <w:p w14:paraId="25D0AB81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lastRenderedPageBreak/>
              <w:t>Решение:</w:t>
            </w:r>
          </w:p>
          <w:p w14:paraId="51504D7A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 w:val="22"/>
                <w:szCs w:val="22"/>
              </w:rPr>
            </w:pPr>
            <w:r w:rsidRPr="003519D9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40/200 = 0,2</w:t>
            </w:r>
          </w:p>
        </w:tc>
        <w:tc>
          <w:tcPr>
            <w:tcW w:w="2533" w:type="dxa"/>
            <w:vAlign w:val="center"/>
          </w:tcPr>
          <w:p w14:paraId="10B92474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0,2</w:t>
            </w:r>
          </w:p>
        </w:tc>
        <w:tc>
          <w:tcPr>
            <w:tcW w:w="1646" w:type="dxa"/>
          </w:tcPr>
          <w:p w14:paraId="29B83588" w14:textId="77777777" w:rsidR="003E7176" w:rsidRPr="003519D9" w:rsidRDefault="003E7176" w:rsidP="009D6B9A">
            <w:pPr>
              <w:jc w:val="center"/>
              <w:rPr>
                <w:rFonts w:asciiTheme="majorBidi" w:hAnsiTheme="majorBidi" w:cstheme="majorBidi"/>
                <w:color w:val="auto"/>
              </w:rPr>
            </w:pPr>
            <w:r w:rsidRPr="003519D9">
              <w:rPr>
                <w:rFonts w:asciiTheme="majorBidi" w:hAnsiTheme="majorBidi" w:cstheme="majorBidi"/>
                <w:color w:val="auto"/>
              </w:rPr>
              <w:t>УК – 10.3</w:t>
            </w:r>
          </w:p>
          <w:p w14:paraId="1AEA6F83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Основы экономики и управления производст</w:t>
            </w:r>
          </w:p>
          <w:p w14:paraId="2EC4A48C" w14:textId="77777777" w:rsidR="003E7176" w:rsidRPr="003519D9" w:rsidRDefault="003E7176" w:rsidP="009D6B9A">
            <w:pPr>
              <w:jc w:val="center"/>
              <w:rPr>
                <w:rFonts w:asciiTheme="majorBidi" w:hAnsiTheme="majorBidi" w:cstheme="majorBidi"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ом</w:t>
            </w:r>
          </w:p>
        </w:tc>
      </w:tr>
      <w:tr w:rsidR="003E7176" w:rsidRPr="003519D9" w14:paraId="15E59DA2" w14:textId="77777777" w:rsidTr="009D6B9A">
        <w:tc>
          <w:tcPr>
            <w:tcW w:w="710" w:type="dxa"/>
          </w:tcPr>
          <w:p w14:paraId="39129E5C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329</w:t>
            </w:r>
          </w:p>
        </w:tc>
        <w:tc>
          <w:tcPr>
            <w:tcW w:w="5460" w:type="dxa"/>
            <w:shd w:val="clear" w:color="auto" w:fill="auto"/>
          </w:tcPr>
          <w:p w14:paraId="1A521268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  <w:t>Решите задачу и запишите ответ</w:t>
            </w:r>
          </w:p>
          <w:p w14:paraId="5998D13C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</w:p>
          <w:p w14:paraId="569FC024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Выручка от реализации за квартал 200 млн. руб., средний остаток оборотных средств – 40 млн. руб. Количество оборотов  оборотных средств равно …..</w:t>
            </w:r>
          </w:p>
          <w:p w14:paraId="499AFAA5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</w:p>
          <w:p w14:paraId="598E766A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Решение:</w:t>
            </w:r>
          </w:p>
          <w:p w14:paraId="49619E9E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 w:val="22"/>
                <w:szCs w:val="22"/>
              </w:rPr>
            </w:pPr>
            <w:r w:rsidRPr="003519D9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200/40 = 5</w:t>
            </w:r>
          </w:p>
        </w:tc>
        <w:tc>
          <w:tcPr>
            <w:tcW w:w="2533" w:type="dxa"/>
            <w:vAlign w:val="center"/>
          </w:tcPr>
          <w:p w14:paraId="410EF2A2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5</w:t>
            </w:r>
          </w:p>
          <w:p w14:paraId="757F0585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</w:p>
        </w:tc>
        <w:tc>
          <w:tcPr>
            <w:tcW w:w="1646" w:type="dxa"/>
          </w:tcPr>
          <w:p w14:paraId="2503A2E6" w14:textId="77777777" w:rsidR="003E7176" w:rsidRPr="003519D9" w:rsidRDefault="003E7176" w:rsidP="009D6B9A">
            <w:pPr>
              <w:jc w:val="center"/>
              <w:rPr>
                <w:rFonts w:asciiTheme="majorBidi" w:hAnsiTheme="majorBidi" w:cstheme="majorBidi"/>
                <w:color w:val="auto"/>
              </w:rPr>
            </w:pPr>
            <w:r w:rsidRPr="003519D9">
              <w:rPr>
                <w:rFonts w:asciiTheme="majorBidi" w:hAnsiTheme="majorBidi" w:cstheme="majorBidi"/>
                <w:color w:val="auto"/>
              </w:rPr>
              <w:t>УК – 10.3</w:t>
            </w:r>
          </w:p>
          <w:p w14:paraId="178D1478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Основы экономики и управления производст</w:t>
            </w:r>
          </w:p>
          <w:p w14:paraId="1A56FAF1" w14:textId="77777777" w:rsidR="003E7176" w:rsidRPr="003519D9" w:rsidRDefault="003E7176" w:rsidP="009D6B9A">
            <w:pPr>
              <w:jc w:val="center"/>
              <w:rPr>
                <w:rFonts w:asciiTheme="majorBidi" w:hAnsiTheme="majorBidi" w:cstheme="majorBidi"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ом</w:t>
            </w:r>
          </w:p>
        </w:tc>
      </w:tr>
      <w:tr w:rsidR="003E7176" w:rsidRPr="003519D9" w14:paraId="23B206C3" w14:textId="77777777" w:rsidTr="009D6B9A">
        <w:tc>
          <w:tcPr>
            <w:tcW w:w="710" w:type="dxa"/>
          </w:tcPr>
          <w:p w14:paraId="24DD1E87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30</w:t>
            </w:r>
          </w:p>
        </w:tc>
        <w:tc>
          <w:tcPr>
            <w:tcW w:w="5460" w:type="dxa"/>
            <w:shd w:val="clear" w:color="auto" w:fill="auto"/>
          </w:tcPr>
          <w:p w14:paraId="51E8F03E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  <w:t>Решите задачу и запишите ответ</w:t>
            </w:r>
          </w:p>
          <w:p w14:paraId="70555423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</w:p>
          <w:p w14:paraId="1489A5D9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Выпущено продукции на 560 000 рублей, среднесписочная численность работников – 28 человек, количество рабочих дней в году – 214, среднегодовая производительность труда составляет ….. руб./чел.</w:t>
            </w:r>
          </w:p>
          <w:p w14:paraId="7FAC354B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</w:p>
          <w:p w14:paraId="0C8578AF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Решение:</w:t>
            </w:r>
          </w:p>
          <w:p w14:paraId="77737D67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 w:val="22"/>
                <w:szCs w:val="22"/>
              </w:rPr>
            </w:pPr>
            <w:r w:rsidRPr="003519D9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 xml:space="preserve"> 560000/28 = 20000</w:t>
            </w:r>
          </w:p>
        </w:tc>
        <w:tc>
          <w:tcPr>
            <w:tcW w:w="2533" w:type="dxa"/>
            <w:vAlign w:val="center"/>
          </w:tcPr>
          <w:p w14:paraId="249EE296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20000 руб./чел.</w:t>
            </w:r>
          </w:p>
          <w:p w14:paraId="7E676C3B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</w:p>
        </w:tc>
        <w:tc>
          <w:tcPr>
            <w:tcW w:w="1646" w:type="dxa"/>
          </w:tcPr>
          <w:p w14:paraId="60B0082C" w14:textId="77777777" w:rsidR="003E7176" w:rsidRPr="003519D9" w:rsidRDefault="003E7176" w:rsidP="009D6B9A">
            <w:pPr>
              <w:jc w:val="center"/>
              <w:rPr>
                <w:rFonts w:asciiTheme="majorBidi" w:hAnsiTheme="majorBidi" w:cstheme="majorBidi"/>
                <w:color w:val="auto"/>
              </w:rPr>
            </w:pPr>
            <w:r w:rsidRPr="003519D9">
              <w:rPr>
                <w:rFonts w:asciiTheme="majorBidi" w:hAnsiTheme="majorBidi" w:cstheme="majorBidi"/>
                <w:color w:val="auto"/>
              </w:rPr>
              <w:t>УК – 10.3</w:t>
            </w:r>
          </w:p>
          <w:p w14:paraId="5C3659AC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Основы экономики и управления производст</w:t>
            </w:r>
          </w:p>
          <w:p w14:paraId="2C1B0596" w14:textId="77777777" w:rsidR="003E7176" w:rsidRPr="003519D9" w:rsidRDefault="003E7176" w:rsidP="009D6B9A">
            <w:pPr>
              <w:jc w:val="center"/>
              <w:rPr>
                <w:rFonts w:asciiTheme="majorBidi" w:hAnsiTheme="majorBidi" w:cstheme="majorBidi"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ом</w:t>
            </w:r>
          </w:p>
        </w:tc>
      </w:tr>
      <w:tr w:rsidR="003E7176" w:rsidRPr="003519D9" w14:paraId="3E72E55E" w14:textId="77777777" w:rsidTr="009D6B9A">
        <w:tc>
          <w:tcPr>
            <w:tcW w:w="710" w:type="dxa"/>
          </w:tcPr>
          <w:p w14:paraId="7FBA3450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31</w:t>
            </w:r>
          </w:p>
        </w:tc>
        <w:tc>
          <w:tcPr>
            <w:tcW w:w="5460" w:type="dxa"/>
            <w:shd w:val="clear" w:color="auto" w:fill="auto"/>
          </w:tcPr>
          <w:p w14:paraId="2575DA39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вопрос и дайте правильный ответ</w:t>
            </w:r>
          </w:p>
          <w:p w14:paraId="35418B9C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2E959D6A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Какой минимальный резервный фонд рекомендуется создать на случай потери работы?</w:t>
            </w:r>
          </w:p>
        </w:tc>
        <w:tc>
          <w:tcPr>
            <w:tcW w:w="2533" w:type="dxa"/>
          </w:tcPr>
          <w:p w14:paraId="3CC4B8C2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Сумма, покрывающая</w:t>
            </w:r>
          </w:p>
          <w:p w14:paraId="61F0CEBB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3-6 месячных расходов</w:t>
            </w:r>
          </w:p>
        </w:tc>
        <w:tc>
          <w:tcPr>
            <w:tcW w:w="1646" w:type="dxa"/>
          </w:tcPr>
          <w:p w14:paraId="6E37B71E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10.2</w:t>
            </w:r>
          </w:p>
          <w:p w14:paraId="6A78FC45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венная технологическая практика (4 сем.)</w:t>
            </w:r>
          </w:p>
        </w:tc>
      </w:tr>
      <w:tr w:rsidR="003E7176" w:rsidRPr="003519D9" w14:paraId="52300C92" w14:textId="77777777" w:rsidTr="009D6B9A">
        <w:tc>
          <w:tcPr>
            <w:tcW w:w="710" w:type="dxa"/>
          </w:tcPr>
          <w:p w14:paraId="58D61C1E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32</w:t>
            </w:r>
          </w:p>
        </w:tc>
        <w:tc>
          <w:tcPr>
            <w:tcW w:w="5460" w:type="dxa"/>
            <w:shd w:val="clear" w:color="auto" w:fill="auto"/>
          </w:tcPr>
          <w:p w14:paraId="290183FD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</w:rPr>
              <w:t>Прочитайте текст и вставьте пропущенное словосочетание</w:t>
            </w:r>
          </w:p>
          <w:p w14:paraId="3A3159A0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</w:p>
          <w:p w14:paraId="12482B5D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Мера необходимого поведения, соответствующего мере возможного</w:t>
            </w:r>
          </w:p>
          <w:p w14:paraId="75B45943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оведения в правоотношении-это..?</w:t>
            </w:r>
          </w:p>
        </w:tc>
        <w:tc>
          <w:tcPr>
            <w:tcW w:w="2533" w:type="dxa"/>
          </w:tcPr>
          <w:p w14:paraId="22D14E50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Юридическая обязанность</w:t>
            </w:r>
          </w:p>
        </w:tc>
        <w:tc>
          <w:tcPr>
            <w:tcW w:w="1646" w:type="dxa"/>
          </w:tcPr>
          <w:p w14:paraId="52B606FD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11.1</w:t>
            </w:r>
          </w:p>
          <w:p w14:paraId="2C36ED08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highlight w:val="cyan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авоведение</w:t>
            </w:r>
          </w:p>
        </w:tc>
      </w:tr>
      <w:tr w:rsidR="003E7176" w:rsidRPr="003519D9" w14:paraId="04A7ED59" w14:textId="77777777" w:rsidTr="009D6B9A">
        <w:tc>
          <w:tcPr>
            <w:tcW w:w="710" w:type="dxa"/>
          </w:tcPr>
          <w:p w14:paraId="185F0D84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33</w:t>
            </w:r>
          </w:p>
        </w:tc>
        <w:tc>
          <w:tcPr>
            <w:tcW w:w="5460" w:type="dxa"/>
            <w:shd w:val="clear" w:color="auto" w:fill="auto"/>
          </w:tcPr>
          <w:p w14:paraId="11963794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</w:rPr>
              <w:t>Прочитайте текст и вставьте пропущенное слово</w:t>
            </w:r>
          </w:p>
          <w:p w14:paraId="4ADEEC33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</w:p>
          <w:p w14:paraId="65184CA6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Выполнение должностным лицом к.-л. действий или бездействие в сфере его должностных полномочий за вознаграждение в любой форме в интересах дающего такое вознаграждение (как с нарушением должностных инструкций, так и без их нарушения) –это..?</w:t>
            </w:r>
          </w:p>
        </w:tc>
        <w:tc>
          <w:tcPr>
            <w:tcW w:w="2533" w:type="dxa"/>
          </w:tcPr>
          <w:p w14:paraId="70415A43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Коррупция</w:t>
            </w:r>
          </w:p>
        </w:tc>
        <w:tc>
          <w:tcPr>
            <w:tcW w:w="1646" w:type="dxa"/>
          </w:tcPr>
          <w:p w14:paraId="1630B401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11.1</w:t>
            </w:r>
          </w:p>
          <w:p w14:paraId="657640FC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авоведение</w:t>
            </w:r>
          </w:p>
        </w:tc>
      </w:tr>
      <w:tr w:rsidR="003E7176" w:rsidRPr="003519D9" w14:paraId="381EBAA0" w14:textId="77777777" w:rsidTr="009D6B9A">
        <w:tc>
          <w:tcPr>
            <w:tcW w:w="710" w:type="dxa"/>
          </w:tcPr>
          <w:p w14:paraId="39493517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34</w:t>
            </w:r>
          </w:p>
        </w:tc>
        <w:tc>
          <w:tcPr>
            <w:tcW w:w="5460" w:type="dxa"/>
            <w:shd w:val="clear" w:color="auto" w:fill="auto"/>
          </w:tcPr>
          <w:p w14:paraId="48869151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</w:rPr>
              <w:t>Прочитайте текст и вставьте пропущенное словосочетание</w:t>
            </w:r>
          </w:p>
          <w:p w14:paraId="6D81A1B8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</w:p>
          <w:p w14:paraId="2126131F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 xml:space="preserve">Действие или бездействие сотрудника, которое в ситуации конфликта интересов создает предпосылки и условия для получения им корыстной выгоды и (или) преимуществ как для себя, так и для иных лиц, организаций, учреждений, чьи интересы прямо или косвенно отстаиваются сотрудником, незаконно </w:t>
            </w:r>
            <w:r w:rsidRPr="003519D9">
              <w:rPr>
                <w:rFonts w:ascii="Times New Roman" w:hAnsi="Times New Roman" w:cs="Times New Roman"/>
                <w:color w:val="auto"/>
              </w:rPr>
              <w:lastRenderedPageBreak/>
              <w:t>использующим свое служебное положение-это…?</w:t>
            </w:r>
          </w:p>
        </w:tc>
        <w:tc>
          <w:tcPr>
            <w:tcW w:w="2533" w:type="dxa"/>
          </w:tcPr>
          <w:p w14:paraId="4CB848BA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lastRenderedPageBreak/>
              <w:t>Коррупционно опасное поведение</w:t>
            </w:r>
          </w:p>
        </w:tc>
        <w:tc>
          <w:tcPr>
            <w:tcW w:w="1646" w:type="dxa"/>
          </w:tcPr>
          <w:p w14:paraId="54CAF7D0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11.2</w:t>
            </w:r>
          </w:p>
          <w:p w14:paraId="0991C427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авоведение</w:t>
            </w:r>
          </w:p>
        </w:tc>
      </w:tr>
      <w:tr w:rsidR="003E7176" w:rsidRPr="003519D9" w14:paraId="6CC2361B" w14:textId="77777777" w:rsidTr="009D6B9A">
        <w:tc>
          <w:tcPr>
            <w:tcW w:w="710" w:type="dxa"/>
          </w:tcPr>
          <w:p w14:paraId="0DEA5748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335</w:t>
            </w:r>
          </w:p>
        </w:tc>
        <w:tc>
          <w:tcPr>
            <w:tcW w:w="5460" w:type="dxa"/>
            <w:shd w:val="clear" w:color="auto" w:fill="auto"/>
          </w:tcPr>
          <w:p w14:paraId="72231FBF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</w:rPr>
              <w:t>Прочитайте текст и вставьте пропущенное словосочетание</w:t>
            </w:r>
          </w:p>
          <w:p w14:paraId="4885E43D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</w:p>
          <w:p w14:paraId="5391C9C2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ринадлежащее конкретному лицу в правоотношении право называется..?</w:t>
            </w:r>
          </w:p>
        </w:tc>
        <w:tc>
          <w:tcPr>
            <w:tcW w:w="2533" w:type="dxa"/>
          </w:tcPr>
          <w:p w14:paraId="1AF5E9E6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Субъективное право</w:t>
            </w:r>
          </w:p>
        </w:tc>
        <w:tc>
          <w:tcPr>
            <w:tcW w:w="1646" w:type="dxa"/>
          </w:tcPr>
          <w:p w14:paraId="671AEEE6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11.1</w:t>
            </w:r>
          </w:p>
          <w:p w14:paraId="0F4BDF4D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авоведение</w:t>
            </w:r>
          </w:p>
        </w:tc>
      </w:tr>
      <w:tr w:rsidR="003E7176" w:rsidRPr="003519D9" w14:paraId="35E3B78E" w14:textId="77777777" w:rsidTr="009D6B9A">
        <w:tc>
          <w:tcPr>
            <w:tcW w:w="710" w:type="dxa"/>
          </w:tcPr>
          <w:p w14:paraId="71A29F4B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36</w:t>
            </w:r>
          </w:p>
        </w:tc>
        <w:tc>
          <w:tcPr>
            <w:tcW w:w="5460" w:type="dxa"/>
            <w:shd w:val="clear" w:color="auto" w:fill="auto"/>
          </w:tcPr>
          <w:p w14:paraId="06C5F942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</w:rPr>
              <w:t>Прочитайте текст и запишите ответ</w:t>
            </w:r>
          </w:p>
          <w:p w14:paraId="73F819F0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</w:p>
          <w:p w14:paraId="1007F889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 xml:space="preserve">На чем основан религиозный экстремизм? </w:t>
            </w:r>
          </w:p>
        </w:tc>
        <w:tc>
          <w:tcPr>
            <w:tcW w:w="2533" w:type="dxa"/>
          </w:tcPr>
          <w:p w14:paraId="1CD66C46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На межконфессиональных противоречиях</w:t>
            </w:r>
          </w:p>
        </w:tc>
        <w:tc>
          <w:tcPr>
            <w:tcW w:w="1646" w:type="dxa"/>
          </w:tcPr>
          <w:p w14:paraId="69047E5D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11.1</w:t>
            </w:r>
          </w:p>
          <w:p w14:paraId="6C7093D1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авоведение</w:t>
            </w:r>
          </w:p>
        </w:tc>
      </w:tr>
      <w:tr w:rsidR="003E7176" w:rsidRPr="003519D9" w14:paraId="5B18EEF6" w14:textId="77777777" w:rsidTr="009D6B9A">
        <w:tc>
          <w:tcPr>
            <w:tcW w:w="710" w:type="dxa"/>
          </w:tcPr>
          <w:p w14:paraId="7C059B5F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37</w:t>
            </w:r>
          </w:p>
        </w:tc>
        <w:tc>
          <w:tcPr>
            <w:tcW w:w="5460" w:type="dxa"/>
            <w:shd w:val="clear" w:color="auto" w:fill="auto"/>
          </w:tcPr>
          <w:p w14:paraId="7E269514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</w:rPr>
              <w:t>Прочитайте текст и вставьте пропущенное слово</w:t>
            </w:r>
          </w:p>
          <w:p w14:paraId="29320CFD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</w:p>
          <w:p w14:paraId="00290EF8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оведение, которое не соответствует общепринятым нормам и направленно на неприятие альтернативных точек зрения, называется…?</w:t>
            </w:r>
          </w:p>
        </w:tc>
        <w:tc>
          <w:tcPr>
            <w:tcW w:w="2533" w:type="dxa"/>
          </w:tcPr>
          <w:p w14:paraId="422FF764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Деструктивное поведение</w:t>
            </w:r>
          </w:p>
        </w:tc>
        <w:tc>
          <w:tcPr>
            <w:tcW w:w="1646" w:type="dxa"/>
          </w:tcPr>
          <w:p w14:paraId="4532931E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11.1</w:t>
            </w:r>
          </w:p>
          <w:p w14:paraId="4042BB51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авоведение</w:t>
            </w:r>
          </w:p>
        </w:tc>
      </w:tr>
      <w:tr w:rsidR="003E7176" w:rsidRPr="003519D9" w14:paraId="26C537AA" w14:textId="77777777" w:rsidTr="009D6B9A">
        <w:tc>
          <w:tcPr>
            <w:tcW w:w="710" w:type="dxa"/>
          </w:tcPr>
          <w:p w14:paraId="669439B8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38</w:t>
            </w:r>
          </w:p>
        </w:tc>
        <w:tc>
          <w:tcPr>
            <w:tcW w:w="5460" w:type="dxa"/>
            <w:shd w:val="clear" w:color="auto" w:fill="auto"/>
          </w:tcPr>
          <w:p w14:paraId="5F772654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</w:rPr>
              <w:t>Прочитайте текст и вставьте пропущенное слово</w:t>
            </w:r>
          </w:p>
          <w:p w14:paraId="7906403A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</w:p>
          <w:p w14:paraId="7FDAD77E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В соответствии с теорией разделения властей государственная власть подразделяется на:…?</w:t>
            </w:r>
          </w:p>
        </w:tc>
        <w:tc>
          <w:tcPr>
            <w:tcW w:w="2533" w:type="dxa"/>
          </w:tcPr>
          <w:p w14:paraId="098A08AB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Законодательная,</w:t>
            </w:r>
          </w:p>
          <w:p w14:paraId="0F7B4065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Исполнительная,</w:t>
            </w:r>
          </w:p>
          <w:p w14:paraId="066225FB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судебная</w:t>
            </w:r>
          </w:p>
          <w:p w14:paraId="7E57C600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</w:p>
        </w:tc>
        <w:tc>
          <w:tcPr>
            <w:tcW w:w="1646" w:type="dxa"/>
          </w:tcPr>
          <w:p w14:paraId="0853FA92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11.3</w:t>
            </w:r>
          </w:p>
          <w:p w14:paraId="18C05D3A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авоведение</w:t>
            </w:r>
          </w:p>
        </w:tc>
      </w:tr>
      <w:tr w:rsidR="003E7176" w:rsidRPr="003519D9" w14:paraId="5123B82D" w14:textId="77777777" w:rsidTr="009D6B9A">
        <w:tc>
          <w:tcPr>
            <w:tcW w:w="710" w:type="dxa"/>
          </w:tcPr>
          <w:p w14:paraId="76F53412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39</w:t>
            </w:r>
          </w:p>
        </w:tc>
        <w:tc>
          <w:tcPr>
            <w:tcW w:w="5460" w:type="dxa"/>
            <w:shd w:val="clear" w:color="auto" w:fill="auto"/>
          </w:tcPr>
          <w:p w14:paraId="37DB8309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</w:rPr>
              <w:t>Прочитайте текст вставьте пропущенное слово</w:t>
            </w:r>
          </w:p>
          <w:p w14:paraId="7B3ECAB4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</w:p>
          <w:p w14:paraId="32F364CF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равовой нигилизм-это..?</w:t>
            </w:r>
          </w:p>
        </w:tc>
        <w:tc>
          <w:tcPr>
            <w:tcW w:w="2533" w:type="dxa"/>
          </w:tcPr>
          <w:p w14:paraId="3E6F37FC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Это негативное отношение к праву со стороны граждан, должностных лиц, общественных и государственных структур</w:t>
            </w:r>
          </w:p>
        </w:tc>
        <w:tc>
          <w:tcPr>
            <w:tcW w:w="1646" w:type="dxa"/>
          </w:tcPr>
          <w:p w14:paraId="4BC38FC5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11.3</w:t>
            </w:r>
          </w:p>
          <w:p w14:paraId="286F4E83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авоведение</w:t>
            </w:r>
          </w:p>
        </w:tc>
      </w:tr>
      <w:tr w:rsidR="003E7176" w:rsidRPr="003519D9" w14:paraId="6CD6BB2C" w14:textId="77777777" w:rsidTr="009D6B9A">
        <w:tc>
          <w:tcPr>
            <w:tcW w:w="710" w:type="dxa"/>
          </w:tcPr>
          <w:p w14:paraId="625D8637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40</w:t>
            </w:r>
          </w:p>
        </w:tc>
        <w:tc>
          <w:tcPr>
            <w:tcW w:w="5460" w:type="dxa"/>
            <w:shd w:val="clear" w:color="auto" w:fill="auto"/>
          </w:tcPr>
          <w:p w14:paraId="38F2CD17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</w:rPr>
              <w:t>Прочитайте текст и запишите развернутый ответ</w:t>
            </w:r>
          </w:p>
          <w:p w14:paraId="55B2AE6A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</w:p>
          <w:p w14:paraId="42DA0827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ажите четыре основных признака преступления</w:t>
            </w:r>
          </w:p>
        </w:tc>
        <w:tc>
          <w:tcPr>
            <w:tcW w:w="2533" w:type="dxa"/>
          </w:tcPr>
          <w:p w14:paraId="41778C5F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Общественная опасность.</w:t>
            </w:r>
          </w:p>
          <w:p w14:paraId="2250E7F0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Виновность. Наказуемость. Противоправность.</w:t>
            </w:r>
          </w:p>
        </w:tc>
        <w:tc>
          <w:tcPr>
            <w:tcW w:w="1646" w:type="dxa"/>
          </w:tcPr>
          <w:p w14:paraId="14DEAA59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11.3</w:t>
            </w:r>
          </w:p>
          <w:p w14:paraId="3D39C8BC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авоведение</w:t>
            </w:r>
          </w:p>
        </w:tc>
      </w:tr>
      <w:tr w:rsidR="003E7176" w:rsidRPr="003519D9" w14:paraId="0A7C1E7E" w14:textId="77777777" w:rsidTr="009D6B9A">
        <w:tc>
          <w:tcPr>
            <w:tcW w:w="710" w:type="dxa"/>
          </w:tcPr>
          <w:p w14:paraId="04D76FE3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41</w:t>
            </w:r>
          </w:p>
        </w:tc>
        <w:tc>
          <w:tcPr>
            <w:tcW w:w="5460" w:type="dxa"/>
            <w:shd w:val="clear" w:color="auto" w:fill="auto"/>
          </w:tcPr>
          <w:p w14:paraId="57EC1654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дайте ответ.</w:t>
            </w:r>
          </w:p>
          <w:p w14:paraId="17217D91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7ADAF079" w14:textId="77777777" w:rsidR="003E7176" w:rsidRPr="003519D9" w:rsidRDefault="003E7176" w:rsidP="009D6B9A">
            <w:pPr>
              <w:pStyle w:val="af6"/>
              <w:spacing w:before="0" w:beforeAutospacing="0" w:after="0" w:afterAutospacing="0"/>
            </w:pPr>
            <w:r w:rsidRPr="003519D9">
              <w:t>Какие основные формы коррупции могут встречаться на металлургических предприятиях?</w:t>
            </w:r>
          </w:p>
        </w:tc>
        <w:tc>
          <w:tcPr>
            <w:tcW w:w="2533" w:type="dxa"/>
          </w:tcPr>
          <w:p w14:paraId="3C485921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bCs/>
                <w:color w:val="auto"/>
                <w:shd w:val="clear" w:color="auto" w:fill="FFFFFF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Взяточничество, злоупотребление полномочиями, подделка документов, откаты.</w:t>
            </w:r>
          </w:p>
        </w:tc>
        <w:tc>
          <w:tcPr>
            <w:tcW w:w="1646" w:type="dxa"/>
          </w:tcPr>
          <w:p w14:paraId="3E90148A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-11.1</w:t>
            </w:r>
          </w:p>
          <w:p w14:paraId="3870CBE6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</w:t>
            </w:r>
          </w:p>
          <w:p w14:paraId="5A4B014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енная технологическая практика (6 сем)</w:t>
            </w:r>
          </w:p>
        </w:tc>
      </w:tr>
      <w:tr w:rsidR="003E7176" w:rsidRPr="003519D9" w14:paraId="0828F5F7" w14:textId="77777777" w:rsidTr="009D6B9A">
        <w:tc>
          <w:tcPr>
            <w:tcW w:w="710" w:type="dxa"/>
          </w:tcPr>
          <w:p w14:paraId="56AA6F42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42</w:t>
            </w:r>
          </w:p>
        </w:tc>
        <w:tc>
          <w:tcPr>
            <w:tcW w:w="5460" w:type="dxa"/>
            <w:shd w:val="clear" w:color="auto" w:fill="auto"/>
          </w:tcPr>
          <w:p w14:paraId="637B2C9D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</w:p>
          <w:p w14:paraId="076B639F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</w:p>
          <w:p w14:paraId="3DD98368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bCs/>
                <w:color w:val="auto"/>
                <w:shd w:val="clear" w:color="auto" w:fill="FFFFFF"/>
              </w:rPr>
            </w:pPr>
            <w:r w:rsidRPr="003519D9">
              <w:rPr>
                <w:rFonts w:ascii="Times New Roman" w:eastAsia="Times New Roman" w:hAnsi="Times New Roman" w:cs="Times New Roman"/>
                <w:bCs/>
                <w:color w:val="auto"/>
                <w:shd w:val="clear" w:color="auto" w:fill="FFFFFF"/>
              </w:rPr>
              <w:t>Как называется процесс слипания коллоидных частиц в более крупные агрегаты?</w:t>
            </w:r>
          </w:p>
        </w:tc>
        <w:tc>
          <w:tcPr>
            <w:tcW w:w="2533" w:type="dxa"/>
          </w:tcPr>
          <w:p w14:paraId="5C9312E8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b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bCs/>
                <w:color w:val="auto"/>
                <w:shd w:val="clear" w:color="auto" w:fill="FFFFFF"/>
              </w:rPr>
              <w:t>Коагуляция</w:t>
            </w:r>
          </w:p>
        </w:tc>
        <w:tc>
          <w:tcPr>
            <w:tcW w:w="1646" w:type="dxa"/>
          </w:tcPr>
          <w:p w14:paraId="11493E3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ОПК-1.1</w:t>
            </w:r>
          </w:p>
          <w:p w14:paraId="41E4F8C8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Коллоидная химия</w:t>
            </w:r>
          </w:p>
        </w:tc>
      </w:tr>
      <w:tr w:rsidR="003E7176" w:rsidRPr="003519D9" w14:paraId="5867C130" w14:textId="77777777" w:rsidTr="009D6B9A">
        <w:tc>
          <w:tcPr>
            <w:tcW w:w="710" w:type="dxa"/>
          </w:tcPr>
          <w:p w14:paraId="2670A806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43</w:t>
            </w:r>
          </w:p>
        </w:tc>
        <w:tc>
          <w:tcPr>
            <w:tcW w:w="5460" w:type="dxa"/>
            <w:shd w:val="clear" w:color="auto" w:fill="auto"/>
          </w:tcPr>
          <w:p w14:paraId="4AEAB6DC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color w:val="auto"/>
              </w:rPr>
              <w:t>Решите задачу и дайте ответ:</w:t>
            </w:r>
          </w:p>
          <w:p w14:paraId="2975F71B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color w:val="auto"/>
              </w:rPr>
            </w:pPr>
          </w:p>
          <w:p w14:paraId="2D9590D7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Вычислите суммарную поверхность 250 г угольной пыли с диаметром частиц, равным </w:t>
            </w:r>
          </w:p>
          <w:p w14:paraId="5DE24D43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6·10</w:t>
            </w:r>
            <w:r w:rsidRPr="003519D9">
              <w:rPr>
                <w:rFonts w:ascii="Times New Roman" w:eastAsia="Times New Roman" w:hAnsi="Times New Roman" w:cs="Times New Roman"/>
                <w:color w:val="auto"/>
                <w:vertAlign w:val="superscript"/>
              </w:rPr>
              <w:t>-5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 м. Плотность угля равна 1,8</w:t>
            </w:r>
            <w:r w:rsidRPr="003519D9">
              <w:rPr>
                <w:rFonts w:ascii="Times New Roman" w:eastAsia="Times New Roman" w:hAnsi="Times New Roman" w:cs="Times New Roman"/>
                <w:color w:val="auto"/>
                <w:spacing w:val="-16"/>
              </w:rPr>
              <w:t xml:space="preserve"> 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>кг/м</w:t>
            </w:r>
            <w:r w:rsidRPr="003519D9">
              <w:rPr>
                <w:rFonts w:ascii="Times New Roman" w:eastAsia="Times New Roman" w:hAnsi="Times New Roman" w:cs="Times New Roman"/>
                <w:color w:val="auto"/>
                <w:vertAlign w:val="superscript"/>
              </w:rPr>
              <w:t>3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>.</w:t>
            </w:r>
          </w:p>
          <w:p w14:paraId="4DBAF648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</w:p>
          <w:p w14:paraId="1886F410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Решение:</w:t>
            </w:r>
          </w:p>
          <w:p w14:paraId="0C4DBD5E" w14:textId="77777777" w:rsidR="003E7176" w:rsidRPr="003519D9" w:rsidRDefault="003E7176" w:rsidP="009D6B9A">
            <w:pPr>
              <w:widowControl/>
              <w:tabs>
                <w:tab w:val="left" w:pos="810"/>
                <w:tab w:val="left" w:pos="6130"/>
              </w:tabs>
              <w:autoSpaceDE w:val="0"/>
              <w:autoSpaceDN w:val="0"/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eastAsia="en-US" w:bidi="ar-SA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color w:val="auto"/>
                <w:sz w:val="22"/>
                <w:szCs w:val="22"/>
                <w:lang w:val="en-US" w:eastAsia="en-US" w:bidi="ar-SA"/>
              </w:rPr>
              <w:t>S</w:t>
            </w:r>
            <w:r w:rsidRPr="003519D9">
              <w:rPr>
                <w:rFonts w:ascii="Times New Roman" w:eastAsia="Times New Roman" w:hAnsi="Times New Roman" w:cs="Times New Roman"/>
                <w:i/>
                <w:color w:val="auto"/>
                <w:sz w:val="22"/>
                <w:szCs w:val="22"/>
                <w:lang w:eastAsia="en-US" w:bidi="ar-SA"/>
              </w:rPr>
              <w:t>=</w:t>
            </w:r>
            <w:r w:rsidRPr="003519D9">
              <w:rPr>
                <w:rFonts w:ascii="Times New Roman" w:eastAsia="Times New Roman" w:hAnsi="Times New Roman" w:cs="Times New Roman"/>
                <w:i/>
                <w:color w:val="auto"/>
                <w:sz w:val="22"/>
                <w:szCs w:val="22"/>
                <w:lang w:val="en-US" w:eastAsia="en-US" w:bidi="ar-SA"/>
              </w:rPr>
              <w:t>S</w:t>
            </w:r>
            <w:r w:rsidRPr="003519D9">
              <w:rPr>
                <w:rFonts w:ascii="Times New Roman" w:eastAsia="Times New Roman" w:hAnsi="Times New Roman" w:cs="Times New Roman"/>
                <w:i/>
                <w:color w:val="auto"/>
                <w:sz w:val="22"/>
                <w:szCs w:val="22"/>
                <w:vertAlign w:val="subscript"/>
                <w:lang w:eastAsia="en-US" w:bidi="ar-SA"/>
              </w:rPr>
              <w:t>уд</w:t>
            </w:r>
            <w:r w:rsidRPr="003519D9">
              <w:rPr>
                <w:rFonts w:ascii="Times New Roman" w:eastAsia="Times New Roman" w:hAnsi="Times New Roman" w:cs="Times New Roman"/>
                <w:i/>
                <w:color w:val="auto"/>
                <w:sz w:val="22"/>
                <w:szCs w:val="22"/>
                <w:lang w:eastAsia="en-US" w:bidi="ar-SA"/>
              </w:rPr>
              <w:t>·</w:t>
            </w:r>
            <w:r w:rsidRPr="003519D9">
              <w:rPr>
                <w:rFonts w:ascii="Times New Roman" w:eastAsia="Times New Roman" w:hAnsi="Times New Roman" w:cs="Times New Roman"/>
                <w:i/>
                <w:color w:val="auto"/>
                <w:sz w:val="22"/>
                <w:szCs w:val="22"/>
                <w:lang w:val="en-US" w:eastAsia="en-US" w:bidi="ar-SA"/>
              </w:rPr>
              <w:t>V</w:t>
            </w: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eastAsia="en-US" w:bidi="ar-SA"/>
              </w:rPr>
              <w:t>.</w:t>
            </w:r>
            <w:r w:rsidRPr="003519D9">
              <w:rPr>
                <w:rFonts w:ascii="Times New Roman" w:eastAsia="Times New Roman" w:hAnsi="Times New Roman" w:cs="Times New Roman"/>
                <w:i/>
                <w:color w:val="auto"/>
                <w:sz w:val="22"/>
                <w:szCs w:val="22"/>
                <w:lang w:eastAsia="en-US" w:bidi="ar-SA"/>
              </w:rPr>
              <w:t xml:space="preserve"> </w:t>
            </w:r>
          </w:p>
          <w:p w14:paraId="1D66716E" w14:textId="77777777" w:rsidR="003E7176" w:rsidRPr="003519D9" w:rsidRDefault="003E7176" w:rsidP="009D6B9A">
            <w:pPr>
              <w:widowControl/>
              <w:tabs>
                <w:tab w:val="left" w:pos="810"/>
                <w:tab w:val="left" w:pos="6130"/>
              </w:tabs>
              <w:autoSpaceDE w:val="0"/>
              <w:autoSpaceDN w:val="0"/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eastAsia="en-US" w:bidi="ar-SA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color w:val="auto"/>
                <w:sz w:val="22"/>
                <w:szCs w:val="22"/>
                <w:lang w:val="en-US" w:eastAsia="en-US" w:bidi="ar-SA"/>
              </w:rPr>
              <w:t>S</w:t>
            </w:r>
            <w:r w:rsidRPr="003519D9">
              <w:rPr>
                <w:rFonts w:ascii="Times New Roman" w:eastAsia="Times New Roman" w:hAnsi="Times New Roman" w:cs="Times New Roman"/>
                <w:i/>
                <w:color w:val="auto"/>
                <w:sz w:val="22"/>
                <w:szCs w:val="22"/>
                <w:vertAlign w:val="subscript"/>
                <w:lang w:eastAsia="en-US" w:bidi="ar-SA"/>
              </w:rPr>
              <w:t>уд</w:t>
            </w:r>
            <w:r w:rsidRPr="003519D9">
              <w:rPr>
                <w:rFonts w:ascii="Times New Roman" w:eastAsia="Times New Roman" w:hAnsi="Times New Roman" w:cs="Times New Roman"/>
                <w:i/>
                <w:color w:val="auto"/>
                <w:sz w:val="22"/>
                <w:szCs w:val="22"/>
                <w:lang w:eastAsia="en-US" w:bidi="ar-SA"/>
              </w:rPr>
              <w:t xml:space="preserve">=6/ </w:t>
            </w:r>
            <w:r w:rsidRPr="003519D9">
              <w:rPr>
                <w:rFonts w:ascii="Times New Roman" w:eastAsia="Times New Roman" w:hAnsi="Times New Roman" w:cs="Times New Roman"/>
                <w:i/>
                <w:color w:val="auto"/>
                <w:sz w:val="22"/>
                <w:szCs w:val="22"/>
                <w:lang w:val="en-US" w:eastAsia="en-US" w:bidi="ar-SA"/>
              </w:rPr>
              <w:t>d</w:t>
            </w:r>
            <w:r w:rsidRPr="003519D9">
              <w:rPr>
                <w:rFonts w:ascii="Times New Roman" w:eastAsia="Times New Roman" w:hAnsi="Times New Roman" w:cs="Times New Roman"/>
                <w:i/>
                <w:color w:val="auto"/>
                <w:sz w:val="22"/>
                <w:szCs w:val="22"/>
                <w:lang w:eastAsia="en-US" w:bidi="ar-SA"/>
              </w:rPr>
              <w:t xml:space="preserve"> = </w:t>
            </w: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eastAsia="en-US" w:bidi="ar-SA"/>
              </w:rPr>
              <w:t xml:space="preserve">6 / </w:t>
            </w: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bidi="ar-SA"/>
              </w:rPr>
              <w:t>6·10</w:t>
            </w: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vertAlign w:val="superscript"/>
                <w:lang w:bidi="ar-SA"/>
              </w:rPr>
              <w:t>-5</w:t>
            </w: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bidi="ar-SA"/>
              </w:rPr>
              <w:t xml:space="preserve"> = 10</w:t>
            </w: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vertAlign w:val="superscript"/>
                <w:lang w:bidi="ar-SA"/>
              </w:rPr>
              <w:t>5</w:t>
            </w: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bidi="ar-SA"/>
              </w:rPr>
              <w:t xml:space="preserve"> м</w:t>
            </w: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vertAlign w:val="superscript"/>
                <w:lang w:bidi="ar-SA"/>
              </w:rPr>
              <w:t>2</w:t>
            </w: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bidi="ar-SA"/>
              </w:rPr>
              <w:t>/кг</w:t>
            </w:r>
          </w:p>
          <w:p w14:paraId="7E1A37DD" w14:textId="77777777" w:rsidR="003E7176" w:rsidRPr="003519D9" w:rsidRDefault="003E7176" w:rsidP="009D6B9A">
            <w:pPr>
              <w:widowControl/>
              <w:tabs>
                <w:tab w:val="left" w:pos="810"/>
                <w:tab w:val="left" w:pos="6130"/>
              </w:tabs>
              <w:autoSpaceDE w:val="0"/>
              <w:autoSpaceDN w:val="0"/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eastAsia="en-US" w:bidi="ar-SA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color w:val="auto"/>
                <w:spacing w:val="-4"/>
                <w:sz w:val="22"/>
                <w:szCs w:val="22"/>
                <w:lang w:val="en-US" w:eastAsia="en-US" w:bidi="ar-SA"/>
              </w:rPr>
              <w:lastRenderedPageBreak/>
              <w:t>V</w:t>
            </w:r>
            <w:r w:rsidRPr="003519D9">
              <w:rPr>
                <w:rFonts w:ascii="Times New Roman" w:eastAsia="Times New Roman" w:hAnsi="Times New Roman" w:cs="Times New Roman"/>
                <w:i/>
                <w:color w:val="auto"/>
                <w:spacing w:val="-4"/>
                <w:sz w:val="22"/>
                <w:szCs w:val="22"/>
                <w:lang w:eastAsia="en-US" w:bidi="ar-SA"/>
              </w:rPr>
              <w:t>=</w:t>
            </w:r>
            <w:r w:rsidRPr="003519D9">
              <w:rPr>
                <w:rFonts w:ascii="Times New Roman" w:eastAsia="Times New Roman" w:hAnsi="Times New Roman" w:cs="Times New Roman"/>
                <w:i/>
                <w:color w:val="auto"/>
                <w:spacing w:val="-4"/>
                <w:sz w:val="22"/>
                <w:szCs w:val="22"/>
                <w:lang w:val="en-US" w:eastAsia="en-US" w:bidi="ar-SA"/>
              </w:rPr>
              <w:t>m</w:t>
            </w:r>
            <w:r w:rsidRPr="003519D9">
              <w:rPr>
                <w:rFonts w:ascii="Times New Roman" w:eastAsia="Times New Roman" w:hAnsi="Times New Roman" w:cs="Times New Roman"/>
                <w:i/>
                <w:color w:val="auto"/>
                <w:spacing w:val="-4"/>
                <w:sz w:val="22"/>
                <w:szCs w:val="22"/>
                <w:lang w:eastAsia="en-US" w:bidi="ar-SA"/>
              </w:rPr>
              <w:t>/ρ =</w:t>
            </w: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bidi="ar-SA"/>
              </w:rPr>
              <w:t>250·10</w:t>
            </w: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vertAlign w:val="superscript"/>
                <w:lang w:bidi="ar-SA"/>
              </w:rPr>
              <w:t>-3</w:t>
            </w: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bidi="ar-SA"/>
              </w:rPr>
              <w:t xml:space="preserve"> / 1,8 = 0,13 м</w:t>
            </w: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vertAlign w:val="superscript"/>
                <w:lang w:bidi="ar-SA"/>
              </w:rPr>
              <w:t>3</w:t>
            </w:r>
          </w:p>
          <w:p w14:paraId="4EDE0E3F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color w:val="auto"/>
                <w:sz w:val="22"/>
                <w:szCs w:val="22"/>
                <w:lang w:val="en-US" w:eastAsia="en-US" w:bidi="ar-SA"/>
              </w:rPr>
              <w:t>S=</w:t>
            </w: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val="en-US" w:bidi="ar-SA"/>
              </w:rPr>
              <w:t>0,13 *10</w:t>
            </w: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vertAlign w:val="superscript"/>
                <w:lang w:val="en-US" w:bidi="ar-SA"/>
              </w:rPr>
              <w:t xml:space="preserve">5 </w:t>
            </w: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val="en-US" w:bidi="ar-SA"/>
              </w:rPr>
              <w:t xml:space="preserve"> </w:t>
            </w: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bidi="ar-SA"/>
              </w:rPr>
              <w:t>м</w:t>
            </w: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vertAlign w:val="superscript"/>
                <w:lang w:val="en-US" w:bidi="ar-SA"/>
              </w:rPr>
              <w:t>2</w:t>
            </w:r>
          </w:p>
        </w:tc>
        <w:tc>
          <w:tcPr>
            <w:tcW w:w="2533" w:type="dxa"/>
          </w:tcPr>
          <w:p w14:paraId="37D5758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  <w:vertAlign w:val="superscript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lastRenderedPageBreak/>
              <w:t>0,13 ∙10</w:t>
            </w:r>
            <w:r w:rsidRPr="003519D9">
              <w:rPr>
                <w:rFonts w:ascii="Times New Roman" w:eastAsia="Times New Roman" w:hAnsi="Times New Roman" w:cs="Times New Roman"/>
                <w:color w:val="auto"/>
                <w:vertAlign w:val="superscript"/>
              </w:rPr>
              <w:t xml:space="preserve">5 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 м</w:t>
            </w:r>
            <w:r w:rsidRPr="003519D9">
              <w:rPr>
                <w:rFonts w:ascii="Times New Roman" w:eastAsia="Times New Roman" w:hAnsi="Times New Roman" w:cs="Times New Roman"/>
                <w:color w:val="auto"/>
                <w:vertAlign w:val="superscript"/>
              </w:rPr>
              <w:t>2</w:t>
            </w:r>
          </w:p>
          <w:p w14:paraId="130BAD4B" w14:textId="77777777" w:rsidR="003E7176" w:rsidRPr="003519D9" w:rsidRDefault="003E7176" w:rsidP="009D6B9A">
            <w:pPr>
              <w:widowControl/>
              <w:tabs>
                <w:tab w:val="left" w:pos="810"/>
                <w:tab w:val="left" w:pos="6130"/>
              </w:tabs>
              <w:autoSpaceDE w:val="0"/>
              <w:autoSpaceDN w:val="0"/>
              <w:rPr>
                <w:rFonts w:ascii="Times New Roman" w:eastAsia="Times New Roman" w:hAnsi="Times New Roman" w:cs="Times New Roman"/>
                <w:i/>
                <w:color w:val="auto"/>
                <w:sz w:val="22"/>
                <w:szCs w:val="22"/>
                <w:lang w:eastAsia="en-US" w:bidi="ar-SA"/>
              </w:rPr>
            </w:pPr>
          </w:p>
          <w:p w14:paraId="4203CE84" w14:textId="77777777" w:rsidR="003E7176" w:rsidRPr="003519D9" w:rsidRDefault="003E7176" w:rsidP="009D6B9A">
            <w:pPr>
              <w:tabs>
                <w:tab w:val="left" w:pos="1676"/>
              </w:tabs>
              <w:autoSpaceDE w:val="0"/>
              <w:autoSpaceDN w:val="0"/>
              <w:contextualSpacing/>
              <w:rPr>
                <w:rFonts w:ascii="Times New Roman" w:eastAsia="Times New Roman" w:hAnsi="Times New Roman" w:cs="Times New Roman"/>
                <w:color w:val="auto"/>
                <w:lang w:val="en-US"/>
              </w:rPr>
            </w:pPr>
          </w:p>
        </w:tc>
        <w:tc>
          <w:tcPr>
            <w:tcW w:w="1646" w:type="dxa"/>
          </w:tcPr>
          <w:p w14:paraId="2716879B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ОПК-1.3</w:t>
            </w:r>
          </w:p>
          <w:p w14:paraId="265CFD2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Коллоидная химия</w:t>
            </w:r>
          </w:p>
        </w:tc>
      </w:tr>
      <w:tr w:rsidR="003E7176" w:rsidRPr="003519D9" w14:paraId="0BF14F75" w14:textId="77777777" w:rsidTr="009D6B9A">
        <w:tc>
          <w:tcPr>
            <w:tcW w:w="710" w:type="dxa"/>
          </w:tcPr>
          <w:p w14:paraId="1F6B455A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344</w:t>
            </w:r>
          </w:p>
        </w:tc>
        <w:tc>
          <w:tcPr>
            <w:tcW w:w="5460" w:type="dxa"/>
            <w:shd w:val="clear" w:color="auto" w:fill="auto"/>
          </w:tcPr>
          <w:p w14:paraId="71504B49" w14:textId="77777777" w:rsidR="003E7176" w:rsidRPr="003519D9" w:rsidRDefault="003E7176" w:rsidP="009D6B9A">
            <w:pPr>
              <w:pStyle w:val="1"/>
              <w:ind w:firstLine="0"/>
              <w:jc w:val="both"/>
              <w:rPr>
                <w:i/>
                <w:iCs/>
                <w:color w:val="auto"/>
              </w:rPr>
            </w:pPr>
            <w:r w:rsidRPr="003519D9">
              <w:rPr>
                <w:i/>
                <w:iCs/>
                <w:color w:val="auto"/>
              </w:rPr>
              <w:t>Решите задачу и запишите ответ</w:t>
            </w:r>
          </w:p>
          <w:p w14:paraId="30651533" w14:textId="77777777" w:rsidR="003E7176" w:rsidRPr="003519D9" w:rsidRDefault="003E7176" w:rsidP="009D6B9A">
            <w:pPr>
              <w:pStyle w:val="1"/>
              <w:ind w:firstLine="0"/>
              <w:jc w:val="both"/>
              <w:rPr>
                <w:i/>
                <w:iCs/>
                <w:color w:val="auto"/>
              </w:rPr>
            </w:pPr>
          </w:p>
          <w:p w14:paraId="30EB0BBD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За 60 суток медная пластина потеряла 0,5 г массы. Площадь образца — 25 см². Определите среднюю скорость коррозии (в мм/год), если плотность меди — 8,96 г/см³.</w:t>
            </w:r>
          </w:p>
          <w:p w14:paraId="442E0CB4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35AA3453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Решение:</w:t>
            </w:r>
          </w:p>
          <w:p w14:paraId="5DA6334F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 w:val="22"/>
                <w:szCs w:val="22"/>
              </w:rPr>
            </w:pPr>
            <w:r w:rsidRPr="003519D9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1. Потеря объема: V = 0,5 / 8,96 = 0,0558 см³</w:t>
            </w:r>
          </w:p>
          <w:p w14:paraId="4C0B51C3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 w:val="22"/>
                <w:szCs w:val="22"/>
              </w:rPr>
            </w:pPr>
            <w:r w:rsidRPr="003519D9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2. Толщина слоя: Δh = 0,0558 / 25 = 0,00223 см = 0,0223 мм</w:t>
            </w:r>
            <w:r w:rsidRPr="003519D9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br/>
              <w:t>3. Пересчет на год:</w:t>
            </w:r>
          </w:p>
          <w:p w14:paraId="694C8D8A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  <w:sz w:val="22"/>
                <w:szCs w:val="22"/>
              </w:rPr>
            </w:pPr>
            <w:r w:rsidRPr="003519D9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Vгод = 0,0223 × 6 = 0,13 мм/год</w:t>
            </w:r>
          </w:p>
        </w:tc>
        <w:tc>
          <w:tcPr>
            <w:tcW w:w="2533" w:type="dxa"/>
          </w:tcPr>
          <w:p w14:paraId="38DECFF5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0,13</w:t>
            </w:r>
          </w:p>
          <w:p w14:paraId="56DCC843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bCs/>
                <w:color w:val="auto"/>
              </w:rPr>
            </w:pPr>
          </w:p>
          <w:p w14:paraId="6EFB9F8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bCs/>
                <w:color w:val="auto"/>
              </w:rPr>
            </w:pPr>
          </w:p>
          <w:p w14:paraId="46233104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</w:p>
        </w:tc>
        <w:tc>
          <w:tcPr>
            <w:tcW w:w="1646" w:type="dxa"/>
          </w:tcPr>
          <w:p w14:paraId="4F1C4AC8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ОПК–1.3</w:t>
            </w:r>
          </w:p>
          <w:p w14:paraId="0B6DBCD1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Коррозия металлов в химической технологии</w:t>
            </w:r>
          </w:p>
        </w:tc>
      </w:tr>
      <w:tr w:rsidR="003E7176" w:rsidRPr="003519D9" w14:paraId="59DD8775" w14:textId="77777777" w:rsidTr="009D6B9A">
        <w:tc>
          <w:tcPr>
            <w:tcW w:w="710" w:type="dxa"/>
          </w:tcPr>
          <w:p w14:paraId="4381F174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45</w:t>
            </w:r>
          </w:p>
        </w:tc>
        <w:tc>
          <w:tcPr>
            <w:tcW w:w="5460" w:type="dxa"/>
            <w:shd w:val="clear" w:color="auto" w:fill="auto"/>
          </w:tcPr>
          <w:p w14:paraId="6B18C096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, дайте развернутый ответ</w:t>
            </w:r>
          </w:p>
          <w:p w14:paraId="2FA12557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</w:p>
          <w:p w14:paraId="54225531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Назовите три природных энергоносителя углеродного происхождения и укажите, какие химические элементы преобладают в их составе.</w:t>
            </w:r>
          </w:p>
        </w:tc>
        <w:tc>
          <w:tcPr>
            <w:tcW w:w="2533" w:type="dxa"/>
          </w:tcPr>
          <w:p w14:paraId="442B29CB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Примеры: уголь, нефть, природный газ. Преобладающие элементы: углерод (C) и водород (H). </w:t>
            </w:r>
          </w:p>
        </w:tc>
        <w:tc>
          <w:tcPr>
            <w:tcW w:w="1646" w:type="dxa"/>
          </w:tcPr>
          <w:p w14:paraId="46EF274A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ОПК-1.1</w:t>
            </w:r>
          </w:p>
          <w:p w14:paraId="5FC313DA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иродные энергоносители</w:t>
            </w:r>
          </w:p>
        </w:tc>
      </w:tr>
      <w:tr w:rsidR="003E7176" w:rsidRPr="003519D9" w14:paraId="338A82E2" w14:textId="77777777" w:rsidTr="009D6B9A">
        <w:tc>
          <w:tcPr>
            <w:tcW w:w="710" w:type="dxa"/>
          </w:tcPr>
          <w:p w14:paraId="22A2779C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46</w:t>
            </w:r>
          </w:p>
        </w:tc>
        <w:tc>
          <w:tcPr>
            <w:tcW w:w="5460" w:type="dxa"/>
            <w:shd w:val="clear" w:color="auto" w:fill="auto"/>
          </w:tcPr>
          <w:p w14:paraId="4DD368EC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Решите задачу и запишите ответ:</w:t>
            </w:r>
          </w:p>
          <w:p w14:paraId="426D09FD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6C250A18" w14:textId="77777777" w:rsidR="003E7176" w:rsidRPr="003519D9" w:rsidRDefault="003E7176" w:rsidP="009D6B9A">
            <w:pPr>
              <w:pStyle w:val="af6"/>
              <w:spacing w:before="0" w:beforeAutospacing="0" w:after="0" w:afterAutospacing="0"/>
            </w:pPr>
            <w:r w:rsidRPr="003519D9">
              <w:t>Рассчитайте количество теплоты (в МДж), которое выделяется при полном сгорании 10 м³ природного газа, содержащего 95% метана по объему, если известна его высшая теплота сгорания:</w:t>
            </w:r>
          </w:p>
          <w:p w14:paraId="64013D18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 xml:space="preserve">для метана: </w:t>
            </w:r>
            <w:r w:rsidRPr="003519D9">
              <w:rPr>
                <w:rStyle w:val="aff1"/>
                <w:rFonts w:ascii="Times New Roman" w:eastAsiaTheme="majorEastAsia" w:hAnsi="Times New Roman" w:cs="Times New Roman"/>
                <w:b w:val="0"/>
                <w:color w:val="auto"/>
              </w:rPr>
              <w:t>Q = 39.8 МДж/м³</w:t>
            </w:r>
            <w:r w:rsidRPr="003519D9">
              <w:rPr>
                <w:rFonts w:ascii="Times New Roman" w:hAnsi="Times New Roman" w:cs="Times New Roman"/>
                <w:color w:val="auto"/>
              </w:rPr>
              <w:t xml:space="preserve"> (при нормальных условиях).</w:t>
            </w:r>
          </w:p>
          <w:p w14:paraId="1E919DA8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535A0B00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Решение:</w:t>
            </w:r>
          </w:p>
          <w:p w14:paraId="4064D817" w14:textId="77777777" w:rsidR="003E7176" w:rsidRPr="003519D9" w:rsidRDefault="00C832D3" w:rsidP="009D6B9A">
            <w:pPr>
              <w:rPr>
                <w:rStyle w:val="katex-mathml"/>
                <w:rFonts w:eastAsiaTheme="majorEastAsia"/>
                <w:color w:val="auto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color w:val="auto"/>
                      <w:sz w:val="20"/>
                      <w:szCs w:val="20"/>
                      <w:vertAlign w:val="subscript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auto"/>
                      <w:sz w:val="20"/>
                      <w:szCs w:val="20"/>
                      <w:vertAlign w:val="subscript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auto"/>
                          <w:sz w:val="20"/>
                          <w:szCs w:val="20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auto"/>
                          <w:sz w:val="20"/>
                          <w:szCs w:val="20"/>
                          <w:vertAlign w:val="subscript"/>
                        </w:rPr>
                        <m:t>C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auto"/>
                          <w:sz w:val="20"/>
                          <w:szCs w:val="20"/>
                          <w:vertAlign w:val="subscript"/>
                        </w:rPr>
                        <m:t>4</m:t>
                      </m:r>
                    </m:sub>
                  </m:sSub>
                </m:sub>
              </m:sSub>
            </m:oMath>
            <w:r w:rsidR="003E7176" w:rsidRPr="003519D9">
              <w:rPr>
                <w:rStyle w:val="katex-mathml"/>
                <w:rFonts w:ascii="Times New Roman" w:eastAsiaTheme="majorEastAsia" w:hAnsi="Times New Roman"/>
                <w:color w:val="auto"/>
                <w:sz w:val="20"/>
                <w:szCs w:val="20"/>
              </w:rPr>
              <w:t>=</w:t>
            </w:r>
            <w:r w:rsidR="003E7176" w:rsidRPr="003519D9">
              <w:rPr>
                <w:rStyle w:val="katex-mathml"/>
                <w:rFonts w:ascii="Times New Roman" w:eastAsiaTheme="majorEastAsia" w:hAnsi="Times New Roman" w:cs="Times New Roman"/>
                <w:color w:val="auto"/>
                <w:sz w:val="20"/>
                <w:szCs w:val="20"/>
              </w:rPr>
              <w:t>10 м</w:t>
            </w:r>
            <w:r w:rsidR="003E7176" w:rsidRPr="003519D9">
              <w:rPr>
                <w:rStyle w:val="katex-mathml"/>
                <w:rFonts w:ascii="Times New Roman" w:eastAsiaTheme="majorEastAsia" w:hAnsi="Times New Roman" w:cs="Times New Roman"/>
                <w:color w:val="auto"/>
                <w:sz w:val="20"/>
                <w:szCs w:val="20"/>
                <w:vertAlign w:val="superscript"/>
              </w:rPr>
              <w:t>3</w:t>
            </w:r>
            <w:r w:rsidR="003E7176" w:rsidRPr="003519D9">
              <w:rPr>
                <w:rStyle w:val="katex-mathml"/>
                <w:rFonts w:ascii="Times New Roman" w:eastAsiaTheme="majorEastAsia" w:hAnsi="Times New Roman" w:cs="Times New Roman"/>
                <w:color w:val="auto"/>
                <w:sz w:val="20"/>
                <w:szCs w:val="20"/>
              </w:rPr>
              <w:t>×0,95=9,5м</w:t>
            </w:r>
            <w:r w:rsidR="003E7176" w:rsidRPr="003519D9">
              <w:rPr>
                <w:rStyle w:val="katex-mathml"/>
                <w:rFonts w:ascii="Times New Roman" w:eastAsiaTheme="majorEastAsia" w:hAnsi="Times New Roman" w:cs="Times New Roman"/>
                <w:color w:val="auto"/>
                <w:sz w:val="20"/>
                <w:szCs w:val="20"/>
                <w:vertAlign w:val="superscript"/>
              </w:rPr>
              <w:t>3</w:t>
            </w:r>
            <w:r w:rsidR="003E7176" w:rsidRPr="003519D9">
              <w:rPr>
                <w:rStyle w:val="katex-mathml"/>
                <w:rFonts w:eastAsiaTheme="majorEastAsia"/>
                <w:color w:val="auto"/>
              </w:rPr>
              <w:t> ;</w:t>
            </w:r>
          </w:p>
          <w:p w14:paraId="77C2C311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vertAlign w:val="superscript"/>
              </w:rPr>
            </w:pPr>
            <w:r w:rsidRPr="003519D9">
              <w:rPr>
                <w:rStyle w:val="katex-mathml"/>
                <w:rFonts w:ascii="Times New Roman" w:eastAsiaTheme="majorEastAsia" w:hAnsi="Times New Roman" w:cs="Times New Roman"/>
                <w:color w:val="auto"/>
                <w:sz w:val="20"/>
                <w:szCs w:val="20"/>
                <w:lang w:val="en-US"/>
              </w:rPr>
              <w:t>Q</w:t>
            </w:r>
            <w:r w:rsidRPr="003519D9">
              <w:rPr>
                <w:rStyle w:val="katex-mathml"/>
                <w:rFonts w:ascii="Times New Roman" w:eastAsiaTheme="majorEastAsia" w:hAnsi="Times New Roman" w:cs="Times New Roman"/>
                <w:color w:val="auto"/>
                <w:sz w:val="20"/>
                <w:szCs w:val="20"/>
              </w:rPr>
              <w:t>=9,5 м</w:t>
            </w:r>
            <w:r w:rsidRPr="003519D9">
              <w:rPr>
                <w:rStyle w:val="katex-mathml"/>
                <w:rFonts w:ascii="Times New Roman" w:eastAsiaTheme="majorEastAsia" w:hAnsi="Times New Roman" w:cs="Times New Roman"/>
                <w:color w:val="auto"/>
                <w:sz w:val="20"/>
                <w:szCs w:val="20"/>
                <w:vertAlign w:val="superscript"/>
              </w:rPr>
              <w:t>3</w:t>
            </w:r>
            <w:r w:rsidRPr="003519D9">
              <w:rPr>
                <w:rStyle w:val="katex-mathml"/>
                <w:rFonts w:ascii="Times New Roman" w:eastAsiaTheme="majorEastAsia" w:hAnsi="Times New Roman" w:cs="Times New Roman"/>
                <w:color w:val="auto"/>
                <w:sz w:val="20"/>
                <w:szCs w:val="20"/>
              </w:rPr>
              <w:t>×39,8 МДж/м</w:t>
            </w:r>
            <w:r w:rsidRPr="003519D9">
              <w:rPr>
                <w:rStyle w:val="katex-mathml"/>
                <w:rFonts w:ascii="Times New Roman" w:eastAsiaTheme="majorEastAsia" w:hAnsi="Times New Roman" w:cs="Times New Roman"/>
                <w:color w:val="auto"/>
                <w:sz w:val="20"/>
                <w:szCs w:val="20"/>
                <w:vertAlign w:val="superscript"/>
              </w:rPr>
              <w:t>3</w:t>
            </w:r>
            <w:r w:rsidRPr="003519D9">
              <w:rPr>
                <w:rStyle w:val="katex-mathml"/>
                <w:rFonts w:ascii="Times New Roman" w:eastAsiaTheme="majorEastAsia" w:hAnsi="Times New Roman" w:cs="Times New Roman"/>
                <w:color w:val="auto"/>
                <w:sz w:val="20"/>
                <w:szCs w:val="20"/>
              </w:rPr>
              <w:t>= =378,1 МДж.</w:t>
            </w:r>
          </w:p>
        </w:tc>
        <w:tc>
          <w:tcPr>
            <w:tcW w:w="2533" w:type="dxa"/>
          </w:tcPr>
          <w:p w14:paraId="05C265C8" w14:textId="77777777" w:rsidR="003E7176" w:rsidRPr="003519D9" w:rsidRDefault="003E7176" w:rsidP="009D6B9A">
            <w:pPr>
              <w:jc w:val="center"/>
              <w:rPr>
                <w:rStyle w:val="mord"/>
                <w:rFonts w:ascii="Times New Roman" w:hAnsi="Times New Roman" w:cs="Times New Roman"/>
                <w:color w:val="auto"/>
              </w:rPr>
            </w:pPr>
            <w:r w:rsidRPr="003519D9">
              <w:rPr>
                <w:rStyle w:val="mord"/>
                <w:rFonts w:ascii="Times New Roman" w:hAnsi="Times New Roman" w:cs="Times New Roman"/>
                <w:color w:val="auto"/>
              </w:rPr>
              <w:t>378,1МДж</w:t>
            </w:r>
          </w:p>
          <w:p w14:paraId="0DC74DD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bCs/>
                <w:color w:val="auto"/>
              </w:rPr>
            </w:pPr>
          </w:p>
          <w:p w14:paraId="32024D68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bCs/>
                <w:color w:val="auto"/>
              </w:rPr>
            </w:pPr>
          </w:p>
          <w:p w14:paraId="1D6064E0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bCs/>
                <w:color w:val="auto"/>
              </w:rPr>
            </w:pPr>
          </w:p>
          <w:p w14:paraId="160AB3E7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bCs/>
                <w:color w:val="auto"/>
              </w:rPr>
            </w:pPr>
          </w:p>
          <w:p w14:paraId="33A4662E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</w:p>
        </w:tc>
        <w:tc>
          <w:tcPr>
            <w:tcW w:w="1646" w:type="dxa"/>
          </w:tcPr>
          <w:p w14:paraId="44F0D491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ОПК-1.3</w:t>
            </w:r>
          </w:p>
          <w:p w14:paraId="6617A10E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иродные энергоносители</w:t>
            </w:r>
          </w:p>
        </w:tc>
      </w:tr>
      <w:tr w:rsidR="003E7176" w:rsidRPr="003519D9" w14:paraId="56BF3B53" w14:textId="77777777" w:rsidTr="009D6B9A">
        <w:tc>
          <w:tcPr>
            <w:tcW w:w="710" w:type="dxa"/>
          </w:tcPr>
          <w:p w14:paraId="63CBE80C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47</w:t>
            </w:r>
          </w:p>
        </w:tc>
        <w:tc>
          <w:tcPr>
            <w:tcW w:w="5460" w:type="dxa"/>
            <w:shd w:val="clear" w:color="auto" w:fill="auto"/>
          </w:tcPr>
          <w:p w14:paraId="20920D4C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развернутый ответ</w:t>
            </w:r>
          </w:p>
          <w:p w14:paraId="1E14D688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</w:p>
          <w:p w14:paraId="2076E28B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Объясните, почему при сгорании водорода образуется большее количество тепла на моль вещества, чем при сгорании углерода, несмотря на меньшую молекулярную массу водорода.</w:t>
            </w:r>
          </w:p>
        </w:tc>
        <w:tc>
          <w:tcPr>
            <w:tcW w:w="2533" w:type="dxa"/>
          </w:tcPr>
          <w:p w14:paraId="0BDDBEBF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Ответ должен включать анализ типов химических связей в исходных веществах и продуктах (H–H, C–C, O=O, O–H, C=O), учет разности энтальпий связей, а также применение закона Гесса.</w:t>
            </w:r>
          </w:p>
        </w:tc>
        <w:tc>
          <w:tcPr>
            <w:tcW w:w="1646" w:type="dxa"/>
          </w:tcPr>
          <w:p w14:paraId="54EB6D77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ОПК-1.2</w:t>
            </w:r>
          </w:p>
          <w:p w14:paraId="66D36464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Термодинамика</w:t>
            </w:r>
          </w:p>
        </w:tc>
      </w:tr>
      <w:tr w:rsidR="003E7176" w:rsidRPr="003519D9" w14:paraId="41AAAFA0" w14:textId="77777777" w:rsidTr="009D6B9A">
        <w:tc>
          <w:tcPr>
            <w:tcW w:w="710" w:type="dxa"/>
          </w:tcPr>
          <w:p w14:paraId="0153C7AE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48</w:t>
            </w:r>
          </w:p>
        </w:tc>
        <w:tc>
          <w:tcPr>
            <w:tcW w:w="5460" w:type="dxa"/>
            <w:shd w:val="clear" w:color="auto" w:fill="auto"/>
          </w:tcPr>
          <w:p w14:paraId="0620209A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, дайте правильный ответ:</w:t>
            </w:r>
          </w:p>
          <w:p w14:paraId="198F64E1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2D1DBBCE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Что такое электрохимическая коррозия? Приведите пример.</w:t>
            </w:r>
          </w:p>
        </w:tc>
        <w:tc>
          <w:tcPr>
            <w:tcW w:w="2533" w:type="dxa"/>
          </w:tcPr>
          <w:p w14:paraId="68BAA889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 xml:space="preserve">Электрохимическая коррозия — это разрушение металла в результате электрохимических реакций, происходящих на его поверхности в присутствии </w:t>
            </w:r>
            <w:r w:rsidRPr="003519D9">
              <w:rPr>
                <w:rFonts w:ascii="Times New Roman" w:hAnsi="Times New Roman" w:cs="Times New Roman"/>
                <w:color w:val="auto"/>
              </w:rPr>
              <w:lastRenderedPageBreak/>
              <w:t xml:space="preserve">электролита. </w:t>
            </w:r>
            <w:r w:rsidRPr="003519D9">
              <w:rPr>
                <w:rFonts w:ascii="Times New Roman" w:hAnsi="Times New Roman" w:cs="Times New Roman"/>
                <w:bCs/>
                <w:color w:val="auto"/>
              </w:rPr>
              <w:t>Пример:</w:t>
            </w:r>
            <w:r w:rsidRPr="003519D9">
              <w:rPr>
                <w:rFonts w:cs="Times New Roman"/>
                <w:color w:val="auto"/>
              </w:rPr>
              <w:t xml:space="preserve"> </w:t>
            </w:r>
            <w:r w:rsidRPr="003519D9">
              <w:rPr>
                <w:rFonts w:ascii="Times New Roman" w:hAnsi="Times New Roman" w:cs="Times New Roman"/>
                <w:color w:val="auto"/>
              </w:rPr>
              <w:t>коррозия железа в морской воде</w:t>
            </w:r>
          </w:p>
        </w:tc>
        <w:tc>
          <w:tcPr>
            <w:tcW w:w="1646" w:type="dxa"/>
          </w:tcPr>
          <w:p w14:paraId="5BE07808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lastRenderedPageBreak/>
              <w:t>ОПК–1.1</w:t>
            </w:r>
          </w:p>
          <w:p w14:paraId="4D69AE7C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Коррозия и защита химико-тех</w:t>
            </w:r>
          </w:p>
          <w:p w14:paraId="6A57B43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ологических производств</w:t>
            </w:r>
          </w:p>
        </w:tc>
      </w:tr>
      <w:tr w:rsidR="003E7176" w:rsidRPr="003519D9" w14:paraId="3BFFAB34" w14:textId="77777777" w:rsidTr="009D6B9A">
        <w:tc>
          <w:tcPr>
            <w:tcW w:w="710" w:type="dxa"/>
          </w:tcPr>
          <w:p w14:paraId="4C2065B1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349</w:t>
            </w:r>
          </w:p>
        </w:tc>
        <w:tc>
          <w:tcPr>
            <w:tcW w:w="5460" w:type="dxa"/>
            <w:shd w:val="clear" w:color="auto" w:fill="auto"/>
          </w:tcPr>
          <w:p w14:paraId="11EA059B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</w:p>
          <w:p w14:paraId="59E5B7AA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</w:p>
          <w:p w14:paraId="5CC3E2FA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Как называется тип химической связи, при котором электроны обобществляются между атомами углерода в структуре графита?</w:t>
            </w:r>
          </w:p>
        </w:tc>
        <w:tc>
          <w:tcPr>
            <w:tcW w:w="2533" w:type="dxa"/>
          </w:tcPr>
          <w:p w14:paraId="61E77213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  <w:lang w:val="en-US"/>
              </w:rPr>
            </w:pP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Ковалентная</w:t>
            </w:r>
          </w:p>
        </w:tc>
        <w:tc>
          <w:tcPr>
            <w:tcW w:w="1646" w:type="dxa"/>
          </w:tcPr>
          <w:p w14:paraId="07103A44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ОПК-1.1</w:t>
            </w:r>
          </w:p>
          <w:p w14:paraId="149803B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Учебная ознакомите</w:t>
            </w:r>
          </w:p>
          <w:p w14:paraId="26D45CF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льная практика</w:t>
            </w:r>
          </w:p>
        </w:tc>
      </w:tr>
      <w:tr w:rsidR="003E7176" w:rsidRPr="003519D9" w14:paraId="20A45D39" w14:textId="77777777" w:rsidTr="009D6B9A">
        <w:tc>
          <w:tcPr>
            <w:tcW w:w="710" w:type="dxa"/>
          </w:tcPr>
          <w:p w14:paraId="5A57AF33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50</w:t>
            </w:r>
          </w:p>
        </w:tc>
        <w:tc>
          <w:tcPr>
            <w:tcW w:w="5460" w:type="dxa"/>
            <w:shd w:val="clear" w:color="auto" w:fill="auto"/>
          </w:tcPr>
          <w:p w14:paraId="70E9120A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развернутый ответ</w:t>
            </w:r>
          </w:p>
          <w:p w14:paraId="3865F3A8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3A414EC5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Объясните, почему при крекинге углеводородов используется высокая температура и как это связано с природой химических связей в органических молекулах</w:t>
            </w:r>
            <w:r w:rsidRPr="003519D9">
              <w:rPr>
                <w:color w:val="auto"/>
              </w:rPr>
              <w:t>.</w:t>
            </w:r>
          </w:p>
        </w:tc>
        <w:tc>
          <w:tcPr>
            <w:tcW w:w="2533" w:type="dxa"/>
          </w:tcPr>
          <w:p w14:paraId="7677B421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b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 xml:space="preserve">Высокая температура при крекинге необходима для разрыва прочных ковалентных связей между атомами углерода в молекулах углеводородов. Это инициирует разложение на более мелкие фрагменты. </w:t>
            </w:r>
          </w:p>
        </w:tc>
        <w:tc>
          <w:tcPr>
            <w:tcW w:w="1646" w:type="dxa"/>
          </w:tcPr>
          <w:p w14:paraId="69464AA6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ОПК-1.2</w:t>
            </w:r>
          </w:p>
          <w:p w14:paraId="48AABB77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</w:t>
            </w:r>
          </w:p>
          <w:p w14:paraId="58E6930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енная технологическая практика (6 сем)</w:t>
            </w:r>
          </w:p>
        </w:tc>
      </w:tr>
      <w:tr w:rsidR="003E7176" w:rsidRPr="003519D9" w14:paraId="4DF37050" w14:textId="77777777" w:rsidTr="009D6B9A">
        <w:tc>
          <w:tcPr>
            <w:tcW w:w="710" w:type="dxa"/>
          </w:tcPr>
          <w:p w14:paraId="5C992514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51</w:t>
            </w:r>
          </w:p>
        </w:tc>
        <w:tc>
          <w:tcPr>
            <w:tcW w:w="5460" w:type="dxa"/>
            <w:shd w:val="clear" w:color="auto" w:fill="auto"/>
          </w:tcPr>
          <w:p w14:paraId="7A305424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, дайте правильный ответ:</w:t>
            </w:r>
          </w:p>
          <w:p w14:paraId="2B18EE27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7675186B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Объясните, почему при коксовании угля происходит снижение доли летучих веществ и образование прочной углеродистой структуры. В своём ответе укажите, какие химические превращения происходят при этом и какие типы связей разрушаются и формируются.</w:t>
            </w:r>
          </w:p>
        </w:tc>
        <w:tc>
          <w:tcPr>
            <w:tcW w:w="2533" w:type="dxa"/>
          </w:tcPr>
          <w:p w14:paraId="0536C14D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При коксовании угля термическое разложение приводит к разрыву слабых химических связей (C–H, C–O) с выделением летучих веществ. Одновременно происходит ароматизация и конденсация углеродных структур с образованием плотной кристаллической решётки кокса.</w:t>
            </w:r>
          </w:p>
        </w:tc>
        <w:tc>
          <w:tcPr>
            <w:tcW w:w="1646" w:type="dxa"/>
          </w:tcPr>
          <w:p w14:paraId="20A26730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ОПК-1.1</w:t>
            </w:r>
          </w:p>
          <w:p w14:paraId="115D6978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</w:t>
            </w:r>
          </w:p>
          <w:p w14:paraId="47A3C994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енная преддиплом</w:t>
            </w:r>
          </w:p>
          <w:p w14:paraId="71791A50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ая практика</w:t>
            </w:r>
          </w:p>
        </w:tc>
      </w:tr>
      <w:tr w:rsidR="003E7176" w:rsidRPr="003519D9" w14:paraId="7FC48DAE" w14:textId="77777777" w:rsidTr="009D6B9A">
        <w:tc>
          <w:tcPr>
            <w:tcW w:w="710" w:type="dxa"/>
          </w:tcPr>
          <w:p w14:paraId="0F2893A5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52</w:t>
            </w:r>
          </w:p>
        </w:tc>
        <w:tc>
          <w:tcPr>
            <w:tcW w:w="5460" w:type="dxa"/>
            <w:shd w:val="clear" w:color="auto" w:fill="auto"/>
          </w:tcPr>
          <w:p w14:paraId="22B4C79B" w14:textId="77777777" w:rsidR="003E7176" w:rsidRPr="003519D9" w:rsidRDefault="003E7176" w:rsidP="009D6B9A">
            <w:pPr>
              <w:pStyle w:val="1"/>
              <w:ind w:firstLine="0"/>
              <w:jc w:val="both"/>
              <w:rPr>
                <w:color w:val="auto"/>
              </w:rPr>
            </w:pPr>
            <w:r w:rsidRPr="003519D9">
              <w:rPr>
                <w:i/>
                <w:iCs/>
                <w:color w:val="auto"/>
              </w:rPr>
              <w:t>Решите задачу и запишите ответ</w:t>
            </w:r>
          </w:p>
          <w:p w14:paraId="0C5A54A9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  <w:szCs w:val="28"/>
              </w:rPr>
            </w:pPr>
          </w:p>
          <w:p w14:paraId="006E9896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 xml:space="preserve">Определите среднее содержание примеси марганца </w:t>
            </w: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  <w:lang w:val="en-US"/>
              </w:rPr>
              <w:t>Mn</w:t>
            </w: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 xml:space="preserve"> внесенного в шихту (кг/100 кг шихты): 1,3; 1,4; 1,6; 1,7. </w:t>
            </w:r>
          </w:p>
          <w:p w14:paraId="2DE06705" w14:textId="77777777" w:rsidR="003E7176" w:rsidRPr="003519D9" w:rsidRDefault="003E7176" w:rsidP="009D6B9A">
            <w:pPr>
              <w:pStyle w:val="1"/>
              <w:ind w:firstLine="0"/>
              <w:rPr>
                <w:color w:val="auto"/>
              </w:rPr>
            </w:pPr>
          </w:p>
          <w:p w14:paraId="14DCEAF6" w14:textId="77777777" w:rsidR="003E7176" w:rsidRPr="003519D9" w:rsidRDefault="003E7176" w:rsidP="009D6B9A">
            <w:pPr>
              <w:pStyle w:val="1"/>
              <w:ind w:firstLine="0"/>
              <w:rPr>
                <w:color w:val="auto"/>
              </w:rPr>
            </w:pPr>
            <w:r w:rsidRPr="003519D9">
              <w:rPr>
                <w:color w:val="auto"/>
              </w:rPr>
              <w:t>Решение:</w:t>
            </w:r>
          </w:p>
          <w:p w14:paraId="7A2E8A8F" w14:textId="77777777" w:rsidR="003E7176" w:rsidRPr="003519D9" w:rsidRDefault="003E7176" w:rsidP="009D6B9A">
            <w:pPr>
              <w:jc w:val="both"/>
              <w:rPr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(</w:t>
            </w:r>
            <w:r w:rsidRPr="003519D9">
              <w:rPr>
                <w:rFonts w:ascii="Times New Roman" w:eastAsia="Times New Roman" w:hAnsi="Times New Roman" w:cs="Times New Roman"/>
                <w:bCs/>
                <w:color w:val="auto"/>
                <w:sz w:val="22"/>
                <w:szCs w:val="22"/>
              </w:rPr>
              <w:t>1,3+1,4+1,6+1,7)/4 = 1,5</w:t>
            </w:r>
          </w:p>
        </w:tc>
        <w:tc>
          <w:tcPr>
            <w:tcW w:w="2533" w:type="dxa"/>
          </w:tcPr>
          <w:p w14:paraId="6686986E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1,5</w:t>
            </w:r>
          </w:p>
          <w:p w14:paraId="54929B96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bCs/>
                <w:color w:val="auto"/>
              </w:rPr>
            </w:pPr>
          </w:p>
          <w:p w14:paraId="1767AB5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bCs/>
                <w:color w:val="auto"/>
              </w:rPr>
            </w:pPr>
          </w:p>
          <w:p w14:paraId="7F2557B6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bCs/>
                <w:color w:val="auto"/>
              </w:rPr>
            </w:pPr>
          </w:p>
          <w:p w14:paraId="56A2CDE9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</w:p>
        </w:tc>
        <w:tc>
          <w:tcPr>
            <w:tcW w:w="1646" w:type="dxa"/>
          </w:tcPr>
          <w:p w14:paraId="3EC259F5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ОПК – 2.1</w:t>
            </w:r>
          </w:p>
          <w:p w14:paraId="4101DE93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Математика</w:t>
            </w:r>
          </w:p>
        </w:tc>
      </w:tr>
      <w:tr w:rsidR="003E7176" w:rsidRPr="003519D9" w14:paraId="3F0F7EF4" w14:textId="77777777" w:rsidTr="009D6B9A">
        <w:trPr>
          <w:trHeight w:val="1077"/>
        </w:trPr>
        <w:tc>
          <w:tcPr>
            <w:tcW w:w="710" w:type="dxa"/>
          </w:tcPr>
          <w:p w14:paraId="327C5C13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53</w:t>
            </w:r>
          </w:p>
        </w:tc>
        <w:tc>
          <w:tcPr>
            <w:tcW w:w="5460" w:type="dxa"/>
            <w:shd w:val="clear" w:color="auto" w:fill="auto"/>
          </w:tcPr>
          <w:p w14:paraId="67E51526" w14:textId="77777777" w:rsidR="003E7176" w:rsidRPr="003519D9" w:rsidRDefault="003E7176" w:rsidP="009D6B9A">
            <w:pPr>
              <w:keepNext/>
              <w:keepLines/>
              <w:spacing w:after="120"/>
              <w:jc w:val="both"/>
              <w:rPr>
                <w:rFonts w:ascii="Times New Roman" w:hAnsi="Times New Roman" w:cs="Times New Roman"/>
                <w:b/>
                <w:bCs/>
                <w:i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bCs/>
                <w:i/>
                <w:iCs/>
                <w:color w:val="auto"/>
                <w:szCs w:val="28"/>
              </w:rPr>
              <w:t>Впишите название физической величины:</w:t>
            </w:r>
          </w:p>
          <w:p w14:paraId="5A69413F" w14:textId="77777777" w:rsidR="003E7176" w:rsidRPr="003519D9" w:rsidRDefault="003E7176" w:rsidP="009D6B9A">
            <w:pPr>
              <w:spacing w:after="120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 xml:space="preserve">Единица измерения какой физической величины, совпадает с единицей измерения энергии? </w:t>
            </w:r>
          </w:p>
        </w:tc>
        <w:tc>
          <w:tcPr>
            <w:tcW w:w="2533" w:type="dxa"/>
          </w:tcPr>
          <w:p w14:paraId="12F9040D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Работа</w:t>
            </w:r>
          </w:p>
        </w:tc>
        <w:tc>
          <w:tcPr>
            <w:tcW w:w="1646" w:type="dxa"/>
          </w:tcPr>
          <w:p w14:paraId="761D2B5B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ОПК – 2.1</w:t>
            </w:r>
          </w:p>
          <w:p w14:paraId="58152A95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Физика</w:t>
            </w:r>
          </w:p>
        </w:tc>
      </w:tr>
      <w:tr w:rsidR="003E7176" w:rsidRPr="003519D9" w14:paraId="21E52CA0" w14:textId="77777777" w:rsidTr="009D6B9A">
        <w:tc>
          <w:tcPr>
            <w:tcW w:w="710" w:type="dxa"/>
          </w:tcPr>
          <w:p w14:paraId="508634E6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54</w:t>
            </w:r>
          </w:p>
        </w:tc>
        <w:tc>
          <w:tcPr>
            <w:tcW w:w="5460" w:type="dxa"/>
            <w:shd w:val="clear" w:color="auto" w:fill="auto"/>
          </w:tcPr>
          <w:p w14:paraId="47A848BA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Решите задачу и запишите ответ</w:t>
            </w:r>
          </w:p>
          <w:p w14:paraId="1DFAD400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</w:p>
          <w:p w14:paraId="3AA3C1F7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К раствору, состоящему из </w:t>
            </w:r>
            <w:smartTag w:uri="urn:schemas-microsoft-com:office:smarttags" w:element="metricconverter">
              <w:smartTagPr>
                <w:attr w:name="ProductID" w:val="45 г"/>
              </w:smartTagPr>
              <w:r w:rsidRPr="003519D9">
                <w:rPr>
                  <w:rFonts w:ascii="Times New Roman" w:eastAsia="Times New Roman" w:hAnsi="Times New Roman" w:cs="Times New Roman"/>
                  <w:color w:val="auto"/>
                </w:rPr>
                <w:t>45 г</w:t>
              </w:r>
            </w:smartTag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 воды и </w:t>
            </w:r>
            <w:smartTag w:uri="urn:schemas-microsoft-com:office:smarttags" w:element="metricconverter">
              <w:smartTagPr>
                <w:attr w:name="ProductID" w:val="15 г"/>
              </w:smartTagPr>
              <w:r w:rsidRPr="003519D9">
                <w:rPr>
                  <w:rFonts w:ascii="Times New Roman" w:eastAsia="Times New Roman" w:hAnsi="Times New Roman" w:cs="Times New Roman"/>
                  <w:color w:val="auto"/>
                </w:rPr>
                <w:t>15 г</w:t>
              </w:r>
            </w:smartTag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 соли, добавили </w:t>
            </w:r>
            <w:smartTag w:uri="urn:schemas-microsoft-com:office:smarttags" w:element="metricconverter">
              <w:smartTagPr>
                <w:attr w:name="ProductID" w:val="65 г"/>
              </w:smartTagPr>
              <w:r w:rsidRPr="003519D9">
                <w:rPr>
                  <w:rFonts w:ascii="Times New Roman" w:eastAsia="Times New Roman" w:hAnsi="Times New Roman" w:cs="Times New Roman"/>
                  <w:color w:val="auto"/>
                </w:rPr>
                <w:t>65 г</w:t>
              </w:r>
            </w:smartTag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 воды и </w:t>
            </w:r>
            <w:smartTag w:uri="urn:schemas-microsoft-com:office:smarttags" w:element="metricconverter">
              <w:smartTagPr>
                <w:attr w:name="ProductID" w:val="10 г"/>
              </w:smartTagPr>
              <w:r w:rsidRPr="003519D9">
                <w:rPr>
                  <w:rFonts w:ascii="Times New Roman" w:eastAsia="Times New Roman" w:hAnsi="Times New Roman" w:cs="Times New Roman"/>
                  <w:color w:val="auto"/>
                </w:rPr>
                <w:t>10 г</w:t>
              </w:r>
            </w:smartTag>
            <w:r w:rsidRPr="003519D9">
              <w:rPr>
                <w:rFonts w:ascii="Times New Roman" w:eastAsia="Times New Roman" w:hAnsi="Times New Roman" w:cs="Times New Roman"/>
                <w:color w:val="auto"/>
              </w:rPr>
              <w:t xml:space="preserve"> той же соли. Вычислите </w:t>
            </w:r>
            <w:r w:rsidRPr="003519D9">
              <w:rPr>
                <w:rFonts w:ascii="Times New Roman" w:eastAsia="Times New Roman" w:hAnsi="Times New Roman" w:cs="Times New Roman"/>
                <w:color w:val="auto"/>
              </w:rPr>
              <w:lastRenderedPageBreak/>
              <w:t>массовую долю соли (в процентах) в полученном растворе. (Запишите число с точностью до десятых. Например: 11,1)</w:t>
            </w:r>
          </w:p>
          <w:p w14:paraId="375502E3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</w:p>
          <w:p w14:paraId="535C965B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Решение:</w:t>
            </w:r>
          </w:p>
          <w:p w14:paraId="2200FD5F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</w:rPr>
              <w:t>ω= m</w:t>
            </w: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vertAlign w:val="subscript"/>
              </w:rPr>
              <w:t>соли /</w:t>
            </w: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</w:rPr>
              <w:t xml:space="preserve"> m </w:t>
            </w: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vertAlign w:val="subscript"/>
              </w:rPr>
              <w:t>раствора</w:t>
            </w:r>
          </w:p>
          <w:p w14:paraId="1B04F6F6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</w:rPr>
              <w:t>×100%</w:t>
            </w:r>
          </w:p>
          <w:p w14:paraId="2882FFDA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</w:rPr>
              <w:t>ω= (15+10) / (60+75) х100 = 18,5 %</w:t>
            </w:r>
          </w:p>
        </w:tc>
        <w:tc>
          <w:tcPr>
            <w:tcW w:w="2533" w:type="dxa"/>
          </w:tcPr>
          <w:p w14:paraId="449E28C9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lastRenderedPageBreak/>
              <w:t>18,5%</w:t>
            </w:r>
          </w:p>
          <w:p w14:paraId="028F71A7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</w:rPr>
            </w:pPr>
          </w:p>
          <w:p w14:paraId="5407C3D9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</w:rPr>
            </w:pPr>
          </w:p>
          <w:p w14:paraId="48F12DCE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</w:p>
        </w:tc>
        <w:tc>
          <w:tcPr>
            <w:tcW w:w="1646" w:type="dxa"/>
          </w:tcPr>
          <w:p w14:paraId="67771DBD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ОПК-2.3</w:t>
            </w:r>
          </w:p>
          <w:p w14:paraId="5FBCB6B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Общая и неорганичес</w:t>
            </w:r>
          </w:p>
          <w:p w14:paraId="65B9BF1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кая химия</w:t>
            </w:r>
          </w:p>
        </w:tc>
      </w:tr>
      <w:tr w:rsidR="003E7176" w:rsidRPr="003519D9" w14:paraId="19E994CE" w14:textId="77777777" w:rsidTr="009D6B9A">
        <w:tc>
          <w:tcPr>
            <w:tcW w:w="710" w:type="dxa"/>
          </w:tcPr>
          <w:p w14:paraId="6FEDCA58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355</w:t>
            </w:r>
          </w:p>
        </w:tc>
        <w:tc>
          <w:tcPr>
            <w:tcW w:w="5460" w:type="dxa"/>
            <w:shd w:val="clear" w:color="auto" w:fill="auto"/>
          </w:tcPr>
          <w:p w14:paraId="1078721B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color w:val="auto"/>
              </w:rPr>
              <w:t>Решить задачу и дать ответ:</w:t>
            </w:r>
          </w:p>
          <w:p w14:paraId="77BE2B14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color w:val="auto"/>
              </w:rPr>
            </w:pPr>
          </w:p>
          <w:p w14:paraId="5587A416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Вычислите объем воздуха, необходимый для полного сгорания 1,26 литров ацетилена (н.у.). (Ответ запишите число с точностью до целых.)</w:t>
            </w:r>
          </w:p>
          <w:p w14:paraId="4FAEC991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</w:p>
          <w:p w14:paraId="7F7796E4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Решение:</w:t>
            </w:r>
          </w:p>
          <w:p w14:paraId="29E49327" w14:textId="77777777" w:rsidR="003E7176" w:rsidRPr="003519D9" w:rsidRDefault="003E7176" w:rsidP="009D6B9A">
            <w:pPr>
              <w:widowControl/>
              <w:shd w:val="clear" w:color="auto" w:fill="FFFFFF"/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bidi="ar-SA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bdr w:val="none" w:sz="0" w:space="0" w:color="auto" w:frame="1"/>
                <w:lang w:bidi="ar-SA"/>
              </w:rPr>
              <w:t>2</w:t>
            </w: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bdr w:val="none" w:sz="0" w:space="0" w:color="auto" w:frame="1"/>
                <w:lang w:val="en-US" w:bidi="ar-SA"/>
              </w:rPr>
              <w:t>C</w:t>
            </w: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bdr w:val="none" w:sz="0" w:space="0" w:color="auto" w:frame="1"/>
                <w:vertAlign w:val="subscript"/>
                <w:lang w:bidi="ar-SA"/>
              </w:rPr>
              <w:t>2</w:t>
            </w: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bdr w:val="none" w:sz="0" w:space="0" w:color="auto" w:frame="1"/>
                <w:lang w:val="en-US" w:bidi="ar-SA"/>
              </w:rPr>
              <w:t>H</w:t>
            </w: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bdr w:val="none" w:sz="0" w:space="0" w:color="auto" w:frame="1"/>
                <w:vertAlign w:val="subscript"/>
                <w:lang w:bidi="ar-SA"/>
              </w:rPr>
              <w:t>2</w:t>
            </w: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bdr w:val="none" w:sz="0" w:space="0" w:color="auto" w:frame="1"/>
                <w:lang w:bidi="ar-SA"/>
              </w:rPr>
              <w:t>+5</w:t>
            </w: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bdr w:val="none" w:sz="0" w:space="0" w:color="auto" w:frame="1"/>
                <w:lang w:val="en-US" w:bidi="ar-SA"/>
              </w:rPr>
              <w:t>O</w:t>
            </w: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bdr w:val="none" w:sz="0" w:space="0" w:color="auto" w:frame="1"/>
                <w:vertAlign w:val="subscript"/>
                <w:lang w:bidi="ar-SA"/>
              </w:rPr>
              <w:t>2</w:t>
            </w: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bdr w:val="none" w:sz="0" w:space="0" w:color="auto" w:frame="1"/>
                <w:lang w:bidi="ar-SA"/>
              </w:rPr>
              <w:t>=</w:t>
            </w: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bidi="ar-SA"/>
              </w:rPr>
              <w:t>4</w:t>
            </w: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val="en-US" w:bidi="ar-SA"/>
              </w:rPr>
              <w:t>CO</w:t>
            </w: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vertAlign w:val="subscript"/>
                <w:lang w:bidi="ar-SA"/>
              </w:rPr>
              <w:t>2</w:t>
            </w: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bidi="ar-SA"/>
              </w:rPr>
              <w:t>+2</w:t>
            </w: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val="en-US" w:bidi="ar-SA"/>
              </w:rPr>
              <w:t>H</w:t>
            </w: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vertAlign w:val="subscript"/>
                <w:lang w:bidi="ar-SA"/>
              </w:rPr>
              <w:t>2</w:t>
            </w: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val="en-US" w:bidi="ar-SA"/>
              </w:rPr>
              <w:t>O</w:t>
            </w:r>
          </w:p>
          <w:p w14:paraId="40EE0F6B" w14:textId="77777777" w:rsidR="003E7176" w:rsidRPr="003519D9" w:rsidRDefault="003E7176" w:rsidP="009D6B9A">
            <w:pPr>
              <w:widowControl/>
              <w:shd w:val="clear" w:color="auto" w:fill="FFFFFF"/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bidi="ar-SA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bidi="ar-SA"/>
              </w:rPr>
              <w:t>На 2 моль ацетилена требуется 5 моль кислорода.</w:t>
            </w:r>
          </w:p>
          <w:p w14:paraId="07D243F5" w14:textId="77777777" w:rsidR="003E7176" w:rsidRPr="003519D9" w:rsidRDefault="003E7176" w:rsidP="009D6B9A">
            <w:pPr>
              <w:widowControl/>
              <w:shd w:val="clear" w:color="auto" w:fill="FFFFFF"/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bidi="ar-SA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bidi="ar-SA"/>
              </w:rPr>
              <w:t>На 1 л ацетилена требуется 2,5 л кислорода (по закону Авогадро).</w:t>
            </w:r>
          </w:p>
          <w:p w14:paraId="2885B771" w14:textId="77777777" w:rsidR="003E7176" w:rsidRPr="003519D9" w:rsidRDefault="003E7176" w:rsidP="009D6B9A">
            <w:pPr>
              <w:widowControl/>
              <w:shd w:val="clear" w:color="auto" w:fill="FFFFFF"/>
              <w:rPr>
                <w:rFonts w:ascii="Arial" w:eastAsia="Times New Roman" w:hAnsi="Arial" w:cs="Arial"/>
                <w:color w:val="auto"/>
                <w:lang w:bidi="ar-SA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bdr w:val="none" w:sz="0" w:space="0" w:color="auto" w:frame="1"/>
                <w:lang w:bidi="ar-SA"/>
              </w:rPr>
              <w:t>V(O</w:t>
            </w: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bdr w:val="none" w:sz="0" w:space="0" w:color="auto" w:frame="1"/>
                <w:vertAlign w:val="subscript"/>
                <w:lang w:bidi="ar-SA"/>
              </w:rPr>
              <w:t>2</w:t>
            </w: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bdr w:val="none" w:sz="0" w:space="0" w:color="auto" w:frame="1"/>
                <w:lang w:bidi="ar-SA"/>
              </w:rPr>
              <w:t>)=1,26</w:t>
            </w:r>
            <w:r w:rsidRPr="003519D9">
              <w:rPr>
                <w:rFonts w:ascii="Cambria Math" w:eastAsia="Times New Roman" w:hAnsi="Cambria Math" w:cs="Cambria Math"/>
                <w:color w:val="auto"/>
                <w:sz w:val="22"/>
                <w:szCs w:val="22"/>
                <w:bdr w:val="none" w:sz="0" w:space="0" w:color="auto" w:frame="1"/>
                <w:lang w:bidi="ar-SA"/>
              </w:rPr>
              <w:t>⋅</w:t>
            </w: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bdr w:val="none" w:sz="0" w:space="0" w:color="auto" w:frame="1"/>
                <w:lang w:bidi="ar-SA"/>
              </w:rPr>
              <w:t>2,5=3,15л</w:t>
            </w:r>
          </w:p>
          <w:p w14:paraId="2CDB2EB0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bidi="ar-SA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bidi="ar-SA"/>
              </w:rPr>
              <w:t>Учитывая, что в воздухе содержится примерно 21% кислорода:</w:t>
            </w: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bidi="ar-SA"/>
              </w:rPr>
              <w:br/>
            </w: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bdr w:val="none" w:sz="0" w:space="0" w:color="auto" w:frame="1"/>
                <w:lang w:bidi="ar-SA"/>
              </w:rPr>
              <w:t>V</w:t>
            </w: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bdr w:val="none" w:sz="0" w:space="0" w:color="auto" w:frame="1"/>
                <w:vertAlign w:val="subscript"/>
                <w:lang w:bidi="ar-SA"/>
              </w:rPr>
              <w:t>(воздуха)</w:t>
            </w: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bdr w:val="none" w:sz="0" w:space="0" w:color="auto" w:frame="1"/>
                <w:lang w:bidi="ar-SA"/>
              </w:rPr>
              <w:t>=3,15/0,21=</w:t>
            </w:r>
            <w:r w:rsidRPr="003519D9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bidi="ar-SA"/>
              </w:rPr>
              <w:t>15 л</w:t>
            </w:r>
          </w:p>
        </w:tc>
        <w:tc>
          <w:tcPr>
            <w:tcW w:w="2533" w:type="dxa"/>
          </w:tcPr>
          <w:p w14:paraId="6F9AD819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15л</w:t>
            </w:r>
          </w:p>
          <w:p w14:paraId="22611FD5" w14:textId="77777777" w:rsidR="003E7176" w:rsidRPr="003519D9" w:rsidRDefault="003E7176" w:rsidP="009D6B9A">
            <w:pPr>
              <w:widowControl/>
              <w:shd w:val="clear" w:color="auto" w:fill="FFFFFF"/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bdr w:val="none" w:sz="0" w:space="0" w:color="auto" w:frame="1"/>
                <w:lang w:bidi="ar-SA"/>
              </w:rPr>
            </w:pPr>
          </w:p>
          <w:p w14:paraId="030F05AD" w14:textId="77777777" w:rsidR="003E7176" w:rsidRPr="003519D9" w:rsidRDefault="003E7176" w:rsidP="009D6B9A">
            <w:pPr>
              <w:widowControl/>
              <w:shd w:val="clear" w:color="auto" w:fill="FFFFFF"/>
              <w:rPr>
                <w:rFonts w:ascii="Arial" w:eastAsia="Times New Roman" w:hAnsi="Arial" w:cs="Arial"/>
                <w:color w:val="auto"/>
                <w:lang w:bidi="ar-SA"/>
              </w:rPr>
            </w:pPr>
          </w:p>
        </w:tc>
        <w:tc>
          <w:tcPr>
            <w:tcW w:w="1646" w:type="dxa"/>
          </w:tcPr>
          <w:p w14:paraId="72596269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ОПК–2.3</w:t>
            </w:r>
          </w:p>
          <w:p w14:paraId="6A21488F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Органическая химия</w:t>
            </w:r>
          </w:p>
        </w:tc>
      </w:tr>
      <w:tr w:rsidR="003E7176" w:rsidRPr="003519D9" w14:paraId="0CA76E3A" w14:textId="77777777" w:rsidTr="009D6B9A">
        <w:tc>
          <w:tcPr>
            <w:tcW w:w="710" w:type="dxa"/>
          </w:tcPr>
          <w:p w14:paraId="30FE6A2B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56</w:t>
            </w:r>
          </w:p>
        </w:tc>
        <w:tc>
          <w:tcPr>
            <w:tcW w:w="5460" w:type="dxa"/>
            <w:shd w:val="clear" w:color="auto" w:fill="auto"/>
          </w:tcPr>
          <w:p w14:paraId="2B3BCA77" w14:textId="77777777" w:rsidR="003E7176" w:rsidRPr="003519D9" w:rsidRDefault="003E7176" w:rsidP="009D6B9A">
            <w:pPr>
              <w:spacing w:line="240" w:lineRule="atLeast"/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, дайте правильный ответ:</w:t>
            </w:r>
          </w:p>
          <w:p w14:paraId="2FD2FEB7" w14:textId="77777777" w:rsidR="003E7176" w:rsidRPr="003519D9" w:rsidRDefault="003E7176" w:rsidP="009D6B9A">
            <w:pPr>
              <w:spacing w:line="240" w:lineRule="atLeast"/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4C8270E5" w14:textId="77777777" w:rsidR="003E7176" w:rsidRPr="003519D9" w:rsidRDefault="003E7176" w:rsidP="009D6B9A">
            <w:pPr>
              <w:spacing w:line="240" w:lineRule="atLeast"/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Для титрования 25,00 мл раствора серной кислоты потребовалось 30,00 мл раствора NaOH концентрацией 0,100 моль/л. Рассчитайте концентрацию H₂SO₄ (в моль/л) в исходном растворе.</w:t>
            </w:r>
          </w:p>
          <w:p w14:paraId="4331E6CB" w14:textId="77777777" w:rsidR="003E7176" w:rsidRPr="003519D9" w:rsidRDefault="003E7176" w:rsidP="009D6B9A">
            <w:pPr>
              <w:spacing w:line="240" w:lineRule="atLeast"/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равнение реакции:</w:t>
            </w:r>
          </w:p>
          <w:p w14:paraId="6C6FDF46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H₂SO₄ + 2NaOH → Na₂SO₄ + 2H₂O</w:t>
            </w:r>
          </w:p>
          <w:p w14:paraId="1AD55EFE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06A9F298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Решение:</w:t>
            </w:r>
          </w:p>
          <w:p w14:paraId="40CC6D29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 w:val="22"/>
                <w:szCs w:val="22"/>
              </w:rPr>
            </w:pPr>
            <w:r w:rsidRPr="003519D9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(NaOH) = 0.100 × 0.030 = 0.003 моль</w:t>
            </w:r>
            <w:r w:rsidRPr="003519D9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br/>
              <w:t>n(H₂SO₄) = 0.003 / 2 = 0.0015 моль</w:t>
            </w:r>
            <w:r w:rsidRPr="003519D9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br/>
              <w:t>C(H₂SO₄) = 0.0015 / 0.025 = 0.060 моль/л</w:t>
            </w:r>
          </w:p>
        </w:tc>
        <w:tc>
          <w:tcPr>
            <w:tcW w:w="2533" w:type="dxa"/>
          </w:tcPr>
          <w:p w14:paraId="7D84A3B8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0,06 моль/л</w:t>
            </w:r>
          </w:p>
        </w:tc>
        <w:tc>
          <w:tcPr>
            <w:tcW w:w="1646" w:type="dxa"/>
          </w:tcPr>
          <w:p w14:paraId="6489C446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ОПК–2.3</w:t>
            </w:r>
          </w:p>
          <w:p w14:paraId="143BA9F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Аналитичес</w:t>
            </w:r>
          </w:p>
          <w:p w14:paraId="4FF532B7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кая химия и физико-химические методы анализа</w:t>
            </w:r>
          </w:p>
        </w:tc>
      </w:tr>
      <w:tr w:rsidR="003E7176" w:rsidRPr="003519D9" w14:paraId="51079092" w14:textId="77777777" w:rsidTr="009D6B9A">
        <w:tc>
          <w:tcPr>
            <w:tcW w:w="710" w:type="dxa"/>
          </w:tcPr>
          <w:p w14:paraId="0E3C4F16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57</w:t>
            </w:r>
          </w:p>
        </w:tc>
        <w:tc>
          <w:tcPr>
            <w:tcW w:w="5460" w:type="dxa"/>
            <w:shd w:val="clear" w:color="auto" w:fill="auto"/>
          </w:tcPr>
          <w:p w14:paraId="3AB2B252" w14:textId="77777777" w:rsidR="003E7176" w:rsidRPr="003519D9" w:rsidRDefault="003E7176" w:rsidP="009D6B9A">
            <w:pPr>
              <w:pStyle w:val="1"/>
              <w:ind w:firstLine="0"/>
              <w:rPr>
                <w:i/>
                <w:iCs/>
                <w:color w:val="auto"/>
              </w:rPr>
            </w:pPr>
            <w:r w:rsidRPr="003519D9">
              <w:rPr>
                <w:i/>
                <w:iCs/>
                <w:color w:val="auto"/>
              </w:rPr>
              <w:t>Прочтите текст и запишите ответ</w:t>
            </w:r>
          </w:p>
          <w:p w14:paraId="746FB785" w14:textId="77777777" w:rsidR="003E7176" w:rsidRPr="003519D9" w:rsidRDefault="003E7176" w:rsidP="009D6B9A">
            <w:pPr>
              <w:pStyle w:val="1"/>
              <w:ind w:firstLine="0"/>
              <w:rPr>
                <w:i/>
                <w:iCs/>
                <w:color w:val="auto"/>
              </w:rPr>
            </w:pPr>
          </w:p>
          <w:p w14:paraId="7CE0714F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В реакторе протекает обратимая газовая реакция:</w:t>
            </w:r>
          </w:p>
          <w:p w14:paraId="4967D79D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 xml:space="preserve">N₂(г) + 3H₂(г) </w:t>
            </w:r>
            <w:r w:rsidRPr="003519D9">
              <w:rPr>
                <w:rFonts w:ascii="Cambria Math" w:hAnsi="Cambria Math" w:cs="Cambria Math"/>
                <w:color w:val="auto"/>
              </w:rPr>
              <w:t>⇌</w:t>
            </w:r>
            <w:r w:rsidRPr="003519D9">
              <w:rPr>
                <w:rFonts w:ascii="Times New Roman" w:hAnsi="Times New Roman" w:cs="Times New Roman"/>
                <w:color w:val="auto"/>
              </w:rPr>
              <w:t xml:space="preserve"> 2NH₃(г), ΔH &lt; 0</w:t>
            </w:r>
          </w:p>
          <w:p w14:paraId="2FC77BE0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Объясните, как изменится положение равновесия, если  увеличить давление.</w:t>
            </w:r>
          </w:p>
        </w:tc>
        <w:tc>
          <w:tcPr>
            <w:tcW w:w="2533" w:type="dxa"/>
          </w:tcPr>
          <w:p w14:paraId="12E8120D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ри повышении давления равновесие смещается в сторону меньшего количества молей газа — в сторону образования NH₃.</w:t>
            </w:r>
          </w:p>
        </w:tc>
        <w:tc>
          <w:tcPr>
            <w:tcW w:w="1646" w:type="dxa"/>
          </w:tcPr>
          <w:p w14:paraId="6C092FBF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ОПК–2.2</w:t>
            </w:r>
          </w:p>
          <w:p w14:paraId="3779A6FA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Физическая химия</w:t>
            </w:r>
          </w:p>
        </w:tc>
      </w:tr>
      <w:tr w:rsidR="003E7176" w:rsidRPr="003519D9" w14:paraId="0D3C62B9" w14:textId="77777777" w:rsidTr="009D6B9A">
        <w:tc>
          <w:tcPr>
            <w:tcW w:w="710" w:type="dxa"/>
          </w:tcPr>
          <w:p w14:paraId="2A422362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58</w:t>
            </w:r>
          </w:p>
        </w:tc>
        <w:tc>
          <w:tcPr>
            <w:tcW w:w="5460" w:type="dxa"/>
            <w:shd w:val="clear" w:color="auto" w:fill="auto"/>
          </w:tcPr>
          <w:p w14:paraId="4654211F" w14:textId="77777777" w:rsidR="003E7176" w:rsidRPr="003519D9" w:rsidRDefault="003E7176" w:rsidP="009D6B9A">
            <w:pPr>
              <w:pStyle w:val="1"/>
              <w:ind w:firstLine="0"/>
              <w:rPr>
                <w:i/>
                <w:iCs/>
                <w:color w:val="auto"/>
              </w:rPr>
            </w:pPr>
            <w:r w:rsidRPr="003519D9">
              <w:rPr>
                <w:i/>
                <w:iCs/>
                <w:color w:val="auto"/>
              </w:rPr>
              <w:t xml:space="preserve">Прочитайте текст и вставьте правильное слово </w:t>
            </w:r>
          </w:p>
          <w:p w14:paraId="248776C8" w14:textId="77777777" w:rsidR="003E7176" w:rsidRPr="003519D9" w:rsidRDefault="003E7176" w:rsidP="009D6B9A">
            <w:pPr>
              <w:pStyle w:val="1"/>
              <w:ind w:firstLine="0"/>
              <w:rPr>
                <w:color w:val="auto"/>
              </w:rPr>
            </w:pPr>
          </w:p>
          <w:p w14:paraId="7BE4AC4C" w14:textId="77777777" w:rsidR="003E7176" w:rsidRPr="003519D9" w:rsidRDefault="003E7176" w:rsidP="009D6B9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В основе теплового баланса химического агрегата лежит …………… закон термодинамики</w:t>
            </w:r>
          </w:p>
        </w:tc>
        <w:tc>
          <w:tcPr>
            <w:tcW w:w="2533" w:type="dxa"/>
          </w:tcPr>
          <w:p w14:paraId="0EB2D10E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Первый</w:t>
            </w:r>
          </w:p>
        </w:tc>
        <w:tc>
          <w:tcPr>
            <w:tcW w:w="1646" w:type="dxa"/>
          </w:tcPr>
          <w:p w14:paraId="7D0AB9B5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ОПК – 2.1</w:t>
            </w:r>
          </w:p>
          <w:p w14:paraId="1F835ABA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Физическая химия</w:t>
            </w:r>
          </w:p>
        </w:tc>
      </w:tr>
      <w:tr w:rsidR="003E7176" w:rsidRPr="003519D9" w14:paraId="520F77CC" w14:textId="77777777" w:rsidTr="009D6B9A">
        <w:tc>
          <w:tcPr>
            <w:tcW w:w="710" w:type="dxa"/>
          </w:tcPr>
          <w:p w14:paraId="60A3FBD1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59</w:t>
            </w:r>
          </w:p>
        </w:tc>
        <w:tc>
          <w:tcPr>
            <w:tcW w:w="5460" w:type="dxa"/>
            <w:shd w:val="clear" w:color="auto" w:fill="auto"/>
          </w:tcPr>
          <w:p w14:paraId="0E006C00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развернутый ответ</w:t>
            </w:r>
          </w:p>
          <w:p w14:paraId="413C0521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</w:p>
          <w:p w14:paraId="369DA79E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 w:val="22"/>
                <w:szCs w:val="22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Что такое прокаливание в анализе углеродсодержащих материалов?</w:t>
            </w:r>
            <w:r w:rsidRPr="003519D9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 xml:space="preserve"> </w:t>
            </w:r>
          </w:p>
        </w:tc>
        <w:tc>
          <w:tcPr>
            <w:tcW w:w="2533" w:type="dxa"/>
            <w:vAlign w:val="center"/>
          </w:tcPr>
          <w:p w14:paraId="59343010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 xml:space="preserve">Прокаливание - это нагревание образца без доступа кислорода для удаления летучих веществ. </w:t>
            </w:r>
          </w:p>
        </w:tc>
        <w:tc>
          <w:tcPr>
            <w:tcW w:w="1646" w:type="dxa"/>
          </w:tcPr>
          <w:p w14:paraId="4224C395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ОПК–2.1</w:t>
            </w:r>
          </w:p>
          <w:p w14:paraId="177008F1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Аналитичес</w:t>
            </w:r>
          </w:p>
          <w:p w14:paraId="4013C8E9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кая химия и физико-химические 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lastRenderedPageBreak/>
              <w:t>методы анализа</w:t>
            </w:r>
          </w:p>
        </w:tc>
      </w:tr>
      <w:tr w:rsidR="003E7176" w:rsidRPr="003519D9" w14:paraId="44206784" w14:textId="77777777" w:rsidTr="009D6B9A">
        <w:tc>
          <w:tcPr>
            <w:tcW w:w="710" w:type="dxa"/>
          </w:tcPr>
          <w:p w14:paraId="3673AF31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360</w:t>
            </w:r>
          </w:p>
        </w:tc>
        <w:tc>
          <w:tcPr>
            <w:tcW w:w="5460" w:type="dxa"/>
            <w:shd w:val="clear" w:color="auto" w:fill="auto"/>
          </w:tcPr>
          <w:p w14:paraId="0F14BBBA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развернутый ответ</w:t>
            </w:r>
          </w:p>
          <w:p w14:paraId="297288A4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</w:p>
          <w:p w14:paraId="29F0CCA7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В результате анализа установлено, что в 2,5 г образца угля содержится 0,3 г влаги. Определите массовую долю влаги в процентах. Укажите, каким методом проводится это определение.</w:t>
            </w:r>
          </w:p>
        </w:tc>
        <w:tc>
          <w:tcPr>
            <w:tcW w:w="2533" w:type="dxa"/>
          </w:tcPr>
          <w:p w14:paraId="15E7EAAD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  <w:u w:val="single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12%</w:t>
            </w:r>
          </w:p>
          <w:p w14:paraId="7D22B7AD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Метод: высушивание при 105 °C (влагосодержание определяют гравиметрически)</w:t>
            </w:r>
          </w:p>
        </w:tc>
        <w:tc>
          <w:tcPr>
            <w:tcW w:w="1646" w:type="dxa"/>
          </w:tcPr>
          <w:p w14:paraId="37ED56F8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ОПК–2.2</w:t>
            </w:r>
          </w:p>
          <w:p w14:paraId="272E29F5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Аналитичес</w:t>
            </w:r>
          </w:p>
          <w:p w14:paraId="310C68E2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кая химия и физико-химические методы анализа</w:t>
            </w:r>
          </w:p>
        </w:tc>
      </w:tr>
      <w:tr w:rsidR="003E7176" w:rsidRPr="003519D9" w14:paraId="3128995F" w14:textId="77777777" w:rsidTr="009D6B9A">
        <w:tc>
          <w:tcPr>
            <w:tcW w:w="710" w:type="dxa"/>
          </w:tcPr>
          <w:p w14:paraId="2A2FFC62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61</w:t>
            </w:r>
          </w:p>
        </w:tc>
        <w:tc>
          <w:tcPr>
            <w:tcW w:w="5460" w:type="dxa"/>
            <w:shd w:val="clear" w:color="auto" w:fill="auto"/>
          </w:tcPr>
          <w:p w14:paraId="0DF215BE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развернутый ответ</w:t>
            </w:r>
          </w:p>
          <w:p w14:paraId="1B38E135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70247728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Назовите один из методов, применяемых на производстве для контроля температуры технологического процесса. Кратко опишите принцип его работы.</w:t>
            </w:r>
          </w:p>
        </w:tc>
        <w:tc>
          <w:tcPr>
            <w:tcW w:w="2533" w:type="dxa"/>
          </w:tcPr>
          <w:p w14:paraId="41FC2F9E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Термопара – это прибор, основанный на зависимости ЭДС от разности температур двух разнородных проводников. Измеряет температуру в зоне реакции или нагрева.</w:t>
            </w:r>
          </w:p>
        </w:tc>
        <w:tc>
          <w:tcPr>
            <w:tcW w:w="1646" w:type="dxa"/>
          </w:tcPr>
          <w:p w14:paraId="02BBA46F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ОПК-2.1</w:t>
            </w:r>
          </w:p>
          <w:p w14:paraId="739FD63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</w:t>
            </w:r>
          </w:p>
          <w:p w14:paraId="55EAF0E6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енная технологическая практика (6 сем)</w:t>
            </w:r>
          </w:p>
        </w:tc>
      </w:tr>
      <w:tr w:rsidR="003E7176" w:rsidRPr="003519D9" w14:paraId="3990950B" w14:textId="77777777" w:rsidTr="009D6B9A">
        <w:tc>
          <w:tcPr>
            <w:tcW w:w="710" w:type="dxa"/>
          </w:tcPr>
          <w:p w14:paraId="7D90A7FA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62</w:t>
            </w:r>
          </w:p>
        </w:tc>
        <w:tc>
          <w:tcPr>
            <w:tcW w:w="5460" w:type="dxa"/>
            <w:shd w:val="clear" w:color="auto" w:fill="auto"/>
          </w:tcPr>
          <w:p w14:paraId="31891330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  <w:t>Прочитайте текст и запишите ответ</w:t>
            </w:r>
          </w:p>
          <w:p w14:paraId="72B1EB88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</w:p>
          <w:p w14:paraId="2EA5AB1B" w14:textId="77777777" w:rsidR="003E7176" w:rsidRPr="003519D9" w:rsidRDefault="003E7176" w:rsidP="009D6B9A">
            <w:pPr>
              <w:pStyle w:val="1"/>
              <w:ind w:firstLine="0"/>
              <w:rPr>
                <w:rFonts w:eastAsia="Arial Unicode MS"/>
                <w:iCs/>
                <w:color w:val="auto"/>
                <w:szCs w:val="28"/>
              </w:rPr>
            </w:pPr>
            <w:r w:rsidRPr="003519D9">
              <w:rPr>
                <w:rFonts w:eastAsia="Arial Unicode MS"/>
                <w:iCs/>
                <w:color w:val="auto"/>
                <w:szCs w:val="28"/>
              </w:rPr>
              <w:t>Широкая номенклатура (большое разнообразие выпускаемых изделий) характерна для ….. типа производства.</w:t>
            </w:r>
          </w:p>
          <w:p w14:paraId="24A1F776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Ответ:</w:t>
            </w:r>
          </w:p>
        </w:tc>
        <w:tc>
          <w:tcPr>
            <w:tcW w:w="2533" w:type="dxa"/>
          </w:tcPr>
          <w:p w14:paraId="749F3CBC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Единичного</w:t>
            </w:r>
          </w:p>
        </w:tc>
        <w:tc>
          <w:tcPr>
            <w:tcW w:w="1646" w:type="dxa"/>
          </w:tcPr>
          <w:p w14:paraId="1BE9F475" w14:textId="77777777" w:rsidR="003E7176" w:rsidRPr="003519D9" w:rsidRDefault="003E7176" w:rsidP="009D6B9A">
            <w:pPr>
              <w:jc w:val="center"/>
              <w:rPr>
                <w:rFonts w:asciiTheme="majorBidi" w:hAnsiTheme="majorBidi" w:cstheme="majorBidi"/>
                <w:color w:val="auto"/>
              </w:rPr>
            </w:pPr>
            <w:r w:rsidRPr="003519D9">
              <w:rPr>
                <w:rFonts w:asciiTheme="majorBidi" w:hAnsiTheme="majorBidi" w:cstheme="majorBidi"/>
                <w:color w:val="auto"/>
              </w:rPr>
              <w:t>ОПК – 3.2</w:t>
            </w:r>
          </w:p>
          <w:p w14:paraId="7953DF3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Основы экономики и управления производст</w:t>
            </w:r>
          </w:p>
          <w:p w14:paraId="21A7B327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ом</w:t>
            </w:r>
          </w:p>
        </w:tc>
      </w:tr>
      <w:tr w:rsidR="003E7176" w:rsidRPr="003519D9" w14:paraId="019A0951" w14:textId="77777777" w:rsidTr="009D6B9A">
        <w:tc>
          <w:tcPr>
            <w:tcW w:w="710" w:type="dxa"/>
          </w:tcPr>
          <w:p w14:paraId="7AB29179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63</w:t>
            </w:r>
          </w:p>
          <w:p w14:paraId="2F83BDED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 xml:space="preserve"> </w:t>
            </w:r>
          </w:p>
        </w:tc>
        <w:tc>
          <w:tcPr>
            <w:tcW w:w="5460" w:type="dxa"/>
            <w:shd w:val="clear" w:color="auto" w:fill="auto"/>
          </w:tcPr>
          <w:p w14:paraId="6C1A0762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  <w:szCs w:val="28"/>
              </w:rPr>
              <w:t>Решите задачу и запишите ответ</w:t>
            </w:r>
          </w:p>
          <w:p w14:paraId="3D9A3615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</w:p>
          <w:p w14:paraId="6019AAA7" w14:textId="77777777" w:rsidR="003E7176" w:rsidRPr="003519D9" w:rsidRDefault="003E7176" w:rsidP="009D6B9A">
            <w:pPr>
              <w:rPr>
                <w:rFonts w:ascii="Times New Roman" w:hAnsi="Times New Roman" w:cs="Times New Roman"/>
                <w:iCs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  <w:szCs w:val="28"/>
              </w:rPr>
              <w:t>Приобретен автомобиль с предполагаемым пробегом 200 тыс. км. стоимостью 400 тыс. руб. В отчетном периоде пробег составил 20 тыс. км. Годовая сумма амортизации, начисленная способом списания стоимости пропорционально объему продукции (работ) составила…..</w:t>
            </w:r>
          </w:p>
          <w:p w14:paraId="53B4BF81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</w:p>
          <w:p w14:paraId="582394D9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Cs/>
                <w:color w:val="auto"/>
              </w:rPr>
              <w:t>Решение:</w:t>
            </w:r>
          </w:p>
          <w:p w14:paraId="681232A1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 w:val="22"/>
                <w:szCs w:val="22"/>
              </w:rPr>
            </w:pPr>
            <w:r w:rsidRPr="003519D9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(400*20)/200 = 40</w:t>
            </w:r>
          </w:p>
        </w:tc>
        <w:tc>
          <w:tcPr>
            <w:tcW w:w="2533" w:type="dxa"/>
          </w:tcPr>
          <w:p w14:paraId="1D2D369D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40 тыс. руб.</w:t>
            </w:r>
          </w:p>
        </w:tc>
        <w:tc>
          <w:tcPr>
            <w:tcW w:w="1646" w:type="dxa"/>
          </w:tcPr>
          <w:p w14:paraId="6A94DCA1" w14:textId="77777777" w:rsidR="003E7176" w:rsidRPr="003519D9" w:rsidRDefault="003E7176" w:rsidP="009D6B9A">
            <w:pPr>
              <w:jc w:val="center"/>
              <w:rPr>
                <w:rFonts w:asciiTheme="majorBidi" w:hAnsiTheme="majorBidi" w:cstheme="majorBidi"/>
                <w:color w:val="auto"/>
              </w:rPr>
            </w:pPr>
            <w:r w:rsidRPr="003519D9">
              <w:rPr>
                <w:rFonts w:asciiTheme="majorBidi" w:hAnsiTheme="majorBidi" w:cstheme="majorBidi"/>
                <w:color w:val="auto"/>
              </w:rPr>
              <w:t>ОПК-3.3</w:t>
            </w:r>
          </w:p>
          <w:p w14:paraId="6BE10425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Основы экономики и управления производст</w:t>
            </w:r>
          </w:p>
          <w:p w14:paraId="326902B8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ом</w:t>
            </w:r>
          </w:p>
        </w:tc>
      </w:tr>
      <w:tr w:rsidR="003E7176" w:rsidRPr="003519D9" w14:paraId="42D9698F" w14:textId="77777777" w:rsidTr="009D6B9A">
        <w:tc>
          <w:tcPr>
            <w:tcW w:w="710" w:type="dxa"/>
          </w:tcPr>
          <w:p w14:paraId="0D640BF2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64</w:t>
            </w:r>
          </w:p>
        </w:tc>
        <w:tc>
          <w:tcPr>
            <w:tcW w:w="5460" w:type="dxa"/>
            <w:shd w:val="clear" w:color="auto" w:fill="auto"/>
          </w:tcPr>
          <w:p w14:paraId="522AFA23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впишите пропущенное слово.</w:t>
            </w:r>
          </w:p>
          <w:p w14:paraId="55CAF109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658DC01B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оказатель почвы рН = 5 соответствует характеристике - … среда.</w:t>
            </w:r>
          </w:p>
        </w:tc>
        <w:tc>
          <w:tcPr>
            <w:tcW w:w="2533" w:type="dxa"/>
          </w:tcPr>
          <w:p w14:paraId="0A0FC3D9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Кислая</w:t>
            </w:r>
          </w:p>
        </w:tc>
        <w:tc>
          <w:tcPr>
            <w:tcW w:w="1646" w:type="dxa"/>
          </w:tcPr>
          <w:p w14:paraId="19D90EDC" w14:textId="77777777" w:rsidR="003E7176" w:rsidRPr="003519D9" w:rsidRDefault="003E7176" w:rsidP="009D6B9A">
            <w:pPr>
              <w:jc w:val="center"/>
              <w:rPr>
                <w:rFonts w:asciiTheme="majorBidi" w:hAnsiTheme="majorBidi" w:cstheme="majorBidi"/>
                <w:color w:val="auto"/>
              </w:rPr>
            </w:pPr>
            <w:r w:rsidRPr="003519D9">
              <w:rPr>
                <w:rFonts w:asciiTheme="majorBidi" w:hAnsiTheme="majorBidi" w:cstheme="majorBidi"/>
                <w:color w:val="auto"/>
              </w:rPr>
              <w:t>ОПК-3.1</w:t>
            </w:r>
          </w:p>
          <w:p w14:paraId="371BDC26" w14:textId="77777777" w:rsidR="003E7176" w:rsidRPr="003519D9" w:rsidRDefault="003E7176" w:rsidP="009D6B9A">
            <w:pPr>
              <w:jc w:val="center"/>
              <w:rPr>
                <w:rFonts w:asciiTheme="majorBidi" w:hAnsiTheme="majorBidi" w:cstheme="majorBidi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Экология</w:t>
            </w:r>
          </w:p>
        </w:tc>
      </w:tr>
      <w:tr w:rsidR="003E7176" w:rsidRPr="003519D9" w14:paraId="7FF65549" w14:textId="77777777" w:rsidTr="009D6B9A">
        <w:tc>
          <w:tcPr>
            <w:tcW w:w="710" w:type="dxa"/>
          </w:tcPr>
          <w:p w14:paraId="29B35EEE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65</w:t>
            </w:r>
          </w:p>
        </w:tc>
        <w:tc>
          <w:tcPr>
            <w:tcW w:w="5460" w:type="dxa"/>
            <w:shd w:val="clear" w:color="auto" w:fill="auto"/>
          </w:tcPr>
          <w:p w14:paraId="614D8AFA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впишите пропущенное слово</w:t>
            </w:r>
          </w:p>
          <w:p w14:paraId="76D993B3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……...– это совокупность технических и других антропогенных сооружений и устройств на Земле, искусственная материальная оболочка жизнедеятельности человеческого общества.</w:t>
            </w:r>
          </w:p>
        </w:tc>
        <w:tc>
          <w:tcPr>
            <w:tcW w:w="2533" w:type="dxa"/>
          </w:tcPr>
          <w:p w14:paraId="14043609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Техносфера</w:t>
            </w:r>
          </w:p>
        </w:tc>
        <w:tc>
          <w:tcPr>
            <w:tcW w:w="1646" w:type="dxa"/>
          </w:tcPr>
          <w:p w14:paraId="0099C26D" w14:textId="77777777" w:rsidR="003E7176" w:rsidRPr="003519D9" w:rsidRDefault="003E7176" w:rsidP="009D6B9A">
            <w:pPr>
              <w:jc w:val="center"/>
              <w:rPr>
                <w:rFonts w:asciiTheme="majorBidi" w:hAnsiTheme="majorBidi" w:cstheme="majorBidi"/>
                <w:color w:val="auto"/>
              </w:rPr>
            </w:pPr>
            <w:r w:rsidRPr="003519D9">
              <w:rPr>
                <w:rFonts w:asciiTheme="majorBidi" w:hAnsiTheme="majorBidi" w:cstheme="majorBidi"/>
                <w:color w:val="auto"/>
              </w:rPr>
              <w:t>ОПК-3.2</w:t>
            </w:r>
          </w:p>
          <w:p w14:paraId="25C48A32" w14:textId="77777777" w:rsidR="003E7176" w:rsidRPr="003519D9" w:rsidRDefault="003E7176" w:rsidP="009D6B9A">
            <w:pPr>
              <w:jc w:val="center"/>
              <w:rPr>
                <w:rFonts w:asciiTheme="majorBidi" w:hAnsiTheme="majorBidi" w:cstheme="majorBidi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Экология</w:t>
            </w:r>
          </w:p>
        </w:tc>
      </w:tr>
      <w:tr w:rsidR="003E7176" w:rsidRPr="003519D9" w14:paraId="45F80DE4" w14:textId="77777777" w:rsidTr="009D6B9A">
        <w:tc>
          <w:tcPr>
            <w:tcW w:w="710" w:type="dxa"/>
          </w:tcPr>
          <w:p w14:paraId="2832D4E8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66</w:t>
            </w:r>
          </w:p>
        </w:tc>
        <w:tc>
          <w:tcPr>
            <w:tcW w:w="5460" w:type="dxa"/>
            <w:shd w:val="clear" w:color="auto" w:fill="auto"/>
          </w:tcPr>
          <w:p w14:paraId="411EA26C" w14:textId="77777777" w:rsidR="003E7176" w:rsidRPr="003519D9" w:rsidRDefault="003E7176" w:rsidP="009D6B9A">
            <w:pPr>
              <w:pStyle w:val="1"/>
              <w:ind w:firstLine="0"/>
              <w:jc w:val="both"/>
              <w:rPr>
                <w:i/>
                <w:iCs/>
                <w:color w:val="auto"/>
              </w:rPr>
            </w:pPr>
            <w:r w:rsidRPr="003519D9">
              <w:rPr>
                <w:i/>
                <w:iCs/>
                <w:color w:val="auto"/>
              </w:rPr>
              <w:t>Прочитайте текст и запишите ответ</w:t>
            </w:r>
          </w:p>
          <w:p w14:paraId="4F49D06A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</w:p>
          <w:p w14:paraId="5DCD61C6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…… — это процесс продвижения товаров и услуг, предназначенных для использования в производственных процессах или для дальнейшей перепродажи другим предприятиям.</w:t>
            </w:r>
          </w:p>
        </w:tc>
        <w:tc>
          <w:tcPr>
            <w:tcW w:w="2533" w:type="dxa"/>
          </w:tcPr>
          <w:p w14:paraId="2B2CDF05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ромышленный маркетинг</w:t>
            </w:r>
          </w:p>
        </w:tc>
        <w:tc>
          <w:tcPr>
            <w:tcW w:w="1646" w:type="dxa"/>
          </w:tcPr>
          <w:p w14:paraId="7374807B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ОПК-3.1</w:t>
            </w:r>
          </w:p>
          <w:p w14:paraId="5771DB54" w14:textId="77777777" w:rsidR="003E7176" w:rsidRPr="003519D9" w:rsidRDefault="003E7176" w:rsidP="009D6B9A">
            <w:pPr>
              <w:jc w:val="center"/>
              <w:rPr>
                <w:rFonts w:asciiTheme="majorBidi" w:hAnsiTheme="majorBidi" w:cstheme="majorBidi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Основы маркетинга</w:t>
            </w:r>
          </w:p>
        </w:tc>
      </w:tr>
      <w:tr w:rsidR="003E7176" w:rsidRPr="003519D9" w14:paraId="7080496E" w14:textId="77777777" w:rsidTr="009D6B9A">
        <w:tc>
          <w:tcPr>
            <w:tcW w:w="710" w:type="dxa"/>
          </w:tcPr>
          <w:p w14:paraId="5839BEA4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367</w:t>
            </w:r>
          </w:p>
        </w:tc>
        <w:tc>
          <w:tcPr>
            <w:tcW w:w="5460" w:type="dxa"/>
            <w:shd w:val="clear" w:color="auto" w:fill="auto"/>
          </w:tcPr>
          <w:p w14:paraId="3A53791D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  <w:szCs w:val="28"/>
              </w:rPr>
              <w:t>Прочитайте текст и запишите развернутый ответ</w:t>
            </w:r>
          </w:p>
          <w:p w14:paraId="2F5A17B7" w14:textId="77777777" w:rsidR="003E7176" w:rsidRPr="003519D9" w:rsidRDefault="003E7176" w:rsidP="009D6B9A">
            <w:pPr>
              <w:rPr>
                <w:color w:val="auto"/>
              </w:rPr>
            </w:pPr>
          </w:p>
          <w:p w14:paraId="2E4C9A94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Обоснуйте выбор маркетинговой стратегии промышленного предприятия в случае устойчивых рыночных позиций и дальнейшего роста объемов производимой продукции.</w:t>
            </w:r>
          </w:p>
        </w:tc>
        <w:tc>
          <w:tcPr>
            <w:tcW w:w="2533" w:type="dxa"/>
          </w:tcPr>
          <w:p w14:paraId="4BD2E41A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Стратегии роста</w:t>
            </w:r>
          </w:p>
        </w:tc>
        <w:tc>
          <w:tcPr>
            <w:tcW w:w="1646" w:type="dxa"/>
          </w:tcPr>
          <w:p w14:paraId="74858618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ОПК-3.3</w:t>
            </w:r>
          </w:p>
          <w:p w14:paraId="41763FF4" w14:textId="77777777" w:rsidR="003E7176" w:rsidRPr="003519D9" w:rsidRDefault="003E7176" w:rsidP="009D6B9A">
            <w:pPr>
              <w:jc w:val="center"/>
              <w:rPr>
                <w:rFonts w:asciiTheme="majorBidi" w:hAnsiTheme="majorBidi" w:cstheme="majorBidi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Основы маркетинга</w:t>
            </w:r>
          </w:p>
        </w:tc>
      </w:tr>
      <w:tr w:rsidR="003E7176" w:rsidRPr="003519D9" w14:paraId="0DB7D000" w14:textId="77777777" w:rsidTr="009D6B9A">
        <w:tc>
          <w:tcPr>
            <w:tcW w:w="710" w:type="dxa"/>
          </w:tcPr>
          <w:p w14:paraId="048E0058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68</w:t>
            </w:r>
          </w:p>
        </w:tc>
        <w:tc>
          <w:tcPr>
            <w:tcW w:w="5460" w:type="dxa"/>
            <w:shd w:val="clear" w:color="auto" w:fill="auto"/>
          </w:tcPr>
          <w:p w14:paraId="56AFDB5A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решите задачу</w:t>
            </w:r>
          </w:p>
          <w:p w14:paraId="337EEC0E" w14:textId="77777777" w:rsidR="003E7176" w:rsidRPr="003519D9" w:rsidRDefault="003E7176" w:rsidP="009D6B9A">
            <w:pPr>
              <w:rPr>
                <w:rFonts w:ascii="Times New Roman" w:hAnsi="Times New Roman" w:cs="Times New Roman"/>
                <w:i/>
                <w:color w:val="auto"/>
              </w:rPr>
            </w:pPr>
          </w:p>
          <w:p w14:paraId="27329F31" w14:textId="77777777" w:rsidR="003E7176" w:rsidRPr="003519D9" w:rsidRDefault="003E7176" w:rsidP="009D6B9A">
            <w:pPr>
              <w:ind w:left="-57" w:right="-57"/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 xml:space="preserve">Перед руководителем стоит задача улучшения показателей экономической и производственно-хозяйственной деятельности предприятия. Существует несколько альтернатив решения этой проблемы: полная реконструкция, модернизация основных производств и ничего не предпринимать. </w:t>
            </w:r>
          </w:p>
          <w:p w14:paraId="5C11E6ED" w14:textId="77777777" w:rsidR="003E7176" w:rsidRPr="003519D9" w:rsidRDefault="003E7176" w:rsidP="009D6B9A">
            <w:pPr>
              <w:ind w:left="-57" w:right="-57"/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ри полной реконструкции и благоприятном рынке вероятный доход составит 200 млн. руб., а при неблагоприятном рынке убыток составит 180 млн. руб. При модернизации основных производств и благоприятном рынке вероятный доход составит 100 млн. руб., а при неблагоприятном рынке убыток составит 20 млн. руб.</w:t>
            </w:r>
          </w:p>
          <w:p w14:paraId="35D500EB" w14:textId="77777777" w:rsidR="003E7176" w:rsidRPr="003519D9" w:rsidRDefault="003E7176" w:rsidP="009D6B9A">
            <w:pPr>
              <w:ind w:left="-57" w:right="-57"/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Вероятности состояний природы: благоприятный рынок – 0,6; неблагоприятный рынок – 0,4.</w:t>
            </w:r>
          </w:p>
          <w:p w14:paraId="479103A6" w14:textId="77777777" w:rsidR="003E7176" w:rsidRPr="003519D9" w:rsidRDefault="003E7176" w:rsidP="009D6B9A">
            <w:pPr>
              <w:ind w:left="-57" w:right="-57"/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Какое управленческое решение следует принять в условиях риска?</w:t>
            </w:r>
          </w:p>
        </w:tc>
        <w:tc>
          <w:tcPr>
            <w:tcW w:w="2533" w:type="dxa"/>
          </w:tcPr>
          <w:p w14:paraId="2145CDB3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Модернизация основных производств</w:t>
            </w:r>
          </w:p>
        </w:tc>
        <w:tc>
          <w:tcPr>
            <w:tcW w:w="1646" w:type="dxa"/>
          </w:tcPr>
          <w:p w14:paraId="0DF11011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ОПК – 3.3</w:t>
            </w:r>
          </w:p>
          <w:p w14:paraId="74020CF4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Основы менеджмента</w:t>
            </w:r>
          </w:p>
        </w:tc>
      </w:tr>
      <w:tr w:rsidR="003E7176" w:rsidRPr="003519D9" w14:paraId="57ACFA04" w14:textId="77777777" w:rsidTr="009D6B9A">
        <w:tc>
          <w:tcPr>
            <w:tcW w:w="710" w:type="dxa"/>
          </w:tcPr>
          <w:p w14:paraId="5FB33DEE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69</w:t>
            </w:r>
          </w:p>
        </w:tc>
        <w:tc>
          <w:tcPr>
            <w:tcW w:w="5460" w:type="dxa"/>
            <w:shd w:val="clear" w:color="auto" w:fill="auto"/>
          </w:tcPr>
          <w:p w14:paraId="7A5BBA8F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</w:rPr>
              <w:t>Прочитайте текст и запишите ответ</w:t>
            </w:r>
          </w:p>
          <w:p w14:paraId="2C10FDC1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</w:p>
          <w:p w14:paraId="22E3AE0E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Укажите количество часов работы в неделю допустимое для несовершеннолетних от 16 до 18 лет.</w:t>
            </w:r>
          </w:p>
        </w:tc>
        <w:tc>
          <w:tcPr>
            <w:tcW w:w="2533" w:type="dxa"/>
          </w:tcPr>
          <w:p w14:paraId="139919DE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b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Не более 35</w:t>
            </w:r>
          </w:p>
        </w:tc>
        <w:tc>
          <w:tcPr>
            <w:tcW w:w="1646" w:type="dxa"/>
          </w:tcPr>
          <w:p w14:paraId="738217C3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ОПК-3.2</w:t>
            </w:r>
          </w:p>
          <w:p w14:paraId="60D683E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</w:t>
            </w:r>
          </w:p>
          <w:p w14:paraId="2090377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енная практика</w:t>
            </w:r>
          </w:p>
        </w:tc>
      </w:tr>
      <w:tr w:rsidR="003E7176" w:rsidRPr="003519D9" w14:paraId="48AD9502" w14:textId="77777777" w:rsidTr="009D6B9A">
        <w:tc>
          <w:tcPr>
            <w:tcW w:w="710" w:type="dxa"/>
          </w:tcPr>
          <w:p w14:paraId="22005C39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70</w:t>
            </w:r>
          </w:p>
        </w:tc>
        <w:tc>
          <w:tcPr>
            <w:tcW w:w="5460" w:type="dxa"/>
            <w:shd w:val="clear" w:color="auto" w:fill="auto"/>
          </w:tcPr>
          <w:p w14:paraId="02DEB859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</w:rPr>
              <w:t>Вставьте пропущенное слово:</w:t>
            </w:r>
          </w:p>
          <w:p w14:paraId="3552E64E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</w:p>
          <w:p w14:paraId="485A0C1D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Определённое пространство, в котором расположено рабочее место постоянного или непостоянного пребывания рабочего при выполнении трудовых обязанностей – это …</w:t>
            </w:r>
          </w:p>
        </w:tc>
        <w:tc>
          <w:tcPr>
            <w:tcW w:w="2533" w:type="dxa"/>
          </w:tcPr>
          <w:p w14:paraId="418F93D8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bCs/>
                <w:color w:val="auto"/>
              </w:rPr>
            </w:pPr>
            <w:r w:rsidRPr="003519D9">
              <w:rPr>
                <w:rFonts w:ascii="Times New Roman" w:hAnsi="Times New Roman" w:cs="Times New Roman"/>
                <w:iCs/>
                <w:color w:val="auto"/>
              </w:rPr>
              <w:t>Рабочая зона</w:t>
            </w:r>
            <w:r w:rsidRPr="003519D9">
              <w:rPr>
                <w:rFonts w:ascii="Times New Roman" w:hAnsi="Times New Roman" w:cs="Times New Roman"/>
                <w:color w:val="auto"/>
              </w:rPr>
              <w:t xml:space="preserve"> </w:t>
            </w:r>
          </w:p>
        </w:tc>
        <w:tc>
          <w:tcPr>
            <w:tcW w:w="1646" w:type="dxa"/>
          </w:tcPr>
          <w:p w14:paraId="3C27A11B" w14:textId="77777777" w:rsidR="003E7176" w:rsidRPr="003519D9" w:rsidRDefault="003E7176" w:rsidP="009D6B9A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color w:val="auto"/>
              </w:rPr>
              <w:t>ОПК-3.2</w:t>
            </w:r>
          </w:p>
          <w:p w14:paraId="575C6844" w14:textId="77777777" w:rsidR="003E7176" w:rsidRPr="003519D9" w:rsidRDefault="003E7176" w:rsidP="009D6B9A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</w:t>
            </w:r>
          </w:p>
          <w:p w14:paraId="0F18E248" w14:textId="77777777" w:rsidR="003E7176" w:rsidRPr="003519D9" w:rsidRDefault="003E7176" w:rsidP="009D6B9A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енная практика</w:t>
            </w:r>
          </w:p>
        </w:tc>
      </w:tr>
      <w:tr w:rsidR="003E7176" w:rsidRPr="003519D9" w14:paraId="25529A24" w14:textId="77777777" w:rsidTr="009D6B9A">
        <w:tc>
          <w:tcPr>
            <w:tcW w:w="710" w:type="dxa"/>
          </w:tcPr>
          <w:p w14:paraId="463A580D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71</w:t>
            </w:r>
          </w:p>
        </w:tc>
        <w:tc>
          <w:tcPr>
            <w:tcW w:w="5460" w:type="dxa"/>
            <w:shd w:val="clear" w:color="auto" w:fill="auto"/>
          </w:tcPr>
          <w:p w14:paraId="4750BAE5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читайте текст и запишите ответ</w:t>
            </w:r>
          </w:p>
          <w:p w14:paraId="7F1ECAAA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color w:val="auto"/>
              </w:rPr>
            </w:pPr>
          </w:p>
          <w:p w14:paraId="5B51D60A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Как называется нормативный документ, регламентирующий предельно допустимые выбросы вредных веществ в атмосферу?</w:t>
            </w:r>
          </w:p>
        </w:tc>
        <w:tc>
          <w:tcPr>
            <w:tcW w:w="2533" w:type="dxa"/>
          </w:tcPr>
          <w:p w14:paraId="6D8D2841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  <w:lang w:val="en-US"/>
              </w:rPr>
            </w:pPr>
            <w:r w:rsidRPr="003519D9">
              <w:rPr>
                <w:rFonts w:ascii="Times New Roman" w:eastAsia="Times New Roman" w:hAnsi="Times New Roman" w:cs="Times New Roman"/>
                <w:bCs/>
                <w:color w:val="auto"/>
              </w:rPr>
              <w:t>СанПиН</w:t>
            </w:r>
          </w:p>
        </w:tc>
        <w:tc>
          <w:tcPr>
            <w:tcW w:w="1646" w:type="dxa"/>
          </w:tcPr>
          <w:p w14:paraId="5B4E31A9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ОПК-3.1</w:t>
            </w:r>
          </w:p>
          <w:p w14:paraId="61D3F76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Учебная ознакомите</w:t>
            </w:r>
          </w:p>
          <w:p w14:paraId="1BC66663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льная практика</w:t>
            </w:r>
          </w:p>
        </w:tc>
      </w:tr>
      <w:tr w:rsidR="003E7176" w:rsidRPr="003519D9" w14:paraId="4CC7ACBD" w14:textId="77777777" w:rsidTr="009D6B9A">
        <w:tc>
          <w:tcPr>
            <w:tcW w:w="710" w:type="dxa"/>
          </w:tcPr>
          <w:p w14:paraId="6CF01711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72</w:t>
            </w:r>
          </w:p>
        </w:tc>
        <w:tc>
          <w:tcPr>
            <w:tcW w:w="5460" w:type="dxa"/>
            <w:shd w:val="clear" w:color="auto" w:fill="auto"/>
          </w:tcPr>
          <w:p w14:paraId="51B1C5A9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</w:rPr>
              <w:t>Прочитайте текст, ответьте на вопрос</w:t>
            </w:r>
          </w:p>
          <w:p w14:paraId="2BF8C02F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Как называется отношение величины работы полезных сопротивлений к работе движущих сил?</w:t>
            </w:r>
          </w:p>
        </w:tc>
        <w:tc>
          <w:tcPr>
            <w:tcW w:w="2533" w:type="dxa"/>
          </w:tcPr>
          <w:p w14:paraId="00F1921C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Коэффициент полезного сопротивления</w:t>
            </w:r>
          </w:p>
        </w:tc>
        <w:tc>
          <w:tcPr>
            <w:tcW w:w="1646" w:type="dxa"/>
          </w:tcPr>
          <w:p w14:paraId="4E7EF724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hAnsi="Times New Roman" w:cs="Times New Roman"/>
                <w:bCs/>
                <w:color w:val="auto"/>
              </w:rPr>
            </w:pPr>
            <w:r w:rsidRPr="003519D9">
              <w:rPr>
                <w:rFonts w:ascii="Times New Roman" w:hAnsi="Times New Roman" w:cs="Times New Roman"/>
                <w:bCs/>
                <w:color w:val="auto"/>
              </w:rPr>
              <w:t>ОПК-4.1</w:t>
            </w:r>
          </w:p>
          <w:p w14:paraId="77DBF80B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hAnsi="Times New Roman" w:cs="Times New Roman"/>
                <w:bCs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икладная механика</w:t>
            </w:r>
          </w:p>
        </w:tc>
      </w:tr>
      <w:tr w:rsidR="003E7176" w:rsidRPr="003519D9" w14:paraId="6C88236F" w14:textId="77777777" w:rsidTr="009D6B9A">
        <w:tc>
          <w:tcPr>
            <w:tcW w:w="710" w:type="dxa"/>
          </w:tcPr>
          <w:p w14:paraId="233ABA56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73</w:t>
            </w:r>
          </w:p>
        </w:tc>
        <w:tc>
          <w:tcPr>
            <w:tcW w:w="5460" w:type="dxa"/>
            <w:shd w:val="clear" w:color="auto" w:fill="auto"/>
          </w:tcPr>
          <w:p w14:paraId="1F0B2965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i/>
                <w:color w:val="auto"/>
                <w:szCs w:val="28"/>
              </w:rPr>
              <w:t>Прочитайте текст и запишите развернутый ответ</w:t>
            </w:r>
          </w:p>
          <w:p w14:paraId="0A3FCB5B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  <w:szCs w:val="28"/>
              </w:rPr>
            </w:pPr>
          </w:p>
          <w:p w14:paraId="4C69165C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 xml:space="preserve">Асинхронный двигатель с синхронной скоростью 1500 об/мин работает при скольжении 4%. </w:t>
            </w: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 xml:space="preserve">Фактическая скорость ротора равна ______ об/мин. </w:t>
            </w:r>
          </w:p>
          <w:p w14:paraId="768B9904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</w:p>
          <w:p w14:paraId="647A273C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Решение:</w:t>
            </w:r>
          </w:p>
          <w:p w14:paraId="3D402182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 w:val="22"/>
                <w:szCs w:val="22"/>
              </w:rPr>
            </w:pPr>
            <w:r w:rsidRPr="003519D9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n=n</w:t>
            </w:r>
            <w:r w:rsidRPr="003519D9">
              <w:rPr>
                <w:rFonts w:ascii="Times New Roman" w:hAnsi="Times New Roman" w:cs="Times New Roman"/>
                <w:color w:val="auto"/>
                <w:sz w:val="22"/>
                <w:szCs w:val="22"/>
                <w:vertAlign w:val="subscript"/>
              </w:rPr>
              <w:t>0</w:t>
            </w:r>
            <w:r w:rsidRPr="003519D9">
              <w:rPr>
                <w:rFonts w:ascii="Cambria Math" w:hAnsi="Cambria Math" w:cs="Cambria Math"/>
                <w:color w:val="auto"/>
                <w:sz w:val="22"/>
                <w:szCs w:val="22"/>
              </w:rPr>
              <w:t>⋅</w:t>
            </w:r>
            <w:r w:rsidRPr="003519D9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(1−s)=1500</w:t>
            </w:r>
            <w:r w:rsidRPr="003519D9">
              <w:rPr>
                <w:rFonts w:ascii="Cambria Math" w:hAnsi="Cambria Math" w:cs="Cambria Math"/>
                <w:color w:val="auto"/>
                <w:sz w:val="22"/>
                <w:szCs w:val="22"/>
              </w:rPr>
              <w:t>⋅</w:t>
            </w:r>
            <w:r w:rsidRPr="003519D9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(1−0,04)=1440 об/мин</w:t>
            </w:r>
          </w:p>
        </w:tc>
        <w:tc>
          <w:tcPr>
            <w:tcW w:w="2533" w:type="dxa"/>
          </w:tcPr>
          <w:p w14:paraId="6052439A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1440 об/мин</w:t>
            </w:r>
          </w:p>
          <w:p w14:paraId="4EF860CF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</w:p>
          <w:p w14:paraId="29A6B453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</w:p>
          <w:p w14:paraId="7B60A6CC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 w:val="22"/>
                <w:szCs w:val="22"/>
              </w:rPr>
            </w:pPr>
          </w:p>
          <w:p w14:paraId="45EBC75C" w14:textId="77777777" w:rsidR="003E7176" w:rsidRPr="003519D9" w:rsidRDefault="003E7176" w:rsidP="009D6B9A">
            <w:pPr>
              <w:jc w:val="center"/>
              <w:rPr>
                <w:rFonts w:ascii="Times New Roman" w:eastAsia="Calibri" w:hAnsi="Times New Roman" w:cs="Times New Roman"/>
                <w:color w:val="auto"/>
              </w:rPr>
            </w:pPr>
          </w:p>
        </w:tc>
        <w:tc>
          <w:tcPr>
            <w:tcW w:w="1646" w:type="dxa"/>
          </w:tcPr>
          <w:p w14:paraId="014BF9C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ОПК – 4.1</w:t>
            </w:r>
          </w:p>
          <w:p w14:paraId="5ABAFE18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Электротех</w:t>
            </w:r>
          </w:p>
          <w:p w14:paraId="52B2C9A4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ика и промышлен</w:t>
            </w:r>
          </w:p>
          <w:p w14:paraId="2FEE859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ная 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lastRenderedPageBreak/>
              <w:t>электроника</w:t>
            </w:r>
          </w:p>
        </w:tc>
      </w:tr>
      <w:tr w:rsidR="003E7176" w:rsidRPr="003519D9" w14:paraId="469CEF6D" w14:textId="77777777" w:rsidTr="009D6B9A">
        <w:tc>
          <w:tcPr>
            <w:tcW w:w="710" w:type="dxa"/>
          </w:tcPr>
          <w:p w14:paraId="3DC445E5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374</w:t>
            </w:r>
          </w:p>
        </w:tc>
        <w:tc>
          <w:tcPr>
            <w:tcW w:w="5460" w:type="dxa"/>
            <w:shd w:val="clear" w:color="auto" w:fill="auto"/>
          </w:tcPr>
          <w:p w14:paraId="2DBA43AD" w14:textId="77777777" w:rsidR="003E7176" w:rsidRPr="003519D9" w:rsidRDefault="003E7176" w:rsidP="009D6B9A">
            <w:pPr>
              <w:contextualSpacing/>
              <w:jc w:val="both"/>
              <w:rPr>
                <w:rFonts w:ascii="Times New Roman" w:eastAsia="Calibri" w:hAnsi="Times New Roman" w:cs="Times New Roman"/>
                <w:i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i/>
                <w:color w:val="auto"/>
              </w:rPr>
              <w:t>Решить задачу и дать ответ:</w:t>
            </w:r>
          </w:p>
          <w:p w14:paraId="5DC30363" w14:textId="77777777" w:rsidR="003E7176" w:rsidRPr="003519D9" w:rsidRDefault="003E7176" w:rsidP="009D6B9A">
            <w:pPr>
              <w:contextualSpacing/>
              <w:jc w:val="both"/>
              <w:rPr>
                <w:rFonts w:ascii="Times New Roman" w:eastAsia="Calibri" w:hAnsi="Times New Roman" w:cs="Times New Roman"/>
                <w:i/>
                <w:color w:val="auto"/>
              </w:rPr>
            </w:pPr>
          </w:p>
          <w:p w14:paraId="1D65C801" w14:textId="77777777" w:rsidR="003E7176" w:rsidRPr="003519D9" w:rsidRDefault="003E7176" w:rsidP="009D6B9A">
            <w:pPr>
              <w:contextualSpacing/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 xml:space="preserve">В реактор подают </w:t>
            </w:r>
            <w:r w:rsidRPr="003519D9">
              <w:rPr>
                <w:rStyle w:val="aff1"/>
                <w:rFonts w:ascii="Times New Roman" w:hAnsi="Times New Roman" w:cs="Times New Roman"/>
                <w:b w:val="0"/>
                <w:color w:val="auto"/>
              </w:rPr>
              <w:t>200 моль</w:t>
            </w:r>
            <w:r w:rsidRPr="003519D9">
              <w:rPr>
                <w:rFonts w:ascii="Times New Roman" w:hAnsi="Times New Roman" w:cs="Times New Roman"/>
                <w:color w:val="auto"/>
              </w:rPr>
              <w:t xml:space="preserve"> исходного вещества. Степень превращения составляет </w:t>
            </w:r>
            <w:r w:rsidRPr="003519D9">
              <w:rPr>
                <w:rStyle w:val="aff1"/>
                <w:rFonts w:ascii="Times New Roman" w:hAnsi="Times New Roman" w:cs="Times New Roman"/>
                <w:b w:val="0"/>
                <w:color w:val="auto"/>
              </w:rPr>
              <w:t>40 %</w:t>
            </w:r>
            <w:r w:rsidRPr="003519D9">
              <w:rPr>
                <w:rFonts w:ascii="Times New Roman" w:hAnsi="Times New Roman" w:cs="Times New Roman"/>
                <w:b/>
                <w:color w:val="auto"/>
              </w:rPr>
              <w:t>.</w:t>
            </w:r>
            <w:r w:rsidRPr="003519D9">
              <w:rPr>
                <w:rFonts w:ascii="Times New Roman" w:hAnsi="Times New Roman" w:cs="Times New Roman"/>
                <w:b/>
                <w:color w:val="auto"/>
              </w:rPr>
              <w:br/>
            </w:r>
            <w:r w:rsidRPr="003519D9">
              <w:rPr>
                <w:rFonts w:ascii="Times New Roman" w:hAnsi="Times New Roman" w:cs="Times New Roman"/>
                <w:color w:val="auto"/>
              </w:rPr>
              <w:t>Сколько моль вещества вступило в реакцию?</w:t>
            </w:r>
          </w:p>
          <w:p w14:paraId="64B69C70" w14:textId="77777777" w:rsidR="003E7176" w:rsidRPr="003519D9" w:rsidRDefault="003E7176" w:rsidP="009D6B9A">
            <w:pPr>
              <w:contextualSpacing/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4C9C58DE" w14:textId="77777777" w:rsidR="003E7176" w:rsidRPr="003519D9" w:rsidRDefault="003E7176" w:rsidP="009D6B9A">
            <w:pPr>
              <w:contextualSpacing/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Решение:</w:t>
            </w:r>
          </w:p>
          <w:p w14:paraId="250A10DF" w14:textId="77777777" w:rsidR="003E7176" w:rsidRPr="003519D9" w:rsidRDefault="003E7176" w:rsidP="009D6B9A">
            <w:pPr>
              <w:contextualSpacing/>
              <w:jc w:val="both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Style w:val="mord"/>
                <w:rFonts w:ascii="Times New Roman" w:hAnsi="Times New Roman" w:cs="Times New Roman"/>
                <w:color w:val="auto"/>
                <w:sz w:val="22"/>
                <w:szCs w:val="22"/>
              </w:rPr>
              <w:t>n</w:t>
            </w:r>
            <w:r w:rsidRPr="003519D9">
              <w:rPr>
                <w:rStyle w:val="mord"/>
                <w:rFonts w:ascii="Times New Roman" w:hAnsi="Times New Roman" w:cs="Times New Roman"/>
                <w:color w:val="auto"/>
                <w:sz w:val="22"/>
                <w:szCs w:val="22"/>
                <w:vertAlign w:val="subscript"/>
              </w:rPr>
              <w:t>прореаг</w:t>
            </w:r>
            <w:r w:rsidRPr="003519D9">
              <w:rPr>
                <w:rStyle w:val="mord"/>
                <w:rFonts w:ascii="Times New Roman" w:hAnsi="Times New Roman" w:cs="Times New Roman"/>
                <w:color w:val="auto"/>
                <w:sz w:val="22"/>
                <w:szCs w:val="22"/>
              </w:rPr>
              <w:t>.</w:t>
            </w:r>
            <w:r w:rsidRPr="003519D9">
              <w:rPr>
                <w:rStyle w:val="mrel"/>
                <w:rFonts w:ascii="Times New Roman" w:hAnsi="Times New Roman" w:cs="Times New Roman"/>
                <w:color w:val="auto"/>
                <w:sz w:val="22"/>
                <w:szCs w:val="22"/>
              </w:rPr>
              <w:t>=</w:t>
            </w:r>
            <w:r w:rsidRPr="003519D9">
              <w:rPr>
                <w:rStyle w:val="mord"/>
                <w:rFonts w:ascii="Times New Roman" w:hAnsi="Times New Roman" w:cs="Times New Roman"/>
                <w:color w:val="auto"/>
                <w:sz w:val="22"/>
                <w:szCs w:val="22"/>
              </w:rPr>
              <w:t>n</w:t>
            </w:r>
            <w:r w:rsidRPr="003519D9">
              <w:rPr>
                <w:rStyle w:val="mord"/>
                <w:rFonts w:ascii="Times New Roman" w:hAnsi="Times New Roman" w:cs="Times New Roman"/>
                <w:color w:val="auto"/>
                <w:sz w:val="22"/>
                <w:szCs w:val="22"/>
                <w:vertAlign w:val="subscript"/>
              </w:rPr>
              <w:t>исх</w:t>
            </w:r>
            <w:r w:rsidRPr="003519D9">
              <w:rPr>
                <w:rStyle w:val="mord"/>
                <w:rFonts w:ascii="Times New Roman" w:hAnsi="Times New Roman" w:cs="Times New Roman"/>
                <w:color w:val="auto"/>
                <w:sz w:val="22"/>
                <w:szCs w:val="22"/>
              </w:rPr>
              <w:t>.</w:t>
            </w:r>
            <w:r w:rsidRPr="003519D9">
              <w:rPr>
                <w:rStyle w:val="mbin"/>
                <w:rFonts w:ascii="Cambria Math" w:hAnsi="Cambria Math" w:cs="Cambria Math"/>
                <w:color w:val="auto"/>
                <w:sz w:val="22"/>
                <w:szCs w:val="22"/>
              </w:rPr>
              <w:t>⋅</w:t>
            </w:r>
            <w:r w:rsidRPr="003519D9">
              <w:rPr>
                <w:rStyle w:val="mord"/>
                <w:rFonts w:ascii="Times New Roman" w:hAnsi="Times New Roman" w:cs="Times New Roman"/>
                <w:color w:val="auto"/>
                <w:sz w:val="22"/>
                <w:szCs w:val="22"/>
              </w:rPr>
              <w:t>ω</w:t>
            </w:r>
            <w:r w:rsidRPr="003519D9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 xml:space="preserve"> </w:t>
            </w:r>
            <w:r w:rsidRPr="003519D9">
              <w:rPr>
                <w:rStyle w:val="katex-mathml"/>
                <w:rFonts w:ascii="Times New Roman" w:hAnsi="Times New Roman" w:cs="Times New Roman"/>
                <w:color w:val="auto"/>
                <w:sz w:val="22"/>
                <w:szCs w:val="22"/>
              </w:rPr>
              <w:t>=200</w:t>
            </w:r>
            <w:r w:rsidRPr="003519D9">
              <w:rPr>
                <w:rStyle w:val="katex-mathml"/>
                <w:rFonts w:ascii="Cambria Math" w:hAnsi="Cambria Math" w:cs="Cambria Math"/>
                <w:color w:val="auto"/>
                <w:sz w:val="22"/>
                <w:szCs w:val="22"/>
              </w:rPr>
              <w:t>⋅</w:t>
            </w:r>
            <w:r w:rsidRPr="003519D9">
              <w:rPr>
                <w:rStyle w:val="katex-mathml"/>
                <w:rFonts w:ascii="Times New Roman" w:hAnsi="Times New Roman" w:cs="Times New Roman"/>
                <w:color w:val="auto"/>
                <w:sz w:val="22"/>
                <w:szCs w:val="22"/>
              </w:rPr>
              <w:t>0,40=80 </w:t>
            </w:r>
            <w:r w:rsidRPr="003519D9">
              <w:rPr>
                <w:rStyle w:val="mspace"/>
                <w:rFonts w:ascii="Times New Roman" w:hAnsi="Times New Roman" w:cs="Times New Roman"/>
                <w:color w:val="auto"/>
                <w:sz w:val="22"/>
                <w:szCs w:val="22"/>
              </w:rPr>
              <w:t> </w:t>
            </w:r>
            <w:r w:rsidRPr="003519D9">
              <w:rPr>
                <w:rStyle w:val="mord"/>
                <w:rFonts w:ascii="Times New Roman" w:hAnsi="Times New Roman" w:cs="Times New Roman"/>
                <w:color w:val="auto"/>
                <w:sz w:val="22"/>
                <w:szCs w:val="22"/>
              </w:rPr>
              <w:t>моль</w:t>
            </w:r>
          </w:p>
        </w:tc>
        <w:tc>
          <w:tcPr>
            <w:tcW w:w="2533" w:type="dxa"/>
          </w:tcPr>
          <w:p w14:paraId="0E35F4C9" w14:textId="77777777" w:rsidR="003E7176" w:rsidRPr="003519D9" w:rsidRDefault="003E7176" w:rsidP="009D6B9A">
            <w:pPr>
              <w:jc w:val="center"/>
              <w:rPr>
                <w:rFonts w:ascii="Times New Roman" w:eastAsia="Calibri" w:hAnsi="Times New Roman" w:cs="Times New Roman"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color w:val="auto"/>
              </w:rPr>
              <w:t>80 моль</w:t>
            </w:r>
          </w:p>
          <w:p w14:paraId="46FC7838" w14:textId="77777777" w:rsidR="003E7176" w:rsidRPr="003519D9" w:rsidRDefault="003E7176" w:rsidP="009D6B9A">
            <w:pPr>
              <w:widowControl/>
              <w:shd w:val="clear" w:color="auto" w:fill="FFFFFF"/>
              <w:rPr>
                <w:rStyle w:val="mord"/>
                <w:rFonts w:ascii="Times New Roman" w:hAnsi="Times New Roman" w:cs="Times New Roman"/>
                <w:color w:val="auto"/>
              </w:rPr>
            </w:pPr>
          </w:p>
          <w:p w14:paraId="5E9CD4D5" w14:textId="77777777" w:rsidR="003E7176" w:rsidRPr="003519D9" w:rsidRDefault="003E7176" w:rsidP="009D6B9A">
            <w:pPr>
              <w:widowControl/>
              <w:shd w:val="clear" w:color="auto" w:fill="FFFFFF"/>
              <w:rPr>
                <w:rStyle w:val="mord"/>
                <w:rFonts w:ascii="Times New Roman" w:hAnsi="Times New Roman" w:cs="Times New Roman"/>
                <w:color w:val="auto"/>
              </w:rPr>
            </w:pPr>
          </w:p>
          <w:p w14:paraId="419DDD13" w14:textId="77777777" w:rsidR="003E7176" w:rsidRPr="003519D9" w:rsidRDefault="003E7176" w:rsidP="009D6B9A">
            <w:pPr>
              <w:widowControl/>
              <w:shd w:val="clear" w:color="auto" w:fill="FFFFFF"/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</w:rPr>
            </w:pPr>
          </w:p>
        </w:tc>
        <w:tc>
          <w:tcPr>
            <w:tcW w:w="1646" w:type="dxa"/>
          </w:tcPr>
          <w:p w14:paraId="6036F8B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ОПК – 4.2</w:t>
            </w:r>
          </w:p>
          <w:p w14:paraId="37F17ED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Общая химическая технология</w:t>
            </w:r>
          </w:p>
        </w:tc>
      </w:tr>
      <w:tr w:rsidR="003E7176" w:rsidRPr="003519D9" w14:paraId="451C51B1" w14:textId="77777777" w:rsidTr="009D6B9A">
        <w:tc>
          <w:tcPr>
            <w:tcW w:w="710" w:type="dxa"/>
          </w:tcPr>
          <w:p w14:paraId="0D9A0E34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75</w:t>
            </w:r>
          </w:p>
        </w:tc>
        <w:tc>
          <w:tcPr>
            <w:tcW w:w="5460" w:type="dxa"/>
            <w:shd w:val="clear" w:color="auto" w:fill="auto"/>
          </w:tcPr>
          <w:p w14:paraId="6A1FA00E" w14:textId="77777777" w:rsidR="003E7176" w:rsidRPr="003519D9" w:rsidRDefault="003E7176" w:rsidP="009D6B9A">
            <w:pPr>
              <w:contextualSpacing/>
              <w:rPr>
                <w:rFonts w:ascii="Times New Roman" w:eastAsia="Calibri" w:hAnsi="Times New Roman" w:cs="Times New Roman"/>
                <w:i/>
                <w:color w:val="auto"/>
              </w:rPr>
            </w:pPr>
            <w:r w:rsidRPr="003519D9">
              <w:rPr>
                <w:rFonts w:ascii="Times New Roman" w:eastAsia="Calibri" w:hAnsi="Times New Roman" w:cs="Times New Roman"/>
                <w:i/>
                <w:color w:val="auto"/>
              </w:rPr>
              <w:t>Решить задачу и дать ответ:</w:t>
            </w:r>
          </w:p>
          <w:p w14:paraId="5A4C17A5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</w:p>
          <w:p w14:paraId="3433F79F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Определите годовую производительность колонны синтеза аммиака в расчете на 100%-ный аммиак, если каждый час (на новых установках) вырабатывается 30 т 99%-ного аммиака.</w:t>
            </w:r>
          </w:p>
          <w:p w14:paraId="48AF7111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</w:p>
          <w:p w14:paraId="0D917F02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Решение:</w:t>
            </w:r>
          </w:p>
          <w:p w14:paraId="21C21D6F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Определяем годовую производительность колонны синтеза 99%-ного раствора аммиака:</w:t>
            </w:r>
          </w:p>
          <w:p w14:paraId="2EEFFD86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 w:val="22"/>
                <w:szCs w:val="22"/>
              </w:rPr>
            </w:pPr>
            <w:r w:rsidRPr="003519D9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П</w:t>
            </w:r>
            <w:r w:rsidRPr="003519D9">
              <w:rPr>
                <w:rFonts w:ascii="Times New Roman" w:hAnsi="Times New Roman" w:cs="Times New Roman"/>
                <w:color w:val="auto"/>
                <w:sz w:val="22"/>
                <w:szCs w:val="22"/>
                <w:vertAlign w:val="subscript"/>
              </w:rPr>
              <w:t>1</w:t>
            </w:r>
            <w:r w:rsidRPr="003519D9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=30х24х365=262800 (т/г)</w:t>
            </w:r>
          </w:p>
          <w:p w14:paraId="47DDBB1F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 xml:space="preserve">Рассчитываем производительность колонны на 100%- ный аммиак: </w:t>
            </w:r>
          </w:p>
          <w:p w14:paraId="20606C01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П</w:t>
            </w:r>
            <w:r w:rsidRPr="003519D9">
              <w:rPr>
                <w:rFonts w:ascii="Times New Roman" w:hAnsi="Times New Roman" w:cs="Times New Roman"/>
                <w:color w:val="auto"/>
                <w:sz w:val="22"/>
                <w:szCs w:val="22"/>
                <w:vertAlign w:val="subscript"/>
              </w:rPr>
              <w:t>2</w:t>
            </w:r>
            <w:r w:rsidRPr="003519D9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 xml:space="preserve"> = 262800 х 99 / 100 = 260170 т/год</w:t>
            </w:r>
          </w:p>
        </w:tc>
        <w:tc>
          <w:tcPr>
            <w:tcW w:w="2533" w:type="dxa"/>
          </w:tcPr>
          <w:p w14:paraId="2E1C30BD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bCs/>
                <w:color w:val="auto"/>
                <w:highlight w:val="magenta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260170 т/год</w:t>
            </w:r>
          </w:p>
          <w:p w14:paraId="0A869C5A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bCs/>
                <w:color w:val="auto"/>
              </w:rPr>
            </w:pPr>
          </w:p>
          <w:p w14:paraId="6928EC6E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bCs/>
                <w:color w:val="auto"/>
              </w:rPr>
            </w:pPr>
          </w:p>
          <w:p w14:paraId="62031997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</w:rPr>
            </w:pPr>
          </w:p>
        </w:tc>
        <w:tc>
          <w:tcPr>
            <w:tcW w:w="1646" w:type="dxa"/>
          </w:tcPr>
          <w:p w14:paraId="2BF9A9B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ОПК-4.3</w:t>
            </w:r>
          </w:p>
          <w:p w14:paraId="23EFE476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Общая химическая технология</w:t>
            </w:r>
          </w:p>
        </w:tc>
      </w:tr>
      <w:tr w:rsidR="003E7176" w:rsidRPr="003519D9" w14:paraId="5D59AACC" w14:textId="77777777" w:rsidTr="009D6B9A">
        <w:tc>
          <w:tcPr>
            <w:tcW w:w="710" w:type="dxa"/>
          </w:tcPr>
          <w:p w14:paraId="6A76D06F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76</w:t>
            </w:r>
          </w:p>
        </w:tc>
        <w:tc>
          <w:tcPr>
            <w:tcW w:w="5460" w:type="dxa"/>
            <w:shd w:val="clear" w:color="auto" w:fill="auto"/>
          </w:tcPr>
          <w:p w14:paraId="6B272A0F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bCs/>
                <w:i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bCs/>
                <w:i/>
                <w:color w:val="auto"/>
              </w:rPr>
              <w:t>Решите задачу и дайте ответ:</w:t>
            </w:r>
          </w:p>
          <w:p w14:paraId="58856554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</w:p>
          <w:p w14:paraId="108D264E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 xml:space="preserve">Из реактора непрерывного действия выходит поток водного раствора продукта объёмом </w:t>
            </w:r>
            <w:r w:rsidRPr="003519D9">
              <w:rPr>
                <w:rStyle w:val="aff1"/>
                <w:rFonts w:ascii="Times New Roman" w:hAnsi="Times New Roman" w:cs="Times New Roman"/>
                <w:b w:val="0"/>
                <w:color w:val="auto"/>
              </w:rPr>
              <w:t>2,0 м³/ч</w:t>
            </w:r>
            <w:r w:rsidRPr="003519D9">
              <w:rPr>
                <w:rFonts w:ascii="Times New Roman" w:hAnsi="Times New Roman" w:cs="Times New Roman"/>
                <w:b/>
                <w:color w:val="auto"/>
              </w:rPr>
              <w:t xml:space="preserve">. </w:t>
            </w:r>
            <w:r w:rsidRPr="003519D9">
              <w:rPr>
                <w:rFonts w:ascii="Times New Roman" w:hAnsi="Times New Roman" w:cs="Times New Roman"/>
                <w:color w:val="auto"/>
              </w:rPr>
              <w:t xml:space="preserve">Плотность раствора принять равной </w:t>
            </w:r>
            <w:r w:rsidRPr="003519D9">
              <w:rPr>
                <w:rStyle w:val="aff1"/>
                <w:rFonts w:ascii="Times New Roman" w:hAnsi="Times New Roman" w:cs="Times New Roman"/>
                <w:b w:val="0"/>
                <w:color w:val="auto"/>
              </w:rPr>
              <w:t>1000 кг/м³</w:t>
            </w:r>
            <w:r w:rsidRPr="003519D9">
              <w:rPr>
                <w:rFonts w:ascii="Times New Roman" w:hAnsi="Times New Roman" w:cs="Times New Roman"/>
                <w:b/>
                <w:color w:val="auto"/>
              </w:rPr>
              <w:t xml:space="preserve">, </w:t>
            </w:r>
            <w:r w:rsidRPr="003519D9">
              <w:rPr>
                <w:rFonts w:ascii="Times New Roman" w:hAnsi="Times New Roman" w:cs="Times New Roman"/>
                <w:color w:val="auto"/>
              </w:rPr>
              <w:t xml:space="preserve">массовая доля продукта в растворе — </w:t>
            </w:r>
            <w:r w:rsidRPr="003519D9">
              <w:rPr>
                <w:rStyle w:val="aff1"/>
                <w:rFonts w:ascii="Times New Roman" w:hAnsi="Times New Roman" w:cs="Times New Roman"/>
                <w:b w:val="0"/>
                <w:color w:val="auto"/>
              </w:rPr>
              <w:t>5,0 %</w:t>
            </w:r>
            <w:r w:rsidRPr="003519D9">
              <w:rPr>
                <w:rFonts w:ascii="Times New Roman" w:hAnsi="Times New Roman" w:cs="Times New Roman"/>
                <w:b/>
                <w:color w:val="auto"/>
              </w:rPr>
              <w:t>.</w:t>
            </w:r>
            <w:r w:rsidRPr="003519D9">
              <w:rPr>
                <w:rFonts w:ascii="Times New Roman" w:hAnsi="Times New Roman" w:cs="Times New Roman"/>
                <w:color w:val="auto"/>
              </w:rPr>
              <w:br/>
              <w:t>Сколько килограммов целевого продукта будет получено за 1 час?</w:t>
            </w:r>
          </w:p>
          <w:p w14:paraId="12032933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</w:p>
          <w:p w14:paraId="1E50391C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Решение:</w:t>
            </w:r>
          </w:p>
          <w:p w14:paraId="06ABA7C4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m</w:t>
            </w:r>
            <w:r w:rsidRPr="003519D9">
              <w:rPr>
                <w:rFonts w:ascii="Times New Roman" w:hAnsi="Times New Roman" w:cs="Times New Roman"/>
                <w:color w:val="auto"/>
              </w:rPr>
              <w:t xml:space="preserve">= </w:t>
            </w: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V</w:t>
            </w:r>
            <w:r w:rsidRPr="003519D9">
              <w:rPr>
                <w:rFonts w:ascii="Times New Roman" w:hAnsi="Times New Roman" w:cs="Times New Roman"/>
                <w:color w:val="auto"/>
              </w:rPr>
              <w:t xml:space="preserve">∙ </w:t>
            </w: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ρ</w:t>
            </w:r>
            <w:r w:rsidRPr="003519D9">
              <w:rPr>
                <w:rFonts w:ascii="Times New Roman" w:hAnsi="Times New Roman" w:cs="Times New Roman"/>
                <w:color w:val="auto"/>
              </w:rPr>
              <w:t xml:space="preserve"> ∙ </w:t>
            </w:r>
            <w:r w:rsidRPr="003519D9">
              <w:rPr>
                <w:rFonts w:ascii="Times New Roman" w:hAnsi="Times New Roman" w:cs="Times New Roman"/>
                <w:color w:val="auto"/>
                <w:lang w:val="en-US"/>
              </w:rPr>
              <w:t>ω</w:t>
            </w:r>
            <w:r w:rsidRPr="003519D9">
              <w:rPr>
                <w:rFonts w:ascii="Times New Roman" w:hAnsi="Times New Roman" w:cs="Times New Roman"/>
                <w:color w:val="auto"/>
              </w:rPr>
              <w:t xml:space="preserve"> = 2∙ 1000 ∙ 0,05 = 100 кг/ч</w:t>
            </w:r>
          </w:p>
        </w:tc>
        <w:tc>
          <w:tcPr>
            <w:tcW w:w="2533" w:type="dxa"/>
          </w:tcPr>
          <w:p w14:paraId="024FAD59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100 кг/час</w:t>
            </w:r>
          </w:p>
        </w:tc>
        <w:tc>
          <w:tcPr>
            <w:tcW w:w="1646" w:type="dxa"/>
          </w:tcPr>
          <w:p w14:paraId="45B9EA13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ОПК-4.2</w:t>
            </w:r>
          </w:p>
          <w:p w14:paraId="0855C455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цессы и аппараты химической технологии</w:t>
            </w:r>
          </w:p>
        </w:tc>
      </w:tr>
      <w:tr w:rsidR="003E7176" w:rsidRPr="003519D9" w14:paraId="1DF01C45" w14:textId="77777777" w:rsidTr="009D6B9A">
        <w:tc>
          <w:tcPr>
            <w:tcW w:w="710" w:type="dxa"/>
          </w:tcPr>
          <w:p w14:paraId="53FA3D9C" w14:textId="77777777" w:rsidR="003E7176" w:rsidRPr="003519D9" w:rsidRDefault="003E7176" w:rsidP="009D6B9A">
            <w:pPr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377</w:t>
            </w:r>
          </w:p>
        </w:tc>
        <w:tc>
          <w:tcPr>
            <w:tcW w:w="5460" w:type="dxa"/>
            <w:shd w:val="clear" w:color="auto" w:fill="auto"/>
          </w:tcPr>
          <w:p w14:paraId="421A59EC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i/>
                <w:iCs/>
                <w:color w:val="auto"/>
              </w:rPr>
              <w:t>Прочитайте текст и запишите развернутый ответ</w:t>
            </w:r>
          </w:p>
          <w:p w14:paraId="07F87AD2" w14:textId="77777777" w:rsidR="003E7176" w:rsidRPr="003519D9" w:rsidRDefault="003E7176" w:rsidP="009D6B9A">
            <w:pPr>
              <w:jc w:val="both"/>
              <w:rPr>
                <w:rFonts w:ascii="Times New Roman" w:hAnsi="Times New Roman" w:cs="Times New Roman"/>
                <w:color w:val="auto"/>
              </w:rPr>
            </w:pPr>
          </w:p>
          <w:p w14:paraId="628C73B9" w14:textId="77777777" w:rsidR="003E7176" w:rsidRPr="003519D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В чём заключается принципиальное различие между реакторами идеального вытеснения и идеального перемешивания?</w:t>
            </w:r>
          </w:p>
        </w:tc>
        <w:tc>
          <w:tcPr>
            <w:tcW w:w="2533" w:type="dxa"/>
          </w:tcPr>
          <w:p w14:paraId="41406B34" w14:textId="77777777" w:rsidR="003E7176" w:rsidRPr="003519D9" w:rsidRDefault="003E7176" w:rsidP="009D6B9A">
            <w:pPr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 xml:space="preserve">Различие заключается в характере движения потоков: в реакторе идеального вытеснения отсутствует перемешивание вдоль потока — каждая порция реагентов продвигается через реактор без смешивания с предыдущей; в реакторе идеального перемешивания </w:t>
            </w:r>
            <w:r w:rsidRPr="003519D9">
              <w:rPr>
                <w:rFonts w:ascii="Times New Roman" w:hAnsi="Times New Roman" w:cs="Times New Roman"/>
                <w:color w:val="auto"/>
              </w:rPr>
              <w:lastRenderedPageBreak/>
              <w:t>состав смеси во всём объёме реактора однороден.</w:t>
            </w:r>
          </w:p>
        </w:tc>
        <w:tc>
          <w:tcPr>
            <w:tcW w:w="1646" w:type="dxa"/>
          </w:tcPr>
          <w:p w14:paraId="5F5D926A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lastRenderedPageBreak/>
              <w:t>ОПК-4.1</w:t>
            </w:r>
          </w:p>
          <w:p w14:paraId="23C6D54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Химические реакторы</w:t>
            </w:r>
          </w:p>
        </w:tc>
      </w:tr>
      <w:tr w:rsidR="003E7176" w:rsidRPr="00F810FE" w14:paraId="513002BF" w14:textId="77777777" w:rsidTr="009D6B9A">
        <w:tc>
          <w:tcPr>
            <w:tcW w:w="710" w:type="dxa"/>
          </w:tcPr>
          <w:p w14:paraId="1F794DFF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 w:rsidRPr="00970959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378</w:t>
            </w:r>
          </w:p>
        </w:tc>
        <w:tc>
          <w:tcPr>
            <w:tcW w:w="5460" w:type="dxa"/>
            <w:shd w:val="clear" w:color="auto" w:fill="auto"/>
          </w:tcPr>
          <w:p w14:paraId="0BB1FBB1" w14:textId="77777777" w:rsidR="003E7176" w:rsidRPr="00970959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970959">
              <w:rPr>
                <w:rFonts w:ascii="Times New Roman" w:eastAsia="Times New Roman" w:hAnsi="Times New Roman" w:cs="Times New Roman"/>
                <w:i/>
                <w:iCs/>
              </w:rPr>
              <w:t>Решить задачу и дать ответ</w:t>
            </w:r>
            <w:r w:rsidRPr="00970959">
              <w:rPr>
                <w:rFonts w:ascii="Times New Roman" w:eastAsia="Times New Roman" w:hAnsi="Times New Roman" w:cs="Times New Roman"/>
              </w:rPr>
              <w:t>:</w:t>
            </w:r>
          </w:p>
          <w:p w14:paraId="461176CA" w14:textId="77777777" w:rsidR="003E7176" w:rsidRPr="00970959" w:rsidRDefault="003E7176" w:rsidP="009D6B9A">
            <w:pPr>
              <w:rPr>
                <w:rFonts w:ascii="Times New Roman" w:eastAsia="Times New Roman" w:hAnsi="Times New Roman" w:cs="Times New Roman"/>
              </w:rPr>
            </w:pPr>
          </w:p>
          <w:p w14:paraId="2706F3C8" w14:textId="77777777" w:rsidR="003E7176" w:rsidRDefault="003E7176" w:rsidP="009D6B9A">
            <w:pPr>
              <w:rPr>
                <w:rFonts w:ascii="Times New Roman" w:hAnsi="Times New Roman" w:cs="Times New Roman"/>
              </w:rPr>
            </w:pPr>
            <w:r w:rsidRPr="00970959">
              <w:rPr>
                <w:rFonts w:ascii="Times New Roman" w:hAnsi="Times New Roman" w:cs="Times New Roman"/>
              </w:rPr>
              <w:t xml:space="preserve">Из 1 тонны угля в процессе коксования получается в среднем </w:t>
            </w:r>
            <w:r w:rsidRPr="00F95A07">
              <w:rPr>
                <w:rStyle w:val="aff1"/>
                <w:rFonts w:ascii="Times New Roman" w:hAnsi="Times New Roman" w:cs="Times New Roman"/>
                <w:b w:val="0"/>
              </w:rPr>
              <w:t>75 %</w:t>
            </w:r>
            <w:r w:rsidRPr="00970959">
              <w:rPr>
                <w:rFonts w:ascii="Times New Roman" w:hAnsi="Times New Roman" w:cs="Times New Roman"/>
              </w:rPr>
              <w:t xml:space="preserve"> кокса от массы угля.</w:t>
            </w:r>
            <w:r w:rsidRPr="00970959">
              <w:rPr>
                <w:rFonts w:ascii="Times New Roman" w:hAnsi="Times New Roman" w:cs="Times New Roman"/>
              </w:rPr>
              <w:br/>
              <w:t xml:space="preserve">Сколько кокса получится из </w:t>
            </w:r>
            <w:r w:rsidRPr="00F95A07">
              <w:rPr>
                <w:rStyle w:val="aff1"/>
                <w:rFonts w:ascii="Times New Roman" w:hAnsi="Times New Roman" w:cs="Times New Roman"/>
                <w:b w:val="0"/>
              </w:rPr>
              <w:t>800 кг</w:t>
            </w:r>
            <w:r w:rsidRPr="00970959">
              <w:rPr>
                <w:rFonts w:ascii="Times New Roman" w:hAnsi="Times New Roman" w:cs="Times New Roman"/>
              </w:rPr>
              <w:t xml:space="preserve"> угля?</w:t>
            </w:r>
          </w:p>
          <w:p w14:paraId="50C315AC" w14:textId="77777777" w:rsidR="003E7176" w:rsidRDefault="003E7176" w:rsidP="009D6B9A">
            <w:pPr>
              <w:rPr>
                <w:rFonts w:ascii="Times New Roman" w:hAnsi="Times New Roman" w:cs="Times New Roman"/>
              </w:rPr>
            </w:pPr>
          </w:p>
          <w:p w14:paraId="67235567" w14:textId="77777777" w:rsidR="003E7176" w:rsidRDefault="003E7176" w:rsidP="009D6B9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:</w:t>
            </w:r>
          </w:p>
          <w:p w14:paraId="51903C2A" w14:textId="77777777" w:rsidR="003E7176" w:rsidRPr="009E0D7B" w:rsidRDefault="003E7176" w:rsidP="009D6B9A">
            <w:pPr>
              <w:widowControl/>
              <w:shd w:val="clear" w:color="auto" w:fill="FFFFFF"/>
              <w:rPr>
                <w:rStyle w:val="mbin"/>
                <w:rFonts w:ascii="Cambria Math" w:hAnsi="Cambria Math" w:cs="Cambria Math"/>
                <w:sz w:val="22"/>
                <w:szCs w:val="22"/>
              </w:rPr>
            </w:pPr>
            <w:r w:rsidRPr="009E0D7B">
              <w:rPr>
                <w:rStyle w:val="mord"/>
                <w:rFonts w:ascii="Times New Roman" w:hAnsi="Times New Roman" w:cs="Times New Roman"/>
                <w:sz w:val="22"/>
                <w:szCs w:val="22"/>
              </w:rPr>
              <w:t>m</w:t>
            </w:r>
            <w:r w:rsidRPr="009E0D7B">
              <w:rPr>
                <w:rStyle w:val="mord"/>
                <w:rFonts w:ascii="Times New Roman" w:hAnsi="Times New Roman" w:cs="Times New Roman"/>
                <w:sz w:val="22"/>
                <w:szCs w:val="22"/>
                <w:vertAlign w:val="subscript"/>
              </w:rPr>
              <w:t>кокса</w:t>
            </w:r>
            <w:r w:rsidRPr="009E0D7B">
              <w:rPr>
                <w:rStyle w:val="mrel"/>
                <w:rFonts w:ascii="Times New Roman" w:hAnsi="Times New Roman" w:cs="Times New Roman"/>
                <w:sz w:val="22"/>
                <w:szCs w:val="22"/>
              </w:rPr>
              <w:t>=</w:t>
            </w:r>
            <w:r w:rsidRPr="009E0D7B">
              <w:rPr>
                <w:rStyle w:val="mord"/>
                <w:rFonts w:ascii="Times New Roman" w:hAnsi="Times New Roman" w:cs="Times New Roman"/>
                <w:sz w:val="22"/>
                <w:szCs w:val="22"/>
              </w:rPr>
              <w:t>m</w:t>
            </w:r>
            <w:r w:rsidRPr="009E0D7B">
              <w:rPr>
                <w:rStyle w:val="mord"/>
                <w:rFonts w:ascii="Times New Roman" w:hAnsi="Times New Roman" w:cs="Times New Roman"/>
                <w:sz w:val="22"/>
                <w:szCs w:val="22"/>
                <w:vertAlign w:val="subscript"/>
              </w:rPr>
              <w:t>угля</w:t>
            </w:r>
            <w:r w:rsidRPr="009E0D7B">
              <w:rPr>
                <w:rStyle w:val="mbin"/>
                <w:rFonts w:ascii="Cambria Math" w:hAnsi="Cambria Math" w:cs="Cambria Math"/>
                <w:sz w:val="22"/>
                <w:szCs w:val="22"/>
              </w:rPr>
              <w:t>*</w:t>
            </w:r>
            <w:r w:rsidRPr="009E0D7B">
              <w:rPr>
                <w:rStyle w:val="mbin"/>
                <w:rFonts w:ascii="Times New Roman" w:hAnsi="Times New Roman" w:cs="Times New Roman"/>
                <w:sz w:val="22"/>
                <w:szCs w:val="22"/>
              </w:rPr>
              <w:t>ω</w:t>
            </w:r>
          </w:p>
          <w:p w14:paraId="2560F8BE" w14:textId="77777777" w:rsidR="003E7176" w:rsidRPr="005E538D" w:rsidRDefault="003E7176" w:rsidP="009D6B9A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9E0D7B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r w:rsidRPr="009E0D7B">
              <w:rPr>
                <w:rStyle w:val="mrel"/>
                <w:rFonts w:ascii="Times New Roman" w:hAnsi="Times New Roman" w:cs="Times New Roman"/>
                <w:sz w:val="22"/>
                <w:szCs w:val="22"/>
              </w:rPr>
              <w:t>=</w:t>
            </w:r>
            <w:r w:rsidRPr="009E0D7B">
              <w:rPr>
                <w:rStyle w:val="mord"/>
                <w:rFonts w:ascii="Times New Roman" w:hAnsi="Times New Roman" w:cs="Times New Roman"/>
                <w:sz w:val="22"/>
                <w:szCs w:val="22"/>
              </w:rPr>
              <w:t>800</w:t>
            </w:r>
            <w:r w:rsidRPr="009E0D7B">
              <w:rPr>
                <w:rStyle w:val="mbin"/>
                <w:rFonts w:ascii="Cambria Math" w:hAnsi="Cambria Math" w:cs="Cambria Math"/>
                <w:sz w:val="22"/>
                <w:szCs w:val="22"/>
              </w:rPr>
              <w:t>⋅</w:t>
            </w:r>
            <w:r w:rsidRPr="009E0D7B">
              <w:rPr>
                <w:rStyle w:val="mord"/>
                <w:rFonts w:ascii="Times New Roman" w:hAnsi="Times New Roman" w:cs="Times New Roman"/>
                <w:sz w:val="22"/>
                <w:szCs w:val="22"/>
              </w:rPr>
              <w:t>0</w:t>
            </w:r>
            <w:r w:rsidRPr="009E0D7B">
              <w:rPr>
                <w:rStyle w:val="mpunct"/>
                <w:rFonts w:ascii="Times New Roman" w:hAnsi="Times New Roman" w:cs="Times New Roman"/>
                <w:sz w:val="22"/>
                <w:szCs w:val="22"/>
              </w:rPr>
              <w:t>,</w:t>
            </w:r>
            <w:r w:rsidRPr="009E0D7B">
              <w:rPr>
                <w:rStyle w:val="mord"/>
                <w:rFonts w:ascii="Times New Roman" w:hAnsi="Times New Roman" w:cs="Times New Roman"/>
                <w:sz w:val="22"/>
                <w:szCs w:val="22"/>
              </w:rPr>
              <w:t>75</w:t>
            </w:r>
            <w:r w:rsidRPr="009E0D7B">
              <w:rPr>
                <w:rStyle w:val="mrel"/>
                <w:rFonts w:ascii="Times New Roman" w:hAnsi="Times New Roman" w:cs="Times New Roman"/>
                <w:sz w:val="22"/>
                <w:szCs w:val="22"/>
              </w:rPr>
              <w:t>=</w:t>
            </w:r>
            <w:r w:rsidRPr="009E0D7B">
              <w:rPr>
                <w:rStyle w:val="mord"/>
                <w:rFonts w:ascii="Times New Roman" w:hAnsi="Times New Roman" w:cs="Times New Roman"/>
                <w:sz w:val="22"/>
                <w:szCs w:val="22"/>
              </w:rPr>
              <w:t>600</w:t>
            </w:r>
            <w:r w:rsidRPr="009E0D7B">
              <w:rPr>
                <w:rStyle w:val="mspace"/>
                <w:rFonts w:ascii="Times New Roman" w:hAnsi="Times New Roman" w:cs="Times New Roman"/>
                <w:sz w:val="22"/>
                <w:szCs w:val="22"/>
              </w:rPr>
              <w:t> </w:t>
            </w:r>
            <w:r w:rsidRPr="009E0D7B">
              <w:rPr>
                <w:rStyle w:val="mord"/>
                <w:rFonts w:ascii="Times New Roman" w:hAnsi="Times New Roman" w:cs="Times New Roman"/>
                <w:sz w:val="22"/>
                <w:szCs w:val="22"/>
              </w:rPr>
              <w:t>кг</w:t>
            </w:r>
          </w:p>
        </w:tc>
        <w:tc>
          <w:tcPr>
            <w:tcW w:w="2533" w:type="dxa"/>
          </w:tcPr>
          <w:p w14:paraId="14335091" w14:textId="77777777" w:rsidR="003E7176" w:rsidRPr="00970959" w:rsidRDefault="003E7176" w:rsidP="009D6B9A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600 кг</w:t>
            </w:r>
          </w:p>
        </w:tc>
        <w:tc>
          <w:tcPr>
            <w:tcW w:w="1646" w:type="dxa"/>
          </w:tcPr>
          <w:p w14:paraId="0FA67F5B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ОПК-4.3</w:t>
            </w:r>
          </w:p>
          <w:p w14:paraId="01706DC6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Химическая технология природных энергоносителей и углеродных материалов</w:t>
            </w:r>
          </w:p>
        </w:tc>
      </w:tr>
      <w:tr w:rsidR="003E7176" w:rsidRPr="00F810FE" w14:paraId="288D940A" w14:textId="77777777" w:rsidTr="009D6B9A">
        <w:tc>
          <w:tcPr>
            <w:tcW w:w="710" w:type="dxa"/>
          </w:tcPr>
          <w:p w14:paraId="39E62D9C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79</w:t>
            </w:r>
          </w:p>
        </w:tc>
        <w:tc>
          <w:tcPr>
            <w:tcW w:w="5460" w:type="dxa"/>
            <w:shd w:val="clear" w:color="auto" w:fill="auto"/>
            <w:vAlign w:val="center"/>
          </w:tcPr>
          <w:p w14:paraId="4E707EE8" w14:textId="77777777" w:rsidR="003E7176" w:rsidRPr="00502E37" w:rsidRDefault="003E7176" w:rsidP="009D6B9A">
            <w:pPr>
              <w:pStyle w:val="1"/>
              <w:spacing w:after="120"/>
              <w:ind w:firstLine="0"/>
              <w:jc w:val="both"/>
            </w:pPr>
            <w:r w:rsidRPr="00502E37">
              <w:rPr>
                <w:i/>
                <w:iCs/>
              </w:rPr>
              <w:t>Прочитайте текст и запишите ответ</w:t>
            </w:r>
          </w:p>
          <w:p w14:paraId="4CC15DD3" w14:textId="77777777" w:rsidR="003E7176" w:rsidRDefault="003E7176" w:rsidP="009D6B9A">
            <w:pPr>
              <w:jc w:val="both"/>
              <w:rPr>
                <w:rStyle w:val="aff1"/>
                <w:rFonts w:ascii="Times New Roman" w:hAnsi="Times New Roman" w:cs="Times New Roman"/>
                <w:b w:val="0"/>
                <w:bCs w:val="0"/>
                <w:color w:val="auto"/>
                <w:shd w:val="clear" w:color="auto" w:fill="FFFFFF"/>
              </w:rPr>
            </w:pPr>
            <w:r w:rsidRPr="00502E37">
              <w:rPr>
                <w:rFonts w:ascii="Times New Roman" w:hAnsi="Times New Roman" w:cs="Times New Roman"/>
                <w:iCs/>
                <w:szCs w:val="28"/>
              </w:rPr>
              <w:t xml:space="preserve">Рассчитать выходное напряжение хромель-алюмелевой термопары при температуре </w:t>
            </w:r>
            <w:r w:rsidRPr="006415C5">
              <w:rPr>
                <w:rStyle w:val="aff1"/>
                <w:rFonts w:ascii="Times New Roman" w:hAnsi="Times New Roman" w:cs="Times New Roman"/>
                <w:color w:val="auto"/>
                <w:shd w:val="clear" w:color="auto" w:fill="FFFFFF"/>
              </w:rPr>
              <w:t>+</w:t>
            </w:r>
            <w:r w:rsidRPr="006415C5">
              <w:rPr>
                <w:rStyle w:val="aff1"/>
                <w:rFonts w:ascii="Times New Roman" w:hAnsi="Times New Roman" w:cs="Times New Roman"/>
                <w:b w:val="0"/>
                <w:bCs w:val="0"/>
                <w:color w:val="auto"/>
                <w:shd w:val="clear" w:color="auto" w:fill="FFFFFF"/>
              </w:rPr>
              <w:t>500 °С. Температурный коэффициент термопары принять равным 0,041 мВ /ºС.</w:t>
            </w:r>
          </w:p>
          <w:p w14:paraId="313955CC" w14:textId="77777777" w:rsidR="003E7176" w:rsidRDefault="003E7176" w:rsidP="009D6B9A">
            <w:pPr>
              <w:jc w:val="both"/>
              <w:rPr>
                <w:rStyle w:val="aff1"/>
                <w:rFonts w:ascii="Times New Roman" w:hAnsi="Times New Roman" w:cs="Times New Roman"/>
                <w:b w:val="0"/>
                <w:bCs w:val="0"/>
                <w:color w:val="auto"/>
                <w:shd w:val="clear" w:color="auto" w:fill="FFFFFF"/>
              </w:rPr>
            </w:pPr>
          </w:p>
          <w:p w14:paraId="7F9D4D65" w14:textId="77777777" w:rsidR="003E7176" w:rsidRDefault="003E7176" w:rsidP="009D6B9A">
            <w:pPr>
              <w:jc w:val="both"/>
              <w:rPr>
                <w:rStyle w:val="aff1"/>
                <w:rFonts w:ascii="Times New Roman" w:hAnsi="Times New Roman" w:cs="Times New Roman"/>
                <w:b w:val="0"/>
                <w:bCs w:val="0"/>
                <w:color w:val="auto"/>
                <w:shd w:val="clear" w:color="auto" w:fill="FFFFFF"/>
              </w:rPr>
            </w:pPr>
            <w:r>
              <w:rPr>
                <w:rStyle w:val="aff1"/>
                <w:rFonts w:ascii="Times New Roman" w:hAnsi="Times New Roman" w:cs="Times New Roman"/>
                <w:b w:val="0"/>
                <w:bCs w:val="0"/>
                <w:color w:val="auto"/>
                <w:shd w:val="clear" w:color="auto" w:fill="FFFFFF"/>
              </w:rPr>
              <w:t>Решение:</w:t>
            </w:r>
          </w:p>
          <w:p w14:paraId="50AF172C" w14:textId="77777777" w:rsidR="003E7176" w:rsidRPr="005E538D" w:rsidRDefault="003E7176" w:rsidP="009D6B9A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9E0D7B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500∙</w:t>
            </w:r>
            <w:r w:rsidRPr="009E0D7B">
              <w:rPr>
                <w:rStyle w:val="aff1"/>
                <w:rFonts w:ascii="Times New Roman" w:hAnsi="Times New Roman" w:cs="Times New Roman"/>
                <w:b w:val="0"/>
                <w:bCs w:val="0"/>
                <w:color w:val="auto"/>
                <w:sz w:val="22"/>
                <w:szCs w:val="22"/>
                <w:shd w:val="clear" w:color="auto" w:fill="FFFFFF"/>
              </w:rPr>
              <w:t>0,041= 20,5</w:t>
            </w:r>
            <w:r w:rsidRPr="009E0D7B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 xml:space="preserve"> </w:t>
            </w:r>
            <w:r w:rsidRPr="009E0D7B">
              <w:rPr>
                <w:rFonts w:ascii="Times New Roman" w:hAnsi="Times New Roman" w:cs="Times New Roman"/>
                <w:sz w:val="22"/>
                <w:szCs w:val="22"/>
              </w:rPr>
              <w:t>мВ</w:t>
            </w:r>
          </w:p>
        </w:tc>
        <w:tc>
          <w:tcPr>
            <w:tcW w:w="2533" w:type="dxa"/>
            <w:vAlign w:val="center"/>
          </w:tcPr>
          <w:p w14:paraId="6818DA02" w14:textId="77777777" w:rsidR="003E7176" w:rsidRDefault="003E7176" w:rsidP="009D6B9A">
            <w:pPr>
              <w:rPr>
                <w:rFonts w:ascii="Times New Roman" w:hAnsi="Times New Roman" w:cs="Times New Roman"/>
              </w:rPr>
            </w:pPr>
            <w:r w:rsidRPr="00E22979"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</w:rPr>
              <w:t>0,</w:t>
            </w:r>
            <w:r w:rsidRPr="00E22979">
              <w:rPr>
                <w:rFonts w:ascii="Times New Roman" w:hAnsi="Times New Roman" w:cs="Times New Roman"/>
              </w:rPr>
              <w:t>5</w:t>
            </w:r>
            <w:r>
              <w:rPr>
                <w:rFonts w:ascii="Times New Roman" w:hAnsi="Times New Roman" w:cs="Times New Roman"/>
              </w:rPr>
              <w:t xml:space="preserve"> мВ</w:t>
            </w:r>
          </w:p>
          <w:p w14:paraId="1C707591" w14:textId="77777777" w:rsidR="003E7176" w:rsidRPr="008E2EB4" w:rsidRDefault="003E7176" w:rsidP="009D6B9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646" w:type="dxa"/>
          </w:tcPr>
          <w:p w14:paraId="215AF24D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lang w:eastAsia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eastAsia="en-US"/>
              </w:rPr>
              <w:t>ОПК-4.1</w:t>
            </w:r>
          </w:p>
          <w:p w14:paraId="390E3769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Системы управления химико-тех</w:t>
            </w:r>
          </w:p>
          <w:p w14:paraId="71707CE6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ологически</w:t>
            </w:r>
          </w:p>
          <w:p w14:paraId="037487E2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ми процессами</w:t>
            </w:r>
          </w:p>
        </w:tc>
      </w:tr>
      <w:tr w:rsidR="003E7176" w:rsidRPr="00F810FE" w14:paraId="35B69AD2" w14:textId="77777777" w:rsidTr="009D6B9A">
        <w:tc>
          <w:tcPr>
            <w:tcW w:w="710" w:type="dxa"/>
          </w:tcPr>
          <w:p w14:paraId="5A74FA2E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80</w:t>
            </w:r>
          </w:p>
        </w:tc>
        <w:tc>
          <w:tcPr>
            <w:tcW w:w="5460" w:type="dxa"/>
            <w:shd w:val="clear" w:color="auto" w:fill="auto"/>
          </w:tcPr>
          <w:p w14:paraId="54AE998A" w14:textId="77777777" w:rsidR="003E7176" w:rsidRPr="00601205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601205">
              <w:rPr>
                <w:rFonts w:ascii="Times New Roman" w:hAnsi="Times New Roman" w:cs="Times New Roman"/>
                <w:i/>
                <w:iCs/>
                <w:color w:val="auto"/>
              </w:rPr>
              <w:t>Прочитайте вопрос и дайте правильный ответ</w:t>
            </w:r>
          </w:p>
          <w:p w14:paraId="49453360" w14:textId="77777777" w:rsidR="003E7176" w:rsidRPr="00601205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7ED0C775" w14:textId="77777777" w:rsidR="003E7176" w:rsidRPr="005E538D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601205">
              <w:rPr>
                <w:rFonts w:ascii="Times New Roman" w:hAnsi="Times New Roman" w:cs="Times New Roman"/>
                <w:iCs/>
                <w:color w:val="auto"/>
              </w:rPr>
              <w:t>С какой периодичностью должен проводиться отбор проб кокса для лабораторного анализа согласно нормативам?</w:t>
            </w:r>
          </w:p>
        </w:tc>
        <w:tc>
          <w:tcPr>
            <w:tcW w:w="2533" w:type="dxa"/>
          </w:tcPr>
          <w:p w14:paraId="2A80CEB0" w14:textId="77777777" w:rsidR="003E7176" w:rsidRPr="00601205" w:rsidRDefault="003E7176" w:rsidP="009D6B9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Cs/>
                <w:color w:val="auto"/>
              </w:rPr>
              <w:t>К</w:t>
            </w:r>
            <w:r w:rsidRPr="00601205">
              <w:rPr>
                <w:rFonts w:ascii="Times New Roman" w:hAnsi="Times New Roman" w:cs="Times New Roman"/>
                <w:iCs/>
                <w:color w:val="auto"/>
              </w:rPr>
              <w:t>аждые 2 часа</w:t>
            </w:r>
          </w:p>
        </w:tc>
        <w:tc>
          <w:tcPr>
            <w:tcW w:w="1646" w:type="dxa"/>
          </w:tcPr>
          <w:p w14:paraId="2A860118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ОПК-4.1</w:t>
            </w:r>
          </w:p>
          <w:p w14:paraId="71E4B04F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</w:t>
            </w:r>
          </w:p>
          <w:p w14:paraId="6D4CC88C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енная технологическая практика (4 сем)</w:t>
            </w:r>
          </w:p>
        </w:tc>
      </w:tr>
      <w:tr w:rsidR="003E7176" w:rsidRPr="00F810FE" w14:paraId="49B78A39" w14:textId="77777777" w:rsidTr="009D6B9A">
        <w:tc>
          <w:tcPr>
            <w:tcW w:w="710" w:type="dxa"/>
          </w:tcPr>
          <w:p w14:paraId="395E3CC9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81</w:t>
            </w:r>
          </w:p>
        </w:tc>
        <w:tc>
          <w:tcPr>
            <w:tcW w:w="5460" w:type="dxa"/>
            <w:shd w:val="clear" w:color="auto" w:fill="auto"/>
          </w:tcPr>
          <w:p w14:paraId="6F4EC455" w14:textId="77777777" w:rsidR="003E7176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</w:rPr>
            </w:pPr>
            <w:r w:rsidRPr="00086220">
              <w:rPr>
                <w:rFonts w:ascii="Times New Roman" w:hAnsi="Times New Roman" w:cs="Times New Roman"/>
                <w:i/>
                <w:iCs/>
              </w:rPr>
              <w:t>Прочитайте текст и запишите развернутый ответ</w:t>
            </w:r>
          </w:p>
          <w:p w14:paraId="3BCEDE80" w14:textId="77777777" w:rsidR="003E7176" w:rsidRPr="00086220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</w:p>
          <w:p w14:paraId="0A3AA474" w14:textId="77777777" w:rsidR="003E7176" w:rsidRPr="005E538D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  <w:r w:rsidRPr="008E2EB4">
              <w:rPr>
                <w:rFonts w:ascii="Times New Roman" w:hAnsi="Times New Roman" w:cs="Times New Roman"/>
              </w:rPr>
              <w:t>Какие параметры технологического процесса контролируются в ходе переработки угля на производстве? Назовите не менее двух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2533" w:type="dxa"/>
          </w:tcPr>
          <w:p w14:paraId="06C3A25A" w14:textId="77777777" w:rsidR="003E7176" w:rsidRPr="00456A1C" w:rsidRDefault="003E7176" w:rsidP="009D6B9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E2EB4">
              <w:rPr>
                <w:rFonts w:ascii="Times New Roman" w:hAnsi="Times New Roman" w:cs="Times New Roman"/>
              </w:rPr>
              <w:t>Температура, давление, состав газа, влажность и зольность угля</w:t>
            </w:r>
            <w:r w:rsidRPr="00456A1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1A38109E" w14:textId="77777777" w:rsidR="003E7176" w:rsidRPr="009F63DF" w:rsidRDefault="003E7176" w:rsidP="009D6B9A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646" w:type="dxa"/>
          </w:tcPr>
          <w:p w14:paraId="73E24088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ОПК-4.1</w:t>
            </w:r>
          </w:p>
          <w:p w14:paraId="49D29804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</w:t>
            </w:r>
          </w:p>
          <w:p w14:paraId="2F1EBFF9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енная технологическая практика (6 сем)</w:t>
            </w:r>
          </w:p>
        </w:tc>
      </w:tr>
      <w:tr w:rsidR="003E7176" w:rsidRPr="00F810FE" w14:paraId="2A19F634" w14:textId="77777777" w:rsidTr="009D6B9A">
        <w:tc>
          <w:tcPr>
            <w:tcW w:w="710" w:type="dxa"/>
          </w:tcPr>
          <w:p w14:paraId="213E9396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82</w:t>
            </w:r>
          </w:p>
        </w:tc>
        <w:tc>
          <w:tcPr>
            <w:tcW w:w="5460" w:type="dxa"/>
            <w:shd w:val="clear" w:color="auto" w:fill="auto"/>
          </w:tcPr>
          <w:p w14:paraId="78B0A406" w14:textId="77777777" w:rsidR="003E7176" w:rsidRPr="00272FD8" w:rsidRDefault="003E7176" w:rsidP="009D6B9A">
            <w:pPr>
              <w:pStyle w:val="1"/>
              <w:spacing w:after="140"/>
              <w:ind w:firstLine="0"/>
            </w:pPr>
            <w:r w:rsidRPr="00272FD8">
              <w:rPr>
                <w:i/>
                <w:iCs/>
              </w:rPr>
              <w:t>Прочитайте текст и запишите ответ</w:t>
            </w:r>
          </w:p>
          <w:p w14:paraId="2B9185C6" w14:textId="77777777" w:rsidR="003E7176" w:rsidRPr="009E5E27" w:rsidRDefault="003E7176" w:rsidP="009D6B9A">
            <w:pPr>
              <w:rPr>
                <w:rFonts w:ascii="Times New Roman" w:hAnsi="Times New Roman" w:cs="Times New Roman"/>
                <w:noProof/>
              </w:rPr>
            </w:pPr>
            <w:r w:rsidRPr="009655C2">
              <w:rPr>
                <w:rFonts w:ascii="Times New Roman" w:eastAsia="Times New Roman" w:hAnsi="Times New Roman" w:cs="Times New Roman"/>
                <w:szCs w:val="28"/>
              </w:rPr>
              <w:t xml:space="preserve">Какой критерий подобия выражает </w:t>
            </w:r>
            <w:r w:rsidRPr="009655C2">
              <w:rPr>
                <w:rFonts w:ascii="Times New Roman" w:hAnsi="Times New Roman" w:cs="Times New Roman"/>
                <w:szCs w:val="28"/>
                <w:shd w:val="clear" w:color="auto" w:fill="FFFFFF"/>
              </w:rPr>
              <w:t>отношение инерционных сил к силам вязкого трения в жидкостях и газах</w:t>
            </w: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>?</w:t>
            </w:r>
            <w:r w:rsidRPr="009655C2">
              <w:rPr>
                <w:rFonts w:ascii="Times New Roman" w:hAnsi="Times New Roman" w:cs="Times New Roman"/>
                <w:noProof/>
              </w:rPr>
              <w:t xml:space="preserve"> </w:t>
            </w:r>
          </w:p>
        </w:tc>
        <w:tc>
          <w:tcPr>
            <w:tcW w:w="2533" w:type="dxa"/>
          </w:tcPr>
          <w:p w14:paraId="08C5BFB2" w14:textId="77777777" w:rsidR="003E7176" w:rsidRPr="009F63DF" w:rsidRDefault="003E7176" w:rsidP="009D6B9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9655C2">
              <w:rPr>
                <w:rFonts w:ascii="Times New Roman" w:eastAsia="Times New Roman" w:hAnsi="Times New Roman" w:cs="Times New Roman"/>
                <w:szCs w:val="28"/>
              </w:rPr>
              <w:t>Критерий Рейнольдса</w:t>
            </w:r>
          </w:p>
        </w:tc>
        <w:tc>
          <w:tcPr>
            <w:tcW w:w="1646" w:type="dxa"/>
          </w:tcPr>
          <w:p w14:paraId="2557BD13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lang w:eastAsia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eastAsia="en-US"/>
              </w:rPr>
              <w:t>ОПК-5.1</w:t>
            </w:r>
          </w:p>
          <w:p w14:paraId="31FD383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Моделирова</w:t>
            </w:r>
          </w:p>
          <w:p w14:paraId="5A62D6FF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ие химико-тех</w:t>
            </w:r>
          </w:p>
          <w:p w14:paraId="1CDECAE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ологических процессов</w:t>
            </w:r>
          </w:p>
        </w:tc>
      </w:tr>
      <w:tr w:rsidR="003E7176" w:rsidRPr="00F810FE" w14:paraId="5C9C47BD" w14:textId="77777777" w:rsidTr="009D6B9A">
        <w:tc>
          <w:tcPr>
            <w:tcW w:w="710" w:type="dxa"/>
          </w:tcPr>
          <w:p w14:paraId="4106E1E9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83</w:t>
            </w:r>
          </w:p>
        </w:tc>
        <w:tc>
          <w:tcPr>
            <w:tcW w:w="5460" w:type="dxa"/>
            <w:shd w:val="clear" w:color="auto" w:fill="auto"/>
            <w:vAlign w:val="center"/>
          </w:tcPr>
          <w:p w14:paraId="40158A40" w14:textId="77777777" w:rsidR="003E7176" w:rsidRPr="00272FD8" w:rsidRDefault="003E7176" w:rsidP="009D6B9A">
            <w:pPr>
              <w:pStyle w:val="1"/>
              <w:spacing w:after="120"/>
              <w:ind w:firstLine="0"/>
              <w:jc w:val="both"/>
            </w:pPr>
            <w:r w:rsidRPr="00272FD8">
              <w:rPr>
                <w:i/>
                <w:iCs/>
              </w:rPr>
              <w:t>Прочитайте текст и запишите ответ</w:t>
            </w:r>
          </w:p>
          <w:p w14:paraId="15659497" w14:textId="77777777" w:rsidR="003E7176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  <w:r w:rsidRPr="00A0209D">
              <w:rPr>
                <w:rFonts w:ascii="Times New Roman" w:hAnsi="Times New Roman" w:cs="Times New Roman"/>
              </w:rPr>
              <w:t>При обогреве доменным газом изменение коэффициента избытка воздуха с 1,3 на 1,5 привело к увеличению количества продуктов горения на 1 нм</w:t>
            </w:r>
            <w:r w:rsidRPr="00A0209D">
              <w:rPr>
                <w:rFonts w:ascii="Times New Roman" w:hAnsi="Times New Roman" w:cs="Times New Roman"/>
                <w:vertAlign w:val="superscript"/>
              </w:rPr>
              <w:t>3</w:t>
            </w:r>
            <w:r w:rsidRPr="00A0209D">
              <w:rPr>
                <w:rFonts w:ascii="Times New Roman" w:hAnsi="Times New Roman" w:cs="Times New Roman"/>
              </w:rPr>
              <w:t xml:space="preserve"> газа с 1,85 до 2 нм</w:t>
            </w:r>
            <w:r w:rsidRPr="00A0209D">
              <w:rPr>
                <w:rFonts w:ascii="Times New Roman" w:hAnsi="Times New Roman" w:cs="Times New Roman"/>
                <w:vertAlign w:val="superscript"/>
              </w:rPr>
              <w:t>3</w:t>
            </w:r>
            <w:r w:rsidRPr="00A0209D">
              <w:rPr>
                <w:rFonts w:ascii="Times New Roman" w:hAnsi="Times New Roman" w:cs="Times New Roman"/>
              </w:rPr>
              <w:t>. Температура продуктов горения 300 °С, их объемная теплоемкость составляет 1,47 кДж/(нм</w:t>
            </w:r>
            <w:r w:rsidRPr="00A0209D">
              <w:rPr>
                <w:rFonts w:ascii="Times New Roman" w:hAnsi="Times New Roman" w:cs="Times New Roman"/>
                <w:vertAlign w:val="superscript"/>
              </w:rPr>
              <w:t>3</w:t>
            </w:r>
            <w:r w:rsidRPr="00A0209D">
              <w:rPr>
                <w:rFonts w:ascii="Times New Roman" w:hAnsi="Times New Roman" w:cs="Times New Roman"/>
              </w:rPr>
              <w:t>·К). Определить дополнительный унос тепла</w:t>
            </w:r>
            <w:r>
              <w:rPr>
                <w:rFonts w:ascii="Times New Roman" w:hAnsi="Times New Roman" w:cs="Times New Roman"/>
              </w:rPr>
              <w:t xml:space="preserve">, при </w:t>
            </w:r>
            <w:r w:rsidRPr="00A71574">
              <w:rPr>
                <w:rFonts w:ascii="Times New Roman" w:hAnsi="Times New Roman" w:cs="Times New Roman"/>
              </w:rPr>
              <w:t>теплоте сгорания газа 4000</w:t>
            </w:r>
            <w:r>
              <w:rPr>
                <w:rFonts w:ascii="Times New Roman" w:hAnsi="Times New Roman" w:cs="Times New Roman"/>
              </w:rPr>
              <w:t> </w:t>
            </w:r>
            <w:r w:rsidRPr="00A71574">
              <w:rPr>
                <w:rFonts w:ascii="Times New Roman" w:hAnsi="Times New Roman" w:cs="Times New Roman"/>
              </w:rPr>
              <w:t>кДж/нм</w:t>
            </w:r>
            <w:r w:rsidRPr="00A71574">
              <w:rPr>
                <w:rFonts w:ascii="Times New Roman" w:hAnsi="Times New Roman" w:cs="Times New Roman"/>
                <w:vertAlign w:val="superscript"/>
              </w:rPr>
              <w:t>3</w:t>
            </w:r>
            <w:r w:rsidRPr="00A0209D">
              <w:rPr>
                <w:rFonts w:ascii="Times New Roman" w:hAnsi="Times New Roman" w:cs="Times New Roman"/>
              </w:rPr>
              <w:t>.</w:t>
            </w:r>
          </w:p>
          <w:p w14:paraId="75022870" w14:textId="77777777" w:rsidR="003E7176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</w:p>
          <w:p w14:paraId="6ED64ABE" w14:textId="77777777" w:rsidR="003E7176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:</w:t>
            </w:r>
          </w:p>
          <w:p w14:paraId="2DFE572E" w14:textId="77777777" w:rsidR="003E7176" w:rsidRPr="009E0D7B" w:rsidRDefault="003E7176" w:rsidP="009D6B9A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</w:rPr>
              <w:t>(</w:t>
            </w:r>
            <w:r w:rsidRPr="009E0D7B">
              <w:rPr>
                <w:rFonts w:ascii="Times New Roman" w:hAnsi="Times New Roman" w:cs="Times New Roman"/>
                <w:sz w:val="22"/>
                <w:szCs w:val="22"/>
              </w:rPr>
              <w:t>2−1,85)·1,47·300 =</w:t>
            </w:r>
          </w:p>
          <w:p w14:paraId="116358CE" w14:textId="77777777" w:rsidR="003E7176" w:rsidRPr="009E0D7B" w:rsidRDefault="003E7176" w:rsidP="009D6B9A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9E0D7B">
              <w:rPr>
                <w:rFonts w:ascii="Times New Roman" w:hAnsi="Times New Roman" w:cs="Times New Roman"/>
                <w:sz w:val="22"/>
                <w:szCs w:val="22"/>
              </w:rPr>
              <w:t>=65,5 кДж</w:t>
            </w:r>
          </w:p>
          <w:p w14:paraId="2B528930" w14:textId="77777777" w:rsidR="003E7176" w:rsidRPr="009E5E27" w:rsidRDefault="003E7176" w:rsidP="009D6B9A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9E0D7B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65,5·100/4000 = 1,64%</w:t>
            </w:r>
          </w:p>
        </w:tc>
        <w:tc>
          <w:tcPr>
            <w:tcW w:w="2533" w:type="dxa"/>
          </w:tcPr>
          <w:p w14:paraId="1865D2AD" w14:textId="77777777" w:rsidR="003E7176" w:rsidRPr="009F63DF" w:rsidRDefault="003E7176" w:rsidP="009D6B9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A0209D">
              <w:rPr>
                <w:rFonts w:ascii="Times New Roman" w:hAnsi="Times New Roman" w:cs="Times New Roman"/>
              </w:rPr>
              <w:lastRenderedPageBreak/>
              <w:t>1,64 %</w:t>
            </w:r>
          </w:p>
        </w:tc>
        <w:tc>
          <w:tcPr>
            <w:tcW w:w="1646" w:type="dxa"/>
          </w:tcPr>
          <w:p w14:paraId="15500154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lang w:eastAsia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eastAsia="en-US"/>
              </w:rPr>
              <w:t>ОПК-5.2</w:t>
            </w:r>
          </w:p>
          <w:p w14:paraId="394FBC1F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Моделирова</w:t>
            </w:r>
          </w:p>
          <w:p w14:paraId="42F0CB7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ие химико-тех</w:t>
            </w:r>
          </w:p>
          <w:p w14:paraId="2ABAD579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ологических процессов</w:t>
            </w:r>
          </w:p>
        </w:tc>
      </w:tr>
      <w:tr w:rsidR="003E7176" w:rsidRPr="00F810FE" w14:paraId="3BC48645" w14:textId="77777777" w:rsidTr="009D6B9A">
        <w:tc>
          <w:tcPr>
            <w:tcW w:w="710" w:type="dxa"/>
          </w:tcPr>
          <w:p w14:paraId="7279141E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 w:rsidRPr="009E0D7B">
              <w:rPr>
                <w:rFonts w:ascii="Times New Roman" w:hAnsi="Times New Roman" w:cs="Times New Roman"/>
                <w:color w:val="auto"/>
                <w:szCs w:val="28"/>
              </w:rPr>
              <w:lastRenderedPageBreak/>
              <w:t>384</w:t>
            </w:r>
          </w:p>
        </w:tc>
        <w:tc>
          <w:tcPr>
            <w:tcW w:w="5460" w:type="dxa"/>
            <w:shd w:val="clear" w:color="auto" w:fill="auto"/>
            <w:vAlign w:val="center"/>
          </w:tcPr>
          <w:p w14:paraId="2A05C9C5" w14:textId="77777777" w:rsidR="003E7176" w:rsidRPr="00272FD8" w:rsidRDefault="003E7176" w:rsidP="009D6B9A">
            <w:pPr>
              <w:pStyle w:val="1"/>
              <w:spacing w:after="120"/>
              <w:ind w:firstLine="0"/>
              <w:jc w:val="both"/>
            </w:pPr>
            <w:r w:rsidRPr="00272FD8">
              <w:rPr>
                <w:i/>
                <w:iCs/>
              </w:rPr>
              <w:t>Прочитайте текст и запишите ответ</w:t>
            </w:r>
          </w:p>
          <w:p w14:paraId="3B1A629C" w14:textId="77777777" w:rsidR="003E7176" w:rsidRDefault="003E7176" w:rsidP="009D6B9A">
            <w:pPr>
              <w:pStyle w:val="1"/>
              <w:spacing w:after="120"/>
              <w:ind w:firstLine="0"/>
              <w:jc w:val="both"/>
            </w:pPr>
            <w:r w:rsidRPr="00675ED4">
              <w:t>Определить количество теплоты, которое передается в течение 1 часа через стенк</w:t>
            </w:r>
            <w:r>
              <w:t>у</w:t>
            </w:r>
            <w:r w:rsidRPr="00675ED4">
              <w:t xml:space="preserve">, если толщина стенок </w:t>
            </w:r>
            <w:r w:rsidRPr="00675ED4">
              <w:sym w:font="Symbol" w:char="F064"/>
            </w:r>
            <w:r w:rsidRPr="00675ED4">
              <w:t>=5,5</w:t>
            </w:r>
            <w:r>
              <w:t> </w:t>
            </w:r>
            <w:r w:rsidRPr="00675ED4">
              <w:t>мм, площадь поверхности стенок F= 0,6 м</w:t>
            </w:r>
            <w:r w:rsidRPr="00675ED4">
              <w:rPr>
                <w:vertAlign w:val="superscript"/>
              </w:rPr>
              <w:t>2</w:t>
            </w:r>
            <w:r w:rsidRPr="00675ED4">
              <w:t xml:space="preserve"> , температура на внутренней поверхности картера t</w:t>
            </w:r>
            <w:r w:rsidRPr="00675ED4">
              <w:rPr>
                <w:vertAlign w:val="subscript"/>
              </w:rPr>
              <w:t>W1</w:t>
            </w:r>
            <w:r w:rsidRPr="00675ED4">
              <w:t>=75</w:t>
            </w:r>
            <w:r w:rsidRPr="00675ED4">
              <w:sym w:font="Symbol" w:char="F0B0"/>
            </w:r>
            <w:r w:rsidRPr="00675ED4">
              <w:t>С, на наружной t</w:t>
            </w:r>
            <w:r w:rsidRPr="00675ED4">
              <w:rPr>
                <w:vertAlign w:val="subscript"/>
              </w:rPr>
              <w:t>W2</w:t>
            </w:r>
            <w:r w:rsidRPr="00675ED4">
              <w:t>=68</w:t>
            </w:r>
            <w:r w:rsidRPr="00675ED4">
              <w:sym w:font="Symbol" w:char="F0B0"/>
            </w:r>
            <w:r w:rsidRPr="00675ED4">
              <w:t>С, а средний коэффициент теплопроводности стен</w:t>
            </w:r>
            <w:r>
              <w:t>ки</w:t>
            </w:r>
            <w:r w:rsidRPr="00675ED4">
              <w:t xml:space="preserve"> </w:t>
            </w:r>
            <w:r w:rsidRPr="00675ED4">
              <w:sym w:font="Symbol" w:char="F06C"/>
            </w:r>
            <w:r w:rsidRPr="00675ED4">
              <w:t>=175 Вт/м</w:t>
            </w:r>
            <w:r w:rsidRPr="00675ED4">
              <w:sym w:font="Symbol" w:char="F0D7"/>
            </w:r>
            <w:r w:rsidRPr="00675ED4">
              <w:t>град.</w:t>
            </w:r>
          </w:p>
          <w:p w14:paraId="7E45BE8E" w14:textId="77777777" w:rsidR="003E7176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  <w:r>
              <w:rPr>
                <w:noProof/>
                <w:lang w:bidi="ar-SA"/>
              </w:rPr>
              <w:drawing>
                <wp:inline distT="0" distB="0" distL="0" distR="0" wp14:anchorId="05CDD9F8" wp14:editId="452FABAD">
                  <wp:extent cx="2083261" cy="1472565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88926" cy="14765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4AC3D27" w14:textId="77777777" w:rsidR="003E7176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</w:p>
          <w:p w14:paraId="6EB2ECD6" w14:textId="77777777" w:rsidR="003E7176" w:rsidRDefault="003E7176" w:rsidP="009D6B9A">
            <w:pPr>
              <w:jc w:val="both"/>
              <w:rPr>
                <w:rFonts w:ascii="Times New Roman" w:eastAsia="Times New Roman" w:hAnsi="Times New Roman" w:cs="Times New Roman"/>
                <w:iCs/>
                <w:color w:val="000000" w:themeColor="text1"/>
              </w:rPr>
            </w:pPr>
            <w:r>
              <w:rPr>
                <w:rFonts w:ascii="Times New Roman" w:eastAsia="Times New Roman" w:hAnsi="Times New Roman" w:cs="Times New Roman"/>
                <w:iCs/>
                <w:color w:val="000000" w:themeColor="text1"/>
              </w:rPr>
              <w:t>Решение:</w:t>
            </w:r>
          </w:p>
          <w:p w14:paraId="6134CE9E" w14:textId="77777777" w:rsidR="003E7176" w:rsidRPr="009E5E27" w:rsidRDefault="003E7176" w:rsidP="009D6B9A">
            <w:pPr>
              <w:jc w:val="center"/>
              <w:rPr>
                <w:rFonts w:ascii="Times New Roman" w:eastAsia="Times New Roman" w:hAnsi="Times New Roman" w:cs="Times New Roman"/>
                <w:bCs/>
                <w:sz w:val="22"/>
                <w:szCs w:val="22"/>
              </w:rPr>
            </w:pPr>
            <w:r w:rsidRPr="006415C5">
              <w:rPr>
                <w:rFonts w:ascii="Times New Roman" w:eastAsia="Times New Roman" w:hAnsi="Times New Roman" w:cs="Times New Roman"/>
                <w:bCs/>
              </w:rPr>
              <w:t>(</w:t>
            </w:r>
            <w:r>
              <w:rPr>
                <w:rFonts w:ascii="Times New Roman" w:eastAsia="Times New Roman" w:hAnsi="Times New Roman" w:cs="Times New Roman"/>
                <w:bCs/>
                <w:sz w:val="22"/>
                <w:szCs w:val="22"/>
              </w:rPr>
              <w:t>175/5,5∙10-3) × (75-68)×</w:t>
            </w:r>
            <w:r w:rsidRPr="009E0D7B">
              <w:rPr>
                <w:rFonts w:ascii="Times New Roman" w:eastAsia="Times New Roman" w:hAnsi="Times New Roman" w:cs="Times New Roman"/>
                <w:bCs/>
                <w:sz w:val="22"/>
                <w:szCs w:val="22"/>
              </w:rPr>
              <w:t>0,6×3600= 1481,1∙10</w:t>
            </w:r>
            <w:r w:rsidRPr="009E0D7B">
              <w:rPr>
                <w:rFonts w:ascii="Times New Roman" w:eastAsia="Times New Roman" w:hAnsi="Times New Roman" w:cs="Times New Roman"/>
                <w:bCs/>
                <w:sz w:val="22"/>
                <w:szCs w:val="22"/>
                <w:vertAlign w:val="superscript"/>
              </w:rPr>
              <w:t>6</w:t>
            </w:r>
            <w:r w:rsidRPr="009E0D7B">
              <w:rPr>
                <w:rFonts w:ascii="Times New Roman" w:eastAsia="Times New Roman" w:hAnsi="Times New Roman" w:cs="Times New Roman"/>
                <w:bCs/>
                <w:sz w:val="22"/>
                <w:szCs w:val="22"/>
              </w:rPr>
              <w:t xml:space="preserve"> Дж</w:t>
            </w:r>
          </w:p>
        </w:tc>
        <w:tc>
          <w:tcPr>
            <w:tcW w:w="2533" w:type="dxa"/>
          </w:tcPr>
          <w:p w14:paraId="41E76D6C" w14:textId="77777777" w:rsidR="003E7176" w:rsidRPr="009F63DF" w:rsidRDefault="003E7176" w:rsidP="009D6B9A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  <w:r w:rsidRPr="00675ED4">
              <w:rPr>
                <w:rFonts w:ascii="Times New Roman" w:hAnsi="Times New Roman" w:cs="Times New Roman"/>
              </w:rPr>
              <w:t>481,1 10</w:t>
            </w:r>
            <w:r w:rsidRPr="00675ED4">
              <w:rPr>
                <w:rFonts w:ascii="Times New Roman" w:hAnsi="Times New Roman" w:cs="Times New Roman"/>
                <w:vertAlign w:val="superscript"/>
              </w:rPr>
              <w:t>6</w:t>
            </w:r>
            <w:r>
              <w:rPr>
                <w:rFonts w:ascii="Times New Roman" w:hAnsi="Times New Roman" w:cs="Times New Roman"/>
                <w:vertAlign w:val="superscript"/>
              </w:rPr>
              <w:t xml:space="preserve"> </w:t>
            </w:r>
            <w:r>
              <w:rPr>
                <w:rFonts w:ascii="Times New Roman" w:hAnsi="Times New Roman" w:cs="Times New Roman"/>
              </w:rPr>
              <w:t>Дж</w:t>
            </w:r>
          </w:p>
        </w:tc>
        <w:tc>
          <w:tcPr>
            <w:tcW w:w="1646" w:type="dxa"/>
          </w:tcPr>
          <w:p w14:paraId="665DA2E5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lang w:eastAsia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eastAsia="en-US"/>
              </w:rPr>
              <w:t>ОПК-5.2</w:t>
            </w:r>
          </w:p>
          <w:p w14:paraId="313F2327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Моделирова</w:t>
            </w:r>
          </w:p>
          <w:p w14:paraId="5E346196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ие химико-тех</w:t>
            </w:r>
          </w:p>
          <w:p w14:paraId="1A90B034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ологических процессов</w:t>
            </w:r>
          </w:p>
        </w:tc>
      </w:tr>
      <w:tr w:rsidR="003E7176" w:rsidRPr="00F810FE" w14:paraId="52E6E402" w14:textId="77777777" w:rsidTr="009D6B9A">
        <w:tc>
          <w:tcPr>
            <w:tcW w:w="710" w:type="dxa"/>
          </w:tcPr>
          <w:p w14:paraId="7D5FD490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85</w:t>
            </w:r>
          </w:p>
        </w:tc>
        <w:tc>
          <w:tcPr>
            <w:tcW w:w="5460" w:type="dxa"/>
            <w:shd w:val="clear" w:color="auto" w:fill="auto"/>
            <w:vAlign w:val="center"/>
          </w:tcPr>
          <w:p w14:paraId="606A8DCC" w14:textId="77777777" w:rsidR="003E7176" w:rsidRPr="00272FD8" w:rsidRDefault="003E7176" w:rsidP="009D6B9A">
            <w:pPr>
              <w:pStyle w:val="1"/>
              <w:spacing w:after="120"/>
              <w:ind w:firstLine="0"/>
              <w:jc w:val="both"/>
            </w:pPr>
            <w:r w:rsidRPr="00272FD8">
              <w:rPr>
                <w:i/>
                <w:iCs/>
              </w:rPr>
              <w:t>Прочитайте текст и запишите ответ</w:t>
            </w:r>
          </w:p>
          <w:p w14:paraId="72CEC41E" w14:textId="77777777" w:rsidR="003E7176" w:rsidRDefault="003E7176" w:rsidP="009D6B9A">
            <w:pPr>
              <w:pStyle w:val="1"/>
              <w:spacing w:after="120"/>
              <w:ind w:firstLine="0"/>
              <w:jc w:val="both"/>
            </w:pPr>
            <w:r w:rsidRPr="00675ED4">
              <w:t>Вычислить плотность теплового потока через плоскую однородную стенку</w:t>
            </w:r>
            <w:r>
              <w:t xml:space="preserve"> </w:t>
            </w:r>
            <w:r w:rsidRPr="00675ED4">
              <w:t>(</w:t>
            </w:r>
            <w:r w:rsidRPr="00675ED4">
              <w:sym w:font="Symbol" w:char="F06C"/>
            </w:r>
            <w:r w:rsidRPr="00675ED4">
              <w:t xml:space="preserve"> - коэффициент теплопроводности), толщина которой значительно меньше ширины и высоты, если стенка выполнена</w:t>
            </w:r>
            <w:r>
              <w:t xml:space="preserve"> </w:t>
            </w:r>
            <w:r w:rsidRPr="00675ED4">
              <w:t>из кирпича (</w:t>
            </w:r>
            <w:r w:rsidRPr="00675ED4">
              <w:sym w:font="Symbol" w:char="F06C"/>
            </w:r>
            <w:r w:rsidRPr="00675ED4">
              <w:t>= 0,11 Вт/м</w:t>
            </w:r>
            <w:r w:rsidRPr="00675ED4">
              <w:sym w:font="Symbol" w:char="F0D7"/>
            </w:r>
            <w:r w:rsidRPr="00675ED4">
              <w:t>град)</w:t>
            </w:r>
            <w:r>
              <w:t>. Т</w:t>
            </w:r>
            <w:r w:rsidRPr="008F3852">
              <w:t xml:space="preserve">олщина стенки </w:t>
            </w:r>
            <w:r w:rsidRPr="008F3852">
              <w:sym w:font="Symbol" w:char="F064"/>
            </w:r>
            <w:r w:rsidRPr="008F3852">
              <w:t>=50 мм. Температуры на поверхностях стенки поддерживаются постоянными и равными t</w:t>
            </w:r>
            <w:r w:rsidRPr="008F3852">
              <w:rPr>
                <w:vertAlign w:val="subscript"/>
              </w:rPr>
              <w:t>W1</w:t>
            </w:r>
            <w:r w:rsidRPr="008F3852">
              <w:t>=100</w:t>
            </w:r>
            <w:r w:rsidRPr="008F3852">
              <w:sym w:font="Symbol" w:char="F0B0"/>
            </w:r>
            <w:r w:rsidRPr="008F3852">
              <w:t>С и t</w:t>
            </w:r>
            <w:r w:rsidRPr="008F3852">
              <w:rPr>
                <w:vertAlign w:val="subscript"/>
              </w:rPr>
              <w:t>W2</w:t>
            </w:r>
            <w:r w:rsidRPr="008F3852">
              <w:t>=90</w:t>
            </w:r>
            <w:r w:rsidRPr="008F3852">
              <w:sym w:font="Symbol" w:char="F0B0"/>
            </w:r>
            <w:r w:rsidRPr="008F3852">
              <w:t>С.</w:t>
            </w:r>
          </w:p>
          <w:p w14:paraId="01469A27" w14:textId="77777777" w:rsidR="003E7176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  <w:r>
              <w:rPr>
                <w:noProof/>
                <w:lang w:bidi="ar-SA"/>
              </w:rPr>
              <w:drawing>
                <wp:inline distT="0" distB="0" distL="0" distR="0" wp14:anchorId="50D9E89C" wp14:editId="52BD7D91">
                  <wp:extent cx="1770463" cy="1501775"/>
                  <wp:effectExtent l="0" t="0" r="1270" b="3175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6677" cy="15070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C948930" w14:textId="77777777" w:rsidR="003E7176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</w:p>
          <w:p w14:paraId="395FA0B3" w14:textId="77777777" w:rsidR="003E7176" w:rsidRDefault="003E7176" w:rsidP="009D6B9A">
            <w:pPr>
              <w:jc w:val="both"/>
              <w:rPr>
                <w:rFonts w:ascii="Times New Roman" w:eastAsia="Times New Roman" w:hAnsi="Times New Roman" w:cs="Times New Roman"/>
                <w:iCs/>
                <w:color w:val="000000" w:themeColor="text1"/>
              </w:rPr>
            </w:pPr>
            <w:r>
              <w:rPr>
                <w:rFonts w:ascii="Times New Roman" w:eastAsia="Times New Roman" w:hAnsi="Times New Roman" w:cs="Times New Roman"/>
                <w:iCs/>
                <w:color w:val="000000" w:themeColor="text1"/>
              </w:rPr>
              <w:t>Решение:</w:t>
            </w:r>
          </w:p>
          <w:p w14:paraId="24A4C317" w14:textId="77777777" w:rsidR="003E7176" w:rsidRPr="009E0D7B" w:rsidRDefault="003E7176" w:rsidP="009D6B9A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9E0D7B">
              <w:rPr>
                <w:rFonts w:ascii="Times New Roman" w:hAnsi="Times New Roman" w:cs="Times New Roman"/>
                <w:sz w:val="22"/>
                <w:szCs w:val="22"/>
              </w:rPr>
              <w:t>(0,11/50∙10-3)(100-90)</w:t>
            </w:r>
          </w:p>
          <w:p w14:paraId="5FDD133C" w14:textId="77777777" w:rsidR="003E7176" w:rsidRPr="009E5E27" w:rsidRDefault="003E7176" w:rsidP="009D6B9A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9E0D7B">
              <w:rPr>
                <w:rFonts w:ascii="Times New Roman" w:hAnsi="Times New Roman" w:cs="Times New Roman"/>
                <w:sz w:val="22"/>
                <w:szCs w:val="22"/>
              </w:rPr>
              <w:t>=22 Вт/м</w:t>
            </w:r>
            <w:r w:rsidRPr="009E0D7B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2533" w:type="dxa"/>
          </w:tcPr>
          <w:p w14:paraId="3F37C262" w14:textId="77777777" w:rsidR="003E7176" w:rsidRDefault="003E7176" w:rsidP="009D6B9A">
            <w:pPr>
              <w:jc w:val="center"/>
              <w:rPr>
                <w:rFonts w:ascii="Times New Roman" w:hAnsi="Times New Roman" w:cs="Times New Roman"/>
                <w:vertAlign w:val="superscript"/>
              </w:rPr>
            </w:pPr>
            <w:r w:rsidRPr="008F3852">
              <w:rPr>
                <w:rFonts w:ascii="Times New Roman" w:hAnsi="Times New Roman" w:cs="Times New Roman"/>
              </w:rPr>
              <w:t>22 Вт/м</w:t>
            </w:r>
            <w:r w:rsidRPr="008F3852">
              <w:rPr>
                <w:rFonts w:ascii="Times New Roman" w:hAnsi="Times New Roman" w:cs="Times New Roman"/>
                <w:vertAlign w:val="superscript"/>
              </w:rPr>
              <w:t>2</w:t>
            </w:r>
          </w:p>
          <w:p w14:paraId="5928FE6B" w14:textId="77777777" w:rsidR="003E7176" w:rsidRDefault="003E7176" w:rsidP="009D6B9A">
            <w:pPr>
              <w:jc w:val="center"/>
              <w:rPr>
                <w:rFonts w:ascii="Times New Roman" w:hAnsi="Times New Roman" w:cs="Times New Roman"/>
                <w:vertAlign w:val="superscript"/>
              </w:rPr>
            </w:pPr>
          </w:p>
          <w:p w14:paraId="14B54064" w14:textId="77777777" w:rsidR="003E7176" w:rsidRPr="009F63DF" w:rsidRDefault="003E7176" w:rsidP="009D6B9A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646" w:type="dxa"/>
          </w:tcPr>
          <w:p w14:paraId="0873F6ED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lang w:eastAsia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eastAsia="en-US"/>
              </w:rPr>
              <w:t>ОПК-5.2</w:t>
            </w:r>
          </w:p>
          <w:p w14:paraId="63D49738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Моделирова</w:t>
            </w:r>
          </w:p>
          <w:p w14:paraId="6DBA373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ие химико-тех</w:t>
            </w:r>
          </w:p>
          <w:p w14:paraId="1BE59DE4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ологических процессов</w:t>
            </w:r>
          </w:p>
        </w:tc>
      </w:tr>
      <w:tr w:rsidR="003E7176" w:rsidRPr="00F810FE" w14:paraId="473F3A2C" w14:textId="77777777" w:rsidTr="009D6B9A">
        <w:tc>
          <w:tcPr>
            <w:tcW w:w="710" w:type="dxa"/>
          </w:tcPr>
          <w:p w14:paraId="7EC5F2B2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86</w:t>
            </w:r>
          </w:p>
        </w:tc>
        <w:tc>
          <w:tcPr>
            <w:tcW w:w="5460" w:type="dxa"/>
            <w:shd w:val="clear" w:color="auto" w:fill="auto"/>
          </w:tcPr>
          <w:p w14:paraId="0AFC8BEE" w14:textId="77777777" w:rsidR="003E7176" w:rsidRPr="002673BC" w:rsidRDefault="003E7176" w:rsidP="009D6B9A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2673BC">
              <w:rPr>
                <w:rFonts w:ascii="Times New Roman" w:hAnsi="Times New Roman" w:cs="Times New Roman"/>
                <w:i/>
                <w:color w:val="auto"/>
              </w:rPr>
              <w:t xml:space="preserve">Прочитайте текст и </w:t>
            </w:r>
            <w:r>
              <w:rPr>
                <w:rFonts w:ascii="Times New Roman" w:hAnsi="Times New Roman" w:cs="Times New Roman"/>
                <w:i/>
                <w:color w:val="auto"/>
              </w:rPr>
              <w:t xml:space="preserve">вставьте </w:t>
            </w:r>
            <w:r w:rsidRPr="002673BC">
              <w:rPr>
                <w:rFonts w:ascii="Times New Roman" w:hAnsi="Times New Roman" w:cs="Times New Roman"/>
                <w:i/>
                <w:color w:val="auto"/>
              </w:rPr>
              <w:t xml:space="preserve"> ответ</w:t>
            </w:r>
          </w:p>
          <w:p w14:paraId="1590E748" w14:textId="77777777" w:rsidR="003E7176" w:rsidRPr="002673BC" w:rsidRDefault="003E7176" w:rsidP="009D6B9A">
            <w:pPr>
              <w:jc w:val="both"/>
              <w:rPr>
                <w:rFonts w:ascii="Times New Roman" w:hAnsi="Times New Roman" w:cs="Times New Roman"/>
                <w:i/>
                <w:color w:val="auto"/>
              </w:rPr>
            </w:pPr>
          </w:p>
          <w:p w14:paraId="73056302" w14:textId="77777777" w:rsidR="003E7176" w:rsidRPr="002673BC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  <w:r w:rsidRPr="002673BC">
              <w:rPr>
                <w:rFonts w:ascii="Times New Roman" w:hAnsi="Times New Roman" w:cs="Times New Roman"/>
                <w:iCs/>
                <w:color w:val="auto"/>
              </w:rPr>
              <w:t>Вид инструктажа, который не проводится с</w:t>
            </w:r>
            <w:r>
              <w:rPr>
                <w:rFonts w:ascii="Times New Roman" w:hAnsi="Times New Roman" w:cs="Times New Roman"/>
                <w:iCs/>
                <w:color w:val="auto"/>
              </w:rPr>
              <w:t xml:space="preserve"> работниками на рабочем месте…</w:t>
            </w:r>
            <w:r w:rsidRPr="002673BC">
              <w:rPr>
                <w:rFonts w:ascii="Times New Roman" w:hAnsi="Times New Roman" w:cs="Times New Roman"/>
                <w:iCs/>
                <w:color w:val="auto"/>
              </w:rPr>
              <w:t xml:space="preserve">:  </w:t>
            </w:r>
          </w:p>
        </w:tc>
        <w:tc>
          <w:tcPr>
            <w:tcW w:w="2533" w:type="dxa"/>
          </w:tcPr>
          <w:p w14:paraId="30B44A39" w14:textId="77777777" w:rsidR="003E7176" w:rsidRPr="002673BC" w:rsidRDefault="003E7176" w:rsidP="009D6B9A">
            <w:pPr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color w:val="auto"/>
              </w:rPr>
              <w:t>В</w:t>
            </w:r>
            <w:r w:rsidRPr="002673BC">
              <w:rPr>
                <w:rFonts w:ascii="Times New Roman" w:hAnsi="Times New Roman" w:cs="Times New Roman"/>
                <w:color w:val="auto"/>
              </w:rPr>
              <w:t>водный</w:t>
            </w:r>
          </w:p>
        </w:tc>
        <w:tc>
          <w:tcPr>
            <w:tcW w:w="1646" w:type="dxa"/>
          </w:tcPr>
          <w:p w14:paraId="0F904859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ОПК-5.2</w:t>
            </w:r>
          </w:p>
          <w:p w14:paraId="2D34376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Охрана труда и производственная безопасность</w:t>
            </w:r>
          </w:p>
        </w:tc>
      </w:tr>
      <w:tr w:rsidR="003E7176" w:rsidRPr="00F810FE" w14:paraId="142872D8" w14:textId="77777777" w:rsidTr="009D6B9A">
        <w:tc>
          <w:tcPr>
            <w:tcW w:w="710" w:type="dxa"/>
          </w:tcPr>
          <w:p w14:paraId="5FA78133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87</w:t>
            </w:r>
          </w:p>
        </w:tc>
        <w:tc>
          <w:tcPr>
            <w:tcW w:w="5460" w:type="dxa"/>
            <w:shd w:val="clear" w:color="auto" w:fill="auto"/>
          </w:tcPr>
          <w:p w14:paraId="38146BDA" w14:textId="77777777" w:rsidR="003E7176" w:rsidRPr="002673BC" w:rsidRDefault="003E7176" w:rsidP="009D6B9A">
            <w:pPr>
              <w:pStyle w:val="1"/>
              <w:ind w:firstLine="0"/>
              <w:jc w:val="both"/>
            </w:pPr>
            <w:r w:rsidRPr="002673BC">
              <w:rPr>
                <w:i/>
                <w:iCs/>
              </w:rPr>
              <w:t>Прочитайте текст и запишите ответ</w:t>
            </w:r>
          </w:p>
          <w:p w14:paraId="027A5A5F" w14:textId="77777777" w:rsidR="003E7176" w:rsidRPr="002673BC" w:rsidRDefault="003E7176" w:rsidP="009D6B9A">
            <w:pPr>
              <w:pStyle w:val="1"/>
              <w:ind w:firstLine="0"/>
              <w:jc w:val="both"/>
            </w:pPr>
          </w:p>
          <w:p w14:paraId="2AE9AFA0" w14:textId="77777777" w:rsidR="003E7176" w:rsidRPr="009E5E27" w:rsidRDefault="003E7176" w:rsidP="009D6B9A">
            <w:pPr>
              <w:pStyle w:val="1"/>
              <w:ind w:firstLine="0"/>
              <w:jc w:val="both"/>
            </w:pPr>
            <w:r w:rsidRPr="002673BC">
              <w:lastRenderedPageBreak/>
              <w:t>В каком случае по результатам расследования несчастного случая составляется акт по форме Н-1?</w:t>
            </w:r>
          </w:p>
        </w:tc>
        <w:tc>
          <w:tcPr>
            <w:tcW w:w="2533" w:type="dxa"/>
          </w:tcPr>
          <w:p w14:paraId="6203610C" w14:textId="77777777" w:rsidR="003E7176" w:rsidRPr="002673BC" w:rsidRDefault="003E7176" w:rsidP="009D6B9A">
            <w:pPr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color w:val="auto"/>
              </w:rPr>
              <w:lastRenderedPageBreak/>
              <w:t>П</w:t>
            </w:r>
            <w:r w:rsidRPr="002673BC">
              <w:rPr>
                <w:rFonts w:ascii="Times New Roman" w:hAnsi="Times New Roman" w:cs="Times New Roman"/>
                <w:color w:val="auto"/>
              </w:rPr>
              <w:t xml:space="preserve">ри выполнении своих служебных </w:t>
            </w:r>
            <w:r w:rsidRPr="002673BC">
              <w:rPr>
                <w:rFonts w:ascii="Times New Roman" w:hAnsi="Times New Roman" w:cs="Times New Roman"/>
                <w:color w:val="auto"/>
              </w:rPr>
              <w:lastRenderedPageBreak/>
              <w:t>обязанностей</w:t>
            </w:r>
          </w:p>
        </w:tc>
        <w:tc>
          <w:tcPr>
            <w:tcW w:w="1646" w:type="dxa"/>
          </w:tcPr>
          <w:p w14:paraId="36AEE49F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lastRenderedPageBreak/>
              <w:t>ОПК-5.2</w:t>
            </w:r>
          </w:p>
          <w:p w14:paraId="6E858ABD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Охрана 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lastRenderedPageBreak/>
              <w:t>труда и производственная безопасность</w:t>
            </w:r>
          </w:p>
        </w:tc>
      </w:tr>
      <w:tr w:rsidR="003E7176" w:rsidRPr="00F810FE" w14:paraId="7E65E8C2" w14:textId="77777777" w:rsidTr="009D6B9A">
        <w:tc>
          <w:tcPr>
            <w:tcW w:w="710" w:type="dxa"/>
          </w:tcPr>
          <w:p w14:paraId="6ECA7772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lastRenderedPageBreak/>
              <w:t>388</w:t>
            </w:r>
          </w:p>
        </w:tc>
        <w:tc>
          <w:tcPr>
            <w:tcW w:w="5460" w:type="dxa"/>
            <w:shd w:val="clear" w:color="auto" w:fill="auto"/>
          </w:tcPr>
          <w:p w14:paraId="68554C58" w14:textId="77777777" w:rsidR="003E7176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</w:rPr>
            </w:pPr>
            <w:r w:rsidRPr="00147D81">
              <w:rPr>
                <w:rFonts w:ascii="Times New Roman" w:eastAsia="Times New Roman" w:hAnsi="Times New Roman" w:cs="Times New Roman"/>
                <w:i/>
                <w:iCs/>
              </w:rPr>
              <w:t>Прочитайте текст и запишите ответ</w:t>
            </w:r>
          </w:p>
          <w:p w14:paraId="2B5EB672" w14:textId="77777777" w:rsidR="003E7176" w:rsidRPr="00147D81" w:rsidRDefault="003E7176" w:rsidP="009D6B9A">
            <w:pPr>
              <w:jc w:val="both"/>
              <w:rPr>
                <w:rFonts w:ascii="Times New Roman" w:eastAsia="Times New Roman" w:hAnsi="Times New Roman" w:cs="Times New Roman"/>
              </w:rPr>
            </w:pPr>
          </w:p>
          <w:p w14:paraId="6B89EB29" w14:textId="77777777" w:rsidR="003E7176" w:rsidRPr="00147D81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147D81">
              <w:rPr>
                <w:rFonts w:ascii="Times New Roman" w:eastAsia="Times New Roman" w:hAnsi="Times New Roman" w:cs="Times New Roman"/>
              </w:rPr>
              <w:t>Как называется документ, в котором подробно описана последовательность выполнения лабораторного эксперимента?</w:t>
            </w:r>
          </w:p>
        </w:tc>
        <w:tc>
          <w:tcPr>
            <w:tcW w:w="2533" w:type="dxa"/>
          </w:tcPr>
          <w:p w14:paraId="250F6321" w14:textId="77777777" w:rsidR="003E7176" w:rsidRPr="00147D81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147D81">
              <w:rPr>
                <w:rFonts w:ascii="Times New Roman" w:eastAsia="Times New Roman" w:hAnsi="Times New Roman" w:cs="Times New Roman"/>
                <w:bCs/>
              </w:rPr>
              <w:t>Методика</w:t>
            </w:r>
          </w:p>
        </w:tc>
        <w:tc>
          <w:tcPr>
            <w:tcW w:w="1646" w:type="dxa"/>
          </w:tcPr>
          <w:p w14:paraId="5A5ABDBB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ОПК – 5.1</w:t>
            </w:r>
          </w:p>
          <w:p w14:paraId="662D997B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аучно-исследовательская работа студента</w:t>
            </w:r>
          </w:p>
        </w:tc>
      </w:tr>
      <w:tr w:rsidR="003E7176" w:rsidRPr="00F810FE" w14:paraId="636EDE6A" w14:textId="77777777" w:rsidTr="009D6B9A">
        <w:tc>
          <w:tcPr>
            <w:tcW w:w="710" w:type="dxa"/>
          </w:tcPr>
          <w:p w14:paraId="269F5BF4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89</w:t>
            </w:r>
          </w:p>
        </w:tc>
        <w:tc>
          <w:tcPr>
            <w:tcW w:w="5460" w:type="dxa"/>
            <w:shd w:val="clear" w:color="auto" w:fill="auto"/>
          </w:tcPr>
          <w:p w14:paraId="4A9774AF" w14:textId="77777777" w:rsidR="003E7176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</w:rPr>
            </w:pPr>
            <w:r w:rsidRPr="008E2EB4">
              <w:rPr>
                <w:rFonts w:ascii="Times New Roman" w:hAnsi="Times New Roman" w:cs="Times New Roman"/>
                <w:i/>
                <w:iCs/>
              </w:rPr>
              <w:t>Прочитайте текст и запишите развернутый ответ</w:t>
            </w:r>
            <w:r>
              <w:rPr>
                <w:rFonts w:ascii="Times New Roman" w:hAnsi="Times New Roman" w:cs="Times New Roman"/>
                <w:i/>
                <w:iCs/>
              </w:rPr>
              <w:t>.</w:t>
            </w:r>
          </w:p>
          <w:p w14:paraId="2F643DA2" w14:textId="77777777" w:rsidR="003E7176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</w:p>
          <w:p w14:paraId="339D4472" w14:textId="77777777" w:rsidR="003E7176" w:rsidRPr="009E5E27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  <w:r w:rsidRPr="008E2EB4">
              <w:rPr>
                <w:rFonts w:ascii="Times New Roman" w:hAnsi="Times New Roman" w:cs="Times New Roman"/>
              </w:rPr>
              <w:t>Какие меры предосторожности необходимо соблюдать при проведении эксперимента с легкоиспаряющимися органическими веществами?</w:t>
            </w:r>
          </w:p>
        </w:tc>
        <w:tc>
          <w:tcPr>
            <w:tcW w:w="2533" w:type="dxa"/>
          </w:tcPr>
          <w:p w14:paraId="3357A607" w14:textId="77777777" w:rsidR="003E7176" w:rsidRPr="00147D81" w:rsidRDefault="003E7176" w:rsidP="009D6B9A">
            <w:pPr>
              <w:rPr>
                <w:rFonts w:ascii="Times New Roman" w:eastAsia="Times New Roman" w:hAnsi="Times New Roman" w:cs="Times New Roman"/>
                <w:bCs/>
              </w:rPr>
            </w:pPr>
            <w:r w:rsidRPr="00AF2D5D">
              <w:rPr>
                <w:rFonts w:ascii="Times New Roman" w:hAnsi="Times New Roman" w:cs="Times New Roman"/>
              </w:rPr>
              <w:t>Проводить работы в вытяжном шкафу, избегать открытого огня, использовать защитные очки и перчатки, обеспечить вентиляцию, соблюдать инструкции по ТБ.</w:t>
            </w:r>
          </w:p>
        </w:tc>
        <w:tc>
          <w:tcPr>
            <w:tcW w:w="1646" w:type="dxa"/>
          </w:tcPr>
          <w:p w14:paraId="44892180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ОПК-5.1</w:t>
            </w:r>
          </w:p>
          <w:p w14:paraId="5BD705DD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</w:t>
            </w:r>
          </w:p>
          <w:p w14:paraId="6308CB5F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енная технологическая практика (6 сем)</w:t>
            </w:r>
          </w:p>
        </w:tc>
      </w:tr>
      <w:tr w:rsidR="003E7176" w:rsidRPr="00F810FE" w14:paraId="10F57F91" w14:textId="77777777" w:rsidTr="009D6B9A">
        <w:tc>
          <w:tcPr>
            <w:tcW w:w="710" w:type="dxa"/>
          </w:tcPr>
          <w:p w14:paraId="2F577FB8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90</w:t>
            </w:r>
          </w:p>
        </w:tc>
        <w:tc>
          <w:tcPr>
            <w:tcW w:w="5460" w:type="dxa"/>
            <w:shd w:val="clear" w:color="auto" w:fill="auto"/>
          </w:tcPr>
          <w:p w14:paraId="4ACB8F4F" w14:textId="77777777" w:rsidR="003E7176" w:rsidRDefault="003E7176" w:rsidP="009D6B9A">
            <w:pPr>
              <w:rPr>
                <w:rFonts w:ascii="Times New Roman" w:hAnsi="Times New Roman" w:cs="Times New Roman"/>
                <w:i/>
                <w:iCs/>
              </w:rPr>
            </w:pPr>
            <w:r w:rsidRPr="00A9300D">
              <w:rPr>
                <w:rFonts w:ascii="Times New Roman" w:hAnsi="Times New Roman" w:cs="Times New Roman"/>
                <w:i/>
                <w:iCs/>
              </w:rPr>
              <w:t xml:space="preserve">Прочитайте </w:t>
            </w:r>
            <w:r>
              <w:rPr>
                <w:rFonts w:ascii="Times New Roman" w:hAnsi="Times New Roman" w:cs="Times New Roman"/>
                <w:i/>
                <w:iCs/>
              </w:rPr>
              <w:t>текст, дайте развернутый ответ</w:t>
            </w:r>
          </w:p>
          <w:p w14:paraId="7E459EE4" w14:textId="77777777" w:rsidR="003E7176" w:rsidRPr="00A9300D" w:rsidRDefault="003E7176" w:rsidP="009D6B9A">
            <w:pPr>
              <w:rPr>
                <w:rFonts w:ascii="Times New Roman" w:hAnsi="Times New Roman" w:cs="Times New Roman"/>
                <w:iCs/>
              </w:rPr>
            </w:pPr>
          </w:p>
          <w:p w14:paraId="4FED7ED2" w14:textId="77777777" w:rsidR="003E7176" w:rsidRPr="000749AC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  <w:r w:rsidRPr="00326172">
              <w:rPr>
                <w:rFonts w:ascii="Times New Roman" w:hAnsi="Times New Roman" w:cs="Times New Roman"/>
              </w:rPr>
              <w:t>Что такое калибровка прибора и зачем её проводят перед началом лабораторных измерений?</w:t>
            </w:r>
          </w:p>
        </w:tc>
        <w:tc>
          <w:tcPr>
            <w:tcW w:w="2533" w:type="dxa"/>
          </w:tcPr>
          <w:p w14:paraId="65273101" w14:textId="77777777" w:rsidR="003E7176" w:rsidRPr="00207D4B" w:rsidRDefault="003E7176" w:rsidP="009D6B9A">
            <w:pPr>
              <w:rPr>
                <w:rFonts w:ascii="Times New Roman" w:hAnsi="Times New Roman"/>
              </w:rPr>
            </w:pPr>
            <w:r w:rsidRPr="00326172">
              <w:rPr>
                <w:rFonts w:ascii="Times New Roman" w:hAnsi="Times New Roman" w:cs="Times New Roman"/>
              </w:rPr>
              <w:t>Калибровка — это проверка точности прибора с использованием стандартных образцов. Она необходима для получения достоверных данных при измерениях.</w:t>
            </w:r>
          </w:p>
        </w:tc>
        <w:tc>
          <w:tcPr>
            <w:tcW w:w="1646" w:type="dxa"/>
          </w:tcPr>
          <w:p w14:paraId="2B8FD0BA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ОПК-5.1</w:t>
            </w:r>
          </w:p>
          <w:p w14:paraId="47472F7C" w14:textId="77777777" w:rsidR="003E7176" w:rsidRPr="003519D9" w:rsidRDefault="003E7176" w:rsidP="009D6B9A">
            <w:pPr>
              <w:jc w:val="center"/>
              <w:rPr>
                <w:rFonts w:ascii="Times New Roman" w:hAnsi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Учебная научно-исследовательская работа</w:t>
            </w:r>
          </w:p>
        </w:tc>
      </w:tr>
      <w:tr w:rsidR="003E7176" w:rsidRPr="00F810FE" w14:paraId="70F33E12" w14:textId="77777777" w:rsidTr="009D6B9A">
        <w:tc>
          <w:tcPr>
            <w:tcW w:w="710" w:type="dxa"/>
          </w:tcPr>
          <w:p w14:paraId="352B9726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91</w:t>
            </w:r>
          </w:p>
        </w:tc>
        <w:tc>
          <w:tcPr>
            <w:tcW w:w="5460" w:type="dxa"/>
            <w:shd w:val="clear" w:color="auto" w:fill="auto"/>
          </w:tcPr>
          <w:p w14:paraId="64524C7E" w14:textId="77777777" w:rsidR="003E7176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8450FD">
              <w:rPr>
                <w:rFonts w:ascii="Times New Roman" w:hAnsi="Times New Roman" w:cs="Times New Roman"/>
                <w:i/>
                <w:iCs/>
                <w:color w:val="auto"/>
              </w:rPr>
              <w:t>Прочитайте вопрос и дайте правильный ответ.</w:t>
            </w:r>
          </w:p>
          <w:p w14:paraId="444D66BF" w14:textId="77777777" w:rsidR="003E7176" w:rsidRPr="008450FD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686B9995" w14:textId="77777777" w:rsidR="003E7176" w:rsidRPr="009E5E27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3C65C9">
              <w:rPr>
                <w:rFonts w:ascii="Times New Roman" w:hAnsi="Times New Roman" w:cs="Times New Roman"/>
                <w:iCs/>
                <w:color w:val="auto"/>
              </w:rPr>
              <w:t xml:space="preserve">Для чего используют при исследовании данных по качеству кокса следующее программное обеспечение: </w:t>
            </w:r>
            <w:r w:rsidRPr="003C65C9">
              <w:rPr>
                <w:rFonts w:ascii="Times New Roman" w:hAnsi="Times New Roman" w:cs="Times New Roman"/>
                <w:iCs/>
                <w:color w:val="auto"/>
                <w:lang w:val="en-US"/>
              </w:rPr>
              <w:t>Microsoft</w:t>
            </w:r>
            <w:r w:rsidRPr="003C65C9">
              <w:rPr>
                <w:rFonts w:ascii="Times New Roman" w:hAnsi="Times New Roman" w:cs="Times New Roman"/>
                <w:iCs/>
                <w:color w:val="auto"/>
              </w:rPr>
              <w:t xml:space="preserve"> </w:t>
            </w:r>
            <w:r w:rsidRPr="003C65C9">
              <w:rPr>
                <w:rFonts w:ascii="Times New Roman" w:hAnsi="Times New Roman" w:cs="Times New Roman"/>
                <w:iCs/>
                <w:color w:val="auto"/>
                <w:lang w:val="en-US"/>
              </w:rPr>
              <w:t>Excel</w:t>
            </w:r>
            <w:r w:rsidRPr="003C65C9">
              <w:rPr>
                <w:rFonts w:ascii="Times New Roman" w:hAnsi="Times New Roman" w:cs="Times New Roman"/>
                <w:iCs/>
                <w:color w:val="auto"/>
              </w:rPr>
              <w:t xml:space="preserve">, </w:t>
            </w:r>
            <w:r w:rsidRPr="003C65C9">
              <w:rPr>
                <w:rFonts w:ascii="Times New Roman" w:hAnsi="Times New Roman" w:cs="Times New Roman"/>
                <w:iCs/>
                <w:color w:val="auto"/>
                <w:lang w:val="en-US"/>
              </w:rPr>
              <w:t>Statistica</w:t>
            </w:r>
            <w:r w:rsidRPr="003C65C9">
              <w:rPr>
                <w:rFonts w:ascii="Times New Roman" w:hAnsi="Times New Roman" w:cs="Times New Roman"/>
                <w:iCs/>
                <w:color w:val="auto"/>
              </w:rPr>
              <w:t xml:space="preserve">, </w:t>
            </w:r>
            <w:r w:rsidRPr="003C65C9">
              <w:rPr>
                <w:rFonts w:ascii="Times New Roman" w:hAnsi="Times New Roman" w:cs="Times New Roman"/>
                <w:iCs/>
                <w:color w:val="auto"/>
                <w:lang w:val="en-US"/>
              </w:rPr>
              <w:t>Unscrambler</w:t>
            </w:r>
            <w:r w:rsidRPr="003C65C9">
              <w:rPr>
                <w:rFonts w:ascii="Times New Roman" w:hAnsi="Times New Roman" w:cs="Times New Roman"/>
                <w:iCs/>
                <w:color w:val="auto"/>
              </w:rPr>
              <w:t xml:space="preserve">, </w:t>
            </w:r>
            <w:r w:rsidRPr="003C65C9">
              <w:rPr>
                <w:rFonts w:ascii="Times New Roman" w:hAnsi="Times New Roman" w:cs="Times New Roman"/>
                <w:iCs/>
                <w:color w:val="auto"/>
                <w:lang w:val="en-US"/>
              </w:rPr>
              <w:t>SIMCA</w:t>
            </w:r>
            <w:r w:rsidRPr="003C65C9">
              <w:rPr>
                <w:rFonts w:ascii="Times New Roman" w:hAnsi="Times New Roman" w:cs="Times New Roman"/>
                <w:iCs/>
                <w:color w:val="auto"/>
              </w:rPr>
              <w:t>?</w:t>
            </w:r>
          </w:p>
        </w:tc>
        <w:tc>
          <w:tcPr>
            <w:tcW w:w="2533" w:type="dxa"/>
          </w:tcPr>
          <w:p w14:paraId="02EFCE10" w14:textId="77777777" w:rsidR="003E7176" w:rsidRPr="008450FD" w:rsidRDefault="003E7176" w:rsidP="009D6B9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iCs/>
                <w:color w:val="auto"/>
              </w:rPr>
              <w:t>Д</w:t>
            </w:r>
            <w:r w:rsidRPr="008450FD">
              <w:rPr>
                <w:rFonts w:ascii="Times New Roman" w:hAnsi="Times New Roman" w:cs="Times New Roman"/>
                <w:iCs/>
                <w:color w:val="auto"/>
              </w:rPr>
              <w:t>ля статистической обработки данных</w:t>
            </w:r>
          </w:p>
        </w:tc>
        <w:tc>
          <w:tcPr>
            <w:tcW w:w="1646" w:type="dxa"/>
          </w:tcPr>
          <w:p w14:paraId="44C0E2A0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ОПК-5.2</w:t>
            </w:r>
          </w:p>
          <w:p w14:paraId="36C2F16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</w:t>
            </w:r>
          </w:p>
          <w:p w14:paraId="6FB43F74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енная преддипломная практика</w:t>
            </w:r>
          </w:p>
        </w:tc>
      </w:tr>
      <w:tr w:rsidR="003E7176" w:rsidRPr="00F810FE" w14:paraId="0FA2A375" w14:textId="77777777" w:rsidTr="009D6B9A">
        <w:tc>
          <w:tcPr>
            <w:tcW w:w="710" w:type="dxa"/>
          </w:tcPr>
          <w:p w14:paraId="3EA13F30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92</w:t>
            </w:r>
          </w:p>
        </w:tc>
        <w:tc>
          <w:tcPr>
            <w:tcW w:w="5460" w:type="dxa"/>
            <w:shd w:val="clear" w:color="auto" w:fill="auto"/>
            <w:vAlign w:val="center"/>
          </w:tcPr>
          <w:p w14:paraId="4B01D7A6" w14:textId="77777777" w:rsidR="003E7176" w:rsidRDefault="003E7176" w:rsidP="009D6B9A">
            <w:pPr>
              <w:rPr>
                <w:rFonts w:ascii="Times New Roman" w:hAnsi="Times New Roman" w:cs="Times New Roman"/>
                <w:i/>
                <w:iCs/>
              </w:rPr>
            </w:pPr>
            <w:r w:rsidRPr="00146DFB">
              <w:rPr>
                <w:rFonts w:ascii="Times New Roman" w:hAnsi="Times New Roman" w:cs="Times New Roman"/>
                <w:i/>
                <w:iCs/>
              </w:rPr>
              <w:t xml:space="preserve">Прочитайте текст и </w:t>
            </w:r>
            <w:r>
              <w:rPr>
                <w:rFonts w:ascii="Times New Roman" w:hAnsi="Times New Roman" w:cs="Times New Roman"/>
                <w:i/>
                <w:iCs/>
              </w:rPr>
              <w:t>вставьте пропущенное слово</w:t>
            </w:r>
          </w:p>
          <w:p w14:paraId="20BAD286" w14:textId="77777777" w:rsidR="003E7176" w:rsidRPr="00146DFB" w:rsidRDefault="003E7176" w:rsidP="009D6B9A">
            <w:pPr>
              <w:rPr>
                <w:rFonts w:ascii="Times New Roman" w:hAnsi="Times New Roman" w:cs="Times New Roman"/>
              </w:rPr>
            </w:pPr>
          </w:p>
          <w:p w14:paraId="3A2B22A4" w14:textId="77777777" w:rsidR="003E7176" w:rsidRPr="009E5E27" w:rsidRDefault="003E7176" w:rsidP="009D6B9A">
            <w:pPr>
              <w:rPr>
                <w:rFonts w:ascii="Times New Roman" w:hAnsi="Times New Roman" w:cs="Times New Roman"/>
              </w:rPr>
            </w:pPr>
            <w:r w:rsidRPr="00146DFB">
              <w:rPr>
                <w:rFonts w:ascii="Times New Roman" w:hAnsi="Times New Roman" w:cs="Times New Roman"/>
              </w:rPr>
              <w:t>Наименьшим элементом поверхности экрана, для которого могут быть заданы адрес, цвет и интенсивность, является …</w:t>
            </w:r>
          </w:p>
        </w:tc>
        <w:tc>
          <w:tcPr>
            <w:tcW w:w="2533" w:type="dxa"/>
          </w:tcPr>
          <w:p w14:paraId="23DCBDC1" w14:textId="77777777" w:rsidR="003E7176" w:rsidRPr="00207D4B" w:rsidRDefault="003E7176" w:rsidP="009D6B9A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cs="Times New Roman"/>
              </w:rPr>
              <w:t>П</w:t>
            </w:r>
            <w:r w:rsidRPr="00146DFB">
              <w:rPr>
                <w:rFonts w:ascii="Times New Roman" w:hAnsi="Times New Roman" w:cs="Times New Roman"/>
              </w:rPr>
              <w:t>иксель</w:t>
            </w:r>
          </w:p>
        </w:tc>
        <w:tc>
          <w:tcPr>
            <w:tcW w:w="1646" w:type="dxa"/>
          </w:tcPr>
          <w:p w14:paraId="66685639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ОПК-6.1</w:t>
            </w:r>
          </w:p>
          <w:p w14:paraId="4BC0C2FD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Информати</w:t>
            </w:r>
          </w:p>
          <w:p w14:paraId="3D054E89" w14:textId="77777777" w:rsidR="003E7176" w:rsidRPr="003519D9" w:rsidRDefault="003E7176" w:rsidP="009D6B9A">
            <w:pPr>
              <w:jc w:val="center"/>
              <w:rPr>
                <w:rFonts w:ascii="Times New Roman" w:hAnsi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ка</w:t>
            </w:r>
          </w:p>
        </w:tc>
      </w:tr>
      <w:tr w:rsidR="003E7176" w:rsidRPr="00F810FE" w14:paraId="2DEA65EB" w14:textId="77777777" w:rsidTr="009D6B9A">
        <w:tc>
          <w:tcPr>
            <w:tcW w:w="710" w:type="dxa"/>
          </w:tcPr>
          <w:p w14:paraId="6D657021" w14:textId="77777777" w:rsidR="003E7176" w:rsidRPr="00027C8D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93</w:t>
            </w:r>
          </w:p>
        </w:tc>
        <w:tc>
          <w:tcPr>
            <w:tcW w:w="5460" w:type="dxa"/>
            <w:shd w:val="clear" w:color="auto" w:fill="auto"/>
          </w:tcPr>
          <w:p w14:paraId="678B9DC5" w14:textId="77777777" w:rsidR="003E7176" w:rsidRPr="00097995" w:rsidRDefault="003E7176" w:rsidP="009D6B9A">
            <w:pPr>
              <w:pStyle w:val="1"/>
              <w:ind w:firstLine="0"/>
              <w:jc w:val="both"/>
              <w:rPr>
                <w:i/>
                <w:iCs/>
              </w:rPr>
            </w:pPr>
            <w:r w:rsidRPr="00097995">
              <w:rPr>
                <w:i/>
                <w:iCs/>
              </w:rPr>
              <w:t xml:space="preserve">Прочитайте текст и </w:t>
            </w:r>
            <w:r w:rsidRPr="003C65C9">
              <w:rPr>
                <w:i/>
                <w:iCs/>
              </w:rPr>
              <w:t>вставьте пропущенное слово</w:t>
            </w:r>
          </w:p>
          <w:p w14:paraId="72306B1A" w14:textId="77777777" w:rsidR="003E7176" w:rsidRPr="000749AC" w:rsidRDefault="003E7176" w:rsidP="009D6B9A">
            <w:pPr>
              <w:pStyle w:val="1"/>
              <w:ind w:firstLine="0"/>
            </w:pPr>
          </w:p>
          <w:p w14:paraId="4689AACC" w14:textId="77777777" w:rsidR="003E7176" w:rsidRPr="009E5E27" w:rsidRDefault="003E7176" w:rsidP="009D6B9A">
            <w:pPr>
              <w:pStyle w:val="af6"/>
              <w:shd w:val="clear" w:color="auto" w:fill="FFFFFF"/>
              <w:spacing w:before="0" w:beforeAutospacing="0" w:after="0" w:afterAutospacing="0"/>
              <w:jc w:val="both"/>
              <w:rPr>
                <w:color w:val="111115"/>
                <w:bdr w:val="none" w:sz="0" w:space="0" w:color="auto" w:frame="1"/>
              </w:rPr>
            </w:pPr>
            <w:r w:rsidRPr="000749AC">
              <w:rPr>
                <w:color w:val="000000"/>
              </w:rPr>
              <w:t>Для изображения невидимого контура применяется</w:t>
            </w:r>
            <w:r>
              <w:rPr>
                <w:color w:val="000000"/>
              </w:rPr>
              <w:t xml:space="preserve"> </w:t>
            </w:r>
            <w:r>
              <w:rPr>
                <w:color w:val="111115"/>
                <w:bdr w:val="none" w:sz="0" w:space="0" w:color="auto" w:frame="1"/>
              </w:rPr>
              <w:t xml:space="preserve">… </w:t>
            </w:r>
            <w:r w:rsidRPr="000749AC">
              <w:t>линия.</w:t>
            </w:r>
          </w:p>
        </w:tc>
        <w:tc>
          <w:tcPr>
            <w:tcW w:w="2533" w:type="dxa"/>
          </w:tcPr>
          <w:p w14:paraId="2A6A3298" w14:textId="77777777" w:rsidR="003E7176" w:rsidRPr="00207D4B" w:rsidRDefault="003E7176" w:rsidP="009D6B9A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Ш</w:t>
            </w:r>
            <w:r w:rsidRPr="00207D4B">
              <w:rPr>
                <w:rFonts w:ascii="Times New Roman" w:hAnsi="Times New Roman"/>
              </w:rPr>
              <w:t>триховая</w:t>
            </w:r>
          </w:p>
        </w:tc>
        <w:tc>
          <w:tcPr>
            <w:tcW w:w="1646" w:type="dxa"/>
          </w:tcPr>
          <w:p w14:paraId="4723CCEE" w14:textId="77777777" w:rsidR="003E7176" w:rsidRPr="003519D9" w:rsidRDefault="003E7176" w:rsidP="009D6B9A">
            <w:pPr>
              <w:jc w:val="center"/>
              <w:rPr>
                <w:rFonts w:ascii="Times New Roman" w:hAnsi="Times New Roman"/>
                <w:color w:val="auto"/>
              </w:rPr>
            </w:pPr>
            <w:r w:rsidRPr="003519D9">
              <w:rPr>
                <w:rFonts w:ascii="Times New Roman" w:hAnsi="Times New Roman"/>
                <w:color w:val="auto"/>
              </w:rPr>
              <w:t>ОПК –6.2</w:t>
            </w:r>
          </w:p>
          <w:p w14:paraId="4379ACE3" w14:textId="77777777" w:rsidR="003E7176" w:rsidRPr="003519D9" w:rsidRDefault="003E7176" w:rsidP="009D6B9A">
            <w:pPr>
              <w:jc w:val="center"/>
              <w:rPr>
                <w:rFonts w:ascii="Times New Roman" w:hAnsi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Инженерная графика</w:t>
            </w:r>
          </w:p>
        </w:tc>
      </w:tr>
      <w:tr w:rsidR="003E7176" w:rsidRPr="00F810FE" w14:paraId="6F198A73" w14:textId="77777777" w:rsidTr="009D6B9A">
        <w:tc>
          <w:tcPr>
            <w:tcW w:w="710" w:type="dxa"/>
          </w:tcPr>
          <w:p w14:paraId="1454BFF7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94</w:t>
            </w:r>
          </w:p>
        </w:tc>
        <w:tc>
          <w:tcPr>
            <w:tcW w:w="5460" w:type="dxa"/>
            <w:shd w:val="clear" w:color="auto" w:fill="auto"/>
          </w:tcPr>
          <w:p w14:paraId="1255272C" w14:textId="77777777" w:rsidR="003E7176" w:rsidRPr="00F1746B" w:rsidRDefault="003E7176" w:rsidP="009D6B9A">
            <w:pPr>
              <w:pStyle w:val="1"/>
              <w:spacing w:after="140"/>
              <w:ind w:firstLine="0"/>
            </w:pPr>
            <w:r w:rsidRPr="00F1746B">
              <w:rPr>
                <w:i/>
                <w:iCs/>
              </w:rPr>
              <w:t xml:space="preserve">Прочитайте текст и </w:t>
            </w:r>
            <w:r w:rsidRPr="003C65C9">
              <w:rPr>
                <w:i/>
                <w:iCs/>
              </w:rPr>
              <w:t>вставьте пропущенное слово</w:t>
            </w:r>
            <w:r>
              <w:rPr>
                <w:i/>
                <w:iCs/>
              </w:rPr>
              <w:t>сочетание</w:t>
            </w:r>
          </w:p>
          <w:p w14:paraId="67CC7E8D" w14:textId="77777777" w:rsidR="003E7176" w:rsidRPr="000749AC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  <w:r w:rsidRPr="002778FD">
              <w:rPr>
                <w:rFonts w:ascii="Times New Roman" w:hAnsi="Times New Roman" w:cs="Times New Roman"/>
                <w:bCs/>
              </w:rPr>
              <w:t>Величины, которая выражают свойство системы или ее части, или окружающей среды называются</w:t>
            </w:r>
            <w:r w:rsidRPr="00F1746B">
              <w:rPr>
                <w:rFonts w:ascii="Times New Roman" w:hAnsi="Times New Roman" w:cs="Times New Roman"/>
                <w:bCs/>
                <w:szCs w:val="28"/>
              </w:rPr>
              <w:t>…</w:t>
            </w:r>
            <w:r>
              <w:rPr>
                <w:b/>
                <w:szCs w:val="28"/>
              </w:rPr>
              <w:t xml:space="preserve"> </w:t>
            </w:r>
          </w:p>
        </w:tc>
        <w:tc>
          <w:tcPr>
            <w:tcW w:w="2533" w:type="dxa"/>
          </w:tcPr>
          <w:p w14:paraId="2B1FD093" w14:textId="77777777" w:rsidR="003E7176" w:rsidRPr="00207D4B" w:rsidRDefault="003E7176" w:rsidP="009D6B9A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cs="Times New Roman"/>
                <w:szCs w:val="28"/>
              </w:rPr>
              <w:t>Параметры системы</w:t>
            </w:r>
          </w:p>
        </w:tc>
        <w:tc>
          <w:tcPr>
            <w:tcW w:w="1646" w:type="dxa"/>
          </w:tcPr>
          <w:p w14:paraId="7E9159B6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lang w:eastAsia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eastAsia="en-US"/>
              </w:rPr>
              <w:t>ОПК-6.1</w:t>
            </w:r>
          </w:p>
          <w:p w14:paraId="292B91C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Моделирова</w:t>
            </w:r>
          </w:p>
          <w:p w14:paraId="07855AE4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ие химико-тех</w:t>
            </w:r>
          </w:p>
          <w:p w14:paraId="21FC8225" w14:textId="77777777" w:rsidR="003E7176" w:rsidRPr="003519D9" w:rsidRDefault="003E7176" w:rsidP="009D6B9A">
            <w:pPr>
              <w:jc w:val="center"/>
              <w:rPr>
                <w:rFonts w:ascii="Times New Roman" w:hAnsi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ологических процессов</w:t>
            </w:r>
          </w:p>
        </w:tc>
      </w:tr>
      <w:tr w:rsidR="003E7176" w:rsidRPr="00F810FE" w14:paraId="77E2388E" w14:textId="77777777" w:rsidTr="009D6B9A">
        <w:tc>
          <w:tcPr>
            <w:tcW w:w="710" w:type="dxa"/>
          </w:tcPr>
          <w:p w14:paraId="41E142C8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lastRenderedPageBreak/>
              <w:t>395</w:t>
            </w:r>
          </w:p>
        </w:tc>
        <w:tc>
          <w:tcPr>
            <w:tcW w:w="5460" w:type="dxa"/>
            <w:shd w:val="clear" w:color="auto" w:fill="auto"/>
            <w:vAlign w:val="center"/>
          </w:tcPr>
          <w:p w14:paraId="79CBC6CC" w14:textId="77777777" w:rsidR="003E7176" w:rsidRPr="00272FD8" w:rsidRDefault="003E7176" w:rsidP="009D6B9A">
            <w:pPr>
              <w:pStyle w:val="1"/>
              <w:spacing w:after="140"/>
              <w:ind w:firstLine="0"/>
              <w:jc w:val="both"/>
            </w:pPr>
            <w:r w:rsidRPr="00272FD8">
              <w:rPr>
                <w:i/>
                <w:iCs/>
              </w:rPr>
              <w:t>Прочитайте текст и запишите ответ</w:t>
            </w:r>
          </w:p>
          <w:p w14:paraId="19967FA4" w14:textId="77777777" w:rsidR="003E7176" w:rsidRPr="009E5E27" w:rsidRDefault="003E7176" w:rsidP="009D6B9A">
            <w:pPr>
              <w:rPr>
                <w:rFonts w:ascii="Times New Roman" w:hAnsi="Times New Roman" w:cs="Times New Roman"/>
                <w:bCs/>
                <w:color w:val="333333"/>
                <w:szCs w:val="28"/>
                <w:shd w:val="clear" w:color="auto" w:fill="FFFFFF"/>
              </w:rPr>
            </w:pPr>
            <w:r w:rsidRPr="00D80A89">
              <w:rPr>
                <w:rFonts w:ascii="Times New Roman" w:hAnsi="Times New Roman" w:cs="Times New Roman"/>
                <w:bCs/>
                <w:color w:val="333333"/>
                <w:szCs w:val="28"/>
                <w:shd w:val="clear" w:color="auto" w:fill="FFFFFF"/>
              </w:rPr>
              <w:t xml:space="preserve">Как называются модели, в которых предполагается отсутствие всяких случайных воздействий и элементы модели достаточно точно установлены? </w:t>
            </w:r>
          </w:p>
        </w:tc>
        <w:tc>
          <w:tcPr>
            <w:tcW w:w="2533" w:type="dxa"/>
          </w:tcPr>
          <w:p w14:paraId="3DAB6FE6" w14:textId="77777777" w:rsidR="003E7176" w:rsidRPr="00207D4B" w:rsidRDefault="003E7176" w:rsidP="009D6B9A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cs="Times New Roman"/>
                <w:szCs w:val="28"/>
              </w:rPr>
              <w:t>Детерминированные</w:t>
            </w:r>
          </w:p>
        </w:tc>
        <w:tc>
          <w:tcPr>
            <w:tcW w:w="1646" w:type="dxa"/>
          </w:tcPr>
          <w:p w14:paraId="74F0A2AB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lang w:eastAsia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eastAsia="en-US"/>
              </w:rPr>
              <w:t>ОПК-6.1</w:t>
            </w:r>
          </w:p>
          <w:p w14:paraId="4E9D6B56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Моделирова</w:t>
            </w:r>
          </w:p>
          <w:p w14:paraId="082BADC5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ие химико-тех</w:t>
            </w:r>
          </w:p>
          <w:p w14:paraId="0EB604C8" w14:textId="77777777" w:rsidR="003E7176" w:rsidRPr="003519D9" w:rsidRDefault="003E7176" w:rsidP="009D6B9A">
            <w:pPr>
              <w:jc w:val="center"/>
              <w:rPr>
                <w:rFonts w:ascii="Times New Roman" w:hAnsi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ологических процессов</w:t>
            </w:r>
          </w:p>
        </w:tc>
      </w:tr>
      <w:tr w:rsidR="003E7176" w:rsidRPr="00F810FE" w14:paraId="74F329E6" w14:textId="77777777" w:rsidTr="009D6B9A">
        <w:tc>
          <w:tcPr>
            <w:tcW w:w="710" w:type="dxa"/>
          </w:tcPr>
          <w:p w14:paraId="3CA09FDD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96</w:t>
            </w:r>
          </w:p>
        </w:tc>
        <w:tc>
          <w:tcPr>
            <w:tcW w:w="5460" w:type="dxa"/>
            <w:shd w:val="clear" w:color="auto" w:fill="auto"/>
            <w:vAlign w:val="center"/>
          </w:tcPr>
          <w:p w14:paraId="7921B9EC" w14:textId="77777777" w:rsidR="003E7176" w:rsidRPr="00272FD8" w:rsidRDefault="003E7176" w:rsidP="009D6B9A">
            <w:pPr>
              <w:pStyle w:val="1"/>
              <w:spacing w:after="120"/>
              <w:ind w:firstLine="0"/>
              <w:jc w:val="both"/>
            </w:pPr>
            <w:r w:rsidRPr="00272FD8">
              <w:rPr>
                <w:i/>
                <w:iCs/>
              </w:rPr>
              <w:t>Прочитайте текст и запишите ответ</w:t>
            </w:r>
          </w:p>
          <w:p w14:paraId="1DE68E5E" w14:textId="77777777" w:rsidR="003E7176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  <w:r w:rsidRPr="00FA5F24">
              <w:rPr>
                <w:rFonts w:ascii="Times New Roman" w:hAnsi="Times New Roman" w:cs="Times New Roman"/>
              </w:rPr>
              <w:t xml:space="preserve">Цилиндрический сосуд для хранения жидкого кислорода выполнен c двойными стенками, покрытыми слоем серебра, полусферическая интегральная степень черноты которого </w:t>
            </w:r>
            <w:r w:rsidRPr="00FA5F24">
              <w:rPr>
                <w:rFonts w:ascii="Times New Roman" w:hAnsi="Times New Roman" w:cs="Times New Roman"/>
              </w:rPr>
              <w:sym w:font="Symbol" w:char="F065"/>
            </w:r>
            <w:r w:rsidRPr="00FA5F24">
              <w:rPr>
                <w:rFonts w:ascii="Times New Roman" w:hAnsi="Times New Roman" w:cs="Times New Roman"/>
                <w:vertAlign w:val="subscript"/>
              </w:rPr>
              <w:t>1</w:t>
            </w:r>
            <w:r w:rsidRPr="00FA5F24">
              <w:rPr>
                <w:rFonts w:ascii="Times New Roman" w:hAnsi="Times New Roman" w:cs="Times New Roman"/>
              </w:rPr>
              <w:t xml:space="preserve"> = </w:t>
            </w:r>
            <w:r w:rsidRPr="00FA5F24">
              <w:rPr>
                <w:rFonts w:ascii="Times New Roman" w:hAnsi="Times New Roman" w:cs="Times New Roman"/>
              </w:rPr>
              <w:sym w:font="Symbol" w:char="F065"/>
            </w:r>
            <w:r w:rsidRPr="00FA5F24">
              <w:rPr>
                <w:rFonts w:ascii="Times New Roman" w:hAnsi="Times New Roman" w:cs="Times New Roman"/>
                <w:vertAlign w:val="subscript"/>
              </w:rPr>
              <w:t xml:space="preserve">2 </w:t>
            </w:r>
            <w:r w:rsidRPr="00FA5F24">
              <w:rPr>
                <w:rFonts w:ascii="Times New Roman" w:hAnsi="Times New Roman" w:cs="Times New Roman"/>
              </w:rPr>
              <w:t>=0,02. На наружной поверхности внутренней стенки температура равна t</w:t>
            </w:r>
            <w:r w:rsidRPr="00FA5F24">
              <w:rPr>
                <w:rFonts w:ascii="Times New Roman" w:hAnsi="Times New Roman" w:cs="Times New Roman"/>
                <w:vertAlign w:val="subscript"/>
              </w:rPr>
              <w:t>1</w:t>
            </w:r>
            <w:r w:rsidRPr="00FA5F24">
              <w:rPr>
                <w:rFonts w:ascii="Times New Roman" w:hAnsi="Times New Roman" w:cs="Times New Roman"/>
              </w:rPr>
              <w:t xml:space="preserve"> = -183</w:t>
            </w:r>
            <w:r w:rsidRPr="00FA5F24">
              <w:rPr>
                <w:rFonts w:ascii="Times New Roman" w:hAnsi="Times New Roman" w:cs="Times New Roman"/>
              </w:rPr>
              <w:sym w:font="Symbol" w:char="F0B0"/>
            </w:r>
            <w:r w:rsidRPr="00FA5F24">
              <w:rPr>
                <w:rFonts w:ascii="Times New Roman" w:hAnsi="Times New Roman" w:cs="Times New Roman"/>
              </w:rPr>
              <w:t>С, а температура на внутренней поверхности наружной стенки t</w:t>
            </w:r>
            <w:r w:rsidRPr="00FA5F24">
              <w:rPr>
                <w:rFonts w:ascii="Times New Roman" w:hAnsi="Times New Roman" w:cs="Times New Roman"/>
                <w:vertAlign w:val="subscript"/>
              </w:rPr>
              <w:t xml:space="preserve">2 </w:t>
            </w:r>
            <w:r w:rsidRPr="00FA5F24">
              <w:rPr>
                <w:rFonts w:ascii="Times New Roman" w:hAnsi="Times New Roman" w:cs="Times New Roman"/>
              </w:rPr>
              <w:t>=20</w:t>
            </w:r>
            <w:r w:rsidRPr="00FA5F24">
              <w:rPr>
                <w:rFonts w:ascii="Times New Roman" w:hAnsi="Times New Roman" w:cs="Times New Roman"/>
              </w:rPr>
              <w:sym w:font="Symbol" w:char="F0B0"/>
            </w:r>
            <w:r w:rsidRPr="00FA5F24">
              <w:rPr>
                <w:rFonts w:ascii="Times New Roman" w:hAnsi="Times New Roman" w:cs="Times New Roman"/>
              </w:rPr>
              <w:t>C. Расстояние между стенками мало, и поверхность А</w:t>
            </w:r>
            <w:r w:rsidRPr="00FA5F24">
              <w:rPr>
                <w:rFonts w:ascii="Times New Roman" w:hAnsi="Times New Roman" w:cs="Times New Roman"/>
                <w:vertAlign w:val="subscript"/>
              </w:rPr>
              <w:t>1</w:t>
            </w:r>
            <w:r w:rsidRPr="00FA5F24">
              <w:rPr>
                <w:rFonts w:ascii="Times New Roman" w:hAnsi="Times New Roman" w:cs="Times New Roman"/>
              </w:rPr>
              <w:t xml:space="preserve"> можно считать равной поверхности А</w:t>
            </w:r>
            <w:r w:rsidRPr="00FA5F24">
              <w:rPr>
                <w:rFonts w:ascii="Times New Roman" w:hAnsi="Times New Roman" w:cs="Times New Roman"/>
                <w:vertAlign w:val="subscript"/>
              </w:rPr>
              <w:t>2</w:t>
            </w:r>
            <w:r w:rsidRPr="00FA5F24">
              <w:rPr>
                <w:rFonts w:ascii="Times New Roman" w:hAnsi="Times New Roman" w:cs="Times New Roman"/>
              </w:rPr>
              <w:t>. Вычислить тепловой поток, проникающий в сосуд через стенки путем лучистого теплообмена, если теплоотдающая поверхность А</w:t>
            </w:r>
            <w:r w:rsidRPr="00FA5F24">
              <w:rPr>
                <w:rFonts w:ascii="Times New Roman" w:hAnsi="Times New Roman" w:cs="Times New Roman"/>
                <w:vertAlign w:val="subscript"/>
              </w:rPr>
              <w:t xml:space="preserve">1 </w:t>
            </w:r>
            <w:r w:rsidRPr="00FA5F24">
              <w:rPr>
                <w:rFonts w:ascii="Times New Roman" w:hAnsi="Times New Roman" w:cs="Times New Roman"/>
              </w:rPr>
              <w:t>=А</w:t>
            </w:r>
            <w:r w:rsidRPr="00FA5F24">
              <w:rPr>
                <w:rFonts w:ascii="Times New Roman" w:hAnsi="Times New Roman" w:cs="Times New Roman"/>
                <w:vertAlign w:val="subscript"/>
              </w:rPr>
              <w:t>2</w:t>
            </w:r>
            <w:r w:rsidRPr="00FA5F24">
              <w:rPr>
                <w:rFonts w:ascii="Times New Roman" w:hAnsi="Times New Roman" w:cs="Times New Roman"/>
              </w:rPr>
              <w:t xml:space="preserve"> =А =0,157 м</w:t>
            </w:r>
            <w:r w:rsidRPr="00FA5F24">
              <w:rPr>
                <w:rFonts w:ascii="Times New Roman" w:hAnsi="Times New Roman" w:cs="Times New Roman"/>
                <w:vertAlign w:val="superscript"/>
              </w:rPr>
              <w:t>2</w:t>
            </w:r>
            <w:r w:rsidRPr="00FA5F24">
              <w:rPr>
                <w:rFonts w:ascii="Times New Roman" w:hAnsi="Times New Roman" w:cs="Times New Roman"/>
              </w:rPr>
              <w:t xml:space="preserve"> .</w:t>
            </w:r>
          </w:p>
          <w:p w14:paraId="30F07AC0" w14:textId="77777777" w:rsidR="003E7176" w:rsidRDefault="003E7176" w:rsidP="009D6B9A">
            <w:pPr>
              <w:jc w:val="center"/>
              <w:rPr>
                <w:rFonts w:ascii="Times New Roman" w:hAnsi="Times New Roman" w:cs="Times New Roman"/>
                <w:iCs/>
              </w:rPr>
            </w:pPr>
            <w:r>
              <w:rPr>
                <w:noProof/>
                <w:lang w:bidi="ar-SA"/>
              </w:rPr>
              <w:drawing>
                <wp:inline distT="0" distB="0" distL="0" distR="0" wp14:anchorId="4A86F5CC" wp14:editId="36906FF2">
                  <wp:extent cx="2415704" cy="1954335"/>
                  <wp:effectExtent l="0" t="0" r="3810" b="8255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1445" cy="19670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4A1DFFC" w14:textId="77777777" w:rsidR="003E7176" w:rsidRDefault="003E7176" w:rsidP="009D6B9A">
            <w:pPr>
              <w:jc w:val="both"/>
              <w:rPr>
                <w:rFonts w:ascii="Times New Roman" w:hAnsi="Times New Roman" w:cs="Times New Roman"/>
                <w:iCs/>
              </w:rPr>
            </w:pPr>
            <w:r>
              <w:rPr>
                <w:rFonts w:ascii="Times New Roman" w:hAnsi="Times New Roman" w:cs="Times New Roman"/>
                <w:iCs/>
              </w:rPr>
              <w:t>Решение:</w:t>
            </w:r>
          </w:p>
          <w:p w14:paraId="211A7DEC" w14:textId="77777777" w:rsidR="003E7176" w:rsidRDefault="003E7176" w:rsidP="009D6B9A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E0D7B">
              <w:rPr>
                <w:rFonts w:ascii="Times New Roman" w:hAnsi="Times New Roman" w:cs="Times New Roman"/>
                <w:sz w:val="22"/>
                <w:szCs w:val="22"/>
              </w:rPr>
              <w:t>[5,67∙10-8(2934-904)×0,157]/[1/0.02+1/0.02-1]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 =</w:t>
            </w:r>
          </w:p>
          <w:p w14:paraId="105D8321" w14:textId="77777777" w:rsidR="003E7176" w:rsidRPr="009E5E27" w:rsidRDefault="003E7176" w:rsidP="009D6B9A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= </w:t>
            </w:r>
            <w:r w:rsidRPr="009E0D7B">
              <w:rPr>
                <w:rFonts w:ascii="Times New Roman" w:hAnsi="Times New Roman" w:cs="Times New Roman"/>
                <w:sz w:val="22"/>
                <w:szCs w:val="22"/>
              </w:rPr>
              <w:t>0,66Вт</w:t>
            </w:r>
          </w:p>
        </w:tc>
        <w:tc>
          <w:tcPr>
            <w:tcW w:w="2533" w:type="dxa"/>
          </w:tcPr>
          <w:p w14:paraId="6E7C4BE6" w14:textId="77777777" w:rsidR="003E7176" w:rsidRPr="00207D4B" w:rsidRDefault="003E7176" w:rsidP="009D6B9A">
            <w:pPr>
              <w:jc w:val="center"/>
              <w:rPr>
                <w:rFonts w:ascii="Times New Roman" w:hAnsi="Times New Roman"/>
              </w:rPr>
            </w:pPr>
            <w:r w:rsidRPr="00FA5F24">
              <w:rPr>
                <w:rFonts w:ascii="Times New Roman" w:hAnsi="Times New Roman" w:cs="Times New Roman"/>
              </w:rPr>
              <w:t>0,6</w:t>
            </w:r>
            <w:r>
              <w:rPr>
                <w:rFonts w:ascii="Times New Roman" w:hAnsi="Times New Roman" w:cs="Times New Roman"/>
              </w:rPr>
              <w:t>6</w:t>
            </w:r>
            <w:r w:rsidRPr="00FA5F24">
              <w:rPr>
                <w:rFonts w:ascii="Times New Roman" w:hAnsi="Times New Roman" w:cs="Times New Roman"/>
              </w:rPr>
              <w:t xml:space="preserve"> Вт</w:t>
            </w:r>
          </w:p>
        </w:tc>
        <w:tc>
          <w:tcPr>
            <w:tcW w:w="1646" w:type="dxa"/>
          </w:tcPr>
          <w:p w14:paraId="31789843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lang w:eastAsia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eastAsia="en-US"/>
              </w:rPr>
              <w:t>ОПК-6.3</w:t>
            </w:r>
          </w:p>
          <w:p w14:paraId="7A7616C8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Моделиров</w:t>
            </w:r>
          </w:p>
          <w:p w14:paraId="1F54EBB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ание химико-тех</w:t>
            </w:r>
          </w:p>
          <w:p w14:paraId="17E2DADE" w14:textId="77777777" w:rsidR="003E7176" w:rsidRPr="003519D9" w:rsidRDefault="003E7176" w:rsidP="009D6B9A">
            <w:pPr>
              <w:jc w:val="center"/>
              <w:rPr>
                <w:rFonts w:ascii="Times New Roman" w:hAnsi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ологических процессов</w:t>
            </w:r>
          </w:p>
        </w:tc>
      </w:tr>
      <w:tr w:rsidR="003E7176" w:rsidRPr="00F810FE" w14:paraId="4DCA0439" w14:textId="77777777" w:rsidTr="009D6B9A">
        <w:tc>
          <w:tcPr>
            <w:tcW w:w="710" w:type="dxa"/>
          </w:tcPr>
          <w:p w14:paraId="2F9B3FB0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97</w:t>
            </w:r>
          </w:p>
        </w:tc>
        <w:tc>
          <w:tcPr>
            <w:tcW w:w="5460" w:type="dxa"/>
            <w:shd w:val="clear" w:color="auto" w:fill="auto"/>
            <w:vAlign w:val="center"/>
          </w:tcPr>
          <w:p w14:paraId="71E70266" w14:textId="77777777" w:rsidR="003E7176" w:rsidRPr="00FA5F24" w:rsidRDefault="003E7176" w:rsidP="009D6B9A">
            <w:pPr>
              <w:pStyle w:val="1"/>
              <w:spacing w:after="120"/>
              <w:ind w:firstLine="0"/>
              <w:jc w:val="both"/>
            </w:pPr>
            <w:r w:rsidRPr="00FA5F24">
              <w:rPr>
                <w:i/>
                <w:iCs/>
              </w:rPr>
              <w:t>Прочитайте текст и запишите ответ</w:t>
            </w:r>
          </w:p>
          <w:p w14:paraId="4653FD7D" w14:textId="77777777" w:rsidR="003E7176" w:rsidRDefault="003E7176" w:rsidP="009D6B9A">
            <w:pPr>
              <w:pStyle w:val="1"/>
              <w:spacing w:after="120"/>
              <w:ind w:firstLine="0"/>
              <w:jc w:val="both"/>
            </w:pPr>
            <w:r w:rsidRPr="00FA5F24">
              <w:t>В канале, по которому движется горячий газ, температура газа измеряется при помощи термопары. Показание термопары t</w:t>
            </w:r>
            <w:r w:rsidRPr="00FA5F24">
              <w:rPr>
                <w:vertAlign w:val="subscript"/>
              </w:rPr>
              <w:t>1</w:t>
            </w:r>
            <w:r w:rsidRPr="00FA5F24">
              <w:t>=300</w:t>
            </w:r>
            <w:r w:rsidRPr="00FA5F24">
              <w:sym w:font="Symbol" w:char="F0B0"/>
            </w:r>
            <w:r w:rsidRPr="00FA5F24">
              <w:t>С, а температура стенки при установившемся тепловом режиме t</w:t>
            </w:r>
            <w:r w:rsidRPr="00FA5F24">
              <w:rPr>
                <w:vertAlign w:val="subscript"/>
              </w:rPr>
              <w:t>W</w:t>
            </w:r>
            <w:r w:rsidRPr="00FA5F24">
              <w:t>=200</w:t>
            </w:r>
            <w:r w:rsidRPr="00FA5F24">
              <w:sym w:font="Symbol" w:char="F0B0"/>
            </w:r>
            <w:r w:rsidRPr="00FA5F24">
              <w:t xml:space="preserve">С. Вычислить ошибку в измерении температуры газа, которая получается за счет лучистого теплообмена между горячим спаем термопары и стенкой канала. Степень черноты горячего спая термопары принять </w:t>
            </w:r>
            <w:r w:rsidRPr="00FA5F24">
              <w:sym w:font="Symbol" w:char="F065"/>
            </w:r>
            <w:r w:rsidRPr="00FA5F24">
              <w:rPr>
                <w:vertAlign w:val="subscript"/>
              </w:rPr>
              <w:t>1</w:t>
            </w:r>
            <w:r w:rsidRPr="00FA5F24">
              <w:t xml:space="preserve">=0,8, а коэффициент теплоотдачи от газа к поверхности горячего спая </w:t>
            </w:r>
            <w:r w:rsidRPr="00FA5F24">
              <w:sym w:font="Symbol" w:char="F061"/>
            </w:r>
            <w:r w:rsidRPr="00FA5F24">
              <w:t>=58,2 Вт /м</w:t>
            </w:r>
            <w:r w:rsidRPr="00FA5F24">
              <w:rPr>
                <w:vertAlign w:val="superscript"/>
              </w:rPr>
              <w:t>2</w:t>
            </w:r>
            <w:r w:rsidRPr="00FA5F24">
              <w:t xml:space="preserve"> </w:t>
            </w:r>
            <w:r w:rsidRPr="00FA5F24">
              <w:sym w:font="Symbol" w:char="F0D7"/>
            </w:r>
            <w:r w:rsidRPr="00FA5F24">
              <w:t>град.</w:t>
            </w:r>
          </w:p>
          <w:p w14:paraId="1F30769C" w14:textId="77777777" w:rsidR="003E7176" w:rsidRPr="003C65C9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000000" w:themeColor="text1"/>
              </w:rPr>
            </w:pPr>
            <w:r>
              <w:rPr>
                <w:noProof/>
                <w:lang w:bidi="ar-SA"/>
              </w:rPr>
              <w:lastRenderedPageBreak/>
              <w:drawing>
                <wp:inline distT="0" distB="0" distL="0" distR="0" wp14:anchorId="5E2372C6" wp14:editId="10F70A4C">
                  <wp:extent cx="1702277" cy="1445162"/>
                  <wp:effectExtent l="0" t="0" r="0" b="3175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09464" cy="14512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142FC1E" w14:textId="77777777" w:rsidR="003E7176" w:rsidRPr="007C4784" w:rsidRDefault="003E7176" w:rsidP="009D6B9A">
            <w:pPr>
              <w:jc w:val="both"/>
              <w:rPr>
                <w:rFonts w:ascii="Times New Roman" w:eastAsia="Times New Roman" w:hAnsi="Times New Roman" w:cs="Times New Roman"/>
                <w:iCs/>
                <w:color w:val="000000" w:themeColor="text1"/>
              </w:rPr>
            </w:pPr>
          </w:p>
          <w:p w14:paraId="21CEBC47" w14:textId="77777777" w:rsidR="003E7176" w:rsidRDefault="003E7176" w:rsidP="009D6B9A">
            <w:pPr>
              <w:jc w:val="both"/>
              <w:rPr>
                <w:rFonts w:ascii="Times New Roman" w:eastAsia="Times New Roman" w:hAnsi="Times New Roman" w:cs="Times New Roman"/>
                <w:iCs/>
                <w:color w:val="000000" w:themeColor="text1"/>
              </w:rPr>
            </w:pPr>
            <w:r w:rsidRPr="007C4784">
              <w:rPr>
                <w:rFonts w:ascii="Times New Roman" w:eastAsia="Times New Roman" w:hAnsi="Times New Roman" w:cs="Times New Roman"/>
                <w:iCs/>
                <w:color w:val="000000" w:themeColor="text1"/>
              </w:rPr>
              <w:t>Решение:</w:t>
            </w:r>
          </w:p>
          <w:p w14:paraId="1319BE2C" w14:textId="77777777" w:rsidR="003E7176" w:rsidRPr="00EC71CA" w:rsidRDefault="003E7176" w:rsidP="009D6B9A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E0D7B">
              <w:rPr>
                <w:rFonts w:ascii="Times New Roman" w:hAnsi="Times New Roman" w:cs="Times New Roman"/>
                <w:sz w:val="22"/>
                <w:szCs w:val="22"/>
              </w:rPr>
              <w:t xml:space="preserve">[0.8∙5,67∙10-8(5734-4734)]/58,2=45 </w:t>
            </w:r>
            <w:r w:rsidRPr="009E0D7B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0</w:t>
            </w:r>
            <w:r w:rsidRPr="009E0D7B">
              <w:rPr>
                <w:rFonts w:ascii="Times New Roman" w:hAnsi="Times New Roman" w:cs="Times New Roman"/>
                <w:sz w:val="22"/>
                <w:szCs w:val="22"/>
              </w:rPr>
              <w:t>С</w:t>
            </w:r>
          </w:p>
        </w:tc>
        <w:tc>
          <w:tcPr>
            <w:tcW w:w="2533" w:type="dxa"/>
          </w:tcPr>
          <w:p w14:paraId="5DA1514F" w14:textId="77777777" w:rsidR="003E7176" w:rsidRDefault="003E7176" w:rsidP="009D6B9A">
            <w:pPr>
              <w:jc w:val="center"/>
              <w:rPr>
                <w:rFonts w:ascii="Times New Roman" w:hAnsi="Times New Roman" w:cs="Times New Roman"/>
              </w:rPr>
            </w:pPr>
            <w:r w:rsidRPr="00FA5F24">
              <w:rPr>
                <w:rFonts w:ascii="Times New Roman" w:hAnsi="Times New Roman" w:cs="Times New Roman"/>
              </w:rPr>
              <w:lastRenderedPageBreak/>
              <w:t>45</w:t>
            </w:r>
            <w:r w:rsidRPr="00FA5F24">
              <w:rPr>
                <w:rFonts w:ascii="Times New Roman" w:hAnsi="Times New Roman" w:cs="Times New Roman"/>
              </w:rPr>
              <w:sym w:font="Symbol" w:char="F0B0"/>
            </w:r>
            <w:r w:rsidRPr="00FA5F24">
              <w:rPr>
                <w:rFonts w:ascii="Times New Roman" w:hAnsi="Times New Roman" w:cs="Times New Roman"/>
              </w:rPr>
              <w:t>С</w:t>
            </w:r>
          </w:p>
          <w:p w14:paraId="10B92DCD" w14:textId="77777777" w:rsidR="003E7176" w:rsidRDefault="003E7176" w:rsidP="009D6B9A">
            <w:pPr>
              <w:jc w:val="center"/>
              <w:rPr>
                <w:rFonts w:ascii="Times New Roman" w:hAnsi="Times New Roman" w:cs="Times New Roman"/>
              </w:rPr>
            </w:pPr>
          </w:p>
          <w:p w14:paraId="2B1ECCBE" w14:textId="77777777" w:rsidR="003E7176" w:rsidRDefault="003E7176" w:rsidP="009D6B9A">
            <w:pPr>
              <w:jc w:val="center"/>
              <w:rPr>
                <w:rFonts w:ascii="Times New Roman" w:hAnsi="Times New Roman" w:cs="Times New Roman"/>
              </w:rPr>
            </w:pPr>
          </w:p>
          <w:p w14:paraId="57A16280" w14:textId="77777777" w:rsidR="003E7176" w:rsidRDefault="003E7176" w:rsidP="009D6B9A">
            <w:pPr>
              <w:jc w:val="center"/>
              <w:rPr>
                <w:rFonts w:ascii="Times New Roman" w:hAnsi="Times New Roman" w:cs="Times New Roman"/>
              </w:rPr>
            </w:pPr>
          </w:p>
          <w:p w14:paraId="654C9B4B" w14:textId="77777777" w:rsidR="003E7176" w:rsidRDefault="003E7176" w:rsidP="009D6B9A">
            <w:pPr>
              <w:jc w:val="center"/>
              <w:rPr>
                <w:rFonts w:ascii="Times New Roman" w:hAnsi="Times New Roman" w:cs="Times New Roman"/>
              </w:rPr>
            </w:pPr>
          </w:p>
          <w:p w14:paraId="46EE816F" w14:textId="77777777" w:rsidR="003E7176" w:rsidRPr="00207D4B" w:rsidRDefault="003E7176" w:rsidP="009D6B9A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646" w:type="dxa"/>
          </w:tcPr>
          <w:p w14:paraId="46E85C76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lang w:eastAsia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eastAsia="en-US"/>
              </w:rPr>
              <w:t>ОПК-6.3</w:t>
            </w:r>
          </w:p>
          <w:p w14:paraId="5B2FEC3D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Моделирова</w:t>
            </w:r>
          </w:p>
          <w:p w14:paraId="5886C40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ие химико-тех</w:t>
            </w:r>
          </w:p>
          <w:p w14:paraId="451B9258" w14:textId="77777777" w:rsidR="003E7176" w:rsidRPr="003519D9" w:rsidRDefault="003E7176" w:rsidP="009D6B9A">
            <w:pPr>
              <w:jc w:val="center"/>
              <w:rPr>
                <w:rFonts w:ascii="Times New Roman" w:hAnsi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ологических процессов</w:t>
            </w:r>
          </w:p>
        </w:tc>
      </w:tr>
      <w:tr w:rsidR="003E7176" w:rsidRPr="00F810FE" w14:paraId="29642E75" w14:textId="77777777" w:rsidTr="009D6B9A">
        <w:tc>
          <w:tcPr>
            <w:tcW w:w="710" w:type="dxa"/>
          </w:tcPr>
          <w:p w14:paraId="5A10D8C5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lastRenderedPageBreak/>
              <w:t>398</w:t>
            </w:r>
          </w:p>
        </w:tc>
        <w:tc>
          <w:tcPr>
            <w:tcW w:w="5460" w:type="dxa"/>
            <w:shd w:val="clear" w:color="auto" w:fill="auto"/>
          </w:tcPr>
          <w:p w14:paraId="5358E424" w14:textId="77777777" w:rsidR="003E7176" w:rsidRPr="00272FD8" w:rsidRDefault="003E7176" w:rsidP="009D6B9A">
            <w:pPr>
              <w:pStyle w:val="1"/>
              <w:spacing w:after="140"/>
              <w:ind w:firstLine="0"/>
            </w:pPr>
            <w:r w:rsidRPr="00272FD8">
              <w:rPr>
                <w:i/>
                <w:iCs/>
              </w:rPr>
              <w:t>Прочитайте текст и запишите ответ</w:t>
            </w:r>
          </w:p>
          <w:p w14:paraId="14352C78" w14:textId="77777777" w:rsidR="003E7176" w:rsidRPr="00EC71CA" w:rsidRDefault="003E7176" w:rsidP="009D6B9A">
            <w:pPr>
              <w:rPr>
                <w:rFonts w:ascii="Times New Roman" w:eastAsia="Times New Roman" w:hAnsi="Times New Roman" w:cs="Times New Roman"/>
                <w:szCs w:val="28"/>
              </w:rPr>
            </w:pPr>
            <w:r w:rsidRPr="00917D01">
              <w:rPr>
                <w:rFonts w:ascii="Times New Roman" w:eastAsia="Times New Roman" w:hAnsi="Times New Roman" w:cs="Times New Roman"/>
                <w:bCs/>
                <w:szCs w:val="28"/>
              </w:rPr>
              <w:t>Прибор для измерения давления называется</w:t>
            </w:r>
            <w:r>
              <w:rPr>
                <w:rFonts w:ascii="Times New Roman" w:eastAsia="Times New Roman" w:hAnsi="Times New Roman" w:cs="Times New Roman"/>
                <w:szCs w:val="28"/>
              </w:rPr>
              <w:t>…</w:t>
            </w:r>
          </w:p>
        </w:tc>
        <w:tc>
          <w:tcPr>
            <w:tcW w:w="2533" w:type="dxa"/>
          </w:tcPr>
          <w:p w14:paraId="56F7C6F1" w14:textId="77777777" w:rsidR="003E7176" w:rsidRPr="00317BAB" w:rsidRDefault="003E7176" w:rsidP="009D6B9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</w:rPr>
              <w:t>Манометр</w:t>
            </w:r>
          </w:p>
        </w:tc>
        <w:tc>
          <w:tcPr>
            <w:tcW w:w="1646" w:type="dxa"/>
          </w:tcPr>
          <w:p w14:paraId="7A97F319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lang w:eastAsia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eastAsia="en-US"/>
              </w:rPr>
              <w:t>ОПК-6.1</w:t>
            </w:r>
          </w:p>
          <w:p w14:paraId="32560756" w14:textId="09685E03" w:rsidR="003E7176" w:rsidRPr="00954DD9" w:rsidRDefault="00954DD9" w:rsidP="009D6B9A">
            <w:pPr>
              <w:jc w:val="center"/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954DD9">
              <w:rPr>
                <w:rFonts w:ascii="Times New Roman" w:hAnsi="Times New Roman" w:cs="Times New Roman"/>
                <w:i/>
                <w:iCs/>
                <w:color w:val="auto"/>
              </w:rPr>
              <w:t>Информационные технологии в химии</w:t>
            </w:r>
          </w:p>
        </w:tc>
      </w:tr>
      <w:tr w:rsidR="003E7176" w:rsidRPr="00F810FE" w14:paraId="12B56CD1" w14:textId="77777777" w:rsidTr="009D6B9A">
        <w:tc>
          <w:tcPr>
            <w:tcW w:w="710" w:type="dxa"/>
          </w:tcPr>
          <w:p w14:paraId="03570B89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99</w:t>
            </w:r>
          </w:p>
        </w:tc>
        <w:tc>
          <w:tcPr>
            <w:tcW w:w="5460" w:type="dxa"/>
            <w:shd w:val="clear" w:color="auto" w:fill="auto"/>
          </w:tcPr>
          <w:p w14:paraId="3D622FC1" w14:textId="77777777" w:rsidR="003E7176" w:rsidRPr="00272FD8" w:rsidRDefault="003E7176" w:rsidP="009D6B9A">
            <w:pPr>
              <w:pStyle w:val="1"/>
              <w:spacing w:after="140"/>
              <w:ind w:firstLine="0"/>
            </w:pPr>
            <w:r w:rsidRPr="00272FD8">
              <w:rPr>
                <w:i/>
                <w:iCs/>
              </w:rPr>
              <w:t>Прочитайте текст и запишите ответ</w:t>
            </w:r>
          </w:p>
          <w:p w14:paraId="7ACEE6A9" w14:textId="77777777" w:rsidR="003E7176" w:rsidRDefault="003E7176" w:rsidP="009D6B9A">
            <w:pPr>
              <w:rPr>
                <w:bCs/>
                <w:szCs w:val="28"/>
              </w:rPr>
            </w:pPr>
            <w:r w:rsidRPr="005B65C1">
              <w:rPr>
                <w:rFonts w:ascii="Times New Roman" w:hAnsi="Times New Roman" w:cs="Times New Roman"/>
                <w:bCs/>
                <w:szCs w:val="28"/>
              </w:rPr>
              <w:t>Назовите представленный на рисунке датчик температуры</w:t>
            </w:r>
          </w:p>
          <w:p w14:paraId="6E73E2A5" w14:textId="77777777" w:rsidR="003E7176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  <w:r>
              <w:rPr>
                <w:noProof/>
                <w:lang w:bidi="ar-SA"/>
              </w:rPr>
              <w:drawing>
                <wp:inline distT="0" distB="0" distL="0" distR="0" wp14:anchorId="7052BC74" wp14:editId="3114ACD8">
                  <wp:extent cx="1481455" cy="939165"/>
                  <wp:effectExtent l="0" t="0" r="4445" b="0"/>
                  <wp:docPr id="10" name="Рисунок 1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1455" cy="939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33" w:type="dxa"/>
          </w:tcPr>
          <w:p w14:paraId="6ECABA84" w14:textId="77777777" w:rsidR="003E7176" w:rsidRPr="00317BAB" w:rsidRDefault="003E7176" w:rsidP="009D6B9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</w:rPr>
              <w:t>Т</w:t>
            </w:r>
            <w:r w:rsidRPr="005B65C1">
              <w:rPr>
                <w:rFonts w:ascii="Times New Roman" w:hAnsi="Times New Roman" w:cs="Times New Roman"/>
                <w:szCs w:val="28"/>
              </w:rPr>
              <w:t>ермометр сопротивления</w:t>
            </w:r>
          </w:p>
        </w:tc>
        <w:tc>
          <w:tcPr>
            <w:tcW w:w="1646" w:type="dxa"/>
          </w:tcPr>
          <w:p w14:paraId="72624D6A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lang w:eastAsia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eastAsia="en-US"/>
              </w:rPr>
              <w:t>ОПК-6.1</w:t>
            </w:r>
          </w:p>
          <w:p w14:paraId="4040D844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Управление технологическими процессами в коксохимическом производстве</w:t>
            </w:r>
          </w:p>
        </w:tc>
      </w:tr>
      <w:tr w:rsidR="003E7176" w:rsidRPr="00F810FE" w14:paraId="4E896BAC" w14:textId="77777777" w:rsidTr="009D6B9A">
        <w:tc>
          <w:tcPr>
            <w:tcW w:w="710" w:type="dxa"/>
          </w:tcPr>
          <w:p w14:paraId="551C45AC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00</w:t>
            </w:r>
          </w:p>
        </w:tc>
        <w:tc>
          <w:tcPr>
            <w:tcW w:w="5460" w:type="dxa"/>
            <w:shd w:val="clear" w:color="auto" w:fill="auto"/>
          </w:tcPr>
          <w:p w14:paraId="38A9B6B8" w14:textId="77777777" w:rsidR="003E7176" w:rsidRPr="00272FD8" w:rsidRDefault="003E7176" w:rsidP="009D6B9A">
            <w:pPr>
              <w:pStyle w:val="1"/>
              <w:spacing w:after="120"/>
              <w:ind w:firstLine="0"/>
            </w:pPr>
            <w:r w:rsidRPr="00272FD8">
              <w:rPr>
                <w:i/>
                <w:iCs/>
              </w:rPr>
              <w:t>Прочитайте текст и запишите ответ</w:t>
            </w:r>
          </w:p>
          <w:p w14:paraId="61D38583" w14:textId="77777777" w:rsidR="003E7176" w:rsidRDefault="003E7176" w:rsidP="009D6B9A">
            <w:pPr>
              <w:rPr>
                <w:rFonts w:ascii="Times New Roman" w:hAnsi="Times New Roman" w:cs="Times New Roman"/>
              </w:rPr>
            </w:pPr>
            <w:r w:rsidRPr="004C1369">
              <w:rPr>
                <w:rFonts w:ascii="Times New Roman" w:hAnsi="Times New Roman" w:cs="Times New Roman"/>
              </w:rPr>
              <w:t>Продукты сгорания коксового газа имеют состав, %: СО</w:t>
            </w:r>
            <w:r w:rsidRPr="004C1369">
              <w:rPr>
                <w:rFonts w:ascii="Times New Roman" w:hAnsi="Times New Roman" w:cs="Times New Roman"/>
                <w:vertAlign w:val="subscript"/>
              </w:rPr>
              <w:t>2</w:t>
            </w:r>
            <w:r w:rsidRPr="004C1369">
              <w:rPr>
                <w:rFonts w:ascii="Times New Roman" w:hAnsi="Times New Roman" w:cs="Times New Roman"/>
              </w:rPr>
              <w:t xml:space="preserve"> 8,5; О</w:t>
            </w:r>
            <w:r w:rsidRPr="004C1369">
              <w:rPr>
                <w:rFonts w:ascii="Times New Roman" w:hAnsi="Times New Roman" w:cs="Times New Roman"/>
                <w:vertAlign w:val="subscript"/>
              </w:rPr>
              <w:t>2</w:t>
            </w:r>
            <w:r w:rsidRPr="004C1369">
              <w:rPr>
                <w:rFonts w:ascii="Times New Roman" w:hAnsi="Times New Roman" w:cs="Times New Roman"/>
              </w:rPr>
              <w:t xml:space="preserve"> 2,5; СО 0,2. Определить значение коэффициент</w:t>
            </w:r>
            <w:r>
              <w:rPr>
                <w:rFonts w:ascii="Times New Roman" w:hAnsi="Times New Roman" w:cs="Times New Roman"/>
              </w:rPr>
              <w:t>а</w:t>
            </w:r>
            <w:r w:rsidRPr="004C1369">
              <w:rPr>
                <w:rFonts w:ascii="Times New Roman" w:hAnsi="Times New Roman" w:cs="Times New Roman"/>
              </w:rPr>
              <w:t xml:space="preserve"> избытка воздуха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4C1369">
              <w:rPr>
                <w:rFonts w:ascii="Times New Roman" w:hAnsi="Times New Roman" w:cs="Times New Roman"/>
              </w:rPr>
              <w:t>α.</w:t>
            </w:r>
          </w:p>
          <w:p w14:paraId="0AB5D62C" w14:textId="77777777" w:rsidR="003E7176" w:rsidRDefault="003E7176" w:rsidP="009D6B9A">
            <w:pPr>
              <w:rPr>
                <w:rFonts w:ascii="Times New Roman" w:hAnsi="Times New Roman" w:cs="Times New Roman"/>
              </w:rPr>
            </w:pPr>
          </w:p>
          <w:p w14:paraId="7CE618D1" w14:textId="77777777" w:rsidR="003E7176" w:rsidRDefault="003E7176" w:rsidP="009D6B9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:</w:t>
            </w:r>
          </w:p>
          <w:p w14:paraId="22530B08" w14:textId="77777777" w:rsidR="003E7176" w:rsidRPr="009E0D7B" w:rsidRDefault="003E7176" w:rsidP="009D6B9A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9E0D7B">
              <w:rPr>
                <w:rFonts w:ascii="Times New Roman" w:hAnsi="Times New Roman" w:cs="Times New Roman"/>
                <w:sz w:val="22"/>
                <w:szCs w:val="22"/>
              </w:rPr>
              <w:t>1+0,42[(2.5-0.5∙0.2)/</w:t>
            </w:r>
          </w:p>
          <w:p w14:paraId="66DAE42E" w14:textId="77777777" w:rsidR="003E7176" w:rsidRPr="00EC71CA" w:rsidRDefault="003E7176" w:rsidP="009D6B9A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9E0D7B">
              <w:rPr>
                <w:rFonts w:ascii="Times New Roman" w:hAnsi="Times New Roman" w:cs="Times New Roman"/>
                <w:sz w:val="22"/>
                <w:szCs w:val="22"/>
              </w:rPr>
              <w:t>/(8,5+0.2)]=1,12%</w:t>
            </w:r>
          </w:p>
        </w:tc>
        <w:tc>
          <w:tcPr>
            <w:tcW w:w="2533" w:type="dxa"/>
          </w:tcPr>
          <w:p w14:paraId="7670B457" w14:textId="77777777" w:rsidR="003E7176" w:rsidRPr="00317BAB" w:rsidRDefault="003E7176" w:rsidP="009D6B9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</w:rPr>
              <w:t>1,12</w:t>
            </w:r>
            <w:r w:rsidRPr="00DD298F">
              <w:rPr>
                <w:rFonts w:ascii="Times New Roman" w:hAnsi="Times New Roman" w:cs="Times New Roman"/>
              </w:rPr>
              <w:t xml:space="preserve"> %</w:t>
            </w:r>
          </w:p>
        </w:tc>
        <w:tc>
          <w:tcPr>
            <w:tcW w:w="1646" w:type="dxa"/>
          </w:tcPr>
          <w:p w14:paraId="5CC36291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lang w:eastAsia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eastAsia="en-US"/>
              </w:rPr>
              <w:t>ОПК-6.2</w:t>
            </w:r>
          </w:p>
          <w:p w14:paraId="4EA94358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Управление технологическими процессами в коксохимическом производстве</w:t>
            </w:r>
          </w:p>
        </w:tc>
      </w:tr>
      <w:tr w:rsidR="003E7176" w:rsidRPr="00F810FE" w14:paraId="4354328E" w14:textId="77777777" w:rsidTr="009D6B9A">
        <w:tc>
          <w:tcPr>
            <w:tcW w:w="710" w:type="dxa"/>
          </w:tcPr>
          <w:p w14:paraId="08F4841F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01</w:t>
            </w:r>
          </w:p>
        </w:tc>
        <w:tc>
          <w:tcPr>
            <w:tcW w:w="5460" w:type="dxa"/>
            <w:shd w:val="clear" w:color="auto" w:fill="auto"/>
          </w:tcPr>
          <w:p w14:paraId="277D5C8D" w14:textId="77777777" w:rsidR="003E7176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</w:rPr>
            </w:pPr>
            <w:r w:rsidRPr="00086220">
              <w:rPr>
                <w:rFonts w:ascii="Times New Roman" w:hAnsi="Times New Roman" w:cs="Times New Roman"/>
                <w:i/>
                <w:iCs/>
              </w:rPr>
              <w:t>Прочитайте текст и запишите развернутый ответ</w:t>
            </w:r>
          </w:p>
          <w:p w14:paraId="0F54450C" w14:textId="77777777" w:rsidR="003E7176" w:rsidRPr="00086220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</w:p>
          <w:p w14:paraId="2EE99D33" w14:textId="77777777" w:rsidR="003E7176" w:rsidRPr="00EC71CA" w:rsidRDefault="003E7176" w:rsidP="009D6B9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Для чего па производсте или в лаборатории могут быть использованы следующие программные средства или цифровые инструменты: </w:t>
            </w:r>
            <w:r w:rsidRPr="00317BAB">
              <w:rPr>
                <w:rFonts w:ascii="Times New Roman" w:hAnsi="Times New Roman" w:cs="Times New Roman"/>
                <w:lang w:val="en-US"/>
              </w:rPr>
              <w:t>Microsoft</w:t>
            </w:r>
            <w:r w:rsidRPr="007C4784">
              <w:rPr>
                <w:rFonts w:ascii="Times New Roman" w:hAnsi="Times New Roman" w:cs="Times New Roman"/>
              </w:rPr>
              <w:t xml:space="preserve"> </w:t>
            </w:r>
            <w:r w:rsidRPr="00317BAB">
              <w:rPr>
                <w:rFonts w:ascii="Times New Roman" w:hAnsi="Times New Roman" w:cs="Times New Roman"/>
                <w:lang w:val="en-US"/>
              </w:rPr>
              <w:t>Excel</w:t>
            </w:r>
            <w:r w:rsidRPr="007C4784">
              <w:rPr>
                <w:rFonts w:ascii="Times New Roman" w:hAnsi="Times New Roman" w:cs="Times New Roman"/>
              </w:rPr>
              <w:t xml:space="preserve">, </w:t>
            </w:r>
            <w:r w:rsidRPr="00317BAB">
              <w:rPr>
                <w:rFonts w:ascii="Times New Roman" w:hAnsi="Times New Roman" w:cs="Times New Roman"/>
                <w:lang w:val="en-US"/>
              </w:rPr>
              <w:t>Origin</w:t>
            </w:r>
            <w:r w:rsidRPr="007C4784">
              <w:rPr>
                <w:rFonts w:ascii="Times New Roman" w:hAnsi="Times New Roman" w:cs="Times New Roman"/>
              </w:rPr>
              <w:t xml:space="preserve">, </w:t>
            </w:r>
            <w:r w:rsidRPr="00317BAB">
              <w:rPr>
                <w:rFonts w:ascii="Times New Roman" w:hAnsi="Times New Roman" w:cs="Times New Roman"/>
                <w:lang w:val="en-US"/>
              </w:rPr>
              <w:t>LabView</w:t>
            </w:r>
            <w:r w:rsidRPr="007C4784">
              <w:rPr>
                <w:rFonts w:ascii="Times New Roman" w:hAnsi="Times New Roman" w:cs="Times New Roman"/>
              </w:rPr>
              <w:t xml:space="preserve">, </w:t>
            </w:r>
            <w:r w:rsidRPr="00317BAB">
              <w:rPr>
                <w:rFonts w:ascii="Times New Roman" w:hAnsi="Times New Roman" w:cs="Times New Roman"/>
                <w:lang w:val="en-US"/>
              </w:rPr>
              <w:t>ChemOffice</w:t>
            </w:r>
            <w:r w:rsidRPr="007C4784">
              <w:rPr>
                <w:rFonts w:ascii="Times New Roman" w:hAnsi="Times New Roman" w:cs="Times New Roman"/>
              </w:rPr>
              <w:t xml:space="preserve">, </w:t>
            </w:r>
            <w:r w:rsidRPr="00317BAB">
              <w:rPr>
                <w:rFonts w:ascii="Times New Roman" w:hAnsi="Times New Roman" w:cs="Times New Roman"/>
                <w:lang w:val="en-US"/>
              </w:rPr>
              <w:t>AutoCAD</w:t>
            </w:r>
            <w:r w:rsidRPr="007C4784">
              <w:rPr>
                <w:rFonts w:ascii="Times New Roman" w:hAnsi="Times New Roman" w:cs="Times New Roman"/>
              </w:rPr>
              <w:t xml:space="preserve">, </w:t>
            </w:r>
            <w:r w:rsidRPr="00317BAB">
              <w:rPr>
                <w:rFonts w:ascii="Times New Roman" w:hAnsi="Times New Roman" w:cs="Times New Roman"/>
                <w:lang w:val="en-US"/>
              </w:rPr>
              <w:t>Aspen</w:t>
            </w:r>
            <w:r w:rsidRPr="007C4784">
              <w:rPr>
                <w:rFonts w:ascii="Times New Roman" w:hAnsi="Times New Roman" w:cs="Times New Roman"/>
              </w:rPr>
              <w:t xml:space="preserve"> </w:t>
            </w:r>
            <w:r w:rsidRPr="00317BAB">
              <w:rPr>
                <w:rFonts w:ascii="Times New Roman" w:hAnsi="Times New Roman" w:cs="Times New Roman"/>
                <w:lang w:val="en-US"/>
              </w:rPr>
              <w:t>HYSYS</w:t>
            </w:r>
            <w:r>
              <w:rPr>
                <w:rFonts w:ascii="Times New Roman" w:hAnsi="Times New Roman" w:cs="Times New Roman"/>
              </w:rPr>
              <w:t>?</w:t>
            </w:r>
          </w:p>
        </w:tc>
        <w:tc>
          <w:tcPr>
            <w:tcW w:w="2533" w:type="dxa"/>
          </w:tcPr>
          <w:p w14:paraId="53407E13" w14:textId="77777777" w:rsidR="003E7176" w:rsidRPr="00323A9A" w:rsidRDefault="003E7176" w:rsidP="009D6B9A">
            <w:pPr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 w:cs="Times New Roman"/>
              </w:rPr>
              <w:t>Д</w:t>
            </w:r>
            <w:r w:rsidRPr="00317BAB">
              <w:rPr>
                <w:rFonts w:ascii="Times New Roman" w:hAnsi="Times New Roman" w:cs="Times New Roman"/>
              </w:rPr>
              <w:t>ля обработки экспериментальных данных</w:t>
            </w:r>
          </w:p>
        </w:tc>
        <w:tc>
          <w:tcPr>
            <w:tcW w:w="1646" w:type="dxa"/>
          </w:tcPr>
          <w:p w14:paraId="6C3182DB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ОПК-6.1</w:t>
            </w:r>
          </w:p>
          <w:p w14:paraId="4275F13D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</w:t>
            </w:r>
          </w:p>
          <w:p w14:paraId="41B4775E" w14:textId="77777777" w:rsidR="003E7176" w:rsidRPr="003519D9" w:rsidRDefault="003E7176" w:rsidP="009D6B9A">
            <w:pPr>
              <w:jc w:val="center"/>
              <w:rPr>
                <w:rFonts w:ascii="Times New Roman" w:hAnsi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енная технологическая практика (6 сем)</w:t>
            </w:r>
          </w:p>
        </w:tc>
      </w:tr>
      <w:tr w:rsidR="003E7176" w:rsidRPr="00F810FE" w14:paraId="61EA3738" w14:textId="77777777" w:rsidTr="009D6B9A">
        <w:tc>
          <w:tcPr>
            <w:tcW w:w="710" w:type="dxa"/>
          </w:tcPr>
          <w:p w14:paraId="10245086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02</w:t>
            </w:r>
          </w:p>
        </w:tc>
        <w:tc>
          <w:tcPr>
            <w:tcW w:w="5460" w:type="dxa"/>
            <w:shd w:val="clear" w:color="auto" w:fill="auto"/>
          </w:tcPr>
          <w:p w14:paraId="5C31DD79" w14:textId="77777777" w:rsidR="003E7176" w:rsidRPr="00A85BE4" w:rsidRDefault="003E7176" w:rsidP="009D6B9A">
            <w:pPr>
              <w:rPr>
                <w:rFonts w:ascii="Times New Roman" w:hAnsi="Times New Roman" w:cs="Times New Roman"/>
              </w:rPr>
            </w:pPr>
            <w:r w:rsidRPr="00A85BE4">
              <w:rPr>
                <w:rFonts w:ascii="Times New Roman" w:hAnsi="Times New Roman" w:cs="Times New Roman"/>
                <w:i/>
                <w:iCs/>
              </w:rPr>
              <w:t>Прочитайте текст, запишите правильный ответ</w:t>
            </w:r>
          </w:p>
          <w:p w14:paraId="000A5F06" w14:textId="77777777" w:rsidR="003E7176" w:rsidRPr="00A85BE4" w:rsidRDefault="003E7176" w:rsidP="009D6B9A">
            <w:pPr>
              <w:ind w:firstLine="27"/>
              <w:rPr>
                <w:rFonts w:ascii="Times New Roman" w:eastAsia="Calibri" w:hAnsi="Times New Roman" w:cs="Times New Roman"/>
                <w:szCs w:val="28"/>
              </w:rPr>
            </w:pPr>
          </w:p>
          <w:p w14:paraId="28EC2A85" w14:textId="77777777" w:rsidR="003E7176" w:rsidRPr="00EC71CA" w:rsidRDefault="003E7176" w:rsidP="009D6B9A">
            <w:pPr>
              <w:ind w:firstLine="27"/>
              <w:rPr>
                <w:rFonts w:ascii="Times New Roman" w:eastAsia="Calibri" w:hAnsi="Times New Roman" w:cs="Times New Roman"/>
                <w:szCs w:val="28"/>
              </w:rPr>
            </w:pPr>
            <w:r w:rsidRPr="00A85BE4">
              <w:rPr>
                <w:rFonts w:ascii="Times New Roman" w:eastAsia="Calibri" w:hAnsi="Times New Roman" w:cs="Times New Roman"/>
                <w:szCs w:val="28"/>
              </w:rPr>
              <w:t xml:space="preserve">Как называется структурная составляющая железо-углеродистых сплавов, представляющая собой смесь </w:t>
            </w:r>
            <w:r w:rsidRPr="00A85BE4">
              <w:rPr>
                <w:rFonts w:ascii="Times New Roman" w:eastAsia="Calibri" w:hAnsi="Times New Roman" w:cs="Times New Roman"/>
                <w:i/>
                <w:szCs w:val="28"/>
              </w:rPr>
              <w:t xml:space="preserve">феррита </w:t>
            </w:r>
            <w:r w:rsidRPr="00A85BE4">
              <w:rPr>
                <w:rFonts w:ascii="Times New Roman" w:eastAsia="Calibri" w:hAnsi="Times New Roman" w:cs="Times New Roman"/>
                <w:szCs w:val="28"/>
              </w:rPr>
              <w:t xml:space="preserve">и </w:t>
            </w:r>
            <w:r w:rsidRPr="00A85BE4">
              <w:rPr>
                <w:rFonts w:ascii="Times New Roman" w:eastAsia="Calibri" w:hAnsi="Times New Roman" w:cs="Times New Roman"/>
                <w:i/>
                <w:szCs w:val="28"/>
              </w:rPr>
              <w:t>цементита</w:t>
            </w:r>
            <w:r w:rsidRPr="00A85BE4">
              <w:rPr>
                <w:rFonts w:ascii="Times New Roman" w:eastAsia="Calibri" w:hAnsi="Times New Roman" w:cs="Times New Roman"/>
                <w:szCs w:val="28"/>
              </w:rPr>
              <w:t>?</w:t>
            </w:r>
          </w:p>
        </w:tc>
        <w:tc>
          <w:tcPr>
            <w:tcW w:w="2533" w:type="dxa"/>
          </w:tcPr>
          <w:p w14:paraId="0727F2C8" w14:textId="77777777" w:rsidR="003E7176" w:rsidRPr="00A85BE4" w:rsidRDefault="003E7176" w:rsidP="009D6B9A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A85BE4">
              <w:rPr>
                <w:rFonts w:ascii="Times New Roman" w:hAnsi="Times New Roman" w:cs="Times New Roman"/>
                <w:szCs w:val="28"/>
              </w:rPr>
              <w:t>Перлит</w:t>
            </w:r>
          </w:p>
        </w:tc>
        <w:tc>
          <w:tcPr>
            <w:tcW w:w="1646" w:type="dxa"/>
          </w:tcPr>
          <w:p w14:paraId="2299A831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ПК – 1.1</w:t>
            </w:r>
          </w:p>
          <w:p w14:paraId="7BD628DA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Материаловедение</w:t>
            </w:r>
          </w:p>
        </w:tc>
      </w:tr>
      <w:tr w:rsidR="003E7176" w:rsidRPr="00F810FE" w14:paraId="0D5BAD25" w14:textId="77777777" w:rsidTr="009D6B9A">
        <w:tc>
          <w:tcPr>
            <w:tcW w:w="710" w:type="dxa"/>
          </w:tcPr>
          <w:p w14:paraId="71553B21" w14:textId="77777777" w:rsidR="003E7176" w:rsidRPr="00027C8D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03</w:t>
            </w:r>
          </w:p>
        </w:tc>
        <w:tc>
          <w:tcPr>
            <w:tcW w:w="5460" w:type="dxa"/>
            <w:shd w:val="clear" w:color="auto" w:fill="auto"/>
          </w:tcPr>
          <w:p w14:paraId="6DCA4E62" w14:textId="77777777" w:rsidR="003E7176" w:rsidRDefault="003E7176" w:rsidP="009D6B9A">
            <w:pPr>
              <w:rPr>
                <w:rFonts w:ascii="Times New Roman" w:eastAsia="Times New Roman" w:hAnsi="Times New Roman" w:cs="Times New Roman"/>
                <w:i/>
                <w:color w:val="202124"/>
                <w:shd w:val="clear" w:color="auto" w:fill="FFFFFF"/>
              </w:rPr>
            </w:pPr>
            <w:r w:rsidRPr="00B75ACB">
              <w:rPr>
                <w:rFonts w:ascii="Times New Roman" w:eastAsia="Times New Roman" w:hAnsi="Times New Roman" w:cs="Times New Roman"/>
                <w:i/>
                <w:color w:val="202124"/>
                <w:shd w:val="clear" w:color="auto" w:fill="FFFFFF"/>
              </w:rPr>
              <w:t>Прочитайте текст и дайте ответ:</w:t>
            </w:r>
          </w:p>
          <w:p w14:paraId="052DE6F0" w14:textId="77777777" w:rsidR="003E7176" w:rsidRPr="00B75ACB" w:rsidRDefault="003E7176" w:rsidP="009D6B9A">
            <w:pPr>
              <w:rPr>
                <w:rFonts w:ascii="Times New Roman" w:eastAsia="Times New Roman" w:hAnsi="Times New Roman" w:cs="Times New Roman"/>
                <w:i/>
                <w:color w:val="202124"/>
                <w:shd w:val="clear" w:color="auto" w:fill="FFFFFF"/>
              </w:rPr>
            </w:pPr>
          </w:p>
          <w:p w14:paraId="4D0136DD" w14:textId="77777777" w:rsidR="003E7176" w:rsidRPr="00B75ACB" w:rsidRDefault="003E7176" w:rsidP="009D6B9A">
            <w:pPr>
              <w:rPr>
                <w:rFonts w:ascii="Times New Roman" w:eastAsia="Times New Roman" w:hAnsi="Times New Roman" w:cs="Times New Roman"/>
                <w:color w:val="202124"/>
                <w:shd w:val="clear" w:color="auto" w:fill="FFFFFF"/>
                <w:lang w:val="en-US"/>
              </w:rPr>
            </w:pPr>
            <w:r w:rsidRPr="00B75ACB">
              <w:rPr>
                <w:rFonts w:ascii="Times New Roman" w:eastAsia="Times New Roman" w:hAnsi="Times New Roman" w:cs="Times New Roman"/>
                <w:color w:val="202124"/>
                <w:shd w:val="clear" w:color="auto" w:fill="FFFFFF"/>
                <w:lang w:val="en-US"/>
              </w:rPr>
              <w:t>C</w:t>
            </w:r>
            <w:r w:rsidRPr="00B75ACB">
              <w:rPr>
                <w:rFonts w:ascii="Times New Roman" w:eastAsia="Times New Roman" w:hAnsi="Times New Roman" w:cs="Times New Roman"/>
                <w:color w:val="202124"/>
                <w:shd w:val="clear" w:color="auto" w:fill="FFFFFF"/>
                <w:vertAlign w:val="subscript"/>
                <w:lang w:val="en-US"/>
              </w:rPr>
              <w:t>6</w:t>
            </w:r>
            <w:r w:rsidRPr="00B75ACB">
              <w:rPr>
                <w:rFonts w:ascii="Times New Roman" w:eastAsia="Times New Roman" w:hAnsi="Times New Roman" w:cs="Times New Roman"/>
                <w:color w:val="202124"/>
                <w:shd w:val="clear" w:color="auto" w:fill="FFFFFF"/>
                <w:lang w:val="en-US"/>
              </w:rPr>
              <w:t>H</w:t>
            </w:r>
            <w:r w:rsidRPr="00B75ACB">
              <w:rPr>
                <w:rFonts w:ascii="Times New Roman" w:eastAsia="Times New Roman" w:hAnsi="Times New Roman" w:cs="Times New Roman"/>
                <w:color w:val="202124"/>
                <w:shd w:val="clear" w:color="auto" w:fill="FFFFFF"/>
                <w:vertAlign w:val="subscript"/>
                <w:lang w:val="en-US"/>
              </w:rPr>
              <w:t>12</w:t>
            </w:r>
            <w:r w:rsidRPr="00B75ACB">
              <w:rPr>
                <w:rFonts w:ascii="Times New Roman" w:eastAsia="Times New Roman" w:hAnsi="Times New Roman" w:cs="Times New Roman"/>
                <w:color w:val="202124"/>
                <w:shd w:val="clear" w:color="auto" w:fill="FFFFFF"/>
                <w:lang w:val="en-US"/>
              </w:rPr>
              <w:t>O</w:t>
            </w:r>
            <w:r w:rsidRPr="00B75ACB">
              <w:rPr>
                <w:rFonts w:ascii="Times New Roman" w:eastAsia="Times New Roman" w:hAnsi="Times New Roman" w:cs="Times New Roman"/>
                <w:color w:val="202124"/>
                <w:shd w:val="clear" w:color="auto" w:fill="FFFFFF"/>
                <w:vertAlign w:val="subscript"/>
                <w:lang w:val="en-US"/>
              </w:rPr>
              <w:t>6</w:t>
            </w:r>
            <w:r w:rsidRPr="00B75ACB">
              <w:rPr>
                <w:rFonts w:ascii="Times New Roman" w:eastAsia="Times New Roman" w:hAnsi="Times New Roman" w:cs="Times New Roman"/>
                <w:color w:val="202124"/>
                <w:shd w:val="clear" w:color="auto" w:fill="FFFFFF"/>
                <w:lang w:val="en-US"/>
              </w:rPr>
              <w:t xml:space="preserve"> → CH</w:t>
            </w:r>
            <w:r w:rsidRPr="00B75ACB">
              <w:rPr>
                <w:rFonts w:ascii="Times New Roman" w:eastAsia="Times New Roman" w:hAnsi="Times New Roman" w:cs="Times New Roman"/>
                <w:color w:val="202124"/>
                <w:shd w:val="clear" w:color="auto" w:fill="FFFFFF"/>
                <w:vertAlign w:val="subscript"/>
                <w:lang w:val="en-US"/>
              </w:rPr>
              <w:t>3</w:t>
            </w:r>
            <w:r w:rsidRPr="00B75ACB">
              <w:rPr>
                <w:rFonts w:ascii="Times New Roman" w:eastAsia="Times New Roman" w:hAnsi="Times New Roman" w:cs="Times New Roman"/>
                <w:color w:val="202124"/>
                <w:shd w:val="clear" w:color="auto" w:fill="FFFFFF"/>
                <w:lang w:val="en-US"/>
              </w:rPr>
              <w:t>—CHOH—COOH + C</w:t>
            </w:r>
            <w:r w:rsidRPr="00B75ACB">
              <w:rPr>
                <w:rFonts w:ascii="Times New Roman" w:eastAsia="Times New Roman" w:hAnsi="Times New Roman" w:cs="Times New Roman"/>
                <w:color w:val="202124"/>
                <w:shd w:val="clear" w:color="auto" w:fill="FFFFFF"/>
                <w:vertAlign w:val="subscript"/>
                <w:lang w:val="en-US"/>
              </w:rPr>
              <w:t>2</w:t>
            </w:r>
            <w:r w:rsidRPr="00B75ACB">
              <w:rPr>
                <w:rFonts w:ascii="Times New Roman" w:eastAsia="Times New Roman" w:hAnsi="Times New Roman" w:cs="Times New Roman"/>
                <w:color w:val="202124"/>
                <w:shd w:val="clear" w:color="auto" w:fill="FFFFFF"/>
                <w:lang w:val="en-US"/>
              </w:rPr>
              <w:t>H</w:t>
            </w:r>
            <w:r w:rsidRPr="00B75ACB">
              <w:rPr>
                <w:rFonts w:ascii="Times New Roman" w:eastAsia="Times New Roman" w:hAnsi="Times New Roman" w:cs="Times New Roman"/>
                <w:color w:val="202124"/>
                <w:shd w:val="clear" w:color="auto" w:fill="FFFFFF"/>
                <w:vertAlign w:val="subscript"/>
                <w:lang w:val="en-US"/>
              </w:rPr>
              <w:t>5</w:t>
            </w:r>
            <w:r w:rsidRPr="00B75ACB">
              <w:rPr>
                <w:rFonts w:ascii="Times New Roman" w:eastAsia="Times New Roman" w:hAnsi="Times New Roman" w:cs="Times New Roman"/>
                <w:color w:val="202124"/>
                <w:shd w:val="clear" w:color="auto" w:fill="FFFFFF"/>
                <w:lang w:val="en-US"/>
              </w:rPr>
              <w:t>OH + CO.</w:t>
            </w:r>
          </w:p>
          <w:p w14:paraId="42A2A689" w14:textId="77777777" w:rsidR="003E7176" w:rsidRPr="00EC71CA" w:rsidRDefault="003E7176" w:rsidP="009D6B9A">
            <w:pPr>
              <w:rPr>
                <w:rFonts w:ascii="Times New Roman" w:eastAsia="Times New Roman" w:hAnsi="Times New Roman" w:cs="Times New Roman"/>
                <w:color w:val="202124"/>
                <w:shd w:val="clear" w:color="auto" w:fill="FFFFFF"/>
              </w:rPr>
            </w:pPr>
            <w:r w:rsidRPr="00B75ACB">
              <w:rPr>
                <w:rFonts w:ascii="Times New Roman" w:eastAsia="Times New Roman" w:hAnsi="Times New Roman" w:cs="Times New Roman"/>
                <w:color w:val="202124"/>
                <w:shd w:val="clear" w:color="auto" w:fill="FFFFFF"/>
              </w:rPr>
              <w:t>Определите, какой процесс описан данной химической реакцией.</w:t>
            </w:r>
          </w:p>
        </w:tc>
        <w:tc>
          <w:tcPr>
            <w:tcW w:w="2533" w:type="dxa"/>
          </w:tcPr>
          <w:p w14:paraId="74DB9EF9" w14:textId="77777777" w:rsidR="003E7176" w:rsidRPr="00B75ACB" w:rsidRDefault="003E7176" w:rsidP="009D6B9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B75ACB">
              <w:rPr>
                <w:rFonts w:ascii="Times New Roman" w:eastAsia="Times New Roman" w:hAnsi="Times New Roman" w:cs="Times New Roman"/>
              </w:rPr>
              <w:t>Молочно-кислое брожение</w:t>
            </w:r>
          </w:p>
        </w:tc>
        <w:tc>
          <w:tcPr>
            <w:tcW w:w="1646" w:type="dxa"/>
          </w:tcPr>
          <w:p w14:paraId="286EA20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ПК-1.1</w:t>
            </w:r>
          </w:p>
          <w:p w14:paraId="374BC6A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Основы биотехноло</w:t>
            </w:r>
          </w:p>
          <w:p w14:paraId="710FFCA1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гии</w:t>
            </w:r>
          </w:p>
        </w:tc>
      </w:tr>
      <w:tr w:rsidR="003E7176" w:rsidRPr="00F810FE" w14:paraId="07526767" w14:textId="77777777" w:rsidTr="009D6B9A">
        <w:tc>
          <w:tcPr>
            <w:tcW w:w="710" w:type="dxa"/>
          </w:tcPr>
          <w:p w14:paraId="110E1346" w14:textId="77777777" w:rsidR="003E7176" w:rsidRPr="00027C8D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04</w:t>
            </w:r>
          </w:p>
        </w:tc>
        <w:tc>
          <w:tcPr>
            <w:tcW w:w="5460" w:type="dxa"/>
            <w:shd w:val="clear" w:color="auto" w:fill="auto"/>
          </w:tcPr>
          <w:p w14:paraId="64062C0F" w14:textId="77777777" w:rsidR="003E7176" w:rsidRDefault="003E7176" w:rsidP="009D6B9A">
            <w:pPr>
              <w:rPr>
                <w:rFonts w:ascii="Times New Roman" w:eastAsia="Times New Roman" w:hAnsi="Times New Roman" w:cs="Times New Roman"/>
                <w:i/>
              </w:rPr>
            </w:pPr>
            <w:r w:rsidRPr="00B75ACB">
              <w:rPr>
                <w:rFonts w:ascii="Times New Roman" w:eastAsia="Times New Roman" w:hAnsi="Times New Roman" w:cs="Times New Roman"/>
                <w:i/>
              </w:rPr>
              <w:t>Прочитайте текст и дайте ответ:</w:t>
            </w:r>
          </w:p>
          <w:p w14:paraId="5BD52E2A" w14:textId="77777777" w:rsidR="003E7176" w:rsidRPr="00B75ACB" w:rsidRDefault="003E7176" w:rsidP="009D6B9A">
            <w:pPr>
              <w:rPr>
                <w:rFonts w:ascii="Times New Roman" w:eastAsia="Times New Roman" w:hAnsi="Times New Roman" w:cs="Times New Roman"/>
                <w:i/>
              </w:rPr>
            </w:pPr>
          </w:p>
          <w:p w14:paraId="1C58DE9F" w14:textId="77777777" w:rsidR="003E7176" w:rsidRPr="00B75ACB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B75ACB">
              <w:rPr>
                <w:rFonts w:ascii="Times New Roman" w:eastAsia="Times New Roman" w:hAnsi="Times New Roman" w:cs="Times New Roman"/>
              </w:rPr>
              <w:t>Методика окрашивания Мазков по Грамму включает в себя следующие этапы:</w:t>
            </w:r>
          </w:p>
          <w:p w14:paraId="186139AE" w14:textId="77777777" w:rsidR="003E7176" w:rsidRPr="00B75ACB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B75ACB">
              <w:rPr>
                <w:rFonts w:ascii="Times New Roman" w:eastAsia="Times New Roman" w:hAnsi="Times New Roman" w:cs="Times New Roman"/>
              </w:rPr>
              <w:t>1. На чистое предметное стекло нанести каплю стерильного физраствора.</w:t>
            </w:r>
          </w:p>
          <w:p w14:paraId="64EE795D" w14:textId="77777777" w:rsidR="003E7176" w:rsidRPr="00B75ACB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B75ACB">
              <w:rPr>
                <w:rFonts w:ascii="Times New Roman" w:eastAsia="Times New Roman" w:hAnsi="Times New Roman" w:cs="Times New Roman"/>
              </w:rPr>
              <w:t>2. Каплю бактериальной массы  смешать с физраствором</w:t>
            </w:r>
          </w:p>
          <w:p w14:paraId="2BB2C49F" w14:textId="77777777" w:rsidR="003E7176" w:rsidRPr="00B75ACB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B75ACB">
              <w:rPr>
                <w:rFonts w:ascii="Times New Roman" w:eastAsia="Times New Roman" w:hAnsi="Times New Roman" w:cs="Times New Roman"/>
              </w:rPr>
              <w:t>3. Высушить мазок на воздухе.</w:t>
            </w:r>
          </w:p>
          <w:p w14:paraId="042DC774" w14:textId="77777777" w:rsidR="003E7176" w:rsidRPr="00B75ACB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B75ACB">
              <w:rPr>
                <w:rFonts w:ascii="Times New Roman" w:eastAsia="Times New Roman" w:hAnsi="Times New Roman" w:cs="Times New Roman"/>
              </w:rPr>
              <w:t>4. Зафиксировать мазок.</w:t>
            </w:r>
          </w:p>
          <w:p w14:paraId="6B496FC0" w14:textId="77777777" w:rsidR="003E7176" w:rsidRPr="00B75ACB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B75ACB">
              <w:rPr>
                <w:rFonts w:ascii="Times New Roman" w:eastAsia="Times New Roman" w:hAnsi="Times New Roman" w:cs="Times New Roman"/>
              </w:rPr>
              <w:t>5. Нанести на фиксированный мазок генцианвиолет.</w:t>
            </w:r>
          </w:p>
          <w:p w14:paraId="7B5104F1" w14:textId="77777777" w:rsidR="003E7176" w:rsidRPr="00B75ACB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B75ACB">
              <w:rPr>
                <w:rFonts w:ascii="Times New Roman" w:eastAsia="Times New Roman" w:hAnsi="Times New Roman" w:cs="Times New Roman"/>
              </w:rPr>
              <w:t>6. Слить краску, залить мазок раствором Люголя.</w:t>
            </w:r>
          </w:p>
          <w:p w14:paraId="6E379CD7" w14:textId="77777777" w:rsidR="003E7176" w:rsidRPr="00B75ACB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B75ACB">
              <w:rPr>
                <w:rFonts w:ascii="Times New Roman" w:eastAsia="Times New Roman" w:hAnsi="Times New Roman" w:cs="Times New Roman"/>
              </w:rPr>
              <w:t>7. Слить раствор Люголя, нанести 96%-й раствор этилового спирта.</w:t>
            </w:r>
          </w:p>
          <w:p w14:paraId="6688D7B8" w14:textId="77777777" w:rsidR="003E7176" w:rsidRPr="00B75ACB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B75ACB">
              <w:rPr>
                <w:rFonts w:ascii="Times New Roman" w:eastAsia="Times New Roman" w:hAnsi="Times New Roman" w:cs="Times New Roman"/>
              </w:rPr>
              <w:t>8. Промыть тщательно в проточной воде в течение 1 мин.</w:t>
            </w:r>
          </w:p>
          <w:p w14:paraId="2AC8922D" w14:textId="77777777" w:rsidR="003E7176" w:rsidRPr="00B75ACB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9. …</w:t>
            </w:r>
          </w:p>
          <w:p w14:paraId="6B9C8423" w14:textId="77777777" w:rsidR="003E7176" w:rsidRPr="00B75ACB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B75ACB">
              <w:rPr>
                <w:rFonts w:ascii="Times New Roman" w:eastAsia="Times New Roman" w:hAnsi="Times New Roman" w:cs="Times New Roman"/>
              </w:rPr>
              <w:t>10. Промыть препарат водопроводной водой, подсушить фильтровальной бумагой.</w:t>
            </w:r>
          </w:p>
          <w:p w14:paraId="6E8630F7" w14:textId="77777777" w:rsidR="003E7176" w:rsidRPr="00B75ACB" w:rsidRDefault="003E7176" w:rsidP="009D6B9A">
            <w:pPr>
              <w:rPr>
                <w:rFonts w:ascii="Times New Roman" w:eastAsia="Times New Roman" w:hAnsi="Times New Roman" w:cs="Times New Roman"/>
              </w:rPr>
            </w:pPr>
          </w:p>
          <w:p w14:paraId="2D11767B" w14:textId="77777777" w:rsidR="003E7176" w:rsidRPr="00B75ACB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B75ACB">
              <w:rPr>
                <w:rFonts w:ascii="Times New Roman" w:eastAsia="Times New Roman" w:hAnsi="Times New Roman" w:cs="Times New Roman"/>
              </w:rPr>
              <w:t>Вопрос: Какое действие должно быть в пункте 9</w:t>
            </w:r>
            <w:r>
              <w:rPr>
                <w:rFonts w:ascii="Times New Roman" w:eastAsia="Times New Roman" w:hAnsi="Times New Roman" w:cs="Times New Roman"/>
              </w:rPr>
              <w:t>?</w:t>
            </w:r>
          </w:p>
        </w:tc>
        <w:tc>
          <w:tcPr>
            <w:tcW w:w="2533" w:type="dxa"/>
          </w:tcPr>
          <w:p w14:paraId="11FB252D" w14:textId="77777777" w:rsidR="003E7176" w:rsidRPr="00B75ACB" w:rsidRDefault="003E7176" w:rsidP="009D6B9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B75ACB">
              <w:rPr>
                <w:rFonts w:ascii="Times New Roman" w:eastAsia="Times New Roman" w:hAnsi="Times New Roman" w:cs="Times New Roman"/>
              </w:rPr>
              <w:lastRenderedPageBreak/>
              <w:t>Добавить фуксин</w:t>
            </w:r>
          </w:p>
        </w:tc>
        <w:tc>
          <w:tcPr>
            <w:tcW w:w="1646" w:type="dxa"/>
          </w:tcPr>
          <w:p w14:paraId="6ACDF6AD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ПК-1.2</w:t>
            </w:r>
          </w:p>
          <w:p w14:paraId="7A7D480D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lastRenderedPageBreak/>
              <w:t>Основы биотехноло</w:t>
            </w:r>
          </w:p>
          <w:p w14:paraId="334208A5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гии</w:t>
            </w:r>
          </w:p>
        </w:tc>
      </w:tr>
      <w:tr w:rsidR="003E7176" w:rsidRPr="00F810FE" w14:paraId="4438031F" w14:textId="77777777" w:rsidTr="009D6B9A">
        <w:tc>
          <w:tcPr>
            <w:tcW w:w="710" w:type="dxa"/>
          </w:tcPr>
          <w:p w14:paraId="7F559C80" w14:textId="77777777" w:rsidR="003E7176" w:rsidRPr="00027C8D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lastRenderedPageBreak/>
              <w:t>405</w:t>
            </w:r>
          </w:p>
        </w:tc>
        <w:tc>
          <w:tcPr>
            <w:tcW w:w="5460" w:type="dxa"/>
            <w:shd w:val="clear" w:color="auto" w:fill="auto"/>
          </w:tcPr>
          <w:p w14:paraId="1261E2A6" w14:textId="77777777" w:rsidR="003E7176" w:rsidRDefault="003E7176" w:rsidP="009D6B9A">
            <w:pPr>
              <w:rPr>
                <w:rFonts w:ascii="Times New Roman" w:eastAsia="Times New Roman" w:hAnsi="Times New Roman" w:cs="Times New Roman"/>
                <w:i/>
                <w:color w:val="202124"/>
                <w:shd w:val="clear" w:color="auto" w:fill="FFFFFF"/>
              </w:rPr>
            </w:pPr>
            <w:r w:rsidRPr="00B75ACB">
              <w:rPr>
                <w:rFonts w:ascii="Times New Roman" w:eastAsia="Times New Roman" w:hAnsi="Times New Roman" w:cs="Times New Roman"/>
                <w:i/>
                <w:color w:val="202124"/>
                <w:shd w:val="clear" w:color="auto" w:fill="FFFFFF"/>
              </w:rPr>
              <w:t>Прочитайте текст и дайте ответ:</w:t>
            </w:r>
          </w:p>
          <w:p w14:paraId="5040AF6E" w14:textId="77777777" w:rsidR="003E7176" w:rsidRPr="00B75ACB" w:rsidRDefault="003E7176" w:rsidP="009D6B9A">
            <w:pPr>
              <w:rPr>
                <w:rFonts w:ascii="Times New Roman" w:eastAsia="Times New Roman" w:hAnsi="Times New Roman" w:cs="Times New Roman"/>
                <w:i/>
                <w:color w:val="202124"/>
                <w:shd w:val="clear" w:color="auto" w:fill="FFFFFF"/>
              </w:rPr>
            </w:pPr>
          </w:p>
          <w:p w14:paraId="5C96E07B" w14:textId="77777777" w:rsidR="003E7176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B75ACB">
              <w:rPr>
                <w:rFonts w:ascii="Times New Roman" w:eastAsia="Times New Roman" w:hAnsi="Times New Roman" w:cs="Times New Roman"/>
              </w:rPr>
              <w:t>Схема какого процесса изображена на данном рисунке?</w:t>
            </w:r>
          </w:p>
          <w:p w14:paraId="232EC080" w14:textId="77777777" w:rsidR="003E7176" w:rsidRPr="00B75ACB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</w:rPr>
            </w:pPr>
            <w:r w:rsidRPr="00B75ACB">
              <w:rPr>
                <w:rFonts w:ascii="Times New Roman" w:eastAsia="Times New Roman" w:hAnsi="Times New Roman" w:cs="Times New Roman"/>
                <w:noProof/>
                <w:lang w:bidi="ar-SA"/>
              </w:rPr>
              <w:drawing>
                <wp:inline distT="0" distB="0" distL="0" distR="0" wp14:anchorId="0137BA4E" wp14:editId="51F30206">
                  <wp:extent cx="2400300" cy="1761886"/>
                  <wp:effectExtent l="0" t="0" r="0" b="0"/>
                  <wp:docPr id="1" name="Рисунок 1" descr="Введение в биотехнологию-26-89_page-00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Введение в биотехнологию-26-89_page-00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0045" t="30910" r="18367" b="3724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20128" cy="1776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33" w:type="dxa"/>
          </w:tcPr>
          <w:p w14:paraId="539BC4F7" w14:textId="77777777" w:rsidR="003E7176" w:rsidRPr="00B75ACB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B75ACB">
              <w:rPr>
                <w:rFonts w:ascii="Times New Roman" w:eastAsia="Times New Roman" w:hAnsi="Times New Roman" w:cs="Times New Roman"/>
              </w:rPr>
              <w:t>Титрование микроорганизмов</w:t>
            </w:r>
          </w:p>
        </w:tc>
        <w:tc>
          <w:tcPr>
            <w:tcW w:w="1646" w:type="dxa"/>
          </w:tcPr>
          <w:p w14:paraId="19E0291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ПК-1.3</w:t>
            </w:r>
          </w:p>
          <w:p w14:paraId="4795771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Основы биотехноло</w:t>
            </w:r>
          </w:p>
          <w:p w14:paraId="4C07042D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гии</w:t>
            </w:r>
          </w:p>
        </w:tc>
      </w:tr>
      <w:tr w:rsidR="003E7176" w:rsidRPr="00F810FE" w14:paraId="2BE52297" w14:textId="77777777" w:rsidTr="009D6B9A">
        <w:tc>
          <w:tcPr>
            <w:tcW w:w="710" w:type="dxa"/>
          </w:tcPr>
          <w:p w14:paraId="33DC8EC2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06</w:t>
            </w:r>
          </w:p>
        </w:tc>
        <w:tc>
          <w:tcPr>
            <w:tcW w:w="5460" w:type="dxa"/>
            <w:shd w:val="clear" w:color="auto" w:fill="auto"/>
          </w:tcPr>
          <w:p w14:paraId="2F5D81CB" w14:textId="77777777" w:rsidR="003E7176" w:rsidRPr="0026683B" w:rsidRDefault="003E7176" w:rsidP="009D6B9A">
            <w:pPr>
              <w:rPr>
                <w:rFonts w:ascii="Times New Roman" w:hAnsi="Times New Roman" w:cs="Times New Roman"/>
                <w:i/>
              </w:rPr>
            </w:pPr>
            <w:r w:rsidRPr="0026683B">
              <w:rPr>
                <w:rFonts w:ascii="Times New Roman" w:hAnsi="Times New Roman" w:cs="Times New Roman"/>
                <w:i/>
              </w:rPr>
              <w:t>Прочитайте текст и запишите развернутый обоснованный ответ</w:t>
            </w:r>
          </w:p>
          <w:p w14:paraId="31491001" w14:textId="77777777" w:rsidR="003E7176" w:rsidRPr="0026683B" w:rsidRDefault="003E7176" w:rsidP="009D6B9A">
            <w:pPr>
              <w:rPr>
                <w:rFonts w:ascii="Times New Roman" w:hAnsi="Times New Roman" w:cs="Times New Roman"/>
                <w:b/>
                <w:bCs/>
                <w:i/>
                <w:color w:val="262626"/>
              </w:rPr>
            </w:pPr>
          </w:p>
          <w:p w14:paraId="5AF7C63C" w14:textId="77777777" w:rsidR="003E7176" w:rsidRPr="0026683B" w:rsidRDefault="003E7176" w:rsidP="009D6B9A">
            <w:pPr>
              <w:shd w:val="clear" w:color="auto" w:fill="FFFFFF"/>
              <w:rPr>
                <w:rFonts w:ascii="Times New Roman" w:hAnsi="Times New Roman" w:cs="Times New Roman"/>
                <w:bCs/>
                <w:color w:val="262626"/>
              </w:rPr>
            </w:pPr>
            <w:r w:rsidRPr="0026683B">
              <w:rPr>
                <w:rFonts w:ascii="Times New Roman" w:hAnsi="Times New Roman" w:cs="Times New Roman"/>
                <w:bCs/>
                <w:color w:val="262626"/>
              </w:rPr>
              <w:t>Какой параметр наиболее критичен для расчета времени пребывания в реакторе газификации энергоносителей?</w:t>
            </w:r>
          </w:p>
          <w:p w14:paraId="6E7CDDC3" w14:textId="77777777" w:rsidR="003E7176" w:rsidRPr="00EC71CA" w:rsidRDefault="003E7176" w:rsidP="009D6B9A">
            <w:pPr>
              <w:shd w:val="clear" w:color="auto" w:fill="FFFFFF"/>
              <w:rPr>
                <w:rFonts w:ascii="Times New Roman" w:hAnsi="Times New Roman" w:cs="Times New Roman"/>
                <w:color w:val="262626"/>
              </w:rPr>
            </w:pPr>
            <w:r w:rsidRPr="0026683B">
              <w:rPr>
                <w:rFonts w:ascii="Times New Roman" w:hAnsi="Times New Roman" w:cs="Times New Roman"/>
                <w:color w:val="262626"/>
              </w:rPr>
              <w:t xml:space="preserve">Заданы параметры: объем реактора – V и объемный расход </w:t>
            </w:r>
            <w:r w:rsidRPr="0026683B">
              <w:rPr>
                <w:rFonts w:ascii="Times New Roman" w:hAnsi="Times New Roman" w:cs="Times New Roman"/>
                <w:bCs/>
                <w:color w:val="262626"/>
              </w:rPr>
              <w:t>энергоносителей –</w:t>
            </w:r>
            <w:r w:rsidRPr="0026683B">
              <w:rPr>
                <w:rFonts w:ascii="Times New Roman" w:hAnsi="Times New Roman" w:cs="Times New Roman"/>
                <w:color w:val="262626"/>
              </w:rPr>
              <w:t xml:space="preserve"> Q .</w:t>
            </w:r>
          </w:p>
        </w:tc>
        <w:tc>
          <w:tcPr>
            <w:tcW w:w="2533" w:type="dxa"/>
          </w:tcPr>
          <w:p w14:paraId="4754663E" w14:textId="77777777" w:rsidR="003E7176" w:rsidRPr="0026683B" w:rsidRDefault="003E7176" w:rsidP="009D6B9A">
            <w:pPr>
              <w:jc w:val="center"/>
              <w:rPr>
                <w:rFonts w:ascii="Times New Roman" w:eastAsia="Times New Roman" w:hAnsi="Times New Roman" w:cs="Times New Roman"/>
                <w:bCs/>
              </w:rPr>
            </w:pPr>
            <w:r w:rsidRPr="0026683B">
              <w:rPr>
                <w:rFonts w:ascii="Times New Roman" w:hAnsi="Times New Roman" w:cs="Times New Roman"/>
                <w:color w:val="262626"/>
              </w:rPr>
              <w:t>Время пребывания τ рассчитывается как отношение объема реактора V к объемному расходу Q (τ = V/Q), что определяет полноту протекания эндотермических процессов газификации.</w:t>
            </w:r>
          </w:p>
        </w:tc>
        <w:tc>
          <w:tcPr>
            <w:tcW w:w="1646" w:type="dxa"/>
          </w:tcPr>
          <w:p w14:paraId="0BE341A7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hAnsi="Times New Roman" w:cs="Times New Roman"/>
                <w:color w:val="auto"/>
                <w:szCs w:val="28"/>
              </w:rPr>
              <w:t>ПК- 1.3</w:t>
            </w:r>
          </w:p>
          <w:p w14:paraId="285A5114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Кинетика гетерогенных процессов</w:t>
            </w:r>
          </w:p>
        </w:tc>
      </w:tr>
      <w:tr w:rsidR="003E7176" w:rsidRPr="00F810FE" w14:paraId="04C4273D" w14:textId="77777777" w:rsidTr="009D6B9A">
        <w:tc>
          <w:tcPr>
            <w:tcW w:w="710" w:type="dxa"/>
          </w:tcPr>
          <w:p w14:paraId="106CC8C9" w14:textId="77777777" w:rsidR="003E7176" w:rsidRPr="00027C8D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07</w:t>
            </w:r>
          </w:p>
        </w:tc>
        <w:tc>
          <w:tcPr>
            <w:tcW w:w="5460" w:type="dxa"/>
            <w:shd w:val="clear" w:color="auto" w:fill="auto"/>
          </w:tcPr>
          <w:p w14:paraId="385F76E6" w14:textId="77777777" w:rsidR="003E7176" w:rsidRDefault="003E7176" w:rsidP="009D6B9A">
            <w:pPr>
              <w:rPr>
                <w:rFonts w:ascii="Times New Roman" w:eastAsia="Times New Roman" w:hAnsi="Times New Roman" w:cs="Times New Roman"/>
                <w:i/>
                <w:color w:val="202124"/>
                <w:shd w:val="clear" w:color="auto" w:fill="FFFFFF"/>
              </w:rPr>
            </w:pPr>
            <w:r w:rsidRPr="00B75ACB">
              <w:rPr>
                <w:rFonts w:ascii="Times New Roman" w:eastAsia="Times New Roman" w:hAnsi="Times New Roman" w:cs="Times New Roman"/>
                <w:i/>
                <w:color w:val="202124"/>
                <w:shd w:val="clear" w:color="auto" w:fill="FFFFFF"/>
              </w:rPr>
              <w:t>Прочитайте текст и дайте ответ:</w:t>
            </w:r>
          </w:p>
          <w:p w14:paraId="41613204" w14:textId="77777777" w:rsidR="003E7176" w:rsidRPr="00B75ACB" w:rsidRDefault="003E7176" w:rsidP="009D6B9A">
            <w:pPr>
              <w:rPr>
                <w:rFonts w:ascii="Times New Roman" w:eastAsia="Times New Roman" w:hAnsi="Times New Roman" w:cs="Times New Roman"/>
                <w:i/>
                <w:color w:val="202124"/>
                <w:shd w:val="clear" w:color="auto" w:fill="FFFFFF"/>
              </w:rPr>
            </w:pPr>
          </w:p>
          <w:p w14:paraId="48C8A2D6" w14:textId="77777777" w:rsidR="003E7176" w:rsidRPr="00EC71CA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B75ACB">
              <w:rPr>
                <w:rFonts w:ascii="Times New Roman" w:eastAsia="Times New Roman" w:hAnsi="Times New Roman" w:cs="Times New Roman"/>
              </w:rPr>
              <w:t xml:space="preserve">Как называется процесс разложения сложных углеводородных молекул на более простые с использованием тепла, давления или катализаторов. В промышленности крекинг </w:t>
            </w:r>
            <w:r w:rsidRPr="00B75ACB">
              <w:rPr>
                <w:rFonts w:ascii="Times New Roman" w:eastAsia="Times New Roman" w:hAnsi="Times New Roman" w:cs="Times New Roman"/>
              </w:rPr>
              <w:lastRenderedPageBreak/>
              <w:t>применяется для переработки тяжелых углеводородных фракций нефти в более ценные и легкие продукты, такие как бензин, дизельное топливо, пропан, этилен, пропилен и другие олефины?</w:t>
            </w:r>
          </w:p>
        </w:tc>
        <w:tc>
          <w:tcPr>
            <w:tcW w:w="2533" w:type="dxa"/>
          </w:tcPr>
          <w:p w14:paraId="541BCE59" w14:textId="77777777" w:rsidR="003E7176" w:rsidRPr="00B75ACB" w:rsidRDefault="003E7176" w:rsidP="009D6B9A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lastRenderedPageBreak/>
              <w:t>К</w:t>
            </w:r>
            <w:r w:rsidRPr="00B75ACB">
              <w:rPr>
                <w:rFonts w:ascii="Times New Roman" w:eastAsia="Times New Roman" w:hAnsi="Times New Roman" w:cs="Times New Roman"/>
                <w:bCs/>
              </w:rPr>
              <w:t>рекинг</w:t>
            </w:r>
          </w:p>
        </w:tc>
        <w:tc>
          <w:tcPr>
            <w:tcW w:w="1646" w:type="dxa"/>
          </w:tcPr>
          <w:p w14:paraId="49C807AB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ПК-1.1</w:t>
            </w:r>
          </w:p>
          <w:p w14:paraId="19DB1513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Химия и технология органических веществ</w:t>
            </w:r>
          </w:p>
        </w:tc>
      </w:tr>
      <w:tr w:rsidR="003E7176" w:rsidRPr="00F810FE" w14:paraId="03BBED1D" w14:textId="77777777" w:rsidTr="009D6B9A">
        <w:tc>
          <w:tcPr>
            <w:tcW w:w="710" w:type="dxa"/>
          </w:tcPr>
          <w:p w14:paraId="7421FE83" w14:textId="77777777" w:rsidR="003E7176" w:rsidRPr="00027C8D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 w:rsidRPr="009E0D7B">
              <w:rPr>
                <w:rFonts w:ascii="Times New Roman" w:hAnsi="Times New Roman" w:cs="Times New Roman"/>
                <w:szCs w:val="28"/>
              </w:rPr>
              <w:lastRenderedPageBreak/>
              <w:t>408</w:t>
            </w:r>
          </w:p>
        </w:tc>
        <w:tc>
          <w:tcPr>
            <w:tcW w:w="5460" w:type="dxa"/>
            <w:shd w:val="clear" w:color="auto" w:fill="auto"/>
          </w:tcPr>
          <w:p w14:paraId="572DE000" w14:textId="77777777" w:rsidR="003E7176" w:rsidRDefault="003E7176" w:rsidP="009D6B9A">
            <w:pPr>
              <w:rPr>
                <w:rFonts w:ascii="Times New Roman" w:eastAsia="Times New Roman" w:hAnsi="Times New Roman" w:cs="Times New Roman"/>
                <w:i/>
              </w:rPr>
            </w:pPr>
            <w:r w:rsidRPr="00B75ACB">
              <w:rPr>
                <w:rFonts w:ascii="Times New Roman" w:eastAsia="Times New Roman" w:hAnsi="Times New Roman" w:cs="Times New Roman"/>
                <w:i/>
              </w:rPr>
              <w:t>Решить задачу и дать ответ:</w:t>
            </w:r>
          </w:p>
          <w:p w14:paraId="15F735F2" w14:textId="77777777" w:rsidR="003E7176" w:rsidRPr="00B75ACB" w:rsidRDefault="003E7176" w:rsidP="009D6B9A">
            <w:pPr>
              <w:rPr>
                <w:rFonts w:ascii="Times New Roman" w:eastAsia="Times New Roman" w:hAnsi="Times New Roman" w:cs="Times New Roman"/>
                <w:i/>
              </w:rPr>
            </w:pPr>
          </w:p>
          <w:p w14:paraId="47DD4581" w14:textId="77777777" w:rsidR="003E7176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B75ACB">
              <w:rPr>
                <w:rFonts w:ascii="Times New Roman" w:eastAsia="Times New Roman" w:hAnsi="Times New Roman" w:cs="Times New Roman"/>
              </w:rPr>
              <w:t>В процессе крекинга нефти получено 1000 кг смеси углеводородов, содержащей 30% этилена (C₂H₄) и 70% пропана (C₃H₈). Требуется определить количество молей этилена и пропана в полученной смеси.</w:t>
            </w:r>
          </w:p>
          <w:p w14:paraId="0EC02F5F" w14:textId="77777777" w:rsidR="003E7176" w:rsidRDefault="003E7176" w:rsidP="009D6B9A">
            <w:pPr>
              <w:rPr>
                <w:rFonts w:ascii="Times New Roman" w:eastAsia="Times New Roman" w:hAnsi="Times New Roman" w:cs="Times New Roman"/>
              </w:rPr>
            </w:pPr>
          </w:p>
          <w:p w14:paraId="7DE60A41" w14:textId="77777777" w:rsidR="003E7176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Решение:</w:t>
            </w:r>
          </w:p>
          <w:p w14:paraId="7D244909" w14:textId="77777777" w:rsidR="003E7176" w:rsidRPr="007C4784" w:rsidRDefault="003E7176" w:rsidP="009D6B9A">
            <w:pPr>
              <w:rPr>
                <w:rFonts w:ascii="Times New Roman" w:eastAsia="Times New Roman" w:hAnsi="Times New Roman" w:cs="Times New Roman"/>
              </w:rPr>
            </w:pPr>
          </w:p>
          <w:p w14:paraId="7412CDFC" w14:textId="77777777" w:rsidR="003E7176" w:rsidRPr="007C4784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7C4784">
              <w:rPr>
                <w:rFonts w:ascii="Times New Roman" w:eastAsia="Times New Roman" w:hAnsi="Times New Roman" w:cs="Times New Roman"/>
              </w:rPr>
              <w:t>1.</w:t>
            </w:r>
            <w:r w:rsidRPr="007C4784">
              <w:rPr>
                <w:rFonts w:ascii="Times New Roman" w:eastAsia="Times New Roman" w:hAnsi="Times New Roman" w:cs="Times New Roman"/>
              </w:rPr>
              <w:tab/>
              <w:t>Найдем массу этилена в смеси:</w:t>
            </w:r>
          </w:p>
          <w:p w14:paraId="10753629" w14:textId="77777777" w:rsidR="003E7176" w:rsidRPr="007C4784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7C4784">
              <w:rPr>
                <w:rFonts w:ascii="Times New Roman" w:eastAsia="Times New Roman" w:hAnsi="Times New Roman" w:cs="Times New Roman"/>
              </w:rPr>
              <w:t>mC2H4=1000</w:t>
            </w:r>
            <w:r w:rsidRPr="007C4784">
              <w:rPr>
                <w:rFonts w:ascii="Cambria Math" w:eastAsia="Times New Roman" w:hAnsi="Cambria Math" w:cs="Cambria Math"/>
              </w:rPr>
              <w:t>⋅</w:t>
            </w:r>
            <w:r w:rsidRPr="007C4784">
              <w:rPr>
                <w:rFonts w:ascii="Times New Roman" w:eastAsia="Times New Roman" w:hAnsi="Times New Roman" w:cs="Times New Roman"/>
              </w:rPr>
              <w:t>0,3=300 кг = 300000 г</w:t>
            </w:r>
          </w:p>
          <w:p w14:paraId="7BAB6EE0" w14:textId="77777777" w:rsidR="003E7176" w:rsidRPr="007C4784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7C4784">
              <w:rPr>
                <w:rFonts w:ascii="Times New Roman" w:eastAsia="Times New Roman" w:hAnsi="Times New Roman" w:cs="Times New Roman"/>
              </w:rPr>
              <w:t>2.</w:t>
            </w:r>
            <w:r w:rsidRPr="007C4784">
              <w:rPr>
                <w:rFonts w:ascii="Times New Roman" w:eastAsia="Times New Roman" w:hAnsi="Times New Roman" w:cs="Times New Roman"/>
              </w:rPr>
              <w:tab/>
              <w:t>Найдем массу пропана в смеси:</w:t>
            </w:r>
          </w:p>
          <w:p w14:paraId="7AC9791D" w14:textId="77777777" w:rsidR="003E7176" w:rsidRPr="007C4784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7C4784">
              <w:rPr>
                <w:rFonts w:ascii="Times New Roman" w:eastAsia="Times New Roman" w:hAnsi="Times New Roman" w:cs="Times New Roman"/>
              </w:rPr>
              <w:t>mC3H8=1000</w:t>
            </w:r>
            <w:r w:rsidRPr="007C4784">
              <w:rPr>
                <w:rFonts w:ascii="Cambria Math" w:eastAsia="Times New Roman" w:hAnsi="Cambria Math" w:cs="Cambria Math"/>
              </w:rPr>
              <w:t>⋅</w:t>
            </w:r>
            <w:r w:rsidRPr="007C4784">
              <w:rPr>
                <w:rFonts w:ascii="Times New Roman" w:eastAsia="Times New Roman" w:hAnsi="Times New Roman" w:cs="Times New Roman"/>
              </w:rPr>
              <w:t>0,7=700 кг = 700000 г</w:t>
            </w:r>
          </w:p>
          <w:p w14:paraId="1E384366" w14:textId="77777777" w:rsidR="003E7176" w:rsidRPr="007C4784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7C4784">
              <w:rPr>
                <w:rFonts w:ascii="Times New Roman" w:eastAsia="Times New Roman" w:hAnsi="Times New Roman" w:cs="Times New Roman"/>
              </w:rPr>
              <w:t>3.</w:t>
            </w:r>
            <w:r w:rsidRPr="007C4784">
              <w:rPr>
                <w:rFonts w:ascii="Times New Roman" w:eastAsia="Times New Roman" w:hAnsi="Times New Roman" w:cs="Times New Roman"/>
              </w:rPr>
              <w:tab/>
              <w:t>Рассчитаем количество молей этилена:</w:t>
            </w:r>
          </w:p>
          <w:p w14:paraId="6F7E6F40" w14:textId="77777777" w:rsidR="003E7176" w:rsidRPr="007C4784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7C4784">
              <w:rPr>
                <w:rFonts w:ascii="Times New Roman" w:eastAsia="Times New Roman" w:hAnsi="Times New Roman" w:cs="Times New Roman"/>
              </w:rPr>
              <w:t>nC2H4= m/М =300000/28 =10714,29 моль</w:t>
            </w:r>
          </w:p>
          <w:p w14:paraId="607EEA3A" w14:textId="77777777" w:rsidR="003E7176" w:rsidRPr="007C4784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7C4784">
              <w:rPr>
                <w:rFonts w:ascii="Times New Roman" w:eastAsia="Times New Roman" w:hAnsi="Times New Roman" w:cs="Times New Roman"/>
              </w:rPr>
              <w:t>4.</w:t>
            </w:r>
            <w:r w:rsidRPr="007C4784">
              <w:rPr>
                <w:rFonts w:ascii="Times New Roman" w:eastAsia="Times New Roman" w:hAnsi="Times New Roman" w:cs="Times New Roman"/>
              </w:rPr>
              <w:tab/>
              <w:t>Рассчитаем количество молей пропана:</w:t>
            </w:r>
          </w:p>
          <w:p w14:paraId="7FEC9632" w14:textId="77777777" w:rsidR="003E7176" w:rsidRPr="00EC71CA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7C4784">
              <w:rPr>
                <w:rFonts w:ascii="Times New Roman" w:eastAsia="Times New Roman" w:hAnsi="Times New Roman" w:cs="Times New Roman"/>
              </w:rPr>
              <w:t>nC3H8=m/M=700000/44==15909,09 моль</w:t>
            </w:r>
          </w:p>
        </w:tc>
        <w:tc>
          <w:tcPr>
            <w:tcW w:w="2533" w:type="dxa"/>
          </w:tcPr>
          <w:p w14:paraId="324B0848" w14:textId="77777777" w:rsidR="003E7176" w:rsidRPr="00B75ACB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B75ACB">
              <w:rPr>
                <w:rFonts w:ascii="Times New Roman" w:eastAsia="Times New Roman" w:hAnsi="Times New Roman" w:cs="Times New Roman"/>
                <w:bCs/>
              </w:rPr>
              <w:t>Этилена 10714 моль</w:t>
            </w:r>
            <w:r w:rsidRPr="00B75ACB">
              <w:rPr>
                <w:rFonts w:ascii="Times New Roman" w:eastAsia="Times New Roman" w:hAnsi="Times New Roman" w:cs="Times New Roman"/>
              </w:rPr>
              <w:t>.</w:t>
            </w:r>
          </w:p>
          <w:p w14:paraId="03897F43" w14:textId="77777777" w:rsidR="003E7176" w:rsidRPr="00B75ACB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B75ACB">
              <w:rPr>
                <w:rFonts w:ascii="Times New Roman" w:eastAsia="Times New Roman" w:hAnsi="Times New Roman" w:cs="Times New Roman"/>
                <w:bCs/>
              </w:rPr>
              <w:t>Пропана 15909 моль</w:t>
            </w:r>
            <w:r w:rsidRPr="00B75ACB">
              <w:rPr>
                <w:rFonts w:ascii="Times New Roman" w:eastAsia="Times New Roman" w:hAnsi="Times New Roman" w:cs="Times New Roman"/>
              </w:rPr>
              <w:t>.</w:t>
            </w:r>
          </w:p>
        </w:tc>
        <w:tc>
          <w:tcPr>
            <w:tcW w:w="1646" w:type="dxa"/>
          </w:tcPr>
          <w:p w14:paraId="4CE3DD4B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ПК-1.2</w:t>
            </w:r>
          </w:p>
          <w:p w14:paraId="5CAD69AD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Химия и технология органических веществ</w:t>
            </w:r>
          </w:p>
        </w:tc>
      </w:tr>
      <w:tr w:rsidR="003E7176" w:rsidRPr="00F810FE" w14:paraId="4BBA6FAB" w14:textId="77777777" w:rsidTr="009D6B9A">
        <w:tc>
          <w:tcPr>
            <w:tcW w:w="710" w:type="dxa"/>
          </w:tcPr>
          <w:p w14:paraId="5B842E27" w14:textId="77777777" w:rsidR="003E7176" w:rsidRPr="00027C8D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 w:rsidRPr="009E0D7B">
              <w:rPr>
                <w:rFonts w:ascii="Times New Roman" w:hAnsi="Times New Roman" w:cs="Times New Roman"/>
                <w:szCs w:val="28"/>
              </w:rPr>
              <w:t>409</w:t>
            </w:r>
          </w:p>
        </w:tc>
        <w:tc>
          <w:tcPr>
            <w:tcW w:w="5460" w:type="dxa"/>
            <w:shd w:val="clear" w:color="auto" w:fill="auto"/>
          </w:tcPr>
          <w:p w14:paraId="78EB65FB" w14:textId="77777777" w:rsidR="003E7176" w:rsidRDefault="003E7176" w:rsidP="009D6B9A">
            <w:pPr>
              <w:rPr>
                <w:rFonts w:ascii="Times New Roman" w:eastAsia="Times New Roman" w:hAnsi="Times New Roman" w:cs="Times New Roman"/>
                <w:i/>
              </w:rPr>
            </w:pPr>
            <w:r w:rsidRPr="00B75ACB">
              <w:rPr>
                <w:rFonts w:ascii="Times New Roman" w:eastAsia="Times New Roman" w:hAnsi="Times New Roman" w:cs="Times New Roman"/>
                <w:i/>
              </w:rPr>
              <w:t>Решить задачу и дать ответ:</w:t>
            </w:r>
          </w:p>
          <w:p w14:paraId="79B449E3" w14:textId="77777777" w:rsidR="003E7176" w:rsidRPr="008A225E" w:rsidRDefault="003E7176" w:rsidP="009D6B9A">
            <w:pPr>
              <w:widowControl/>
              <w:rPr>
                <w:rFonts w:ascii="Times New Roman" w:eastAsia="Times New Roman" w:hAnsi="Times New Roman" w:cs="Times New Roman"/>
                <w:color w:val="auto"/>
                <w:lang w:bidi="ar-SA"/>
              </w:rPr>
            </w:pPr>
            <w:r w:rsidRPr="008A225E">
              <w:rPr>
                <w:rFonts w:ascii="Times New Roman" w:eastAsia="Times New Roman" w:hAnsi="Times New Roman" w:cs="Times New Roman"/>
                <w:color w:val="auto"/>
                <w:lang w:bidi="ar-SA"/>
              </w:rPr>
              <w:t>Для получения этанола из этилена применяется реакция гидратации:</w:t>
            </w:r>
          </w:p>
          <w:p w14:paraId="14838579" w14:textId="77777777" w:rsidR="003E7176" w:rsidRPr="00C4053F" w:rsidRDefault="003E7176" w:rsidP="009D6B9A">
            <w:pPr>
              <w:widowControl/>
              <w:rPr>
                <w:rFonts w:ascii="Times New Roman" w:eastAsia="Times New Roman" w:hAnsi="Times New Roman" w:cs="Times New Roman"/>
                <w:color w:val="auto"/>
                <w:lang w:bidi="ar-SA"/>
              </w:rPr>
            </w:pPr>
            <w:r w:rsidRPr="008A225E">
              <w:rPr>
                <w:rFonts w:ascii="Times New Roman" w:eastAsia="Times New Roman" w:hAnsi="Times New Roman" w:cs="Times New Roman"/>
                <w:color w:val="auto"/>
                <w:lang w:val="en-US" w:bidi="ar-SA"/>
              </w:rPr>
              <w:t>C</w:t>
            </w:r>
            <w:r w:rsidRPr="00C4053F">
              <w:rPr>
                <w:rFonts w:ascii="Times New Roman" w:eastAsia="Times New Roman" w:hAnsi="Times New Roman" w:cs="Times New Roman"/>
                <w:color w:val="auto"/>
                <w:vertAlign w:val="subscript"/>
                <w:lang w:bidi="ar-SA"/>
              </w:rPr>
              <w:t>2</w:t>
            </w:r>
            <w:r w:rsidRPr="008A225E">
              <w:rPr>
                <w:rFonts w:ascii="Times New Roman" w:eastAsia="Times New Roman" w:hAnsi="Times New Roman" w:cs="Times New Roman"/>
                <w:color w:val="auto"/>
                <w:lang w:val="en-US" w:bidi="ar-SA"/>
              </w:rPr>
              <w:t>H</w:t>
            </w:r>
            <w:r w:rsidRPr="00C4053F">
              <w:rPr>
                <w:rFonts w:ascii="Times New Roman" w:eastAsia="Times New Roman" w:hAnsi="Times New Roman" w:cs="Times New Roman"/>
                <w:color w:val="auto"/>
                <w:vertAlign w:val="subscript"/>
                <w:lang w:bidi="ar-SA"/>
              </w:rPr>
              <w:t>4</w:t>
            </w:r>
            <w:r w:rsidRPr="00C4053F">
              <w:rPr>
                <w:rFonts w:ascii="Times New Roman" w:eastAsia="Times New Roman" w:hAnsi="Times New Roman" w:cs="Times New Roman"/>
                <w:color w:val="auto"/>
                <w:lang w:bidi="ar-SA"/>
              </w:rPr>
              <w:t>+</w:t>
            </w:r>
            <w:r w:rsidRPr="008A225E">
              <w:rPr>
                <w:rFonts w:ascii="Times New Roman" w:eastAsia="Times New Roman" w:hAnsi="Times New Roman" w:cs="Times New Roman"/>
                <w:color w:val="auto"/>
                <w:lang w:val="en-US" w:bidi="ar-SA"/>
              </w:rPr>
              <w:t>H</w:t>
            </w:r>
            <w:r w:rsidRPr="00C4053F">
              <w:rPr>
                <w:rFonts w:ascii="Times New Roman" w:eastAsia="Times New Roman" w:hAnsi="Times New Roman" w:cs="Times New Roman"/>
                <w:color w:val="auto"/>
                <w:vertAlign w:val="subscript"/>
                <w:lang w:bidi="ar-SA"/>
              </w:rPr>
              <w:t>2</w:t>
            </w:r>
            <w:r w:rsidRPr="008A225E">
              <w:rPr>
                <w:rFonts w:ascii="Times New Roman" w:eastAsia="Times New Roman" w:hAnsi="Times New Roman" w:cs="Times New Roman"/>
                <w:color w:val="auto"/>
                <w:lang w:val="en-US" w:bidi="ar-SA"/>
              </w:rPr>
              <w:t>O</w:t>
            </w:r>
            <w:r w:rsidRPr="00C4053F">
              <w:rPr>
                <w:rFonts w:ascii="Times New Roman" w:eastAsia="Times New Roman" w:hAnsi="Times New Roman" w:cs="Times New Roman"/>
                <w:color w:val="auto"/>
                <w:lang w:bidi="ar-SA"/>
              </w:rPr>
              <w:t>    →    </w:t>
            </w:r>
            <w:r w:rsidRPr="008A225E">
              <w:rPr>
                <w:rFonts w:ascii="Times New Roman" w:eastAsia="Times New Roman" w:hAnsi="Times New Roman" w:cs="Times New Roman"/>
                <w:color w:val="auto"/>
                <w:lang w:val="en-US" w:bidi="ar-SA"/>
              </w:rPr>
              <w:t>C</w:t>
            </w:r>
            <w:r w:rsidRPr="00C4053F">
              <w:rPr>
                <w:rFonts w:ascii="Times New Roman" w:eastAsia="Times New Roman" w:hAnsi="Times New Roman" w:cs="Times New Roman"/>
                <w:color w:val="auto"/>
                <w:vertAlign w:val="subscript"/>
                <w:lang w:bidi="ar-SA"/>
              </w:rPr>
              <w:t>2</w:t>
            </w:r>
            <w:r w:rsidRPr="008A225E">
              <w:rPr>
                <w:rFonts w:ascii="Times New Roman" w:eastAsia="Times New Roman" w:hAnsi="Times New Roman" w:cs="Times New Roman"/>
                <w:color w:val="auto"/>
                <w:lang w:val="en-US" w:bidi="ar-SA"/>
              </w:rPr>
              <w:t>H</w:t>
            </w:r>
            <w:r w:rsidRPr="00C4053F">
              <w:rPr>
                <w:rFonts w:ascii="Times New Roman" w:eastAsia="Times New Roman" w:hAnsi="Times New Roman" w:cs="Times New Roman"/>
                <w:color w:val="auto"/>
                <w:vertAlign w:val="subscript"/>
                <w:lang w:bidi="ar-SA"/>
              </w:rPr>
              <w:t>5</w:t>
            </w:r>
            <w:r w:rsidRPr="008A225E">
              <w:rPr>
                <w:rFonts w:ascii="Times New Roman" w:eastAsia="Times New Roman" w:hAnsi="Times New Roman" w:cs="Times New Roman"/>
                <w:color w:val="auto"/>
                <w:lang w:val="en-US" w:bidi="ar-SA"/>
              </w:rPr>
              <w:t>OH</w:t>
            </w:r>
            <w:r w:rsidRPr="00C4053F">
              <w:rPr>
                <w:rFonts w:ascii="Times New Roman" w:eastAsia="Times New Roman" w:hAnsi="Times New Roman" w:cs="Times New Roman"/>
                <w:color w:val="auto"/>
                <w:lang w:bidi="ar-SA"/>
              </w:rPr>
              <w:t xml:space="preserve"> </w:t>
            </w:r>
          </w:p>
          <w:p w14:paraId="14A43E1D" w14:textId="77777777" w:rsidR="003E7176" w:rsidRPr="008A225E" w:rsidRDefault="003E7176" w:rsidP="009D6B9A">
            <w:pPr>
              <w:widowControl/>
              <w:rPr>
                <w:rFonts w:ascii="Times New Roman" w:eastAsia="Times New Roman" w:hAnsi="Times New Roman" w:cs="Times New Roman"/>
                <w:color w:val="auto"/>
                <w:lang w:bidi="ar-SA"/>
              </w:rPr>
            </w:pPr>
            <w:r w:rsidRPr="008A225E">
              <w:rPr>
                <w:rFonts w:ascii="Times New Roman" w:eastAsia="Times New Roman" w:hAnsi="Times New Roman" w:cs="Times New Roman"/>
                <w:color w:val="auto"/>
                <w:lang w:bidi="ar-SA"/>
              </w:rPr>
              <w:t xml:space="preserve">Сколько граммов этанола можно получить из </w:t>
            </w:r>
            <w:r w:rsidRPr="008A225E">
              <w:rPr>
                <w:rFonts w:ascii="Times New Roman" w:eastAsia="Times New Roman" w:hAnsi="Times New Roman" w:cs="Times New Roman"/>
                <w:bCs/>
                <w:color w:val="auto"/>
                <w:lang w:bidi="ar-SA"/>
              </w:rPr>
              <w:t>28 г этилена</w:t>
            </w:r>
            <w:r w:rsidRPr="008A225E">
              <w:rPr>
                <w:rFonts w:ascii="Times New Roman" w:eastAsia="Times New Roman" w:hAnsi="Times New Roman" w:cs="Times New Roman"/>
                <w:color w:val="auto"/>
                <w:lang w:bidi="ar-SA"/>
              </w:rPr>
              <w:t xml:space="preserve"> при 100 % выходе продукта?</w:t>
            </w:r>
          </w:p>
          <w:p w14:paraId="7BEF9920" w14:textId="77777777" w:rsidR="003E7176" w:rsidRDefault="003E7176" w:rsidP="009D6B9A">
            <w:pPr>
              <w:rPr>
                <w:rFonts w:ascii="Times New Roman" w:eastAsia="Times New Roman" w:hAnsi="Times New Roman" w:cs="Times New Roman"/>
              </w:rPr>
            </w:pPr>
          </w:p>
          <w:p w14:paraId="31D2627A" w14:textId="77777777" w:rsidR="003E7176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Решение:</w:t>
            </w:r>
          </w:p>
          <w:p w14:paraId="6F18B3EA" w14:textId="77777777" w:rsidR="003E7176" w:rsidRPr="008A225E" w:rsidRDefault="003E7176" w:rsidP="009D6B9A">
            <w:pPr>
              <w:widowControl/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bidi="ar-SA"/>
              </w:rPr>
            </w:pPr>
            <w:r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bidi="ar-SA"/>
              </w:rPr>
              <w:t>1.</w:t>
            </w:r>
            <w:r w:rsidRPr="008A225E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bidi="ar-SA"/>
              </w:rPr>
              <w:t>M(C</w:t>
            </w:r>
            <w:r w:rsidRPr="008A225E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vertAlign w:val="subscript"/>
                <w:lang w:bidi="ar-SA"/>
              </w:rPr>
              <w:t>2</w:t>
            </w:r>
            <w:r w:rsidRPr="008A225E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bidi="ar-SA"/>
              </w:rPr>
              <w:t>H</w:t>
            </w:r>
            <w:r w:rsidRPr="008A225E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vertAlign w:val="subscript"/>
                <w:lang w:bidi="ar-SA"/>
              </w:rPr>
              <w:t>4</w:t>
            </w:r>
            <w:r w:rsidRPr="008A225E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bidi="ar-SA"/>
              </w:rPr>
              <w:t>)=2×12+4×1=</w:t>
            </w:r>
            <w:r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bidi="ar-SA"/>
              </w:rPr>
              <w:t xml:space="preserve"> </w:t>
            </w:r>
            <w:r w:rsidRPr="008A225E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bidi="ar-SA"/>
              </w:rPr>
              <w:t xml:space="preserve">28г/моль </w:t>
            </w:r>
          </w:p>
          <w:p w14:paraId="21BB10CB" w14:textId="77777777" w:rsidR="003E7176" w:rsidRPr="008A225E" w:rsidRDefault="003E7176" w:rsidP="009D6B9A">
            <w:pPr>
              <w:widowControl/>
              <w:numPr>
                <w:ilvl w:val="0"/>
                <w:numId w:val="27"/>
              </w:numPr>
              <w:ind w:left="0" w:firstLine="0"/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bidi="ar-SA"/>
              </w:rPr>
            </w:pPr>
            <w:r w:rsidRPr="008A225E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bidi="ar-SA"/>
              </w:rPr>
              <w:t>Определим количество вещества:</w:t>
            </w:r>
          </w:p>
          <w:p w14:paraId="20800E18" w14:textId="77777777" w:rsidR="003E7176" w:rsidRPr="008A225E" w:rsidRDefault="003E7176" w:rsidP="009D6B9A">
            <w:pPr>
              <w:widowControl/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bidi="ar-SA"/>
              </w:rPr>
            </w:pPr>
            <w:r w:rsidRPr="008A225E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bidi="ar-SA"/>
              </w:rPr>
              <w:t>n(C</w:t>
            </w:r>
            <w:r w:rsidRPr="008A225E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vertAlign w:val="subscript"/>
                <w:lang w:bidi="ar-SA"/>
              </w:rPr>
              <w:t>2</w:t>
            </w:r>
            <w:r w:rsidRPr="008A225E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bidi="ar-SA"/>
              </w:rPr>
              <w:t>H</w:t>
            </w:r>
            <w:r w:rsidRPr="008A225E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vertAlign w:val="subscript"/>
                <w:lang w:bidi="ar-SA"/>
              </w:rPr>
              <w:t>4</w:t>
            </w:r>
            <w:r w:rsidRPr="008A225E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bidi="ar-SA"/>
              </w:rPr>
              <w:t>)=28</w:t>
            </w:r>
            <w:r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bidi="ar-SA"/>
              </w:rPr>
              <w:t>/28=1 моль</w:t>
            </w:r>
            <w:r w:rsidRPr="008A225E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bidi="ar-SA"/>
              </w:rPr>
              <w:t xml:space="preserve"> </w:t>
            </w:r>
          </w:p>
          <w:p w14:paraId="6BA97A18" w14:textId="77777777" w:rsidR="003E7176" w:rsidRPr="008A225E" w:rsidRDefault="003E7176" w:rsidP="009D6B9A">
            <w:pPr>
              <w:widowControl/>
              <w:numPr>
                <w:ilvl w:val="0"/>
                <w:numId w:val="28"/>
              </w:numPr>
              <w:ind w:left="0" w:firstLine="0"/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bidi="ar-SA"/>
              </w:rPr>
            </w:pPr>
            <w:r w:rsidRPr="008A225E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bidi="ar-SA"/>
              </w:rPr>
              <w:t>Найдём массу этанола:</w:t>
            </w:r>
          </w:p>
          <w:p w14:paraId="5FBDE094" w14:textId="77777777" w:rsidR="003E7176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bidi="ar-SA"/>
              </w:rPr>
            </w:pPr>
            <w:r w:rsidRPr="008A225E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bidi="ar-SA"/>
              </w:rPr>
              <w:t>M(C</w:t>
            </w:r>
            <w:r w:rsidRPr="008A225E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vertAlign w:val="subscript"/>
                <w:lang w:bidi="ar-SA"/>
              </w:rPr>
              <w:t>2</w:t>
            </w:r>
            <w:r w:rsidRPr="008A225E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bidi="ar-SA"/>
              </w:rPr>
              <w:t>H</w:t>
            </w:r>
            <w:r w:rsidRPr="008A225E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vertAlign w:val="subscript"/>
                <w:lang w:bidi="ar-SA"/>
              </w:rPr>
              <w:t>5</w:t>
            </w:r>
            <w:r w:rsidRPr="008A225E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bidi="ar-SA"/>
              </w:rPr>
              <w:t>OH)=2×12+6×1+16=46 г/моль</w:t>
            </w:r>
          </w:p>
          <w:p w14:paraId="125D8355" w14:textId="77777777" w:rsidR="003E7176" w:rsidRPr="00EC71CA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8A225E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val="en-US" w:bidi="ar-SA"/>
              </w:rPr>
              <w:t>m(</w:t>
            </w:r>
            <w:r w:rsidRPr="008A225E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bidi="ar-SA"/>
              </w:rPr>
              <w:t>C</w:t>
            </w:r>
            <w:r w:rsidRPr="008A225E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vertAlign w:val="subscript"/>
                <w:lang w:bidi="ar-SA"/>
              </w:rPr>
              <w:t>2</w:t>
            </w:r>
            <w:r w:rsidRPr="008A225E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bidi="ar-SA"/>
              </w:rPr>
              <w:t>H</w:t>
            </w:r>
            <w:r w:rsidRPr="008A225E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vertAlign w:val="subscript"/>
                <w:lang w:bidi="ar-SA"/>
              </w:rPr>
              <w:t>5</w:t>
            </w:r>
            <w:r w:rsidRPr="008A225E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bidi="ar-SA"/>
              </w:rPr>
              <w:t>OH</w:t>
            </w:r>
            <w:r w:rsidRPr="008A225E"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val="en-US" w:bidi="ar-SA"/>
              </w:rPr>
              <w:t>)=1×46=46 </w:t>
            </w:r>
            <w:r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bidi="ar-SA"/>
              </w:rPr>
              <w:t>г</w:t>
            </w:r>
          </w:p>
        </w:tc>
        <w:tc>
          <w:tcPr>
            <w:tcW w:w="2533" w:type="dxa"/>
          </w:tcPr>
          <w:p w14:paraId="28840722" w14:textId="77777777" w:rsidR="003E7176" w:rsidRPr="008A225E" w:rsidRDefault="003E7176" w:rsidP="009D6B9A">
            <w:pPr>
              <w:jc w:val="center"/>
              <w:rPr>
                <w:rFonts w:ascii="Times New Roman" w:eastAsia="Times New Roman" w:hAnsi="Times New Roman" w:cs="Times New Roman"/>
                <w:bCs/>
              </w:rPr>
            </w:pPr>
            <w:r w:rsidRPr="008A225E">
              <w:rPr>
                <w:rFonts w:ascii="Times New Roman" w:eastAsia="Times New Roman" w:hAnsi="Times New Roman" w:cs="Times New Roman"/>
                <w:bCs/>
              </w:rPr>
              <w:t>46 г</w:t>
            </w:r>
          </w:p>
          <w:p w14:paraId="6C12601E" w14:textId="77777777" w:rsidR="003E7176" w:rsidRDefault="003E7176" w:rsidP="009D6B9A">
            <w:pPr>
              <w:widowControl/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bidi="ar-SA"/>
              </w:rPr>
            </w:pPr>
          </w:p>
          <w:p w14:paraId="17FE44A7" w14:textId="77777777" w:rsidR="003E7176" w:rsidRDefault="003E7176" w:rsidP="009D6B9A">
            <w:pPr>
              <w:widowControl/>
              <w:rPr>
                <w:rFonts w:ascii="Times New Roman" w:eastAsia="Times New Roman" w:hAnsi="Times New Roman" w:cs="Times New Roman"/>
                <w:color w:val="auto"/>
                <w:sz w:val="22"/>
                <w:szCs w:val="22"/>
                <w:lang w:bidi="ar-SA"/>
              </w:rPr>
            </w:pPr>
          </w:p>
          <w:p w14:paraId="109C87C6" w14:textId="77777777" w:rsidR="003E7176" w:rsidRPr="008A225E" w:rsidRDefault="003E7176" w:rsidP="009D6B9A">
            <w:pPr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</w:p>
        </w:tc>
        <w:tc>
          <w:tcPr>
            <w:tcW w:w="1646" w:type="dxa"/>
          </w:tcPr>
          <w:p w14:paraId="601166E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ПК-1.3</w:t>
            </w:r>
          </w:p>
          <w:p w14:paraId="16A4CF89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Химия и технология органических веществ</w:t>
            </w:r>
          </w:p>
        </w:tc>
      </w:tr>
      <w:tr w:rsidR="003E7176" w:rsidRPr="00F810FE" w14:paraId="75E0BE78" w14:textId="77777777" w:rsidTr="009D6B9A">
        <w:tc>
          <w:tcPr>
            <w:tcW w:w="710" w:type="dxa"/>
          </w:tcPr>
          <w:p w14:paraId="4A5AD61A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10</w:t>
            </w:r>
          </w:p>
        </w:tc>
        <w:tc>
          <w:tcPr>
            <w:tcW w:w="5460" w:type="dxa"/>
            <w:shd w:val="clear" w:color="auto" w:fill="auto"/>
          </w:tcPr>
          <w:p w14:paraId="19D47B44" w14:textId="77777777" w:rsidR="003E7176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</w:rPr>
            </w:pPr>
            <w:r w:rsidRPr="00C52C20">
              <w:rPr>
                <w:rFonts w:ascii="Times New Roman" w:eastAsia="Times New Roman" w:hAnsi="Times New Roman" w:cs="Times New Roman"/>
                <w:i/>
                <w:iCs/>
              </w:rPr>
              <w:t>Прочитайте текст и запишите ответ</w:t>
            </w:r>
          </w:p>
          <w:p w14:paraId="07898EB0" w14:textId="77777777" w:rsidR="003E7176" w:rsidRPr="00C52C20" w:rsidRDefault="003E7176" w:rsidP="009D6B9A">
            <w:pPr>
              <w:jc w:val="both"/>
              <w:rPr>
                <w:rFonts w:ascii="Times New Roman" w:eastAsia="Times New Roman" w:hAnsi="Times New Roman" w:cs="Times New Roman"/>
              </w:rPr>
            </w:pPr>
          </w:p>
          <w:p w14:paraId="4333A524" w14:textId="77777777" w:rsidR="003E7176" w:rsidRPr="00C52C20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C52C20">
              <w:rPr>
                <w:rFonts w:ascii="Times New Roman" w:eastAsia="Times New Roman" w:hAnsi="Times New Roman" w:cs="Times New Roman"/>
              </w:rPr>
              <w:t>Какой химический элемент часто используется в качестве катализатора при крекинге углеводородов?</w:t>
            </w:r>
          </w:p>
        </w:tc>
        <w:tc>
          <w:tcPr>
            <w:tcW w:w="2533" w:type="dxa"/>
          </w:tcPr>
          <w:p w14:paraId="2F53408D" w14:textId="77777777" w:rsidR="003E7176" w:rsidRPr="00C52C20" w:rsidRDefault="003E7176" w:rsidP="009D6B9A">
            <w:pPr>
              <w:rPr>
                <w:rFonts w:ascii="Times New Roman" w:eastAsia="Times New Roman" w:hAnsi="Times New Roman" w:cs="Times New Roman"/>
                <w:lang w:val="en-US"/>
              </w:rPr>
            </w:pPr>
            <w:r w:rsidRPr="00C52C20">
              <w:rPr>
                <w:rFonts w:ascii="Times New Roman" w:eastAsia="Times New Roman" w:hAnsi="Times New Roman" w:cs="Times New Roman"/>
                <w:bCs/>
              </w:rPr>
              <w:t>Алюминий</w:t>
            </w:r>
          </w:p>
        </w:tc>
        <w:tc>
          <w:tcPr>
            <w:tcW w:w="1646" w:type="dxa"/>
          </w:tcPr>
          <w:p w14:paraId="27E03F56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ПК-1.1</w:t>
            </w:r>
          </w:p>
          <w:p w14:paraId="60EA7F1C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Учебная ознакомите</w:t>
            </w:r>
          </w:p>
          <w:p w14:paraId="1F1B5035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льная практика</w:t>
            </w:r>
          </w:p>
        </w:tc>
      </w:tr>
      <w:tr w:rsidR="003E7176" w:rsidRPr="00F810FE" w14:paraId="7F9D059F" w14:textId="77777777" w:rsidTr="009D6B9A">
        <w:tc>
          <w:tcPr>
            <w:tcW w:w="710" w:type="dxa"/>
          </w:tcPr>
          <w:p w14:paraId="49F7EACB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11</w:t>
            </w:r>
          </w:p>
        </w:tc>
        <w:tc>
          <w:tcPr>
            <w:tcW w:w="5460" w:type="dxa"/>
            <w:shd w:val="clear" w:color="auto" w:fill="auto"/>
          </w:tcPr>
          <w:p w14:paraId="46F7487C" w14:textId="77777777" w:rsidR="003E7176" w:rsidRPr="008450FD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8450FD">
              <w:rPr>
                <w:rFonts w:ascii="Times New Roman" w:hAnsi="Times New Roman" w:cs="Times New Roman"/>
                <w:i/>
                <w:iCs/>
                <w:color w:val="auto"/>
              </w:rPr>
              <w:t>Прочитайте вопрос и дайте правильный ответ</w:t>
            </w:r>
          </w:p>
          <w:p w14:paraId="17A4959D" w14:textId="77777777" w:rsidR="003E7176" w:rsidRPr="008450FD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200C7656" w14:textId="77777777" w:rsidR="003E7176" w:rsidRPr="00EC71CA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8450FD">
              <w:rPr>
                <w:rFonts w:ascii="Times New Roman" w:hAnsi="Times New Roman" w:cs="Times New Roman"/>
                <w:iCs/>
                <w:color w:val="auto"/>
              </w:rPr>
              <w:t>Какой параметр и в каких пределах необходимо контролировать для повышения селективности процесса коксования?</w:t>
            </w:r>
          </w:p>
        </w:tc>
        <w:tc>
          <w:tcPr>
            <w:tcW w:w="2533" w:type="dxa"/>
          </w:tcPr>
          <w:p w14:paraId="192493F7" w14:textId="77777777" w:rsidR="003E7176" w:rsidRPr="008450FD" w:rsidRDefault="003E7176" w:rsidP="009D6B9A">
            <w:pPr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iCs/>
                <w:color w:val="auto"/>
              </w:rPr>
              <w:t>С</w:t>
            </w:r>
            <w:r w:rsidRPr="008450FD">
              <w:rPr>
                <w:rFonts w:ascii="Times New Roman" w:hAnsi="Times New Roman" w:cs="Times New Roman"/>
                <w:iCs/>
                <w:color w:val="auto"/>
              </w:rPr>
              <w:t>корость нагрева шихты (3-5 °C/мин)</w:t>
            </w:r>
          </w:p>
        </w:tc>
        <w:tc>
          <w:tcPr>
            <w:tcW w:w="1646" w:type="dxa"/>
          </w:tcPr>
          <w:p w14:paraId="2B4D3297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1.2</w:t>
            </w:r>
          </w:p>
          <w:p w14:paraId="4B9A85C0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</w:t>
            </w:r>
          </w:p>
          <w:p w14:paraId="0209E7C0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енная преддиплом</w:t>
            </w:r>
          </w:p>
          <w:p w14:paraId="510C71C9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</w:p>
          <w:p w14:paraId="65761F56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ая практика</w:t>
            </w:r>
          </w:p>
        </w:tc>
      </w:tr>
      <w:tr w:rsidR="003E7176" w:rsidRPr="00F810FE" w14:paraId="06747B7C" w14:textId="77777777" w:rsidTr="009D6B9A">
        <w:trPr>
          <w:trHeight w:val="4228"/>
        </w:trPr>
        <w:tc>
          <w:tcPr>
            <w:tcW w:w="710" w:type="dxa"/>
          </w:tcPr>
          <w:p w14:paraId="45EDADBB" w14:textId="77777777" w:rsidR="003E7176" w:rsidRPr="00033DF5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 w:rsidRPr="00033DF5">
              <w:rPr>
                <w:rFonts w:ascii="Times New Roman" w:hAnsi="Times New Roman" w:cs="Times New Roman"/>
                <w:szCs w:val="28"/>
              </w:rPr>
              <w:lastRenderedPageBreak/>
              <w:t>412</w:t>
            </w:r>
          </w:p>
        </w:tc>
        <w:tc>
          <w:tcPr>
            <w:tcW w:w="5460" w:type="dxa"/>
            <w:shd w:val="clear" w:color="auto" w:fill="auto"/>
          </w:tcPr>
          <w:p w14:paraId="4A2EBA45" w14:textId="77777777" w:rsidR="003E7176" w:rsidRDefault="003E7176" w:rsidP="009D6B9A">
            <w:pPr>
              <w:shd w:val="clear" w:color="auto" w:fill="FFFFFF"/>
              <w:tabs>
                <w:tab w:val="left" w:pos="2856"/>
                <w:tab w:val="left" w:pos="4565"/>
                <w:tab w:val="left" w:pos="6197"/>
              </w:tabs>
              <w:rPr>
                <w:rFonts w:ascii="Times New Roman" w:eastAsia="Times New Roman" w:hAnsi="Times New Roman" w:cs="Times New Roman"/>
                <w:i/>
                <w:color w:val="2C2D2E"/>
                <w:shd w:val="clear" w:color="auto" w:fill="FFFFFF"/>
              </w:rPr>
            </w:pPr>
            <w:r w:rsidRPr="0081047E">
              <w:rPr>
                <w:rFonts w:ascii="Times New Roman" w:eastAsia="Times New Roman" w:hAnsi="Times New Roman" w:cs="Times New Roman"/>
                <w:i/>
                <w:color w:val="2C2D2E"/>
                <w:shd w:val="clear" w:color="auto" w:fill="FFFFFF"/>
              </w:rPr>
              <w:t>Решить задачу и дать ответ:</w:t>
            </w:r>
          </w:p>
          <w:p w14:paraId="7DACD303" w14:textId="77777777" w:rsidR="003E7176" w:rsidRPr="0081047E" w:rsidRDefault="003E7176" w:rsidP="009D6B9A">
            <w:pPr>
              <w:shd w:val="clear" w:color="auto" w:fill="FFFFFF"/>
              <w:tabs>
                <w:tab w:val="left" w:pos="2856"/>
                <w:tab w:val="left" w:pos="4565"/>
                <w:tab w:val="left" w:pos="6197"/>
              </w:tabs>
              <w:rPr>
                <w:rFonts w:ascii="Times New Roman" w:eastAsia="Times New Roman" w:hAnsi="Times New Roman" w:cs="Times New Roman"/>
                <w:i/>
                <w:color w:val="2C2D2E"/>
                <w:shd w:val="clear" w:color="auto" w:fill="FFFFFF"/>
              </w:rPr>
            </w:pPr>
          </w:p>
          <w:p w14:paraId="6A281425" w14:textId="77777777" w:rsidR="003E7176" w:rsidRPr="0081047E" w:rsidRDefault="003E7176" w:rsidP="009D6B9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 w:rsidRPr="0081047E">
              <w:rPr>
                <w:rFonts w:ascii="Times New Roman" w:eastAsia="Times New Roman" w:hAnsi="Times New Roman" w:cs="Times New Roman"/>
              </w:rPr>
              <w:t>Рассчита</w:t>
            </w:r>
            <w:r>
              <w:rPr>
                <w:rFonts w:ascii="Times New Roman" w:eastAsia="Times New Roman" w:hAnsi="Times New Roman" w:cs="Times New Roman"/>
              </w:rPr>
              <w:t xml:space="preserve">ть зольность угольной шихты </w:t>
            </w:r>
            <w:r w:rsidRPr="0081047E">
              <w:rPr>
                <w:rFonts w:ascii="Times New Roman" w:eastAsia="Times New Roman" w:hAnsi="Times New Roman" w:cs="Times New Roman"/>
              </w:rPr>
              <w:t>(в %)</w:t>
            </w:r>
            <w:r>
              <w:rPr>
                <w:rFonts w:ascii="Times New Roman" w:eastAsia="Times New Roman" w:hAnsi="Times New Roman" w:cs="Times New Roman"/>
              </w:rPr>
              <w:t xml:space="preserve"> Результат округлить до десятых.</w:t>
            </w:r>
            <w:r w:rsidRPr="0081047E">
              <w:rPr>
                <w:rFonts w:ascii="Times New Roman" w:eastAsia="Times New Roman" w:hAnsi="Times New Roman" w:cs="Times New Roman"/>
              </w:rPr>
              <w:t>:</w:t>
            </w:r>
          </w:p>
          <w:tbl>
            <w:tblPr>
              <w:tblW w:w="0" w:type="auto"/>
              <w:tblInd w:w="5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 w:firstRow="1" w:lastRow="0" w:firstColumn="1" w:lastColumn="0" w:noHBand="0" w:noVBand="0"/>
            </w:tblPr>
            <w:tblGrid>
              <w:gridCol w:w="913"/>
              <w:gridCol w:w="908"/>
              <w:gridCol w:w="872"/>
            </w:tblGrid>
            <w:tr w:rsidR="003E7176" w:rsidRPr="0081047E" w14:paraId="484D46E0" w14:textId="77777777" w:rsidTr="009D6B9A">
              <w:trPr>
                <w:trHeight w:val="284"/>
              </w:trPr>
              <w:tc>
                <w:tcPr>
                  <w:tcW w:w="91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1E99CB9A" w14:textId="77777777" w:rsidR="003E7176" w:rsidRPr="0081047E" w:rsidRDefault="003E7176" w:rsidP="009D6B9A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eastAsia="Times New Roman" w:hAnsi="Times New Roman" w:cs="Times New Roman"/>
                    </w:rPr>
                  </w:pPr>
                  <w:r w:rsidRPr="0081047E">
                    <w:rPr>
                      <w:rFonts w:ascii="Times New Roman" w:eastAsia="Times New Roman" w:hAnsi="Times New Roman" w:cs="Times New Roman"/>
                    </w:rPr>
                    <w:t>Марка</w:t>
                  </w:r>
                </w:p>
              </w:tc>
              <w:tc>
                <w:tcPr>
                  <w:tcW w:w="90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D24859A" w14:textId="77777777" w:rsidR="003E7176" w:rsidRPr="0081047E" w:rsidRDefault="003E7176" w:rsidP="009D6B9A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eastAsia="Times New Roman" w:hAnsi="Times New Roman" w:cs="Times New Roman"/>
                    </w:rPr>
                  </w:pPr>
                  <w:r w:rsidRPr="0081047E">
                    <w:rPr>
                      <w:rFonts w:ascii="Times New Roman" w:eastAsia="Times New Roman" w:hAnsi="Times New Roman" w:cs="Times New Roman"/>
                    </w:rPr>
                    <w:t>% состав</w:t>
                  </w:r>
                </w:p>
              </w:tc>
              <w:tc>
                <w:tcPr>
                  <w:tcW w:w="87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4D261054" w14:textId="77777777" w:rsidR="003E7176" w:rsidRPr="005D2230" w:rsidRDefault="003E7176" w:rsidP="009D6B9A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eastAsia="Times New Roman" w:hAnsi="Times New Roman" w:cs="Times New Roman"/>
                    </w:rPr>
                  </w:pPr>
                  <w:r w:rsidRPr="0081047E">
                    <w:rPr>
                      <w:rFonts w:ascii="Times New Roman" w:eastAsia="Times New Roman" w:hAnsi="Times New Roman" w:cs="Times New Roman"/>
                      <w:lang w:val="en-US"/>
                    </w:rPr>
                    <w:t>A</w:t>
                  </w:r>
                </w:p>
              </w:tc>
            </w:tr>
            <w:tr w:rsidR="003E7176" w:rsidRPr="0081047E" w14:paraId="3DD3A718" w14:textId="77777777" w:rsidTr="009D6B9A">
              <w:trPr>
                <w:trHeight w:val="295"/>
              </w:trPr>
              <w:tc>
                <w:tcPr>
                  <w:tcW w:w="91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7A4C97A" w14:textId="77777777" w:rsidR="003E7176" w:rsidRPr="0081047E" w:rsidRDefault="003E7176" w:rsidP="009D6B9A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eastAsia="Times New Roman" w:hAnsi="Times New Roman" w:cs="Times New Roman"/>
                    </w:rPr>
                  </w:pPr>
                  <w:r w:rsidRPr="0081047E">
                    <w:rPr>
                      <w:rFonts w:ascii="Times New Roman" w:eastAsia="Times New Roman" w:hAnsi="Times New Roman" w:cs="Times New Roman"/>
                    </w:rPr>
                    <w:t>Г6</w:t>
                  </w:r>
                </w:p>
              </w:tc>
              <w:tc>
                <w:tcPr>
                  <w:tcW w:w="90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7D23FCF" w14:textId="77777777" w:rsidR="003E7176" w:rsidRPr="0081047E" w:rsidRDefault="003E7176" w:rsidP="009D6B9A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eastAsia="Times New Roman" w:hAnsi="Times New Roman" w:cs="Times New Roman"/>
                    </w:rPr>
                  </w:pPr>
                  <w:r w:rsidRPr="0081047E">
                    <w:rPr>
                      <w:rFonts w:ascii="Times New Roman" w:eastAsia="Times New Roman" w:hAnsi="Times New Roman" w:cs="Times New Roman"/>
                    </w:rPr>
                    <w:t>36</w:t>
                  </w:r>
                </w:p>
              </w:tc>
              <w:tc>
                <w:tcPr>
                  <w:tcW w:w="87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7E6D706" w14:textId="77777777" w:rsidR="003E7176" w:rsidRPr="0081047E" w:rsidRDefault="003E7176" w:rsidP="009D6B9A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eastAsia="Times New Roman" w:hAnsi="Times New Roman" w:cs="Times New Roman"/>
                    </w:rPr>
                  </w:pPr>
                  <w:r w:rsidRPr="0081047E">
                    <w:rPr>
                      <w:rFonts w:ascii="Times New Roman" w:eastAsia="Times New Roman" w:hAnsi="Times New Roman" w:cs="Times New Roman"/>
                    </w:rPr>
                    <w:t>7,5</w:t>
                  </w:r>
                </w:p>
              </w:tc>
            </w:tr>
            <w:tr w:rsidR="003E7176" w:rsidRPr="0081047E" w14:paraId="41221E11" w14:textId="77777777" w:rsidTr="009D6B9A">
              <w:trPr>
                <w:trHeight w:val="284"/>
              </w:trPr>
              <w:tc>
                <w:tcPr>
                  <w:tcW w:w="91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7BBE1A1C" w14:textId="77777777" w:rsidR="003E7176" w:rsidRPr="0081047E" w:rsidRDefault="003E7176" w:rsidP="009D6B9A">
                  <w:pPr>
                    <w:autoSpaceDE w:val="0"/>
                    <w:autoSpaceDN w:val="0"/>
                    <w:adjustRightInd w:val="0"/>
                    <w:ind w:left="-1885" w:firstLine="1885"/>
                    <w:jc w:val="center"/>
                    <w:rPr>
                      <w:rFonts w:ascii="Times New Roman" w:eastAsia="Times New Roman" w:hAnsi="Times New Roman" w:cs="Times New Roman"/>
                    </w:rPr>
                  </w:pPr>
                  <w:r w:rsidRPr="0081047E">
                    <w:rPr>
                      <w:rFonts w:ascii="Times New Roman" w:eastAsia="Times New Roman" w:hAnsi="Times New Roman" w:cs="Times New Roman"/>
                    </w:rPr>
                    <w:t>ГЖ</w:t>
                  </w:r>
                </w:p>
              </w:tc>
              <w:tc>
                <w:tcPr>
                  <w:tcW w:w="90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46FC8E92" w14:textId="77777777" w:rsidR="003E7176" w:rsidRPr="0081047E" w:rsidRDefault="003E7176" w:rsidP="009D6B9A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eastAsia="Times New Roman" w:hAnsi="Times New Roman" w:cs="Times New Roman"/>
                    </w:rPr>
                  </w:pPr>
                  <w:r w:rsidRPr="0081047E">
                    <w:rPr>
                      <w:rFonts w:ascii="Times New Roman" w:eastAsia="Times New Roman" w:hAnsi="Times New Roman" w:cs="Times New Roman"/>
                    </w:rPr>
                    <w:t>14</w:t>
                  </w:r>
                </w:p>
              </w:tc>
              <w:tc>
                <w:tcPr>
                  <w:tcW w:w="87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1F64E2E" w14:textId="77777777" w:rsidR="003E7176" w:rsidRPr="0081047E" w:rsidRDefault="003E7176" w:rsidP="009D6B9A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eastAsia="Times New Roman" w:hAnsi="Times New Roman" w:cs="Times New Roman"/>
                    </w:rPr>
                  </w:pPr>
                  <w:r w:rsidRPr="0081047E">
                    <w:rPr>
                      <w:rFonts w:ascii="Times New Roman" w:eastAsia="Times New Roman" w:hAnsi="Times New Roman" w:cs="Times New Roman"/>
                    </w:rPr>
                    <w:t>7,8</w:t>
                  </w:r>
                </w:p>
              </w:tc>
            </w:tr>
            <w:tr w:rsidR="003E7176" w:rsidRPr="0081047E" w14:paraId="5D56A8BF" w14:textId="77777777" w:rsidTr="009D6B9A">
              <w:trPr>
                <w:trHeight w:val="284"/>
              </w:trPr>
              <w:tc>
                <w:tcPr>
                  <w:tcW w:w="91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4E84678" w14:textId="77777777" w:rsidR="003E7176" w:rsidRPr="0081047E" w:rsidRDefault="003E7176" w:rsidP="009D6B9A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eastAsia="Times New Roman" w:hAnsi="Times New Roman" w:cs="Times New Roman"/>
                    </w:rPr>
                  </w:pPr>
                  <w:r w:rsidRPr="0081047E">
                    <w:rPr>
                      <w:rFonts w:ascii="Times New Roman" w:eastAsia="Times New Roman" w:hAnsi="Times New Roman" w:cs="Times New Roman"/>
                    </w:rPr>
                    <w:t>Ж</w:t>
                  </w:r>
                </w:p>
              </w:tc>
              <w:tc>
                <w:tcPr>
                  <w:tcW w:w="90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DE450B1" w14:textId="77777777" w:rsidR="003E7176" w:rsidRPr="0081047E" w:rsidRDefault="003E7176" w:rsidP="009D6B9A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eastAsia="Times New Roman" w:hAnsi="Times New Roman" w:cs="Times New Roman"/>
                    </w:rPr>
                  </w:pPr>
                  <w:r w:rsidRPr="0081047E">
                    <w:rPr>
                      <w:rFonts w:ascii="Times New Roman" w:eastAsia="Times New Roman" w:hAnsi="Times New Roman" w:cs="Times New Roman"/>
                    </w:rPr>
                    <w:t>27</w:t>
                  </w:r>
                </w:p>
              </w:tc>
              <w:tc>
                <w:tcPr>
                  <w:tcW w:w="87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AF8941A" w14:textId="77777777" w:rsidR="003E7176" w:rsidRPr="0081047E" w:rsidRDefault="003E7176" w:rsidP="009D6B9A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eastAsia="Times New Roman" w:hAnsi="Times New Roman" w:cs="Times New Roman"/>
                    </w:rPr>
                  </w:pPr>
                  <w:r w:rsidRPr="0081047E">
                    <w:rPr>
                      <w:rFonts w:ascii="Times New Roman" w:eastAsia="Times New Roman" w:hAnsi="Times New Roman" w:cs="Times New Roman"/>
                    </w:rPr>
                    <w:t>7,1</w:t>
                  </w:r>
                </w:p>
              </w:tc>
            </w:tr>
            <w:tr w:rsidR="003E7176" w:rsidRPr="0081047E" w14:paraId="7DD8D0FE" w14:textId="77777777" w:rsidTr="009D6B9A">
              <w:trPr>
                <w:trHeight w:val="284"/>
              </w:trPr>
              <w:tc>
                <w:tcPr>
                  <w:tcW w:w="91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094989A" w14:textId="77777777" w:rsidR="003E7176" w:rsidRPr="0081047E" w:rsidRDefault="003E7176" w:rsidP="009D6B9A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eastAsia="Times New Roman" w:hAnsi="Times New Roman" w:cs="Times New Roman"/>
                    </w:rPr>
                  </w:pPr>
                  <w:r w:rsidRPr="0081047E">
                    <w:rPr>
                      <w:rFonts w:ascii="Times New Roman" w:eastAsia="Times New Roman" w:hAnsi="Times New Roman" w:cs="Times New Roman"/>
                    </w:rPr>
                    <w:t>К</w:t>
                  </w:r>
                </w:p>
              </w:tc>
              <w:tc>
                <w:tcPr>
                  <w:tcW w:w="90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3FAF3765" w14:textId="77777777" w:rsidR="003E7176" w:rsidRPr="0081047E" w:rsidRDefault="003E7176" w:rsidP="009D6B9A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eastAsia="Times New Roman" w:hAnsi="Times New Roman" w:cs="Times New Roman"/>
                    </w:rPr>
                  </w:pPr>
                  <w:r w:rsidRPr="0081047E">
                    <w:rPr>
                      <w:rFonts w:ascii="Times New Roman" w:eastAsia="Times New Roman" w:hAnsi="Times New Roman" w:cs="Times New Roman"/>
                    </w:rPr>
                    <w:t>18</w:t>
                  </w:r>
                </w:p>
              </w:tc>
              <w:tc>
                <w:tcPr>
                  <w:tcW w:w="87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3FECE34D" w14:textId="77777777" w:rsidR="003E7176" w:rsidRPr="0081047E" w:rsidRDefault="003E7176" w:rsidP="009D6B9A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eastAsia="Times New Roman" w:hAnsi="Times New Roman" w:cs="Times New Roman"/>
                    </w:rPr>
                  </w:pPr>
                  <w:r w:rsidRPr="0081047E">
                    <w:rPr>
                      <w:rFonts w:ascii="Times New Roman" w:eastAsia="Times New Roman" w:hAnsi="Times New Roman" w:cs="Times New Roman"/>
                    </w:rPr>
                    <w:t>6,7</w:t>
                  </w:r>
                </w:p>
              </w:tc>
            </w:tr>
            <w:tr w:rsidR="003E7176" w:rsidRPr="0081047E" w14:paraId="6A60EE10" w14:textId="77777777" w:rsidTr="009D6B9A">
              <w:trPr>
                <w:trHeight w:val="295"/>
              </w:trPr>
              <w:tc>
                <w:tcPr>
                  <w:tcW w:w="91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1D6A02E" w14:textId="77777777" w:rsidR="003E7176" w:rsidRPr="0081047E" w:rsidRDefault="003E7176" w:rsidP="009D6B9A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eastAsia="Times New Roman" w:hAnsi="Times New Roman" w:cs="Times New Roman"/>
                    </w:rPr>
                  </w:pPr>
                  <w:r w:rsidRPr="0081047E">
                    <w:rPr>
                      <w:rFonts w:ascii="Times New Roman" w:eastAsia="Times New Roman" w:hAnsi="Times New Roman" w:cs="Times New Roman"/>
                    </w:rPr>
                    <w:t>ОС</w:t>
                  </w:r>
                </w:p>
              </w:tc>
              <w:tc>
                <w:tcPr>
                  <w:tcW w:w="90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1CBBA96" w14:textId="77777777" w:rsidR="003E7176" w:rsidRPr="0081047E" w:rsidRDefault="003E7176" w:rsidP="009D6B9A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eastAsia="Times New Roman" w:hAnsi="Times New Roman" w:cs="Times New Roman"/>
                    </w:rPr>
                  </w:pPr>
                  <w:r w:rsidRPr="0081047E">
                    <w:rPr>
                      <w:rFonts w:ascii="Times New Roman" w:eastAsia="Times New Roman" w:hAnsi="Times New Roman" w:cs="Times New Roman"/>
                    </w:rPr>
                    <w:t>5</w:t>
                  </w:r>
                </w:p>
              </w:tc>
              <w:tc>
                <w:tcPr>
                  <w:tcW w:w="87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1FC1D6FA" w14:textId="77777777" w:rsidR="003E7176" w:rsidRPr="0081047E" w:rsidRDefault="003E7176" w:rsidP="009D6B9A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eastAsia="Times New Roman" w:hAnsi="Times New Roman" w:cs="Times New Roman"/>
                    </w:rPr>
                  </w:pPr>
                  <w:r w:rsidRPr="0081047E">
                    <w:rPr>
                      <w:rFonts w:ascii="Times New Roman" w:eastAsia="Times New Roman" w:hAnsi="Times New Roman" w:cs="Times New Roman"/>
                    </w:rPr>
                    <w:t>9,4</w:t>
                  </w:r>
                </w:p>
              </w:tc>
            </w:tr>
          </w:tbl>
          <w:p w14:paraId="2399D353" w14:textId="77777777" w:rsidR="003E7176" w:rsidRDefault="003E7176" w:rsidP="009D6B9A">
            <w:pPr>
              <w:shd w:val="clear" w:color="auto" w:fill="FFFFFF"/>
              <w:tabs>
                <w:tab w:val="left" w:pos="2856"/>
                <w:tab w:val="left" w:pos="4565"/>
                <w:tab w:val="left" w:pos="6197"/>
              </w:tabs>
              <w:rPr>
                <w:rFonts w:ascii="Times New Roman" w:eastAsia="Times New Roman" w:hAnsi="Times New Roman" w:cs="Times New Roman"/>
                <w:spacing w:val="-1"/>
              </w:rPr>
            </w:pPr>
          </w:p>
          <w:p w14:paraId="5F4CE620" w14:textId="77777777" w:rsidR="003E7176" w:rsidRDefault="003E7176" w:rsidP="009D6B9A">
            <w:pPr>
              <w:shd w:val="clear" w:color="auto" w:fill="FFFFFF"/>
              <w:tabs>
                <w:tab w:val="left" w:pos="2856"/>
                <w:tab w:val="left" w:pos="4565"/>
                <w:tab w:val="left" w:pos="6197"/>
              </w:tabs>
              <w:rPr>
                <w:rFonts w:ascii="Times New Roman" w:eastAsia="Times New Roman" w:hAnsi="Times New Roman" w:cs="Times New Roman"/>
                <w:spacing w:val="-1"/>
              </w:rPr>
            </w:pPr>
            <w:r>
              <w:rPr>
                <w:rFonts w:ascii="Times New Roman" w:eastAsia="Times New Roman" w:hAnsi="Times New Roman" w:cs="Times New Roman"/>
                <w:spacing w:val="-1"/>
              </w:rPr>
              <w:t>Решение:</w:t>
            </w:r>
          </w:p>
          <w:p w14:paraId="242544B3" w14:textId="77777777" w:rsidR="003E7176" w:rsidRPr="009E0D7B" w:rsidRDefault="003E7176" w:rsidP="009D6B9A">
            <w:pPr>
              <w:jc w:val="both"/>
              <w:rPr>
                <w:rStyle w:val="mord"/>
                <w:rFonts w:ascii="Times New Roman" w:hAnsi="Times New Roman" w:cs="Times New Roman"/>
                <w:sz w:val="22"/>
                <w:szCs w:val="22"/>
              </w:rPr>
            </w:pPr>
            <w:r w:rsidRPr="009E0D7B">
              <w:rPr>
                <w:rStyle w:val="mord"/>
                <w:rFonts w:ascii="Times New Roman" w:hAnsi="Times New Roman" w:cs="Times New Roman"/>
                <w:sz w:val="22"/>
                <w:szCs w:val="22"/>
                <w:lang w:val="en-US"/>
              </w:rPr>
              <w:t>A</w:t>
            </w:r>
            <w:r w:rsidRPr="009E0D7B">
              <w:rPr>
                <w:rStyle w:val="mord"/>
                <w:rFonts w:ascii="Times New Roman" w:hAnsi="Times New Roman" w:cs="Times New Roman"/>
                <w:sz w:val="22"/>
                <w:szCs w:val="22"/>
                <w:vertAlign w:val="subscript"/>
              </w:rPr>
              <w:t>общ</w:t>
            </w:r>
            <w:r w:rsidRPr="009E0D7B">
              <w:rPr>
                <w:rStyle w:val="mrel"/>
                <w:rFonts w:ascii="Times New Roman" w:hAnsi="Times New Roman" w:cs="Times New Roman"/>
                <w:sz w:val="22"/>
                <w:szCs w:val="22"/>
              </w:rPr>
              <w:t>=</w:t>
            </w:r>
            <w:r w:rsidRPr="009E0D7B">
              <w:rPr>
                <w:rStyle w:val="mop"/>
                <w:rFonts w:ascii="Times New Roman" w:hAnsi="Times New Roman" w:cs="Times New Roman"/>
                <w:sz w:val="22"/>
                <w:szCs w:val="22"/>
              </w:rPr>
              <w:t>∑</w:t>
            </w:r>
            <w:r w:rsidRPr="009E0D7B">
              <w:rPr>
                <w:rStyle w:val="mopen"/>
                <w:rFonts w:ascii="Times New Roman" w:hAnsi="Times New Roman" w:cs="Times New Roman"/>
                <w:sz w:val="22"/>
                <w:szCs w:val="22"/>
              </w:rPr>
              <w:t>(</w:t>
            </w:r>
            <w:r w:rsidRPr="009E0D7B">
              <w:rPr>
                <w:rStyle w:val="mord"/>
                <w:rFonts w:ascii="Times New Roman" w:hAnsi="Times New Roman" w:cs="Times New Roman"/>
                <w:sz w:val="22"/>
                <w:szCs w:val="22"/>
              </w:rPr>
              <w:t>ω</w:t>
            </w:r>
            <w:r w:rsidRPr="009E0D7B">
              <w:rPr>
                <w:rStyle w:val="mbin"/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r w:rsidRPr="009E0D7B">
              <w:rPr>
                <w:rStyle w:val="mbin"/>
                <w:rFonts w:ascii="Cambria Math" w:hAnsi="Cambria Math" w:cs="Cambria Math"/>
                <w:sz w:val="22"/>
                <w:szCs w:val="22"/>
              </w:rPr>
              <w:t>⋅</w:t>
            </w:r>
            <w:r w:rsidRPr="009E0D7B">
              <w:rPr>
                <w:rStyle w:val="mord"/>
                <w:rFonts w:ascii="Times New Roman" w:hAnsi="Times New Roman" w:cs="Times New Roman"/>
                <w:sz w:val="22"/>
                <w:szCs w:val="22"/>
                <w:lang w:val="en-US"/>
              </w:rPr>
              <w:t>A</w:t>
            </w:r>
            <w:r w:rsidRPr="009E0D7B">
              <w:rPr>
                <w:rStyle w:val="mclose"/>
                <w:rFonts w:ascii="Times New Roman" w:hAnsi="Times New Roman" w:cs="Times New Roman"/>
                <w:sz w:val="22"/>
                <w:szCs w:val="22"/>
              </w:rPr>
              <w:t>)</w:t>
            </w:r>
            <w:r w:rsidRPr="009E0D7B">
              <w:rPr>
                <w:rStyle w:val="vlist-s"/>
                <w:rFonts w:ascii="Times New Roman" w:hAnsi="Times New Roman" w:cs="Times New Roman"/>
                <w:sz w:val="22"/>
                <w:szCs w:val="22"/>
              </w:rPr>
              <w:t>/</w:t>
            </w:r>
            <w:r w:rsidRPr="009E0D7B">
              <w:rPr>
                <w:rStyle w:val="mord"/>
                <w:rFonts w:ascii="Times New Roman" w:hAnsi="Times New Roman" w:cs="Times New Roman"/>
                <w:sz w:val="22"/>
                <w:szCs w:val="22"/>
              </w:rPr>
              <w:t>100</w:t>
            </w:r>
          </w:p>
          <w:p w14:paraId="44C95028" w14:textId="77777777" w:rsidR="003E7176" w:rsidRPr="009E0D7B" w:rsidRDefault="003E7176" w:rsidP="009D6B9A">
            <w:pPr>
              <w:jc w:val="both"/>
              <w:rPr>
                <w:rStyle w:val="mord"/>
                <w:rFonts w:ascii="Times New Roman" w:hAnsi="Times New Roman" w:cs="Times New Roman"/>
                <w:sz w:val="22"/>
                <w:szCs w:val="22"/>
              </w:rPr>
            </w:pPr>
            <w:r w:rsidRPr="009E0D7B">
              <w:rPr>
                <w:rStyle w:val="mord"/>
                <w:rFonts w:ascii="Times New Roman" w:hAnsi="Times New Roman" w:cs="Times New Roman"/>
                <w:sz w:val="22"/>
                <w:szCs w:val="22"/>
              </w:rPr>
              <w:t>270</w:t>
            </w:r>
            <w:r w:rsidRPr="009E0D7B">
              <w:rPr>
                <w:rStyle w:val="mpunct"/>
                <w:rFonts w:ascii="Times New Roman" w:hAnsi="Times New Roman" w:cs="Times New Roman"/>
                <w:sz w:val="22"/>
                <w:szCs w:val="22"/>
              </w:rPr>
              <w:t>,</w:t>
            </w:r>
            <w:r w:rsidRPr="009E0D7B">
              <w:rPr>
                <w:rStyle w:val="mord"/>
                <w:rFonts w:ascii="Times New Roman" w:hAnsi="Times New Roman" w:cs="Times New Roman"/>
                <w:sz w:val="22"/>
                <w:szCs w:val="22"/>
              </w:rPr>
              <w:t>0</w:t>
            </w:r>
            <w:r w:rsidRPr="009E0D7B">
              <w:rPr>
                <w:rStyle w:val="mbin"/>
                <w:rFonts w:ascii="Times New Roman" w:hAnsi="Times New Roman" w:cs="Times New Roman"/>
                <w:sz w:val="22"/>
                <w:szCs w:val="22"/>
              </w:rPr>
              <w:t>+</w:t>
            </w:r>
            <w:r w:rsidRPr="009E0D7B">
              <w:rPr>
                <w:rStyle w:val="mord"/>
                <w:rFonts w:ascii="Times New Roman" w:hAnsi="Times New Roman" w:cs="Times New Roman"/>
                <w:sz w:val="22"/>
                <w:szCs w:val="22"/>
              </w:rPr>
              <w:t>109</w:t>
            </w:r>
            <w:r w:rsidRPr="009E0D7B">
              <w:rPr>
                <w:rStyle w:val="mpunct"/>
                <w:rFonts w:ascii="Times New Roman" w:hAnsi="Times New Roman" w:cs="Times New Roman"/>
                <w:sz w:val="22"/>
                <w:szCs w:val="22"/>
              </w:rPr>
              <w:t>,</w:t>
            </w:r>
            <w:r w:rsidRPr="009E0D7B">
              <w:rPr>
                <w:rStyle w:val="mord"/>
                <w:rFonts w:ascii="Times New Roman" w:hAnsi="Times New Roman" w:cs="Times New Roman"/>
                <w:sz w:val="22"/>
                <w:szCs w:val="22"/>
              </w:rPr>
              <w:t>2</w:t>
            </w:r>
            <w:r w:rsidRPr="009E0D7B">
              <w:rPr>
                <w:rStyle w:val="mbin"/>
                <w:rFonts w:ascii="Times New Roman" w:hAnsi="Times New Roman" w:cs="Times New Roman"/>
                <w:sz w:val="22"/>
                <w:szCs w:val="22"/>
              </w:rPr>
              <w:t>+</w:t>
            </w:r>
            <w:r w:rsidRPr="009E0D7B">
              <w:rPr>
                <w:rStyle w:val="mord"/>
                <w:rFonts w:ascii="Times New Roman" w:hAnsi="Times New Roman" w:cs="Times New Roman"/>
                <w:sz w:val="22"/>
                <w:szCs w:val="22"/>
              </w:rPr>
              <w:t>191</w:t>
            </w:r>
            <w:r w:rsidRPr="009E0D7B">
              <w:rPr>
                <w:rStyle w:val="mpunct"/>
                <w:rFonts w:ascii="Times New Roman" w:hAnsi="Times New Roman" w:cs="Times New Roman"/>
                <w:sz w:val="22"/>
                <w:szCs w:val="22"/>
              </w:rPr>
              <w:t>,</w:t>
            </w:r>
            <w:r w:rsidRPr="009E0D7B">
              <w:rPr>
                <w:rStyle w:val="mord"/>
                <w:rFonts w:ascii="Times New Roman" w:hAnsi="Times New Roman" w:cs="Times New Roman"/>
                <w:sz w:val="22"/>
                <w:szCs w:val="22"/>
              </w:rPr>
              <w:t>7</w:t>
            </w:r>
            <w:r w:rsidRPr="009E0D7B">
              <w:rPr>
                <w:rStyle w:val="mbin"/>
                <w:rFonts w:ascii="Times New Roman" w:hAnsi="Times New Roman" w:cs="Times New Roman"/>
                <w:sz w:val="22"/>
                <w:szCs w:val="22"/>
              </w:rPr>
              <w:t>+</w:t>
            </w:r>
            <w:r w:rsidRPr="009E0D7B">
              <w:rPr>
                <w:rStyle w:val="mord"/>
                <w:rFonts w:ascii="Times New Roman" w:hAnsi="Times New Roman" w:cs="Times New Roman"/>
                <w:sz w:val="22"/>
                <w:szCs w:val="22"/>
              </w:rPr>
              <w:t>120</w:t>
            </w:r>
            <w:r w:rsidRPr="009E0D7B">
              <w:rPr>
                <w:rStyle w:val="mpunct"/>
                <w:rFonts w:ascii="Times New Roman" w:hAnsi="Times New Roman" w:cs="Times New Roman"/>
                <w:sz w:val="22"/>
                <w:szCs w:val="22"/>
              </w:rPr>
              <w:t>,</w:t>
            </w:r>
            <w:r w:rsidRPr="009E0D7B">
              <w:rPr>
                <w:rStyle w:val="mord"/>
                <w:rFonts w:ascii="Times New Roman" w:hAnsi="Times New Roman" w:cs="Times New Roman"/>
                <w:sz w:val="22"/>
                <w:szCs w:val="22"/>
              </w:rPr>
              <w:t>6</w:t>
            </w:r>
            <w:r w:rsidRPr="009E0D7B">
              <w:rPr>
                <w:rStyle w:val="mbin"/>
                <w:rFonts w:ascii="Times New Roman" w:hAnsi="Times New Roman" w:cs="Times New Roman"/>
                <w:sz w:val="22"/>
                <w:szCs w:val="22"/>
              </w:rPr>
              <w:t>+</w:t>
            </w:r>
            <w:r w:rsidRPr="009E0D7B">
              <w:rPr>
                <w:rStyle w:val="mord"/>
                <w:rFonts w:ascii="Times New Roman" w:hAnsi="Times New Roman" w:cs="Times New Roman"/>
                <w:sz w:val="22"/>
                <w:szCs w:val="22"/>
              </w:rPr>
              <w:t>47</w:t>
            </w:r>
            <w:r w:rsidRPr="009E0D7B">
              <w:rPr>
                <w:rStyle w:val="mpunct"/>
                <w:rFonts w:ascii="Times New Roman" w:hAnsi="Times New Roman" w:cs="Times New Roman"/>
                <w:sz w:val="22"/>
                <w:szCs w:val="22"/>
              </w:rPr>
              <w:t>,</w:t>
            </w:r>
            <w:r w:rsidRPr="009E0D7B">
              <w:rPr>
                <w:rStyle w:val="mord"/>
                <w:rFonts w:ascii="Times New Roman" w:hAnsi="Times New Roman" w:cs="Times New Roman"/>
                <w:sz w:val="22"/>
                <w:szCs w:val="22"/>
              </w:rPr>
              <w:t>0</w:t>
            </w:r>
            <w:r w:rsidRPr="009E0D7B">
              <w:rPr>
                <w:rStyle w:val="mrel"/>
                <w:rFonts w:ascii="Times New Roman" w:hAnsi="Times New Roman" w:cs="Times New Roman"/>
                <w:sz w:val="22"/>
                <w:szCs w:val="22"/>
              </w:rPr>
              <w:t>=</w:t>
            </w:r>
            <w:r w:rsidRPr="009E0D7B">
              <w:rPr>
                <w:rStyle w:val="mord"/>
                <w:rFonts w:ascii="Times New Roman" w:hAnsi="Times New Roman" w:cs="Times New Roman"/>
                <w:sz w:val="22"/>
                <w:szCs w:val="22"/>
              </w:rPr>
              <w:t>738</w:t>
            </w:r>
            <w:r w:rsidRPr="009E0D7B">
              <w:rPr>
                <w:rStyle w:val="mpunct"/>
                <w:rFonts w:ascii="Times New Roman" w:hAnsi="Times New Roman" w:cs="Times New Roman"/>
                <w:sz w:val="22"/>
                <w:szCs w:val="22"/>
              </w:rPr>
              <w:t>,</w:t>
            </w:r>
            <w:r w:rsidRPr="009E0D7B">
              <w:rPr>
                <w:rStyle w:val="mord"/>
                <w:rFonts w:ascii="Times New Roman" w:hAnsi="Times New Roman" w:cs="Times New Roman"/>
                <w:sz w:val="22"/>
                <w:szCs w:val="22"/>
              </w:rPr>
              <w:t>5</w:t>
            </w:r>
          </w:p>
          <w:p w14:paraId="7A14F328" w14:textId="77777777" w:rsidR="003E7176" w:rsidRPr="00EC71CA" w:rsidRDefault="003E7176" w:rsidP="009D6B9A">
            <w:pPr>
              <w:shd w:val="clear" w:color="auto" w:fill="FFFFFF"/>
              <w:tabs>
                <w:tab w:val="left" w:pos="2856"/>
                <w:tab w:val="left" w:pos="4565"/>
                <w:tab w:val="left" w:pos="6197"/>
              </w:tabs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E0D7B">
              <w:rPr>
                <w:rStyle w:val="mord"/>
                <w:rFonts w:ascii="Times New Roman" w:hAnsi="Times New Roman" w:cs="Times New Roman"/>
                <w:sz w:val="22"/>
                <w:szCs w:val="22"/>
                <w:lang w:val="en-US"/>
              </w:rPr>
              <w:t>A</w:t>
            </w:r>
            <w:r w:rsidRPr="009E0D7B">
              <w:rPr>
                <w:rStyle w:val="vlist-s"/>
                <w:rFonts w:ascii="Times New Roman" w:hAnsi="Times New Roman" w:cs="Times New Roman"/>
                <w:sz w:val="22"/>
                <w:szCs w:val="22"/>
                <w:vertAlign w:val="subscript"/>
              </w:rPr>
              <w:t>общ</w:t>
            </w:r>
            <w:r w:rsidRPr="009E0D7B">
              <w:rPr>
                <w:rStyle w:val="mrel"/>
                <w:rFonts w:ascii="Times New Roman" w:hAnsi="Times New Roman" w:cs="Times New Roman"/>
                <w:sz w:val="22"/>
                <w:szCs w:val="22"/>
                <w:lang w:val="en-US"/>
              </w:rPr>
              <w:t>=</w:t>
            </w:r>
            <w:r w:rsidRPr="009E0D7B">
              <w:rPr>
                <w:rStyle w:val="mord"/>
                <w:rFonts w:ascii="Times New Roman" w:hAnsi="Times New Roman" w:cs="Times New Roman"/>
                <w:sz w:val="22"/>
                <w:szCs w:val="22"/>
                <w:lang w:val="en-US"/>
              </w:rPr>
              <w:t>738</w:t>
            </w:r>
            <w:r w:rsidRPr="009E0D7B">
              <w:rPr>
                <w:rStyle w:val="mpunct"/>
                <w:rFonts w:ascii="Times New Roman" w:hAnsi="Times New Roman" w:cs="Times New Roman"/>
                <w:sz w:val="22"/>
                <w:szCs w:val="22"/>
                <w:lang w:val="en-US"/>
              </w:rPr>
              <w:t>,</w:t>
            </w:r>
            <w:r w:rsidRPr="009E0D7B">
              <w:rPr>
                <w:rStyle w:val="mord"/>
                <w:rFonts w:ascii="Times New Roman" w:hAnsi="Times New Roman" w:cs="Times New Roman"/>
                <w:sz w:val="22"/>
                <w:szCs w:val="22"/>
                <w:lang w:val="en-US"/>
              </w:rPr>
              <w:t>5/100</w:t>
            </w:r>
            <w:r w:rsidRPr="009E0D7B">
              <w:rPr>
                <w:rStyle w:val="mrel"/>
                <w:rFonts w:ascii="Times New Roman" w:hAnsi="Times New Roman" w:cs="Times New Roman"/>
                <w:sz w:val="22"/>
                <w:szCs w:val="22"/>
                <w:lang w:val="en-US"/>
              </w:rPr>
              <w:t>=</w:t>
            </w:r>
            <w:r w:rsidRPr="009E0D7B">
              <w:rPr>
                <w:rStyle w:val="mord"/>
                <w:rFonts w:ascii="Times New Roman" w:hAnsi="Times New Roman" w:cs="Times New Roman"/>
                <w:sz w:val="22"/>
                <w:szCs w:val="22"/>
                <w:lang w:val="en-US"/>
              </w:rPr>
              <w:t>7</w:t>
            </w:r>
            <w:r w:rsidRPr="009E0D7B">
              <w:rPr>
                <w:rStyle w:val="mpunct"/>
                <w:rFonts w:ascii="Times New Roman" w:hAnsi="Times New Roman" w:cs="Times New Roman"/>
                <w:sz w:val="22"/>
                <w:szCs w:val="22"/>
                <w:lang w:val="en-US"/>
              </w:rPr>
              <w:t>,</w:t>
            </w:r>
            <w:r w:rsidRPr="009E0D7B">
              <w:rPr>
                <w:rStyle w:val="mord"/>
                <w:rFonts w:ascii="Times New Roman" w:hAnsi="Times New Roman" w:cs="Times New Roman"/>
                <w:sz w:val="22"/>
                <w:szCs w:val="22"/>
                <w:lang w:val="en-US"/>
              </w:rPr>
              <w:t>385%</w:t>
            </w:r>
          </w:p>
        </w:tc>
        <w:tc>
          <w:tcPr>
            <w:tcW w:w="2533" w:type="dxa"/>
          </w:tcPr>
          <w:p w14:paraId="10C14390" w14:textId="77777777" w:rsidR="003E7176" w:rsidRPr="00061E3D" w:rsidRDefault="003E7176" w:rsidP="009D6B9A">
            <w:pPr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81047E">
              <w:rPr>
                <w:rFonts w:ascii="Times New Roman" w:eastAsia="Times New Roman" w:hAnsi="Times New Roman" w:cs="Times New Roman"/>
              </w:rPr>
              <w:t>7,4</w:t>
            </w:r>
            <w:r>
              <w:rPr>
                <w:rFonts w:ascii="Times New Roman" w:eastAsia="Times New Roman" w:hAnsi="Times New Roman" w:cs="Times New Roman"/>
              </w:rPr>
              <w:t>%</w:t>
            </w:r>
          </w:p>
        </w:tc>
        <w:tc>
          <w:tcPr>
            <w:tcW w:w="1646" w:type="dxa"/>
          </w:tcPr>
          <w:p w14:paraId="6149B2B8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ПК-2.1</w:t>
            </w:r>
          </w:p>
          <w:p w14:paraId="635A1AA7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ведение в специально</w:t>
            </w:r>
          </w:p>
          <w:p w14:paraId="12BD6265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сть</w:t>
            </w:r>
          </w:p>
        </w:tc>
      </w:tr>
      <w:tr w:rsidR="003E7176" w:rsidRPr="00F810FE" w14:paraId="5548FA4F" w14:textId="77777777" w:rsidTr="009D6B9A">
        <w:tc>
          <w:tcPr>
            <w:tcW w:w="710" w:type="dxa"/>
          </w:tcPr>
          <w:p w14:paraId="3DB1FFC4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13</w:t>
            </w:r>
          </w:p>
        </w:tc>
        <w:tc>
          <w:tcPr>
            <w:tcW w:w="5460" w:type="dxa"/>
            <w:shd w:val="clear" w:color="auto" w:fill="auto"/>
          </w:tcPr>
          <w:p w14:paraId="70ADD31F" w14:textId="77777777" w:rsidR="003E7176" w:rsidRPr="00B2552F" w:rsidRDefault="003E7176" w:rsidP="009D6B9A">
            <w:pPr>
              <w:rPr>
                <w:rFonts w:ascii="Times New Roman" w:hAnsi="Times New Roman" w:cs="Times New Roman"/>
                <w:i/>
                <w:iCs/>
              </w:rPr>
            </w:pPr>
            <w:r w:rsidRPr="00B2552F">
              <w:rPr>
                <w:rFonts w:ascii="Times New Roman" w:hAnsi="Times New Roman" w:cs="Times New Roman"/>
                <w:i/>
                <w:iCs/>
              </w:rPr>
              <w:t>Прочитайте текст и запишите ответ</w:t>
            </w:r>
          </w:p>
          <w:p w14:paraId="5789530E" w14:textId="77777777" w:rsidR="003E7176" w:rsidRPr="00B2552F" w:rsidRDefault="003E7176" w:rsidP="009D6B9A">
            <w:pPr>
              <w:rPr>
                <w:rFonts w:ascii="Times New Roman" w:hAnsi="Times New Roman" w:cs="Times New Roman"/>
                <w:i/>
                <w:iCs/>
              </w:rPr>
            </w:pPr>
          </w:p>
          <w:p w14:paraId="4A443799" w14:textId="77777777" w:rsidR="003E7176" w:rsidRPr="00734D1B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  <w:r w:rsidRPr="00734D1B">
              <w:rPr>
                <w:rFonts w:ascii="Times New Roman" w:hAnsi="Times New Roman" w:cs="Times New Roman"/>
              </w:rPr>
              <w:t>Что понимается под выходом летучих веществ при анализе топлива?</w:t>
            </w:r>
          </w:p>
        </w:tc>
        <w:tc>
          <w:tcPr>
            <w:tcW w:w="2533" w:type="dxa"/>
          </w:tcPr>
          <w:p w14:paraId="3615B78F" w14:textId="77777777" w:rsidR="003E7176" w:rsidRPr="00734D1B" w:rsidRDefault="003E7176" w:rsidP="009D6B9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</w:t>
            </w:r>
            <w:r w:rsidRPr="00734D1B">
              <w:rPr>
                <w:rFonts w:ascii="Times New Roman" w:hAnsi="Times New Roman" w:cs="Times New Roman"/>
              </w:rPr>
              <w:t>онимается процентное содержание веществ, которые испаряются или выделяются в виде паров при определенных условиях нагрева.</w:t>
            </w:r>
          </w:p>
        </w:tc>
        <w:tc>
          <w:tcPr>
            <w:tcW w:w="1646" w:type="dxa"/>
          </w:tcPr>
          <w:p w14:paraId="7A2FADA8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2.1</w:t>
            </w:r>
          </w:p>
          <w:p w14:paraId="1225F587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Технический и групповой анализ топлив</w:t>
            </w:r>
          </w:p>
        </w:tc>
      </w:tr>
      <w:tr w:rsidR="003E7176" w:rsidRPr="00F810FE" w14:paraId="7019B653" w14:textId="77777777" w:rsidTr="009D6B9A">
        <w:tc>
          <w:tcPr>
            <w:tcW w:w="710" w:type="dxa"/>
          </w:tcPr>
          <w:p w14:paraId="6BB7805D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14</w:t>
            </w:r>
          </w:p>
        </w:tc>
        <w:tc>
          <w:tcPr>
            <w:tcW w:w="5460" w:type="dxa"/>
            <w:shd w:val="clear" w:color="auto" w:fill="auto"/>
          </w:tcPr>
          <w:p w14:paraId="79C45D8D" w14:textId="77777777" w:rsidR="003E7176" w:rsidRPr="00B2552F" w:rsidRDefault="003E7176" w:rsidP="009D6B9A">
            <w:pPr>
              <w:rPr>
                <w:rFonts w:ascii="Times New Roman" w:hAnsi="Times New Roman" w:cs="Times New Roman"/>
                <w:i/>
                <w:iCs/>
              </w:rPr>
            </w:pPr>
            <w:r w:rsidRPr="00B2552F">
              <w:rPr>
                <w:rFonts w:ascii="Times New Roman" w:hAnsi="Times New Roman" w:cs="Times New Roman"/>
                <w:i/>
                <w:iCs/>
              </w:rPr>
              <w:t>Прочитайте текст и запишите ответ</w:t>
            </w:r>
          </w:p>
          <w:p w14:paraId="7D45EE78" w14:textId="77777777" w:rsidR="003E7176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</w:p>
          <w:p w14:paraId="7EDA625B" w14:textId="77777777" w:rsidR="003E7176" w:rsidRPr="00734D1B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  <w:r w:rsidRPr="00734D1B">
              <w:rPr>
                <w:rFonts w:ascii="Times New Roman" w:hAnsi="Times New Roman" w:cs="Times New Roman"/>
              </w:rPr>
              <w:t>Для чего проводят определение зольности в техническом анализе топлива?</w:t>
            </w:r>
          </w:p>
        </w:tc>
        <w:tc>
          <w:tcPr>
            <w:tcW w:w="2533" w:type="dxa"/>
          </w:tcPr>
          <w:p w14:paraId="1AFC4B80" w14:textId="77777777" w:rsidR="003E7176" w:rsidRPr="00734D1B" w:rsidRDefault="003E7176" w:rsidP="009D6B9A">
            <w:pPr>
              <w:rPr>
                <w:rFonts w:ascii="Times New Roman" w:hAnsi="Times New Roman" w:cs="Times New Roman"/>
              </w:rPr>
            </w:pPr>
            <w:r w:rsidRPr="00734D1B">
              <w:rPr>
                <w:rFonts w:ascii="Times New Roman" w:hAnsi="Times New Roman" w:cs="Times New Roman"/>
              </w:rPr>
              <w:t>Определение зольности позволяет оценить количество неорганических примесей в топливе, которые остаются после полного сгорания. Высокая зольность снижает теплоту сгорания топлива и может вызывать образование шлаков в котлах и реакторах.</w:t>
            </w:r>
          </w:p>
        </w:tc>
        <w:tc>
          <w:tcPr>
            <w:tcW w:w="1646" w:type="dxa"/>
          </w:tcPr>
          <w:p w14:paraId="5BE92C83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2.2</w:t>
            </w:r>
          </w:p>
          <w:p w14:paraId="1B5D9494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Технический и групповой анализ топлив</w:t>
            </w:r>
          </w:p>
        </w:tc>
      </w:tr>
      <w:tr w:rsidR="003E7176" w:rsidRPr="00F810FE" w14:paraId="26474CBE" w14:textId="77777777" w:rsidTr="009D6B9A">
        <w:tc>
          <w:tcPr>
            <w:tcW w:w="710" w:type="dxa"/>
          </w:tcPr>
          <w:p w14:paraId="25746FB6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 w:rsidRPr="009E0D7B">
              <w:rPr>
                <w:rFonts w:ascii="Times New Roman" w:hAnsi="Times New Roman" w:cs="Times New Roman"/>
                <w:color w:val="auto"/>
                <w:szCs w:val="28"/>
              </w:rPr>
              <w:t>415</w:t>
            </w:r>
          </w:p>
        </w:tc>
        <w:tc>
          <w:tcPr>
            <w:tcW w:w="5460" w:type="dxa"/>
            <w:shd w:val="clear" w:color="auto" w:fill="auto"/>
          </w:tcPr>
          <w:p w14:paraId="7EEE5F9F" w14:textId="77777777" w:rsidR="003E7176" w:rsidRPr="00061E3D" w:rsidRDefault="003E7176" w:rsidP="009D6B9A">
            <w:pPr>
              <w:shd w:val="clear" w:color="auto" w:fill="FFFFFF"/>
              <w:tabs>
                <w:tab w:val="left" w:pos="2856"/>
                <w:tab w:val="left" w:pos="4565"/>
                <w:tab w:val="left" w:pos="6197"/>
              </w:tabs>
              <w:rPr>
                <w:rFonts w:ascii="Times New Roman" w:eastAsia="Times New Roman" w:hAnsi="Times New Roman" w:cs="Times New Roman"/>
                <w:i/>
                <w:color w:val="2C2D2E"/>
                <w:shd w:val="clear" w:color="auto" w:fill="FFFFFF"/>
              </w:rPr>
            </w:pPr>
            <w:r w:rsidRPr="00061E3D">
              <w:rPr>
                <w:rFonts w:ascii="Times New Roman" w:eastAsia="Times New Roman" w:hAnsi="Times New Roman" w:cs="Times New Roman"/>
                <w:i/>
                <w:color w:val="2C2D2E"/>
                <w:shd w:val="clear" w:color="auto" w:fill="FFFFFF"/>
              </w:rPr>
              <w:t>Решить задачу и дать ответ:</w:t>
            </w:r>
          </w:p>
          <w:p w14:paraId="19D7540B" w14:textId="77777777" w:rsidR="003E7176" w:rsidRPr="00061E3D" w:rsidRDefault="003E7176" w:rsidP="009D6B9A">
            <w:pPr>
              <w:shd w:val="clear" w:color="auto" w:fill="FFFFFF"/>
              <w:tabs>
                <w:tab w:val="left" w:pos="2856"/>
                <w:tab w:val="left" w:pos="4565"/>
                <w:tab w:val="left" w:pos="6197"/>
              </w:tabs>
              <w:rPr>
                <w:rFonts w:ascii="Times New Roman" w:eastAsia="Times New Roman" w:hAnsi="Times New Roman" w:cs="Times New Roman"/>
                <w:i/>
                <w:color w:val="2C2D2E"/>
                <w:shd w:val="clear" w:color="auto" w:fill="FFFFFF"/>
              </w:rPr>
            </w:pPr>
          </w:p>
          <w:p w14:paraId="74BFF871" w14:textId="77777777" w:rsidR="003E7176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  <w:r w:rsidRPr="00061E3D">
              <w:rPr>
                <w:rFonts w:ascii="Times New Roman" w:hAnsi="Times New Roman" w:cs="Times New Roman"/>
              </w:rPr>
              <w:t xml:space="preserve">При техническом анализе угля установлено: влажность – </w:t>
            </w:r>
            <w:r w:rsidRPr="00F95A07">
              <w:rPr>
                <w:rStyle w:val="aff1"/>
                <w:rFonts w:ascii="Times New Roman" w:hAnsi="Times New Roman" w:cs="Times New Roman"/>
                <w:b w:val="0"/>
              </w:rPr>
              <w:t>5 %</w:t>
            </w:r>
            <w:r w:rsidRPr="00061E3D">
              <w:rPr>
                <w:rFonts w:ascii="Times New Roman" w:hAnsi="Times New Roman" w:cs="Times New Roman"/>
              </w:rPr>
              <w:t xml:space="preserve">, зольность – </w:t>
            </w:r>
            <w:r w:rsidRPr="00F95A07">
              <w:rPr>
                <w:rStyle w:val="aff1"/>
                <w:rFonts w:ascii="Times New Roman" w:hAnsi="Times New Roman" w:cs="Times New Roman"/>
                <w:b w:val="0"/>
              </w:rPr>
              <w:t>10 %</w:t>
            </w:r>
            <w:r w:rsidRPr="00F95A07">
              <w:rPr>
                <w:rFonts w:ascii="Times New Roman" w:hAnsi="Times New Roman" w:cs="Times New Roman"/>
                <w:b/>
              </w:rPr>
              <w:t>,</w:t>
            </w:r>
            <w:r w:rsidRPr="00061E3D">
              <w:rPr>
                <w:rFonts w:ascii="Times New Roman" w:hAnsi="Times New Roman" w:cs="Times New Roman"/>
              </w:rPr>
              <w:t xml:space="preserve"> выход летучих веществ – </w:t>
            </w:r>
            <w:r w:rsidRPr="00F95A07">
              <w:rPr>
                <w:rStyle w:val="aff1"/>
                <w:rFonts w:ascii="Times New Roman" w:hAnsi="Times New Roman" w:cs="Times New Roman"/>
                <w:b w:val="0"/>
              </w:rPr>
              <w:t>30 %</w:t>
            </w:r>
            <w:r w:rsidRPr="00061E3D">
              <w:rPr>
                <w:rFonts w:ascii="Times New Roman" w:hAnsi="Times New Roman" w:cs="Times New Roman"/>
              </w:rPr>
              <w:t>.</w:t>
            </w:r>
            <w:r w:rsidRPr="00061E3D">
              <w:rPr>
                <w:rFonts w:ascii="Times New Roman" w:hAnsi="Times New Roman" w:cs="Times New Roman"/>
              </w:rPr>
              <w:br/>
              <w:t>Определить содержание фиксированного углерода (в %).</w:t>
            </w:r>
          </w:p>
          <w:p w14:paraId="03AB0E13" w14:textId="77777777" w:rsidR="003E7176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</w:p>
          <w:p w14:paraId="5447AE84" w14:textId="77777777" w:rsidR="003E7176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:</w:t>
            </w:r>
          </w:p>
          <w:p w14:paraId="5CFEDFF5" w14:textId="77777777" w:rsidR="003E7176" w:rsidRPr="00061E3D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  <w:r w:rsidRPr="00061E3D">
              <w:rPr>
                <w:rStyle w:val="mord"/>
                <w:rFonts w:ascii="Times New Roman" w:hAnsi="Times New Roman" w:cs="Times New Roman"/>
              </w:rPr>
              <w:t>С</w:t>
            </w:r>
            <w:r w:rsidRPr="00061E3D">
              <w:rPr>
                <w:rStyle w:val="mord"/>
                <w:rFonts w:ascii="Times New Roman" w:hAnsi="Times New Roman" w:cs="Times New Roman"/>
                <w:vertAlign w:val="subscript"/>
              </w:rPr>
              <w:t>фикс. углерод</w:t>
            </w:r>
            <w:r>
              <w:rPr>
                <w:rStyle w:val="vlist-s"/>
                <w:rFonts w:ascii="Times New Roman" w:hAnsi="Times New Roman" w:cs="Times New Roman"/>
                <w:vertAlign w:val="subscript"/>
              </w:rPr>
              <w:t xml:space="preserve"> </w:t>
            </w:r>
            <w:r>
              <w:rPr>
                <w:rStyle w:val="vlist-s"/>
                <w:rFonts w:ascii="Times New Roman" w:hAnsi="Times New Roman" w:cs="Times New Roman"/>
              </w:rPr>
              <w:t xml:space="preserve"> </w:t>
            </w:r>
            <w:r w:rsidRPr="009E0D7B">
              <w:rPr>
                <w:rStyle w:val="vlist-s"/>
                <w:rFonts w:ascii="Times New Roman" w:hAnsi="Times New Roman" w:cs="Times New Roman"/>
                <w:sz w:val="22"/>
                <w:szCs w:val="22"/>
              </w:rPr>
              <w:t>=</w:t>
            </w:r>
            <w:r w:rsidRPr="009E0D7B">
              <w:rPr>
                <w:rStyle w:val="mord"/>
                <w:rFonts w:ascii="Times New Roman" w:hAnsi="Times New Roman" w:cs="Times New Roman"/>
                <w:sz w:val="22"/>
                <w:szCs w:val="22"/>
              </w:rPr>
              <w:t>100</w:t>
            </w:r>
            <w:r w:rsidRPr="009E0D7B">
              <w:rPr>
                <w:rStyle w:val="mbin"/>
                <w:rFonts w:ascii="Times New Roman" w:hAnsi="Times New Roman" w:cs="Times New Roman"/>
                <w:sz w:val="22"/>
                <w:szCs w:val="22"/>
              </w:rPr>
              <w:t>−</w:t>
            </w:r>
            <w:r w:rsidRPr="009E0D7B">
              <w:rPr>
                <w:rStyle w:val="mopen"/>
                <w:rFonts w:ascii="Times New Roman" w:hAnsi="Times New Roman" w:cs="Times New Roman"/>
                <w:sz w:val="22"/>
                <w:szCs w:val="22"/>
              </w:rPr>
              <w:t>(</w:t>
            </w:r>
            <w:r w:rsidRPr="009E0D7B">
              <w:rPr>
                <w:rStyle w:val="mord"/>
                <w:rFonts w:ascii="Times New Roman" w:hAnsi="Times New Roman" w:cs="Times New Roman"/>
                <w:sz w:val="22"/>
                <w:szCs w:val="22"/>
              </w:rPr>
              <w:t>W</w:t>
            </w:r>
            <w:r w:rsidRPr="009E0D7B">
              <w:rPr>
                <w:rStyle w:val="mbin"/>
                <w:rFonts w:ascii="Times New Roman" w:hAnsi="Times New Roman" w:cs="Times New Roman"/>
                <w:sz w:val="22"/>
                <w:szCs w:val="22"/>
              </w:rPr>
              <w:t>+</w:t>
            </w:r>
            <w:r w:rsidRPr="009E0D7B">
              <w:rPr>
                <w:rStyle w:val="mord"/>
                <w:rFonts w:ascii="Times New Roman" w:hAnsi="Times New Roman" w:cs="Times New Roman"/>
                <w:sz w:val="22"/>
                <w:szCs w:val="22"/>
              </w:rPr>
              <w:t>A</w:t>
            </w:r>
            <w:r w:rsidRPr="009E0D7B">
              <w:rPr>
                <w:rStyle w:val="mbin"/>
                <w:rFonts w:ascii="Times New Roman" w:hAnsi="Times New Roman" w:cs="Times New Roman"/>
                <w:sz w:val="22"/>
                <w:szCs w:val="22"/>
              </w:rPr>
              <w:t>+</w:t>
            </w:r>
            <w:r w:rsidRPr="009E0D7B">
              <w:rPr>
                <w:rStyle w:val="mord"/>
                <w:rFonts w:ascii="Times New Roman" w:hAnsi="Times New Roman" w:cs="Times New Roman"/>
                <w:sz w:val="22"/>
                <w:szCs w:val="22"/>
              </w:rPr>
              <w:t>V</w:t>
            </w:r>
            <w:r w:rsidRPr="009E0D7B">
              <w:rPr>
                <w:rStyle w:val="mclose"/>
                <w:rFonts w:ascii="Times New Roman" w:hAnsi="Times New Roman" w:cs="Times New Roman"/>
                <w:sz w:val="22"/>
                <w:szCs w:val="22"/>
              </w:rPr>
              <w:t>)</w:t>
            </w:r>
            <w:r w:rsidRPr="009E0D7B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r w:rsidRPr="009E0D7B">
              <w:rPr>
                <w:rStyle w:val="katex-mathml"/>
                <w:rFonts w:ascii="Times New Roman" w:hAnsi="Times New Roman" w:cs="Times New Roman"/>
                <w:sz w:val="22"/>
                <w:szCs w:val="22"/>
              </w:rPr>
              <w:t>=100−(5+10+30)=55%</w:t>
            </w:r>
          </w:p>
        </w:tc>
        <w:tc>
          <w:tcPr>
            <w:tcW w:w="2533" w:type="dxa"/>
          </w:tcPr>
          <w:p w14:paraId="38E2AA52" w14:textId="77777777" w:rsidR="003E7176" w:rsidRPr="00061E3D" w:rsidRDefault="003E7176" w:rsidP="009D6B9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5%</w:t>
            </w:r>
          </w:p>
          <w:p w14:paraId="6AACF057" w14:textId="77777777" w:rsidR="003E7176" w:rsidRPr="00061E3D" w:rsidRDefault="003E7176" w:rsidP="009D6B9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646" w:type="dxa"/>
          </w:tcPr>
          <w:p w14:paraId="078D30AC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2.3</w:t>
            </w:r>
          </w:p>
          <w:p w14:paraId="4E90DBA6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Технический и групповой анализ топлив</w:t>
            </w:r>
          </w:p>
        </w:tc>
      </w:tr>
      <w:tr w:rsidR="003E7176" w:rsidRPr="00F810FE" w14:paraId="28E85A90" w14:textId="77777777" w:rsidTr="009D6B9A">
        <w:tc>
          <w:tcPr>
            <w:tcW w:w="710" w:type="dxa"/>
          </w:tcPr>
          <w:p w14:paraId="1857DBE9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16</w:t>
            </w:r>
          </w:p>
        </w:tc>
        <w:tc>
          <w:tcPr>
            <w:tcW w:w="5460" w:type="dxa"/>
            <w:shd w:val="clear" w:color="auto" w:fill="auto"/>
          </w:tcPr>
          <w:p w14:paraId="7D9C26AC" w14:textId="77777777" w:rsidR="003E7176" w:rsidRPr="00B2552F" w:rsidRDefault="003E7176" w:rsidP="009D6B9A">
            <w:pPr>
              <w:rPr>
                <w:rFonts w:ascii="Times New Roman" w:hAnsi="Times New Roman" w:cs="Times New Roman"/>
                <w:i/>
                <w:iCs/>
              </w:rPr>
            </w:pPr>
            <w:r w:rsidRPr="00B2552F">
              <w:rPr>
                <w:rFonts w:ascii="Times New Roman" w:hAnsi="Times New Roman" w:cs="Times New Roman"/>
                <w:i/>
                <w:iCs/>
              </w:rPr>
              <w:t>Прочитайте текст и запишите развернутый ответ</w:t>
            </w:r>
          </w:p>
          <w:p w14:paraId="6A849B0E" w14:textId="77777777" w:rsidR="003E7176" w:rsidRPr="00B2552F" w:rsidRDefault="003E7176" w:rsidP="009D6B9A">
            <w:pPr>
              <w:rPr>
                <w:rFonts w:ascii="Times New Roman" w:hAnsi="Times New Roman" w:cs="Times New Roman"/>
                <w:i/>
                <w:iCs/>
              </w:rPr>
            </w:pPr>
          </w:p>
          <w:p w14:paraId="7C3D4A9D" w14:textId="77777777" w:rsidR="003E7176" w:rsidRPr="00EC71CA" w:rsidRDefault="003E7176" w:rsidP="009D6B9A">
            <w:pPr>
              <w:rPr>
                <w:rFonts w:ascii="Times New Roman" w:hAnsi="Times New Roman" w:cs="Times New Roman"/>
                <w:iCs/>
              </w:rPr>
            </w:pPr>
            <w:r w:rsidRPr="00B2552F">
              <w:rPr>
                <w:rFonts w:ascii="Times New Roman" w:hAnsi="Times New Roman" w:cs="Times New Roman"/>
                <w:iCs/>
              </w:rPr>
              <w:t xml:space="preserve">Перечислите граничные условия нагрева 1, 2 и 3 </w:t>
            </w:r>
            <w:r w:rsidRPr="00B2552F">
              <w:rPr>
                <w:rFonts w:ascii="Times New Roman" w:hAnsi="Times New Roman" w:cs="Times New Roman"/>
                <w:iCs/>
              </w:rPr>
              <w:lastRenderedPageBreak/>
              <w:t>рода.</w:t>
            </w:r>
          </w:p>
        </w:tc>
        <w:tc>
          <w:tcPr>
            <w:tcW w:w="2533" w:type="dxa"/>
          </w:tcPr>
          <w:p w14:paraId="566463C4" w14:textId="77777777" w:rsidR="003E7176" w:rsidRPr="007C4784" w:rsidRDefault="003E7176" w:rsidP="009D6B9A">
            <w:pPr>
              <w:rPr>
                <w:rFonts w:ascii="Times New Roman" w:eastAsia="Times New Roman" w:hAnsi="Times New Roman" w:cs="Times New Roman"/>
                <w:bCs/>
              </w:rPr>
            </w:pPr>
            <w:r w:rsidRPr="007C4784">
              <w:rPr>
                <w:rStyle w:val="aff1"/>
                <w:rFonts w:ascii="Times New Roman" w:hAnsi="Times New Roman" w:cs="Times New Roman"/>
                <w:b w:val="0"/>
                <w:color w:val="0F1115"/>
                <w:shd w:val="clear" w:color="auto" w:fill="FFFFFF"/>
              </w:rPr>
              <w:lastRenderedPageBreak/>
              <w:t>Граничные условия 1 рода</w:t>
            </w:r>
            <w:r w:rsidRPr="007C4784">
              <w:rPr>
                <w:rFonts w:ascii="Times New Roman" w:hAnsi="Times New Roman" w:cs="Times New Roman"/>
                <w:b/>
                <w:color w:val="0F1115"/>
                <w:shd w:val="clear" w:color="auto" w:fill="FFFFFF"/>
              </w:rPr>
              <w:t>:</w:t>
            </w:r>
            <w:r w:rsidRPr="007C4784">
              <w:rPr>
                <w:rFonts w:ascii="Times New Roman" w:hAnsi="Times New Roman" w:cs="Times New Roman"/>
                <w:color w:val="0F1115"/>
                <w:shd w:val="clear" w:color="auto" w:fill="FFFFFF"/>
              </w:rPr>
              <w:t xml:space="preserve"> Задана температура на поверхности тела и её </w:t>
            </w:r>
            <w:r w:rsidRPr="007C4784">
              <w:rPr>
                <w:rFonts w:ascii="Times New Roman" w:hAnsi="Times New Roman" w:cs="Times New Roman"/>
                <w:color w:val="0F1115"/>
                <w:shd w:val="clear" w:color="auto" w:fill="FFFFFF"/>
              </w:rPr>
              <w:lastRenderedPageBreak/>
              <w:t>изменение во времени.</w:t>
            </w:r>
            <w:r w:rsidRPr="007C4784">
              <w:rPr>
                <w:rFonts w:ascii="Times New Roman" w:hAnsi="Times New Roman" w:cs="Times New Roman"/>
                <w:color w:val="0F1115"/>
              </w:rPr>
              <w:br/>
            </w:r>
            <w:r w:rsidRPr="007C4784">
              <w:rPr>
                <w:rStyle w:val="aff1"/>
                <w:rFonts w:ascii="Times New Roman" w:hAnsi="Times New Roman" w:cs="Times New Roman"/>
                <w:b w:val="0"/>
                <w:color w:val="0F1115"/>
                <w:shd w:val="clear" w:color="auto" w:fill="FFFFFF"/>
              </w:rPr>
              <w:t>Граничные условия 2 рода</w:t>
            </w:r>
            <w:r w:rsidRPr="007C4784">
              <w:rPr>
                <w:rFonts w:ascii="Times New Roman" w:hAnsi="Times New Roman" w:cs="Times New Roman"/>
                <w:b/>
                <w:color w:val="0F1115"/>
                <w:shd w:val="clear" w:color="auto" w:fill="FFFFFF"/>
              </w:rPr>
              <w:t>:</w:t>
            </w:r>
            <w:r w:rsidRPr="007C4784">
              <w:rPr>
                <w:rFonts w:ascii="Times New Roman" w:hAnsi="Times New Roman" w:cs="Times New Roman"/>
                <w:color w:val="0F1115"/>
                <w:shd w:val="clear" w:color="auto" w:fill="FFFFFF"/>
              </w:rPr>
              <w:t xml:space="preserve"> Задана плотность теплового потока через поверхность тела и её изменение во времени.</w:t>
            </w:r>
            <w:r w:rsidRPr="007C4784">
              <w:rPr>
                <w:rFonts w:ascii="Times New Roman" w:hAnsi="Times New Roman" w:cs="Times New Roman"/>
                <w:color w:val="0F1115"/>
              </w:rPr>
              <w:br/>
            </w:r>
            <w:r w:rsidRPr="007C4784">
              <w:rPr>
                <w:rStyle w:val="aff1"/>
                <w:rFonts w:ascii="Times New Roman" w:hAnsi="Times New Roman" w:cs="Times New Roman"/>
                <w:b w:val="0"/>
                <w:color w:val="0F1115"/>
                <w:shd w:val="clear" w:color="auto" w:fill="FFFFFF"/>
              </w:rPr>
              <w:t>Граничные условия 3 рода</w:t>
            </w:r>
            <w:r w:rsidRPr="007C4784">
              <w:rPr>
                <w:rFonts w:ascii="Times New Roman" w:hAnsi="Times New Roman" w:cs="Times New Roman"/>
                <w:b/>
                <w:color w:val="0F1115"/>
                <w:shd w:val="clear" w:color="auto" w:fill="FFFFFF"/>
              </w:rPr>
              <w:t>:</w:t>
            </w:r>
            <w:r w:rsidRPr="007C4784">
              <w:rPr>
                <w:rFonts w:ascii="Times New Roman" w:hAnsi="Times New Roman" w:cs="Times New Roman"/>
                <w:color w:val="0F1115"/>
                <w:shd w:val="clear" w:color="auto" w:fill="FFFFFF"/>
              </w:rPr>
              <w:t xml:space="preserve"> Заданы температура окружающей среды и закон теплообмена между средой и поверхностью тела.</w:t>
            </w:r>
          </w:p>
        </w:tc>
        <w:tc>
          <w:tcPr>
            <w:tcW w:w="1646" w:type="dxa"/>
          </w:tcPr>
          <w:p w14:paraId="64544445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lastRenderedPageBreak/>
              <w:t>ПК-2.3</w:t>
            </w:r>
          </w:p>
          <w:p w14:paraId="0FCC04C1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Тепломассо</w:t>
            </w:r>
          </w:p>
          <w:p w14:paraId="20DF12F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обмен</w:t>
            </w:r>
          </w:p>
        </w:tc>
      </w:tr>
      <w:tr w:rsidR="003E7176" w:rsidRPr="00F810FE" w14:paraId="3AFDA1E7" w14:textId="77777777" w:rsidTr="009D6B9A">
        <w:tc>
          <w:tcPr>
            <w:tcW w:w="710" w:type="dxa"/>
          </w:tcPr>
          <w:p w14:paraId="74E71A4E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lastRenderedPageBreak/>
              <w:t>417</w:t>
            </w:r>
          </w:p>
        </w:tc>
        <w:tc>
          <w:tcPr>
            <w:tcW w:w="5460" w:type="dxa"/>
            <w:shd w:val="clear" w:color="auto" w:fill="auto"/>
          </w:tcPr>
          <w:p w14:paraId="60E913ED" w14:textId="77777777" w:rsidR="003E7176" w:rsidRDefault="003E7176" w:rsidP="009D6B9A">
            <w:pPr>
              <w:rPr>
                <w:rFonts w:ascii="Times New Roman" w:eastAsia="Times New Roman" w:hAnsi="Times New Roman" w:cs="Times New Roman"/>
                <w:i/>
                <w:color w:val="202124"/>
                <w:shd w:val="clear" w:color="auto" w:fill="FFFFFF"/>
              </w:rPr>
            </w:pPr>
            <w:r w:rsidRPr="00B75ACB">
              <w:rPr>
                <w:rFonts w:ascii="Times New Roman" w:eastAsia="Times New Roman" w:hAnsi="Times New Roman" w:cs="Times New Roman"/>
                <w:i/>
                <w:color w:val="202124"/>
                <w:shd w:val="clear" w:color="auto" w:fill="FFFFFF"/>
              </w:rPr>
              <w:t>Прочитайте текст и дайте ответ:</w:t>
            </w:r>
          </w:p>
          <w:p w14:paraId="68AE5305" w14:textId="77777777" w:rsidR="003E7176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</w:p>
          <w:p w14:paraId="02B3E48D" w14:textId="77777777" w:rsidR="003E7176" w:rsidRPr="00356947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  <w:r w:rsidRPr="00356947">
              <w:rPr>
                <w:rFonts w:ascii="Times New Roman" w:hAnsi="Times New Roman" w:cs="Times New Roman"/>
              </w:rPr>
              <w:t>Что такое каталитическая реакция?</w:t>
            </w:r>
          </w:p>
        </w:tc>
        <w:tc>
          <w:tcPr>
            <w:tcW w:w="2533" w:type="dxa"/>
          </w:tcPr>
          <w:p w14:paraId="4A53A0C1" w14:textId="77777777" w:rsidR="003E7176" w:rsidRPr="00356947" w:rsidRDefault="003E7176" w:rsidP="009D6B9A">
            <w:pPr>
              <w:rPr>
                <w:rFonts w:ascii="Times New Roman" w:eastAsia="Times New Roman" w:hAnsi="Times New Roman" w:cs="Times New Roman"/>
                <w:bCs/>
              </w:rPr>
            </w:pPr>
            <w:r w:rsidRPr="00356947">
              <w:rPr>
                <w:rFonts w:ascii="Times New Roman" w:hAnsi="Times New Roman" w:cs="Times New Roman"/>
              </w:rPr>
              <w:t>Каталитическая реакция — это химическая реакция, которая ускоряется под действием катализатора, при этом катализатор не расходуется в процессе реакции.</w:t>
            </w:r>
          </w:p>
        </w:tc>
        <w:tc>
          <w:tcPr>
            <w:tcW w:w="1646" w:type="dxa"/>
          </w:tcPr>
          <w:p w14:paraId="054AFA6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ПК-2.1</w:t>
            </w:r>
          </w:p>
          <w:p w14:paraId="28756703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Контроль химических процессов</w:t>
            </w:r>
          </w:p>
        </w:tc>
      </w:tr>
      <w:tr w:rsidR="003E7176" w:rsidRPr="00F810FE" w14:paraId="63DA588A" w14:textId="77777777" w:rsidTr="009D6B9A">
        <w:tc>
          <w:tcPr>
            <w:tcW w:w="710" w:type="dxa"/>
          </w:tcPr>
          <w:p w14:paraId="2F38DD28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18</w:t>
            </w:r>
          </w:p>
        </w:tc>
        <w:tc>
          <w:tcPr>
            <w:tcW w:w="5460" w:type="dxa"/>
            <w:shd w:val="clear" w:color="auto" w:fill="auto"/>
          </w:tcPr>
          <w:p w14:paraId="338910E3" w14:textId="77777777" w:rsidR="003E7176" w:rsidRDefault="003E7176" w:rsidP="009D6B9A">
            <w:pPr>
              <w:rPr>
                <w:rFonts w:ascii="Times New Roman" w:eastAsia="Times New Roman" w:hAnsi="Times New Roman" w:cs="Times New Roman"/>
                <w:i/>
                <w:color w:val="202124"/>
                <w:shd w:val="clear" w:color="auto" w:fill="FFFFFF"/>
              </w:rPr>
            </w:pPr>
            <w:r w:rsidRPr="00B75ACB">
              <w:rPr>
                <w:rFonts w:ascii="Times New Roman" w:eastAsia="Times New Roman" w:hAnsi="Times New Roman" w:cs="Times New Roman"/>
                <w:i/>
                <w:color w:val="202124"/>
                <w:shd w:val="clear" w:color="auto" w:fill="FFFFFF"/>
              </w:rPr>
              <w:t>Прочитайте текст и дайте ответ:</w:t>
            </w:r>
          </w:p>
          <w:p w14:paraId="2C59A7A3" w14:textId="77777777" w:rsidR="003E7176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</w:p>
          <w:p w14:paraId="0680E386" w14:textId="77777777" w:rsidR="003E7176" w:rsidRPr="001313FD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  <w:r w:rsidRPr="001313FD">
              <w:rPr>
                <w:rFonts w:ascii="Times New Roman" w:hAnsi="Times New Roman" w:cs="Times New Roman"/>
              </w:rPr>
              <w:t>Что такое обратная связь в химическом процессе?</w:t>
            </w:r>
          </w:p>
        </w:tc>
        <w:tc>
          <w:tcPr>
            <w:tcW w:w="2533" w:type="dxa"/>
          </w:tcPr>
          <w:p w14:paraId="19A52DDA" w14:textId="77777777" w:rsidR="003E7176" w:rsidRPr="001313FD" w:rsidRDefault="003E7176" w:rsidP="009D6B9A">
            <w:pPr>
              <w:rPr>
                <w:rFonts w:ascii="Times New Roman" w:eastAsia="Times New Roman" w:hAnsi="Times New Roman" w:cs="Times New Roman"/>
                <w:bCs/>
              </w:rPr>
            </w:pPr>
            <w:r w:rsidRPr="001313FD">
              <w:rPr>
                <w:rFonts w:ascii="Times New Roman" w:hAnsi="Times New Roman" w:cs="Times New Roman"/>
              </w:rPr>
              <w:t>Обратная связь в химическом процессе — это механизм, который регулирует реакцию, обеспечивая ее стабильность и оптимизацию.</w:t>
            </w:r>
          </w:p>
        </w:tc>
        <w:tc>
          <w:tcPr>
            <w:tcW w:w="1646" w:type="dxa"/>
          </w:tcPr>
          <w:p w14:paraId="70DCB113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ПК-2.2</w:t>
            </w:r>
          </w:p>
          <w:p w14:paraId="5D821E89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Физико-химические процессы в химических агрегатах</w:t>
            </w:r>
          </w:p>
        </w:tc>
      </w:tr>
      <w:tr w:rsidR="003E7176" w:rsidRPr="00F810FE" w14:paraId="5936B47D" w14:textId="77777777" w:rsidTr="009D6B9A">
        <w:tc>
          <w:tcPr>
            <w:tcW w:w="710" w:type="dxa"/>
          </w:tcPr>
          <w:p w14:paraId="4A83A01E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19</w:t>
            </w:r>
          </w:p>
        </w:tc>
        <w:tc>
          <w:tcPr>
            <w:tcW w:w="5460" w:type="dxa"/>
            <w:shd w:val="clear" w:color="auto" w:fill="auto"/>
          </w:tcPr>
          <w:p w14:paraId="36A26DA6" w14:textId="77777777" w:rsidR="003E7176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color w:val="202124"/>
                <w:shd w:val="clear" w:color="auto" w:fill="FFFFFF"/>
              </w:rPr>
            </w:pPr>
            <w:r w:rsidRPr="00B75ACB">
              <w:rPr>
                <w:rFonts w:ascii="Times New Roman" w:eastAsia="Times New Roman" w:hAnsi="Times New Roman" w:cs="Times New Roman"/>
                <w:i/>
                <w:color w:val="202124"/>
                <w:shd w:val="clear" w:color="auto" w:fill="FFFFFF"/>
              </w:rPr>
              <w:t>Прочитайте текст и дайте ответ</w:t>
            </w:r>
          </w:p>
          <w:p w14:paraId="10554F7A" w14:textId="77777777" w:rsidR="003E7176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</w:p>
          <w:p w14:paraId="33D6AA74" w14:textId="77777777" w:rsidR="003E7176" w:rsidRPr="001313FD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  <w:r w:rsidRPr="001313FD">
              <w:rPr>
                <w:rFonts w:ascii="Times New Roman" w:hAnsi="Times New Roman" w:cs="Times New Roman"/>
              </w:rPr>
              <w:t xml:space="preserve">Проанализируйте систему автоматического контроля температуры в реакторе. Какие датчики, регуляторы и исполнительные устройства будут задействованы? </w:t>
            </w:r>
          </w:p>
        </w:tc>
        <w:tc>
          <w:tcPr>
            <w:tcW w:w="2533" w:type="dxa"/>
          </w:tcPr>
          <w:p w14:paraId="4D55E148" w14:textId="77777777" w:rsidR="003E7176" w:rsidRPr="005A5311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  <w:r w:rsidRPr="005A5311">
              <w:rPr>
                <w:rFonts w:ascii="Times New Roman" w:hAnsi="Times New Roman" w:cs="Times New Roman"/>
              </w:rPr>
              <w:t>Система автоматического контроля температуры реактора включает:</w:t>
            </w:r>
          </w:p>
          <w:p w14:paraId="72B06962" w14:textId="77777777" w:rsidR="003E7176" w:rsidRPr="005A5311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  <w:r w:rsidRPr="005A5311">
              <w:rPr>
                <w:rFonts w:ascii="Times New Roman" w:hAnsi="Times New Roman" w:cs="Times New Roman"/>
              </w:rPr>
              <w:t>Датчики: термопары/RTD;</w:t>
            </w:r>
          </w:p>
          <w:p w14:paraId="74C7D9D2" w14:textId="77777777" w:rsidR="003E7176" w:rsidRPr="005A5311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  <w:r w:rsidRPr="005A5311">
              <w:rPr>
                <w:rFonts w:ascii="Times New Roman" w:hAnsi="Times New Roman" w:cs="Times New Roman"/>
              </w:rPr>
              <w:t>Регулятор: ПИД (сравнивает заданную и текущую температуру);</w:t>
            </w:r>
          </w:p>
          <w:p w14:paraId="31FC4BD8" w14:textId="77777777" w:rsidR="003E7176" w:rsidRPr="001313FD" w:rsidRDefault="003E7176" w:rsidP="009D6B9A">
            <w:pPr>
              <w:rPr>
                <w:rFonts w:ascii="Times New Roman" w:eastAsia="Times New Roman" w:hAnsi="Times New Roman" w:cs="Times New Roman"/>
                <w:bCs/>
              </w:rPr>
            </w:pPr>
            <w:r w:rsidRPr="005A5311">
              <w:rPr>
                <w:rFonts w:ascii="Times New Roman" w:hAnsi="Times New Roman" w:cs="Times New Roman"/>
              </w:rPr>
              <w:t>Исполнительные устройства: управляют нагревом/охлаждением (нагреватели, охладители).</w:t>
            </w:r>
          </w:p>
        </w:tc>
        <w:tc>
          <w:tcPr>
            <w:tcW w:w="1646" w:type="dxa"/>
          </w:tcPr>
          <w:p w14:paraId="36F66F5E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ПК-2.3</w:t>
            </w:r>
          </w:p>
          <w:p w14:paraId="271B3115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Контроль химических процессов</w:t>
            </w:r>
          </w:p>
        </w:tc>
      </w:tr>
      <w:tr w:rsidR="003E7176" w:rsidRPr="00F810FE" w14:paraId="5650AA82" w14:textId="77777777" w:rsidTr="009D6B9A">
        <w:tc>
          <w:tcPr>
            <w:tcW w:w="710" w:type="dxa"/>
          </w:tcPr>
          <w:p w14:paraId="22B712A7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20</w:t>
            </w:r>
          </w:p>
        </w:tc>
        <w:tc>
          <w:tcPr>
            <w:tcW w:w="5460" w:type="dxa"/>
            <w:shd w:val="clear" w:color="auto" w:fill="auto"/>
          </w:tcPr>
          <w:p w14:paraId="64535214" w14:textId="77777777" w:rsidR="003E7176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</w:rPr>
            </w:pPr>
            <w:r w:rsidRPr="00C52C20">
              <w:rPr>
                <w:rFonts w:ascii="Times New Roman" w:eastAsia="Times New Roman" w:hAnsi="Times New Roman" w:cs="Times New Roman"/>
                <w:i/>
                <w:iCs/>
              </w:rPr>
              <w:t>Прочитайте текст и запишите ответ</w:t>
            </w:r>
          </w:p>
          <w:p w14:paraId="6B80B90E" w14:textId="77777777" w:rsidR="003E7176" w:rsidRPr="00C52C20" w:rsidRDefault="003E7176" w:rsidP="009D6B9A">
            <w:pPr>
              <w:jc w:val="both"/>
              <w:rPr>
                <w:rFonts w:ascii="Times New Roman" w:eastAsia="Times New Roman" w:hAnsi="Times New Roman" w:cs="Times New Roman"/>
              </w:rPr>
            </w:pPr>
          </w:p>
          <w:p w14:paraId="44484E97" w14:textId="77777777" w:rsidR="003E7176" w:rsidRPr="00C52C20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C52C20">
              <w:rPr>
                <w:rFonts w:ascii="Times New Roman" w:eastAsia="Times New Roman" w:hAnsi="Times New Roman" w:cs="Times New Roman"/>
              </w:rPr>
              <w:t xml:space="preserve">Какой вид топлива наиболее часто используется </w:t>
            </w:r>
            <w:r w:rsidRPr="00C52C20">
              <w:rPr>
                <w:rFonts w:ascii="Times New Roman" w:eastAsia="Times New Roman" w:hAnsi="Times New Roman" w:cs="Times New Roman"/>
              </w:rPr>
              <w:lastRenderedPageBreak/>
              <w:t>для обогрева реакторов в установках крекинга?</w:t>
            </w:r>
          </w:p>
        </w:tc>
        <w:tc>
          <w:tcPr>
            <w:tcW w:w="2533" w:type="dxa"/>
          </w:tcPr>
          <w:p w14:paraId="24FBBE1D" w14:textId="77777777" w:rsidR="003E7176" w:rsidRPr="00C52C20" w:rsidRDefault="003E7176" w:rsidP="009D6B9A">
            <w:pPr>
              <w:rPr>
                <w:rFonts w:ascii="Times New Roman" w:eastAsia="Times New Roman" w:hAnsi="Times New Roman" w:cs="Times New Roman"/>
                <w:lang w:val="en-US"/>
              </w:rPr>
            </w:pPr>
            <w:r w:rsidRPr="00C52C20">
              <w:rPr>
                <w:rFonts w:ascii="Times New Roman" w:eastAsia="Times New Roman" w:hAnsi="Times New Roman" w:cs="Times New Roman"/>
                <w:bCs/>
              </w:rPr>
              <w:lastRenderedPageBreak/>
              <w:t>Газ</w:t>
            </w:r>
          </w:p>
        </w:tc>
        <w:tc>
          <w:tcPr>
            <w:tcW w:w="1646" w:type="dxa"/>
          </w:tcPr>
          <w:p w14:paraId="68B92E68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ПК-2.1</w:t>
            </w:r>
          </w:p>
          <w:p w14:paraId="23363DC0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Учебная ознакомите</w:t>
            </w:r>
          </w:p>
          <w:p w14:paraId="72EBACC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lastRenderedPageBreak/>
              <w:t>льная практика</w:t>
            </w:r>
          </w:p>
        </w:tc>
      </w:tr>
      <w:tr w:rsidR="003E7176" w:rsidRPr="00F810FE" w14:paraId="10A8C9F2" w14:textId="77777777" w:rsidTr="009D6B9A">
        <w:tc>
          <w:tcPr>
            <w:tcW w:w="710" w:type="dxa"/>
          </w:tcPr>
          <w:p w14:paraId="6FAA1112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lastRenderedPageBreak/>
              <w:t>421</w:t>
            </w:r>
          </w:p>
        </w:tc>
        <w:tc>
          <w:tcPr>
            <w:tcW w:w="5460" w:type="dxa"/>
            <w:shd w:val="clear" w:color="auto" w:fill="auto"/>
          </w:tcPr>
          <w:p w14:paraId="6A5DC331" w14:textId="77777777" w:rsidR="003E7176" w:rsidRPr="008450FD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8450FD">
              <w:rPr>
                <w:rFonts w:ascii="Times New Roman" w:hAnsi="Times New Roman" w:cs="Times New Roman"/>
                <w:i/>
                <w:iCs/>
                <w:color w:val="auto"/>
              </w:rPr>
              <w:t>Прочитайте вопрос и дайте правильный ответ</w:t>
            </w:r>
          </w:p>
          <w:p w14:paraId="2A161EF8" w14:textId="77777777" w:rsidR="003E7176" w:rsidRPr="008450FD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2DAEE6B6" w14:textId="77777777" w:rsidR="003E7176" w:rsidRPr="00EC71CA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8450FD">
              <w:rPr>
                <w:rFonts w:ascii="Times New Roman" w:hAnsi="Times New Roman" w:cs="Times New Roman"/>
                <w:iCs/>
                <w:color w:val="auto"/>
              </w:rPr>
              <w:t xml:space="preserve">Почему для контроля содержания сероводорода в коксовом газе следует использовать </w:t>
            </w:r>
            <w:r w:rsidRPr="008450FD">
              <w:rPr>
                <w:rFonts w:ascii="Times New Roman" w:hAnsi="Times New Roman" w:cs="Times New Roman"/>
                <w:color w:val="auto"/>
                <w:shd w:val="clear" w:color="auto" w:fill="FFFFFF"/>
              </w:rPr>
              <w:t>газоанализатор с электрохимическим или инфракрасным датчиком</w:t>
            </w:r>
            <w:r w:rsidRPr="008450FD">
              <w:rPr>
                <w:rFonts w:ascii="Times New Roman" w:hAnsi="Times New Roman" w:cs="Times New Roman"/>
                <w:iCs/>
                <w:color w:val="auto"/>
              </w:rPr>
              <w:t>?</w:t>
            </w:r>
          </w:p>
        </w:tc>
        <w:tc>
          <w:tcPr>
            <w:tcW w:w="2533" w:type="dxa"/>
          </w:tcPr>
          <w:p w14:paraId="29D5AD0F" w14:textId="77777777" w:rsidR="003E7176" w:rsidRPr="008450FD" w:rsidRDefault="003E7176" w:rsidP="009D6B9A">
            <w:pPr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color w:val="auto"/>
                <w:szCs w:val="28"/>
              </w:rPr>
              <w:t>И</w:t>
            </w:r>
            <w:r w:rsidRPr="008450FD">
              <w:rPr>
                <w:rFonts w:ascii="Times New Roman" w:hAnsi="Times New Roman" w:cs="Times New Roman"/>
                <w:color w:val="auto"/>
                <w:szCs w:val="28"/>
              </w:rPr>
              <w:t>з-за высокой точности (погрешность ≤0,1%)</w:t>
            </w:r>
          </w:p>
        </w:tc>
        <w:tc>
          <w:tcPr>
            <w:tcW w:w="1646" w:type="dxa"/>
          </w:tcPr>
          <w:p w14:paraId="055CE33B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2.2</w:t>
            </w:r>
          </w:p>
          <w:p w14:paraId="57860C8C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</w:t>
            </w:r>
          </w:p>
          <w:p w14:paraId="4C9C46F4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енная преддиплом</w:t>
            </w:r>
          </w:p>
          <w:p w14:paraId="225ACE4B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ая практика</w:t>
            </w:r>
          </w:p>
        </w:tc>
      </w:tr>
      <w:tr w:rsidR="003E7176" w:rsidRPr="00F810FE" w14:paraId="6989ED8D" w14:textId="77777777" w:rsidTr="009D6B9A">
        <w:tc>
          <w:tcPr>
            <w:tcW w:w="710" w:type="dxa"/>
          </w:tcPr>
          <w:p w14:paraId="36581352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22</w:t>
            </w:r>
          </w:p>
        </w:tc>
        <w:tc>
          <w:tcPr>
            <w:tcW w:w="5460" w:type="dxa"/>
            <w:shd w:val="clear" w:color="auto" w:fill="auto"/>
          </w:tcPr>
          <w:p w14:paraId="6BE9F26D" w14:textId="77777777" w:rsidR="003E7176" w:rsidRPr="00F1746B" w:rsidRDefault="003E7176" w:rsidP="009D6B9A">
            <w:pPr>
              <w:pStyle w:val="1"/>
              <w:spacing w:after="140"/>
              <w:ind w:firstLine="0"/>
            </w:pPr>
            <w:r w:rsidRPr="00F1746B">
              <w:rPr>
                <w:i/>
                <w:iCs/>
              </w:rPr>
              <w:t xml:space="preserve">Прочитайте текст и </w:t>
            </w:r>
            <w:r>
              <w:rPr>
                <w:i/>
                <w:iCs/>
              </w:rPr>
              <w:t>вставьте пропущенное слово</w:t>
            </w:r>
          </w:p>
          <w:p w14:paraId="09061DF0" w14:textId="77777777" w:rsidR="003E7176" w:rsidRPr="00EC71CA" w:rsidRDefault="003E7176" w:rsidP="009D6B9A">
            <w:pPr>
              <w:rPr>
                <w:rFonts w:ascii="Times New Roman" w:hAnsi="Times New Roman" w:cs="Times New Roman"/>
                <w:bCs/>
                <w:szCs w:val="28"/>
              </w:rPr>
            </w:pPr>
            <w:r w:rsidRPr="00F1746B">
              <w:rPr>
                <w:rFonts w:ascii="Times New Roman" w:hAnsi="Times New Roman" w:cs="Times New Roman"/>
                <w:bCs/>
                <w:szCs w:val="28"/>
              </w:rPr>
              <w:t>Действие пирометров излучения основано на зависимости интенсивности электромагнитного излучения нагретого тела от…</w:t>
            </w:r>
          </w:p>
        </w:tc>
        <w:tc>
          <w:tcPr>
            <w:tcW w:w="2533" w:type="dxa"/>
          </w:tcPr>
          <w:p w14:paraId="4AB727AD" w14:textId="77777777" w:rsidR="003E7176" w:rsidRPr="00C52C20" w:rsidRDefault="003E7176" w:rsidP="009D6B9A">
            <w:pPr>
              <w:jc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szCs w:val="28"/>
              </w:rPr>
              <w:t>Т</w:t>
            </w:r>
            <w:r w:rsidRPr="004739DA">
              <w:rPr>
                <w:rFonts w:ascii="Times New Roman" w:hAnsi="Times New Roman" w:cs="Times New Roman"/>
              </w:rPr>
              <w:t>емпературы</w:t>
            </w:r>
          </w:p>
        </w:tc>
        <w:tc>
          <w:tcPr>
            <w:tcW w:w="1646" w:type="dxa"/>
          </w:tcPr>
          <w:p w14:paraId="6F79E71F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lang w:eastAsia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eastAsia="en-US"/>
              </w:rPr>
              <w:t>ПК-3.2</w:t>
            </w:r>
          </w:p>
          <w:p w14:paraId="32A470D8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Управление технологическими процессами в коксохимическом производстве</w:t>
            </w:r>
          </w:p>
        </w:tc>
      </w:tr>
      <w:tr w:rsidR="003E7176" w:rsidRPr="00F810FE" w14:paraId="6C5ABCDF" w14:textId="77777777" w:rsidTr="009D6B9A">
        <w:tc>
          <w:tcPr>
            <w:tcW w:w="710" w:type="dxa"/>
          </w:tcPr>
          <w:p w14:paraId="6B6B2751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23</w:t>
            </w:r>
          </w:p>
        </w:tc>
        <w:tc>
          <w:tcPr>
            <w:tcW w:w="5460" w:type="dxa"/>
            <w:shd w:val="clear" w:color="auto" w:fill="auto"/>
          </w:tcPr>
          <w:p w14:paraId="08D03A40" w14:textId="77777777" w:rsidR="003E7176" w:rsidRPr="00F1746B" w:rsidRDefault="003E7176" w:rsidP="009D6B9A">
            <w:pPr>
              <w:pStyle w:val="1"/>
              <w:spacing w:after="140"/>
              <w:ind w:firstLine="0"/>
            </w:pPr>
            <w:r w:rsidRPr="00F1746B">
              <w:rPr>
                <w:i/>
                <w:iCs/>
              </w:rPr>
              <w:t>Прочитайте текст и запишите ответ</w:t>
            </w:r>
          </w:p>
          <w:p w14:paraId="37576B6A" w14:textId="77777777" w:rsidR="003E7176" w:rsidRPr="00EC71CA" w:rsidRDefault="003E7176" w:rsidP="009D6B9A">
            <w:pPr>
              <w:rPr>
                <w:rFonts w:ascii="Times New Roman" w:hAnsi="Times New Roman" w:cs="Times New Roman"/>
                <w:bCs/>
                <w:szCs w:val="28"/>
              </w:rPr>
            </w:pPr>
            <w:r w:rsidRPr="00F1746B">
              <w:rPr>
                <w:rFonts w:ascii="Times New Roman" w:hAnsi="Times New Roman" w:cs="Times New Roman"/>
                <w:bCs/>
                <w:szCs w:val="28"/>
              </w:rPr>
              <w:t>Действие термопары основано на использовании …   эффекта</w:t>
            </w:r>
          </w:p>
        </w:tc>
        <w:tc>
          <w:tcPr>
            <w:tcW w:w="2533" w:type="dxa"/>
            <w:vAlign w:val="center"/>
          </w:tcPr>
          <w:p w14:paraId="2FC083E5" w14:textId="77777777" w:rsidR="003E7176" w:rsidRPr="00C52C20" w:rsidRDefault="003E7176" w:rsidP="009D6B9A">
            <w:pPr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szCs w:val="28"/>
              </w:rPr>
              <w:t>Т</w:t>
            </w:r>
            <w:r w:rsidRPr="00F1746B">
              <w:rPr>
                <w:rFonts w:ascii="Times New Roman" w:hAnsi="Times New Roman" w:cs="Times New Roman"/>
                <w:szCs w:val="28"/>
              </w:rPr>
              <w:t>ермоэлектрического</w:t>
            </w:r>
          </w:p>
        </w:tc>
        <w:tc>
          <w:tcPr>
            <w:tcW w:w="1646" w:type="dxa"/>
          </w:tcPr>
          <w:p w14:paraId="0790BF7D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lang w:eastAsia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eastAsia="en-US"/>
              </w:rPr>
              <w:t>ПК-3.2</w:t>
            </w:r>
          </w:p>
          <w:p w14:paraId="570EC2F9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Управление технологическими процессами в коксохимическом производстве</w:t>
            </w:r>
          </w:p>
        </w:tc>
      </w:tr>
      <w:tr w:rsidR="003E7176" w:rsidRPr="00F810FE" w14:paraId="5F84E8D0" w14:textId="77777777" w:rsidTr="009D6B9A">
        <w:tc>
          <w:tcPr>
            <w:tcW w:w="710" w:type="dxa"/>
          </w:tcPr>
          <w:p w14:paraId="700C9EDC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24</w:t>
            </w:r>
          </w:p>
        </w:tc>
        <w:tc>
          <w:tcPr>
            <w:tcW w:w="5460" w:type="dxa"/>
            <w:shd w:val="clear" w:color="auto" w:fill="auto"/>
          </w:tcPr>
          <w:p w14:paraId="2F3754AF" w14:textId="77777777" w:rsidR="003E7176" w:rsidRPr="00272FD8" w:rsidRDefault="003E7176" w:rsidP="009D6B9A">
            <w:pPr>
              <w:pStyle w:val="1"/>
              <w:spacing w:after="140"/>
              <w:ind w:firstLine="0"/>
            </w:pPr>
            <w:r w:rsidRPr="00272FD8">
              <w:rPr>
                <w:i/>
                <w:iCs/>
              </w:rPr>
              <w:t>Прочитайте текст и запишите ответ</w:t>
            </w:r>
          </w:p>
          <w:p w14:paraId="78B893AA" w14:textId="77777777" w:rsidR="003E7176" w:rsidRDefault="003E7176" w:rsidP="009D6B9A">
            <w:pPr>
              <w:rPr>
                <w:b/>
                <w:szCs w:val="28"/>
              </w:rPr>
            </w:pPr>
            <w:r w:rsidRPr="00F601FF">
              <w:rPr>
                <w:rFonts w:ascii="Times New Roman" w:hAnsi="Times New Roman" w:cs="Times New Roman"/>
                <w:bCs/>
                <w:szCs w:val="28"/>
              </w:rPr>
              <w:t>Назовите тип манометра, изображенного на рисунке</w:t>
            </w:r>
            <w:r>
              <w:rPr>
                <w:b/>
                <w:szCs w:val="28"/>
              </w:rPr>
              <w:t xml:space="preserve"> –</w:t>
            </w:r>
          </w:p>
          <w:p w14:paraId="5C05D5A5" w14:textId="77777777" w:rsidR="003E7176" w:rsidRDefault="003E7176" w:rsidP="009D6B9A">
            <w:pPr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  <w:r>
              <w:rPr>
                <w:noProof/>
                <w:lang w:bidi="ar-SA"/>
              </w:rPr>
              <w:drawing>
                <wp:inline distT="0" distB="0" distL="0" distR="0" wp14:anchorId="72A18927" wp14:editId="3A1794D4">
                  <wp:extent cx="1543050" cy="1637030"/>
                  <wp:effectExtent l="0" t="0" r="0" b="1270"/>
                  <wp:docPr id="15" name="Рисунок 1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Рисунок 15"/>
                          <pic:cNvPicPr/>
                        </pic:nvPicPr>
                        <pic:blipFill>
                          <a:blip r:embed="rId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3050" cy="16370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33" w:type="dxa"/>
          </w:tcPr>
          <w:p w14:paraId="66E20291" w14:textId="77777777" w:rsidR="003E7176" w:rsidRPr="00C52C20" w:rsidRDefault="003E7176" w:rsidP="009D6B9A">
            <w:pPr>
              <w:jc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szCs w:val="28"/>
              </w:rPr>
              <w:t>Мембранный</w:t>
            </w:r>
          </w:p>
        </w:tc>
        <w:tc>
          <w:tcPr>
            <w:tcW w:w="1646" w:type="dxa"/>
          </w:tcPr>
          <w:p w14:paraId="07895689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lang w:eastAsia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eastAsia="en-US"/>
              </w:rPr>
              <w:t>ПК-3.3</w:t>
            </w:r>
          </w:p>
          <w:p w14:paraId="3AC981C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Управление технологическими процессами в коксохимическом производстве</w:t>
            </w:r>
          </w:p>
        </w:tc>
      </w:tr>
      <w:tr w:rsidR="003E7176" w:rsidRPr="00F810FE" w14:paraId="7F057253" w14:textId="77777777" w:rsidTr="009D6B9A">
        <w:tc>
          <w:tcPr>
            <w:tcW w:w="710" w:type="dxa"/>
          </w:tcPr>
          <w:p w14:paraId="08E469E1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25</w:t>
            </w:r>
          </w:p>
        </w:tc>
        <w:tc>
          <w:tcPr>
            <w:tcW w:w="5460" w:type="dxa"/>
            <w:shd w:val="clear" w:color="auto" w:fill="auto"/>
            <w:vAlign w:val="center"/>
          </w:tcPr>
          <w:p w14:paraId="3DBE88F2" w14:textId="77777777" w:rsidR="003E7176" w:rsidRPr="00272FD8" w:rsidRDefault="003E7176" w:rsidP="009D6B9A">
            <w:pPr>
              <w:pStyle w:val="1"/>
              <w:spacing w:after="120"/>
              <w:ind w:firstLine="0"/>
              <w:jc w:val="both"/>
            </w:pPr>
            <w:r w:rsidRPr="00272FD8">
              <w:rPr>
                <w:i/>
                <w:iCs/>
              </w:rPr>
              <w:t>Прочитайте текст и запишите ответ</w:t>
            </w:r>
          </w:p>
          <w:p w14:paraId="51988C32" w14:textId="77777777" w:rsidR="003E7176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  <w:r w:rsidRPr="00F601FF">
              <w:rPr>
                <w:rFonts w:ascii="Times New Roman" w:hAnsi="Times New Roman" w:cs="Times New Roman"/>
              </w:rPr>
              <w:t>Определить сопротивление воздушного регенератора на восходящем потоке между точками 1, 2</w:t>
            </w:r>
            <w:r>
              <w:rPr>
                <w:rFonts w:ascii="Times New Roman" w:hAnsi="Times New Roman" w:cs="Times New Roman"/>
              </w:rPr>
              <w:t xml:space="preserve"> (см. рисунок)</w:t>
            </w:r>
            <w:r w:rsidRPr="00F601FF">
              <w:rPr>
                <w:rFonts w:ascii="Times New Roman" w:hAnsi="Times New Roman" w:cs="Times New Roman"/>
              </w:rPr>
              <w:t>. Давление в подовом канале P1 = −50 Па, на «глазках», т. е. в наднасадочном пространстве регенератора P2 = −35 Па, высота регенератора H = 2,5 м, температура воздуха в туннеле − 15 °С, над насадкой − 1100 °С, в подовом канале − 60 °С.</w:t>
            </w:r>
          </w:p>
          <w:p w14:paraId="644743A9" w14:textId="77777777" w:rsidR="003E7176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  <w:r>
              <w:rPr>
                <w:noProof/>
                <w:lang w:bidi="ar-SA"/>
              </w:rPr>
              <w:lastRenderedPageBreak/>
              <w:drawing>
                <wp:inline distT="0" distB="0" distL="0" distR="0" wp14:anchorId="35B56601" wp14:editId="0B16F7CD">
                  <wp:extent cx="2368550" cy="2632172"/>
                  <wp:effectExtent l="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5701" cy="26401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CFBA102" w14:textId="77777777" w:rsidR="003E7176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000000" w:themeColor="text1"/>
              </w:rPr>
            </w:pPr>
          </w:p>
          <w:p w14:paraId="7C5C91CE" w14:textId="77777777" w:rsidR="003E7176" w:rsidRDefault="003E7176" w:rsidP="009D6B9A">
            <w:pPr>
              <w:jc w:val="both"/>
              <w:rPr>
                <w:rFonts w:ascii="Times New Roman" w:eastAsia="Times New Roman" w:hAnsi="Times New Roman" w:cs="Times New Roman"/>
                <w:iCs/>
                <w:color w:val="000000" w:themeColor="text1"/>
              </w:rPr>
            </w:pPr>
            <w:r>
              <w:rPr>
                <w:rFonts w:ascii="Times New Roman" w:eastAsia="Times New Roman" w:hAnsi="Times New Roman" w:cs="Times New Roman"/>
                <w:iCs/>
                <w:color w:val="000000" w:themeColor="text1"/>
              </w:rPr>
              <w:t>Решение:</w:t>
            </w:r>
          </w:p>
          <w:p w14:paraId="06528200" w14:textId="77777777" w:rsidR="003E7176" w:rsidRPr="009E0D7B" w:rsidRDefault="003E7176" w:rsidP="009D6B9A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9E0D7B">
              <w:rPr>
                <w:rFonts w:ascii="Times New Roman" w:hAnsi="Times New Roman" w:cs="Times New Roman"/>
                <w:sz w:val="22"/>
                <w:szCs w:val="22"/>
              </w:rPr>
              <w:t>(-50+35+2.5∙9,81) × [1,29∙273/(273+15)-</w:t>
            </w:r>
          </w:p>
          <w:p w14:paraId="2651FEB6" w14:textId="77777777" w:rsidR="003E7176" w:rsidRPr="00EC71CA" w:rsidRDefault="003E7176" w:rsidP="009D6B9A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9E0D7B">
              <w:rPr>
                <w:rFonts w:ascii="Times New Roman" w:hAnsi="Times New Roman" w:cs="Times New Roman"/>
                <w:sz w:val="22"/>
                <w:szCs w:val="22"/>
              </w:rPr>
              <w:t>-1,29∙273/(273+580)]=5 Па</w:t>
            </w:r>
          </w:p>
        </w:tc>
        <w:tc>
          <w:tcPr>
            <w:tcW w:w="2533" w:type="dxa"/>
          </w:tcPr>
          <w:p w14:paraId="32A55540" w14:textId="77777777" w:rsidR="003E7176" w:rsidRPr="00893177" w:rsidRDefault="003E7176" w:rsidP="009D6B9A">
            <w:pPr>
              <w:ind w:left="284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 xml:space="preserve">5 </w:t>
            </w:r>
            <w:r w:rsidRPr="00893177">
              <w:rPr>
                <w:rFonts w:ascii="Times New Roman" w:hAnsi="Times New Roman" w:cs="Times New Roman"/>
              </w:rPr>
              <w:t>Па</w:t>
            </w:r>
          </w:p>
          <w:p w14:paraId="0BC43685" w14:textId="77777777" w:rsidR="003E7176" w:rsidRDefault="003E7176" w:rsidP="009D6B9A">
            <w:pPr>
              <w:jc w:val="center"/>
              <w:rPr>
                <w:rFonts w:ascii="Times New Roman" w:hAnsi="Times New Roman" w:cs="Times New Roman"/>
              </w:rPr>
            </w:pPr>
          </w:p>
          <w:p w14:paraId="016C3DA0" w14:textId="77777777" w:rsidR="003E7176" w:rsidRDefault="003E7176" w:rsidP="009D6B9A">
            <w:pPr>
              <w:jc w:val="center"/>
              <w:rPr>
                <w:rFonts w:ascii="Times New Roman" w:hAnsi="Times New Roman" w:cs="Times New Roman"/>
              </w:rPr>
            </w:pPr>
          </w:p>
          <w:p w14:paraId="3084C42B" w14:textId="77777777" w:rsidR="003E7176" w:rsidRDefault="003E7176" w:rsidP="009D6B9A">
            <w:pPr>
              <w:jc w:val="center"/>
              <w:rPr>
                <w:rFonts w:ascii="Times New Roman" w:hAnsi="Times New Roman" w:cs="Times New Roman"/>
              </w:rPr>
            </w:pPr>
          </w:p>
          <w:p w14:paraId="7066836E" w14:textId="77777777" w:rsidR="003E7176" w:rsidRDefault="003E7176" w:rsidP="009D6B9A">
            <w:pPr>
              <w:jc w:val="center"/>
              <w:rPr>
                <w:rFonts w:ascii="Times New Roman" w:hAnsi="Times New Roman" w:cs="Times New Roman"/>
              </w:rPr>
            </w:pPr>
          </w:p>
          <w:p w14:paraId="27CD0830" w14:textId="77777777" w:rsidR="003E7176" w:rsidRDefault="003E7176" w:rsidP="009D6B9A">
            <w:pPr>
              <w:jc w:val="center"/>
              <w:rPr>
                <w:rFonts w:ascii="Times New Roman" w:hAnsi="Times New Roman" w:cs="Times New Roman"/>
              </w:rPr>
            </w:pPr>
          </w:p>
          <w:p w14:paraId="7FBFE6D6" w14:textId="77777777" w:rsidR="003E7176" w:rsidRPr="00C52C20" w:rsidRDefault="003E7176" w:rsidP="009D6B9A">
            <w:pPr>
              <w:jc w:val="center"/>
              <w:rPr>
                <w:rFonts w:ascii="Times New Roman" w:eastAsia="Times New Roman" w:hAnsi="Times New Roman" w:cs="Times New Roman"/>
                <w:bCs/>
              </w:rPr>
            </w:pPr>
          </w:p>
        </w:tc>
        <w:tc>
          <w:tcPr>
            <w:tcW w:w="1646" w:type="dxa"/>
          </w:tcPr>
          <w:p w14:paraId="000791F0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  <w:lang w:eastAsia="en-US"/>
              </w:rPr>
            </w:pPr>
            <w:r w:rsidRPr="003519D9">
              <w:rPr>
                <w:rFonts w:ascii="Times New Roman" w:hAnsi="Times New Roman" w:cs="Times New Roman"/>
                <w:color w:val="auto"/>
                <w:lang w:eastAsia="en-US"/>
              </w:rPr>
              <w:t>ПК-3.3</w:t>
            </w:r>
          </w:p>
          <w:p w14:paraId="3D7650C5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Управление технологическими процессами в коксохимическом производстве</w:t>
            </w:r>
          </w:p>
        </w:tc>
      </w:tr>
      <w:tr w:rsidR="003E7176" w:rsidRPr="00F810FE" w14:paraId="074D9FF6" w14:textId="77777777" w:rsidTr="009D6B9A">
        <w:tc>
          <w:tcPr>
            <w:tcW w:w="710" w:type="dxa"/>
          </w:tcPr>
          <w:p w14:paraId="0EFFE30D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lastRenderedPageBreak/>
              <w:t>426</w:t>
            </w:r>
          </w:p>
        </w:tc>
        <w:tc>
          <w:tcPr>
            <w:tcW w:w="5460" w:type="dxa"/>
            <w:shd w:val="clear" w:color="auto" w:fill="auto"/>
            <w:vAlign w:val="center"/>
          </w:tcPr>
          <w:p w14:paraId="09B617CF" w14:textId="77777777" w:rsidR="003E7176" w:rsidRPr="00272FD8" w:rsidRDefault="003E7176" w:rsidP="009D6B9A">
            <w:pPr>
              <w:pStyle w:val="1"/>
              <w:spacing w:after="120"/>
              <w:ind w:firstLine="0"/>
              <w:jc w:val="both"/>
            </w:pPr>
            <w:r w:rsidRPr="00272FD8">
              <w:rPr>
                <w:i/>
                <w:iCs/>
              </w:rPr>
              <w:t>Прочитайте текст и запишите ответ</w:t>
            </w:r>
          </w:p>
          <w:p w14:paraId="29BC0883" w14:textId="77777777" w:rsidR="003E7176" w:rsidRPr="00EC71CA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  <w:r w:rsidRPr="0069375E">
              <w:rPr>
                <w:rFonts w:ascii="Times New Roman" w:hAnsi="Times New Roman" w:cs="Times New Roman"/>
              </w:rPr>
              <w:t>Как называется принцип, при котором отходы производства повторно используются в технологическом цикле?</w:t>
            </w:r>
          </w:p>
        </w:tc>
        <w:tc>
          <w:tcPr>
            <w:tcW w:w="2533" w:type="dxa"/>
          </w:tcPr>
          <w:p w14:paraId="2D9F58CA" w14:textId="77777777" w:rsidR="003E7176" w:rsidRPr="0069375E" w:rsidRDefault="003E7176" w:rsidP="009D6B9A">
            <w:pPr>
              <w:jc w:val="center"/>
              <w:rPr>
                <w:rFonts w:ascii="Times New Roman" w:hAnsi="Times New Roman" w:cs="Times New Roman"/>
              </w:rPr>
            </w:pPr>
            <w:r w:rsidRPr="0069375E">
              <w:rPr>
                <w:rFonts w:ascii="Times New Roman" w:hAnsi="Times New Roman" w:cs="Times New Roman"/>
              </w:rPr>
              <w:t>Рециклинг.</w:t>
            </w:r>
          </w:p>
        </w:tc>
        <w:tc>
          <w:tcPr>
            <w:tcW w:w="1646" w:type="dxa"/>
          </w:tcPr>
          <w:p w14:paraId="551E16FF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3.1</w:t>
            </w:r>
          </w:p>
          <w:p w14:paraId="7E6517C3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Контроль химических процессов</w:t>
            </w:r>
          </w:p>
        </w:tc>
      </w:tr>
      <w:tr w:rsidR="003E7176" w:rsidRPr="00F810FE" w14:paraId="3313A34B" w14:textId="77777777" w:rsidTr="009D6B9A">
        <w:tc>
          <w:tcPr>
            <w:tcW w:w="710" w:type="dxa"/>
          </w:tcPr>
          <w:p w14:paraId="47FE471B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27</w:t>
            </w:r>
          </w:p>
        </w:tc>
        <w:tc>
          <w:tcPr>
            <w:tcW w:w="5460" w:type="dxa"/>
            <w:shd w:val="clear" w:color="auto" w:fill="auto"/>
          </w:tcPr>
          <w:p w14:paraId="00FAAD21" w14:textId="77777777" w:rsidR="003E7176" w:rsidRPr="0069375E" w:rsidRDefault="003E7176" w:rsidP="009D6B9A">
            <w:pPr>
              <w:rPr>
                <w:rFonts w:ascii="Times New Roman" w:hAnsi="Times New Roman" w:cs="Times New Roman"/>
                <w:i/>
              </w:rPr>
            </w:pPr>
            <w:r w:rsidRPr="0069375E">
              <w:rPr>
                <w:rFonts w:ascii="Times New Roman" w:hAnsi="Times New Roman" w:cs="Times New Roman"/>
                <w:i/>
              </w:rPr>
              <w:t>Решите задачу и дайте ответ:</w:t>
            </w:r>
          </w:p>
          <w:p w14:paraId="2BD0880E" w14:textId="77777777" w:rsidR="003E7176" w:rsidRPr="0069375E" w:rsidRDefault="003E7176" w:rsidP="009D6B9A">
            <w:pPr>
              <w:spacing w:before="100" w:beforeAutospacing="1" w:after="100" w:afterAutospacing="1"/>
              <w:rPr>
                <w:rFonts w:ascii="Times New Roman" w:hAnsi="Times New Roman" w:cs="Times New Roman"/>
              </w:rPr>
            </w:pPr>
            <w:r w:rsidRPr="0069375E">
              <w:rPr>
                <w:rFonts w:ascii="Times New Roman" w:hAnsi="Times New Roman" w:cs="Times New Roman"/>
              </w:rPr>
              <w:t>На металлургическом предприятии планируется внедрение новой печи для обжига кокса.</w:t>
            </w:r>
            <w:r w:rsidRPr="0069375E">
              <w:rPr>
                <w:rFonts w:ascii="Times New Roman" w:hAnsi="Times New Roman" w:cs="Times New Roman"/>
              </w:rPr>
              <w:br/>
              <w:t xml:space="preserve">Старая печь выбрасывала в атмосферу </w:t>
            </w:r>
            <w:r w:rsidRPr="0069375E">
              <w:rPr>
                <w:rFonts w:ascii="Times New Roman" w:hAnsi="Times New Roman" w:cs="Times New Roman"/>
                <w:bCs/>
              </w:rPr>
              <w:t>450 т/год CO₂</w:t>
            </w:r>
            <w:r w:rsidRPr="0069375E">
              <w:rPr>
                <w:rFonts w:ascii="Times New Roman" w:hAnsi="Times New Roman" w:cs="Times New Roman"/>
              </w:rPr>
              <w:t xml:space="preserve"> и </w:t>
            </w:r>
            <w:r w:rsidRPr="0069375E">
              <w:rPr>
                <w:rFonts w:ascii="Times New Roman" w:hAnsi="Times New Roman" w:cs="Times New Roman"/>
                <w:bCs/>
              </w:rPr>
              <w:t>25 т/год оксидов азота (NOₓ)</w:t>
            </w:r>
            <w:r w:rsidRPr="0069375E">
              <w:rPr>
                <w:rFonts w:ascii="Times New Roman" w:hAnsi="Times New Roman" w:cs="Times New Roman"/>
              </w:rPr>
              <w:t>.</w:t>
            </w:r>
            <w:r w:rsidRPr="0069375E">
              <w:rPr>
                <w:rFonts w:ascii="Times New Roman" w:hAnsi="Times New Roman" w:cs="Times New Roman"/>
              </w:rPr>
              <w:br/>
              <w:t xml:space="preserve">Новая технология позволяет снизить выбросы CO₂ на </w:t>
            </w:r>
            <w:r w:rsidRPr="0069375E">
              <w:rPr>
                <w:rFonts w:ascii="Times New Roman" w:hAnsi="Times New Roman" w:cs="Times New Roman"/>
                <w:bCs/>
              </w:rPr>
              <w:t>20 %</w:t>
            </w:r>
            <w:r w:rsidRPr="0069375E">
              <w:rPr>
                <w:rFonts w:ascii="Times New Roman" w:hAnsi="Times New Roman" w:cs="Times New Roman"/>
              </w:rPr>
              <w:t xml:space="preserve">, а NOₓ – на </w:t>
            </w:r>
            <w:r w:rsidRPr="0069375E">
              <w:rPr>
                <w:rFonts w:ascii="Times New Roman" w:hAnsi="Times New Roman" w:cs="Times New Roman"/>
                <w:bCs/>
              </w:rPr>
              <w:t>40 %</w:t>
            </w:r>
            <w:r w:rsidRPr="0069375E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69375E">
              <w:rPr>
                <w:rFonts w:ascii="Times New Roman" w:hAnsi="Times New Roman" w:cs="Times New Roman"/>
              </w:rPr>
              <w:t>Определите, насколько уменьшатся годовые выбросы каждого загрязнителя и как это повлияет на экологическую безопасность производства</w:t>
            </w:r>
            <w:r>
              <w:rPr>
                <w:rFonts w:ascii="Times New Roman" w:hAnsi="Times New Roman" w:cs="Times New Roman"/>
              </w:rPr>
              <w:t>?</w:t>
            </w:r>
          </w:p>
          <w:p w14:paraId="7A005C59" w14:textId="77777777" w:rsidR="003E7176" w:rsidRDefault="003E7176" w:rsidP="009D6B9A">
            <w:pPr>
              <w:jc w:val="both"/>
              <w:rPr>
                <w:rFonts w:ascii="Times New Roman" w:eastAsia="Times New Roman" w:hAnsi="Times New Roman" w:cs="Times New Roman"/>
                <w:iCs/>
                <w:color w:val="000000" w:themeColor="text1"/>
              </w:rPr>
            </w:pPr>
            <w:r>
              <w:rPr>
                <w:rFonts w:ascii="Times New Roman" w:eastAsia="Times New Roman" w:hAnsi="Times New Roman" w:cs="Times New Roman"/>
                <w:iCs/>
                <w:color w:val="000000" w:themeColor="text1"/>
              </w:rPr>
              <w:t>Решение:</w:t>
            </w:r>
          </w:p>
          <w:p w14:paraId="7AE3B0CF" w14:textId="77777777" w:rsidR="003E7176" w:rsidRPr="00952165" w:rsidRDefault="003E7176" w:rsidP="009D6B9A">
            <w:pPr>
              <w:widowControl/>
              <w:numPr>
                <w:ilvl w:val="0"/>
                <w:numId w:val="10"/>
              </w:numPr>
              <w:ind w:left="0"/>
              <w:rPr>
                <w:rFonts w:ascii="Times New Roman" w:hAnsi="Times New Roman" w:cs="Times New Roman"/>
                <w:sz w:val="22"/>
                <w:szCs w:val="22"/>
              </w:rPr>
            </w:pPr>
            <w:r w:rsidRPr="00952165">
              <w:rPr>
                <w:rFonts w:ascii="Times New Roman" w:hAnsi="Times New Roman" w:cs="Times New Roman"/>
                <w:bCs/>
                <w:sz w:val="22"/>
                <w:szCs w:val="22"/>
              </w:rPr>
              <w:t>Снижение CO₂:</w:t>
            </w:r>
            <w:r w:rsidRPr="00952165">
              <w:rPr>
                <w:rFonts w:ascii="Times New Roman" w:hAnsi="Times New Roman" w:cs="Times New Roman"/>
                <w:sz w:val="22"/>
                <w:szCs w:val="22"/>
              </w:rPr>
              <w:br/>
              <w:t>450 т/год × 20 % = 90 т/год</w:t>
            </w:r>
            <w:r w:rsidRPr="00952165">
              <w:rPr>
                <w:rFonts w:ascii="Times New Roman" w:hAnsi="Times New Roman" w:cs="Times New Roman"/>
                <w:sz w:val="22"/>
                <w:szCs w:val="22"/>
              </w:rPr>
              <w:br/>
              <w:t xml:space="preserve">Новые выбросы: 450 – 90 = </w:t>
            </w:r>
            <w:r w:rsidRPr="00952165">
              <w:rPr>
                <w:rFonts w:ascii="Times New Roman" w:hAnsi="Times New Roman" w:cs="Times New Roman"/>
                <w:bCs/>
                <w:sz w:val="22"/>
                <w:szCs w:val="22"/>
              </w:rPr>
              <w:t>360 т/год</w:t>
            </w:r>
          </w:p>
          <w:p w14:paraId="0C0301FE" w14:textId="77777777" w:rsidR="003E7176" w:rsidRPr="00EC71CA" w:rsidRDefault="003E7176" w:rsidP="009D6B9A">
            <w:pPr>
              <w:widowControl/>
              <w:numPr>
                <w:ilvl w:val="0"/>
                <w:numId w:val="10"/>
              </w:numPr>
              <w:ind w:left="0"/>
              <w:rPr>
                <w:rFonts w:ascii="Times New Roman" w:hAnsi="Times New Roman" w:cs="Times New Roman"/>
                <w:sz w:val="22"/>
                <w:szCs w:val="22"/>
              </w:rPr>
            </w:pPr>
            <w:r w:rsidRPr="00952165">
              <w:rPr>
                <w:rFonts w:ascii="Times New Roman" w:hAnsi="Times New Roman" w:cs="Times New Roman"/>
                <w:bCs/>
                <w:sz w:val="22"/>
                <w:szCs w:val="22"/>
              </w:rPr>
              <w:t>Снижение NOₓ:</w:t>
            </w:r>
            <w:r w:rsidRPr="00952165">
              <w:rPr>
                <w:rFonts w:ascii="Times New Roman" w:hAnsi="Times New Roman" w:cs="Times New Roman"/>
                <w:sz w:val="22"/>
                <w:szCs w:val="22"/>
              </w:rPr>
              <w:br/>
              <w:t>25 т/год × 40 % = 10 т/год</w:t>
            </w:r>
            <w:r w:rsidRPr="00952165">
              <w:rPr>
                <w:rFonts w:ascii="Times New Roman" w:hAnsi="Times New Roman" w:cs="Times New Roman"/>
                <w:sz w:val="22"/>
                <w:szCs w:val="22"/>
              </w:rPr>
              <w:br/>
              <w:t xml:space="preserve">Новые выбросы: 25 – 10 = </w:t>
            </w:r>
            <w:r w:rsidRPr="00952165">
              <w:rPr>
                <w:rFonts w:ascii="Times New Roman" w:hAnsi="Times New Roman" w:cs="Times New Roman"/>
                <w:bCs/>
                <w:sz w:val="22"/>
                <w:szCs w:val="22"/>
              </w:rPr>
              <w:t>15 т/год</w:t>
            </w:r>
          </w:p>
        </w:tc>
        <w:tc>
          <w:tcPr>
            <w:tcW w:w="2533" w:type="dxa"/>
          </w:tcPr>
          <w:p w14:paraId="6A702C70" w14:textId="77777777" w:rsidR="003E7176" w:rsidRPr="0069375E" w:rsidRDefault="003E7176" w:rsidP="009D6B9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69375E">
              <w:rPr>
                <w:rFonts w:ascii="Times New Roman" w:hAnsi="Times New Roman" w:cs="Times New Roman"/>
              </w:rPr>
              <w:t>ыбросы сократятся:</w:t>
            </w:r>
          </w:p>
          <w:p w14:paraId="6C65A33F" w14:textId="77777777" w:rsidR="003E7176" w:rsidRPr="0069375E" w:rsidRDefault="003E7176" w:rsidP="009D6B9A">
            <w:pPr>
              <w:widowControl/>
              <w:numPr>
                <w:ilvl w:val="0"/>
                <w:numId w:val="11"/>
              </w:numPr>
              <w:ind w:left="0"/>
              <w:rPr>
                <w:rFonts w:ascii="Times New Roman" w:hAnsi="Times New Roman" w:cs="Times New Roman"/>
              </w:rPr>
            </w:pPr>
            <w:r w:rsidRPr="0069375E">
              <w:rPr>
                <w:rFonts w:ascii="Times New Roman" w:hAnsi="Times New Roman" w:cs="Times New Roman"/>
              </w:rPr>
              <w:t xml:space="preserve">CO₂ на </w:t>
            </w:r>
            <w:r w:rsidRPr="00F95A07">
              <w:rPr>
                <w:rFonts w:ascii="Times New Roman" w:hAnsi="Times New Roman" w:cs="Times New Roman"/>
                <w:bCs/>
              </w:rPr>
              <w:t>90 т/год</w:t>
            </w:r>
            <w:r w:rsidRPr="0069375E">
              <w:rPr>
                <w:rFonts w:ascii="Times New Roman" w:hAnsi="Times New Roman" w:cs="Times New Roman"/>
              </w:rPr>
              <w:t xml:space="preserve"> (до 360 т/год),</w:t>
            </w:r>
          </w:p>
          <w:p w14:paraId="12348A92" w14:textId="77777777" w:rsidR="003E7176" w:rsidRPr="0069375E" w:rsidRDefault="003E7176" w:rsidP="009D6B9A">
            <w:pPr>
              <w:widowControl/>
              <w:numPr>
                <w:ilvl w:val="0"/>
                <w:numId w:val="11"/>
              </w:numPr>
              <w:ind w:left="0"/>
              <w:rPr>
                <w:rFonts w:ascii="Times New Roman" w:hAnsi="Times New Roman" w:cs="Times New Roman"/>
              </w:rPr>
            </w:pPr>
            <w:r w:rsidRPr="0069375E">
              <w:rPr>
                <w:rFonts w:ascii="Times New Roman" w:hAnsi="Times New Roman" w:cs="Times New Roman"/>
              </w:rPr>
              <w:t xml:space="preserve">NOₓ на </w:t>
            </w:r>
            <w:r w:rsidRPr="00F95A07">
              <w:rPr>
                <w:rFonts w:ascii="Times New Roman" w:hAnsi="Times New Roman" w:cs="Times New Roman"/>
                <w:bCs/>
              </w:rPr>
              <w:t>10 т/год</w:t>
            </w:r>
            <w:r w:rsidRPr="0069375E">
              <w:rPr>
                <w:rFonts w:ascii="Times New Roman" w:hAnsi="Times New Roman" w:cs="Times New Roman"/>
              </w:rPr>
              <w:t xml:space="preserve"> (до 15 т/год).</w:t>
            </w:r>
          </w:p>
          <w:p w14:paraId="04B4BF10" w14:textId="77777777" w:rsidR="003E7176" w:rsidRPr="0069375E" w:rsidRDefault="003E7176" w:rsidP="009D6B9A">
            <w:pPr>
              <w:rPr>
                <w:rFonts w:ascii="Times New Roman" w:hAnsi="Times New Roman" w:cs="Times New Roman"/>
              </w:rPr>
            </w:pPr>
            <w:r w:rsidRPr="0069375E">
              <w:rPr>
                <w:rFonts w:ascii="Times New Roman" w:hAnsi="Times New Roman" w:cs="Times New Roman"/>
              </w:rPr>
              <w:t>Это повышает экологич</w:t>
            </w:r>
            <w:r>
              <w:rPr>
                <w:rFonts w:ascii="Times New Roman" w:hAnsi="Times New Roman" w:cs="Times New Roman"/>
              </w:rPr>
              <w:t>ескую безопасность предприятия</w:t>
            </w:r>
          </w:p>
        </w:tc>
        <w:tc>
          <w:tcPr>
            <w:tcW w:w="1646" w:type="dxa"/>
          </w:tcPr>
          <w:p w14:paraId="251268E2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3.2</w:t>
            </w:r>
          </w:p>
          <w:p w14:paraId="4E4E760D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Контроль химических процессов</w:t>
            </w:r>
          </w:p>
        </w:tc>
      </w:tr>
      <w:tr w:rsidR="003E7176" w:rsidRPr="00F810FE" w14:paraId="13382C41" w14:textId="77777777" w:rsidTr="009D6B9A">
        <w:tc>
          <w:tcPr>
            <w:tcW w:w="710" w:type="dxa"/>
          </w:tcPr>
          <w:p w14:paraId="136C5488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28</w:t>
            </w:r>
          </w:p>
        </w:tc>
        <w:tc>
          <w:tcPr>
            <w:tcW w:w="5460" w:type="dxa"/>
            <w:shd w:val="clear" w:color="auto" w:fill="auto"/>
          </w:tcPr>
          <w:p w14:paraId="3DF3A88B" w14:textId="77777777" w:rsidR="003E7176" w:rsidRPr="0069375E" w:rsidRDefault="003E7176" w:rsidP="009D6B9A">
            <w:pPr>
              <w:jc w:val="both"/>
              <w:rPr>
                <w:rFonts w:ascii="Times New Roman" w:hAnsi="Times New Roman" w:cs="Times New Roman"/>
                <w:lang w:eastAsia="en-US"/>
              </w:rPr>
            </w:pPr>
            <w:r w:rsidRPr="0069375E">
              <w:rPr>
                <w:rFonts w:ascii="Times New Roman" w:hAnsi="Times New Roman" w:cs="Times New Roman"/>
                <w:i/>
                <w:iCs/>
                <w:lang w:eastAsia="en-US"/>
              </w:rPr>
              <w:t>Прочитайте текст и запишите развернутый ответ</w:t>
            </w:r>
          </w:p>
          <w:p w14:paraId="4795ACBF" w14:textId="77777777" w:rsidR="003E7176" w:rsidRPr="00EC71CA" w:rsidRDefault="003E7176" w:rsidP="009D6B9A">
            <w:pPr>
              <w:pStyle w:val="af6"/>
            </w:pPr>
            <w:r w:rsidRPr="0069375E">
              <w:t>Какие экологические факторы необходимо учитывать при принятии технических решений для совершенствования технологических процессов?</w:t>
            </w:r>
          </w:p>
        </w:tc>
        <w:tc>
          <w:tcPr>
            <w:tcW w:w="2533" w:type="dxa"/>
          </w:tcPr>
          <w:p w14:paraId="5410E378" w14:textId="77777777" w:rsidR="003E7176" w:rsidRDefault="003E7176" w:rsidP="009D6B9A">
            <w:pPr>
              <w:pStyle w:val="af6"/>
              <w:spacing w:before="0" w:beforeAutospacing="0" w:after="0" w:afterAutospacing="0"/>
            </w:pPr>
            <w:r>
              <w:rPr>
                <w:rStyle w:val="aff1"/>
              </w:rPr>
              <w:t>Пример ответа:</w:t>
            </w:r>
            <w:r>
              <w:br/>
              <w:t>Необходимо учитывать:</w:t>
            </w:r>
          </w:p>
          <w:p w14:paraId="26F34265" w14:textId="77777777" w:rsidR="003E7176" w:rsidRDefault="003E7176" w:rsidP="009D6B9A">
            <w:pPr>
              <w:pStyle w:val="af6"/>
              <w:numPr>
                <w:ilvl w:val="0"/>
                <w:numId w:val="12"/>
              </w:numPr>
              <w:spacing w:before="0" w:beforeAutospacing="0" w:after="0" w:afterAutospacing="0"/>
              <w:ind w:left="0"/>
            </w:pPr>
            <w:r>
              <w:t>уровень выбросов в атмосферу (СО₂, NOₓ, SO₂ и пыль),</w:t>
            </w:r>
          </w:p>
          <w:p w14:paraId="5D46E153" w14:textId="77777777" w:rsidR="003E7176" w:rsidRDefault="003E7176" w:rsidP="009D6B9A">
            <w:pPr>
              <w:pStyle w:val="af6"/>
              <w:numPr>
                <w:ilvl w:val="0"/>
                <w:numId w:val="12"/>
              </w:numPr>
              <w:spacing w:before="0" w:beforeAutospacing="0" w:after="0" w:afterAutospacing="0"/>
              <w:ind w:left="0"/>
            </w:pPr>
            <w:r>
              <w:t>образование и утилизацию отходов,</w:t>
            </w:r>
          </w:p>
          <w:p w14:paraId="033F15AE" w14:textId="77777777" w:rsidR="003E7176" w:rsidRDefault="003E7176" w:rsidP="009D6B9A">
            <w:pPr>
              <w:pStyle w:val="af6"/>
              <w:numPr>
                <w:ilvl w:val="0"/>
                <w:numId w:val="12"/>
              </w:numPr>
              <w:spacing w:before="0" w:beforeAutospacing="0" w:after="0" w:afterAutospacing="0"/>
              <w:ind w:left="0"/>
            </w:pPr>
            <w:r>
              <w:t xml:space="preserve">потребление воды и возможность её </w:t>
            </w:r>
            <w:r>
              <w:lastRenderedPageBreak/>
              <w:t>повторного использования,</w:t>
            </w:r>
          </w:p>
          <w:p w14:paraId="262F7699" w14:textId="77777777" w:rsidR="003E7176" w:rsidRDefault="003E7176" w:rsidP="009D6B9A">
            <w:pPr>
              <w:pStyle w:val="af6"/>
              <w:numPr>
                <w:ilvl w:val="0"/>
                <w:numId w:val="12"/>
              </w:numPr>
              <w:spacing w:before="0" w:beforeAutospacing="0" w:after="0" w:afterAutospacing="0"/>
              <w:ind w:left="0"/>
            </w:pPr>
            <w:r>
              <w:t>энергоэффективность процесса,</w:t>
            </w:r>
          </w:p>
          <w:p w14:paraId="05E5A2E1" w14:textId="77777777" w:rsidR="003E7176" w:rsidRPr="00281C1A" w:rsidRDefault="003E7176" w:rsidP="009D6B9A">
            <w:pPr>
              <w:pStyle w:val="af6"/>
              <w:numPr>
                <w:ilvl w:val="0"/>
                <w:numId w:val="12"/>
              </w:numPr>
              <w:spacing w:before="0" w:beforeAutospacing="0" w:after="0" w:afterAutospacing="0"/>
              <w:ind w:left="0"/>
            </w:pPr>
            <w:r>
              <w:t>воздействие на почвы и экосистемы.</w:t>
            </w:r>
          </w:p>
        </w:tc>
        <w:tc>
          <w:tcPr>
            <w:tcW w:w="1646" w:type="dxa"/>
          </w:tcPr>
          <w:p w14:paraId="55A64D4E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lastRenderedPageBreak/>
              <w:t>ПК-3.3</w:t>
            </w:r>
          </w:p>
          <w:p w14:paraId="67F092AF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Контроль химических процессов</w:t>
            </w:r>
          </w:p>
        </w:tc>
      </w:tr>
      <w:tr w:rsidR="003E7176" w:rsidRPr="00F810FE" w14:paraId="061E87BA" w14:textId="77777777" w:rsidTr="009D6B9A">
        <w:tc>
          <w:tcPr>
            <w:tcW w:w="710" w:type="dxa"/>
          </w:tcPr>
          <w:p w14:paraId="6D066392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lastRenderedPageBreak/>
              <w:t>429</w:t>
            </w:r>
          </w:p>
        </w:tc>
        <w:tc>
          <w:tcPr>
            <w:tcW w:w="5460" w:type="dxa"/>
            <w:shd w:val="clear" w:color="auto" w:fill="auto"/>
          </w:tcPr>
          <w:p w14:paraId="2926CD74" w14:textId="77777777" w:rsidR="003E7176" w:rsidRDefault="003E7176" w:rsidP="009D6B9A">
            <w:pPr>
              <w:rPr>
                <w:rFonts w:ascii="Times New Roman" w:hAnsi="Times New Roman" w:cs="Times New Roman"/>
                <w:i/>
              </w:rPr>
            </w:pPr>
            <w:r w:rsidRPr="00281C1A">
              <w:rPr>
                <w:rFonts w:ascii="Times New Roman" w:hAnsi="Times New Roman" w:cs="Times New Roman"/>
                <w:i/>
              </w:rPr>
              <w:t>Прочитайте текст и запишите ответ</w:t>
            </w:r>
          </w:p>
          <w:p w14:paraId="50A4A6E4" w14:textId="77777777" w:rsidR="003E7176" w:rsidRPr="00281C1A" w:rsidRDefault="003E7176" w:rsidP="009D6B9A">
            <w:pPr>
              <w:rPr>
                <w:rFonts w:ascii="Times New Roman" w:hAnsi="Times New Roman" w:cs="Times New Roman"/>
                <w:i/>
              </w:rPr>
            </w:pPr>
          </w:p>
          <w:p w14:paraId="57A36B2B" w14:textId="77777777" w:rsidR="003E7176" w:rsidRPr="00EC71CA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  <w:r w:rsidRPr="00281C1A">
              <w:rPr>
                <w:rFonts w:ascii="Times New Roman" w:hAnsi="Times New Roman" w:cs="Times New Roman"/>
              </w:rPr>
              <w:t>Каким образом возрастание температуры, как правило, влияет на скорость химической реакции?</w:t>
            </w:r>
          </w:p>
        </w:tc>
        <w:tc>
          <w:tcPr>
            <w:tcW w:w="2533" w:type="dxa"/>
          </w:tcPr>
          <w:p w14:paraId="33533181" w14:textId="77777777" w:rsidR="003E7176" w:rsidRPr="00281C1A" w:rsidRDefault="003E7176" w:rsidP="009D6B9A">
            <w:pPr>
              <w:rPr>
                <w:rFonts w:ascii="Times New Roman" w:eastAsia="Times New Roman" w:hAnsi="Times New Roman" w:cs="Times New Roman"/>
                <w:bCs/>
              </w:rPr>
            </w:pPr>
            <w:r w:rsidRPr="00281C1A">
              <w:rPr>
                <w:rFonts w:ascii="Times New Roman" w:hAnsi="Times New Roman" w:cs="Times New Roman"/>
              </w:rPr>
              <w:t>Увеличивает</w:t>
            </w:r>
          </w:p>
        </w:tc>
        <w:tc>
          <w:tcPr>
            <w:tcW w:w="1646" w:type="dxa"/>
          </w:tcPr>
          <w:p w14:paraId="199EF663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3.1</w:t>
            </w:r>
          </w:p>
          <w:p w14:paraId="025EE340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Теоретичес</w:t>
            </w:r>
          </w:p>
          <w:p w14:paraId="0D40B2F8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кие основы химических технологии природных энергоносителей и углеродных материалов</w:t>
            </w:r>
          </w:p>
        </w:tc>
      </w:tr>
      <w:tr w:rsidR="003E7176" w:rsidRPr="00F810FE" w14:paraId="3D9434FB" w14:textId="77777777" w:rsidTr="009D6B9A">
        <w:tc>
          <w:tcPr>
            <w:tcW w:w="710" w:type="dxa"/>
          </w:tcPr>
          <w:p w14:paraId="5C499472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30</w:t>
            </w:r>
          </w:p>
        </w:tc>
        <w:tc>
          <w:tcPr>
            <w:tcW w:w="5460" w:type="dxa"/>
            <w:shd w:val="clear" w:color="auto" w:fill="auto"/>
          </w:tcPr>
          <w:p w14:paraId="0DD0B89B" w14:textId="77777777" w:rsidR="003E7176" w:rsidRDefault="003E7176" w:rsidP="009D6B9A">
            <w:pPr>
              <w:rPr>
                <w:rFonts w:ascii="Times New Roman" w:hAnsi="Times New Roman" w:cs="Times New Roman"/>
                <w:i/>
              </w:rPr>
            </w:pPr>
            <w:r w:rsidRPr="00281C1A">
              <w:rPr>
                <w:rFonts w:ascii="Times New Roman" w:hAnsi="Times New Roman" w:cs="Times New Roman"/>
                <w:i/>
              </w:rPr>
              <w:t>Прочитайте текст и запишите ответ</w:t>
            </w:r>
          </w:p>
          <w:p w14:paraId="1B46C111" w14:textId="77777777" w:rsidR="003E7176" w:rsidRPr="00281C1A" w:rsidRDefault="003E7176" w:rsidP="009D6B9A">
            <w:pPr>
              <w:rPr>
                <w:rFonts w:ascii="Times New Roman" w:hAnsi="Times New Roman" w:cs="Times New Roman"/>
                <w:i/>
              </w:rPr>
            </w:pPr>
          </w:p>
          <w:p w14:paraId="046969D8" w14:textId="77777777" w:rsidR="003E7176" w:rsidRPr="00281C1A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  <w:r w:rsidRPr="00281C1A">
              <w:rPr>
                <w:rFonts w:ascii="Times New Roman" w:hAnsi="Times New Roman" w:cs="Times New Roman"/>
              </w:rPr>
              <w:t>Что является основной движущей силой процесса теплопередачи?</w:t>
            </w:r>
          </w:p>
        </w:tc>
        <w:tc>
          <w:tcPr>
            <w:tcW w:w="2533" w:type="dxa"/>
          </w:tcPr>
          <w:p w14:paraId="5B0E2D94" w14:textId="77777777" w:rsidR="003E7176" w:rsidRPr="00281C1A" w:rsidRDefault="003E7176" w:rsidP="009D6B9A">
            <w:pPr>
              <w:rPr>
                <w:rFonts w:ascii="Times New Roman" w:eastAsia="Times New Roman" w:hAnsi="Times New Roman" w:cs="Times New Roman"/>
                <w:bCs/>
              </w:rPr>
            </w:pPr>
            <w:r w:rsidRPr="00281C1A">
              <w:rPr>
                <w:rFonts w:ascii="Times New Roman" w:hAnsi="Times New Roman" w:cs="Times New Roman"/>
              </w:rPr>
              <w:t>Разность температур</w:t>
            </w:r>
          </w:p>
        </w:tc>
        <w:tc>
          <w:tcPr>
            <w:tcW w:w="1646" w:type="dxa"/>
          </w:tcPr>
          <w:p w14:paraId="49F763C0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3.1</w:t>
            </w:r>
          </w:p>
          <w:p w14:paraId="32BAA68D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ысокотемпературные процессы химической технологии</w:t>
            </w:r>
          </w:p>
        </w:tc>
      </w:tr>
      <w:tr w:rsidR="003E7176" w:rsidRPr="00F810FE" w14:paraId="3B92323C" w14:textId="77777777" w:rsidTr="009D6B9A">
        <w:tc>
          <w:tcPr>
            <w:tcW w:w="710" w:type="dxa"/>
          </w:tcPr>
          <w:p w14:paraId="79C15F24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31</w:t>
            </w:r>
          </w:p>
        </w:tc>
        <w:tc>
          <w:tcPr>
            <w:tcW w:w="5460" w:type="dxa"/>
            <w:shd w:val="clear" w:color="auto" w:fill="auto"/>
          </w:tcPr>
          <w:p w14:paraId="0A6BDFBE" w14:textId="77777777" w:rsidR="003E7176" w:rsidRDefault="003E7176" w:rsidP="009D6B9A">
            <w:pPr>
              <w:rPr>
                <w:rFonts w:ascii="Times New Roman" w:hAnsi="Times New Roman" w:cs="Times New Roman"/>
                <w:i/>
              </w:rPr>
            </w:pPr>
            <w:r w:rsidRPr="00281C1A">
              <w:rPr>
                <w:rFonts w:ascii="Times New Roman" w:hAnsi="Times New Roman" w:cs="Times New Roman"/>
                <w:i/>
              </w:rPr>
              <w:t>Решите задачу и дайте ответ</w:t>
            </w:r>
          </w:p>
          <w:p w14:paraId="677332A5" w14:textId="77777777" w:rsidR="003E7176" w:rsidRPr="00281C1A" w:rsidRDefault="003E7176" w:rsidP="009D6B9A">
            <w:pPr>
              <w:rPr>
                <w:rFonts w:ascii="Times New Roman" w:hAnsi="Times New Roman" w:cs="Times New Roman"/>
                <w:i/>
              </w:rPr>
            </w:pPr>
          </w:p>
          <w:p w14:paraId="496ACDBD" w14:textId="77777777" w:rsidR="003E7176" w:rsidRPr="00281C1A" w:rsidRDefault="003E7176" w:rsidP="009D6B9A">
            <w:pPr>
              <w:rPr>
                <w:rFonts w:ascii="Times New Roman" w:hAnsi="Times New Roman" w:cs="Times New Roman"/>
              </w:rPr>
            </w:pPr>
            <w:r w:rsidRPr="00281C1A">
              <w:rPr>
                <w:rFonts w:ascii="Times New Roman" w:hAnsi="Times New Roman" w:cs="Times New Roman"/>
              </w:rPr>
              <w:t>В процессе пиролиза метана (</w:t>
            </w:r>
            <w:r w:rsidRPr="00281C1A">
              <w:rPr>
                <w:rFonts w:ascii="Times New Roman" w:hAnsi="Times New Roman" w:cs="Times New Roman"/>
                <w:i/>
              </w:rPr>
              <w:t>СН</w:t>
            </w:r>
            <w:r w:rsidRPr="00281C1A">
              <w:rPr>
                <w:rFonts w:ascii="Times New Roman" w:hAnsi="Times New Roman" w:cs="Times New Roman"/>
                <w:vertAlign w:val="subscript"/>
              </w:rPr>
              <w:t>4</w:t>
            </w:r>
            <w:r w:rsidRPr="00281C1A">
              <w:rPr>
                <w:rFonts w:ascii="Times New Roman" w:hAnsi="Times New Roman" w:cs="Times New Roman"/>
              </w:rPr>
              <w:t>) в реакторе проточного типа при температуре 1200°C для производства ацетилена (</w:t>
            </w:r>
            <w:r w:rsidRPr="00281C1A">
              <w:rPr>
                <w:rFonts w:ascii="Times New Roman" w:hAnsi="Times New Roman" w:cs="Times New Roman"/>
                <w:i/>
              </w:rPr>
              <w:t>С</w:t>
            </w:r>
            <w:r w:rsidRPr="00281C1A">
              <w:rPr>
                <w:rFonts w:ascii="Times New Roman" w:hAnsi="Times New Roman" w:cs="Times New Roman"/>
                <w:vertAlign w:val="subscript"/>
              </w:rPr>
              <w:t>2</w:t>
            </w:r>
            <w:r w:rsidRPr="00281C1A">
              <w:rPr>
                <w:rFonts w:ascii="Times New Roman" w:hAnsi="Times New Roman" w:cs="Times New Roman"/>
                <w:i/>
              </w:rPr>
              <w:t>Н</w:t>
            </w:r>
            <w:r w:rsidRPr="00281C1A">
              <w:rPr>
                <w:rFonts w:ascii="Times New Roman" w:hAnsi="Times New Roman" w:cs="Times New Roman"/>
                <w:vertAlign w:val="subscript"/>
              </w:rPr>
              <w:t>2</w:t>
            </w:r>
            <w:r w:rsidRPr="00281C1A">
              <w:rPr>
                <w:rFonts w:ascii="Times New Roman" w:hAnsi="Times New Roman" w:cs="Times New Roman"/>
              </w:rPr>
              <w:t>) и водорода (</w:t>
            </w:r>
            <w:r w:rsidRPr="00281C1A">
              <w:rPr>
                <w:rFonts w:ascii="Times New Roman" w:hAnsi="Times New Roman" w:cs="Times New Roman"/>
                <w:i/>
              </w:rPr>
              <w:t>Н</w:t>
            </w:r>
            <w:r w:rsidRPr="00281C1A">
              <w:rPr>
                <w:rFonts w:ascii="Times New Roman" w:hAnsi="Times New Roman" w:cs="Times New Roman"/>
                <w:vertAlign w:val="subscript"/>
              </w:rPr>
              <w:t>2</w:t>
            </w:r>
            <w:r w:rsidRPr="00281C1A">
              <w:rPr>
                <w:rFonts w:ascii="Times New Roman" w:hAnsi="Times New Roman" w:cs="Times New Roman"/>
              </w:rPr>
              <w:t>) наблюдается образование нежелательного твердого углерода (сажи).</w:t>
            </w:r>
          </w:p>
          <w:p w14:paraId="2163B7C9" w14:textId="77777777" w:rsidR="003E7176" w:rsidRPr="00EC71CA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  <w:r w:rsidRPr="00281C1A">
              <w:rPr>
                <w:rFonts w:ascii="Times New Roman" w:hAnsi="Times New Roman" w:cs="Times New Roman"/>
              </w:rPr>
              <w:t>Предложите наиболее эффективный способ подавления образования сажи в данном процессе, кратко обосновав свой выбор, исходя из принципов химической кинетики и равновесия высокотемпературных процессов.</w:t>
            </w:r>
          </w:p>
        </w:tc>
        <w:tc>
          <w:tcPr>
            <w:tcW w:w="2533" w:type="dxa"/>
          </w:tcPr>
          <w:p w14:paraId="098E519F" w14:textId="77777777" w:rsidR="003E7176" w:rsidRPr="00281C1A" w:rsidRDefault="003E7176" w:rsidP="009D6B9A">
            <w:pPr>
              <w:rPr>
                <w:rFonts w:ascii="Times New Roman" w:eastAsia="Times New Roman" w:hAnsi="Times New Roman" w:cs="Times New Roman"/>
                <w:bCs/>
              </w:rPr>
            </w:pPr>
            <w:r w:rsidRPr="00281C1A">
              <w:rPr>
                <w:rFonts w:ascii="Times New Roman" w:hAnsi="Times New Roman" w:cs="Times New Roman"/>
              </w:rPr>
              <w:t>Введение в реакционную зону небольшого количества водяного пара (</w:t>
            </w:r>
            <w:r w:rsidRPr="00281C1A">
              <w:rPr>
                <w:rFonts w:ascii="Times New Roman" w:hAnsi="Times New Roman" w:cs="Times New Roman"/>
                <w:i/>
              </w:rPr>
              <w:t>Н</w:t>
            </w:r>
            <w:r w:rsidRPr="00281C1A">
              <w:rPr>
                <w:rFonts w:ascii="Times New Roman" w:hAnsi="Times New Roman" w:cs="Times New Roman"/>
                <w:vertAlign w:val="subscript"/>
              </w:rPr>
              <w:t>2</w:t>
            </w:r>
            <w:r w:rsidRPr="00281C1A">
              <w:rPr>
                <w:rFonts w:ascii="Times New Roman" w:hAnsi="Times New Roman" w:cs="Times New Roman"/>
                <w:i/>
              </w:rPr>
              <w:t>О</w:t>
            </w:r>
            <w:r w:rsidRPr="00281C1A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1646" w:type="dxa"/>
          </w:tcPr>
          <w:p w14:paraId="33DDEBB2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3.3</w:t>
            </w:r>
          </w:p>
          <w:p w14:paraId="63A7E893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ысокотемпературные процессы химической технологии</w:t>
            </w:r>
          </w:p>
        </w:tc>
      </w:tr>
      <w:tr w:rsidR="003E7176" w:rsidRPr="00F810FE" w14:paraId="593FE127" w14:textId="77777777" w:rsidTr="009D6B9A">
        <w:tc>
          <w:tcPr>
            <w:tcW w:w="710" w:type="dxa"/>
          </w:tcPr>
          <w:p w14:paraId="729DF1AC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32</w:t>
            </w:r>
          </w:p>
        </w:tc>
        <w:tc>
          <w:tcPr>
            <w:tcW w:w="5460" w:type="dxa"/>
            <w:shd w:val="clear" w:color="auto" w:fill="auto"/>
          </w:tcPr>
          <w:p w14:paraId="304D576F" w14:textId="77777777" w:rsidR="003E7176" w:rsidRDefault="003E7176" w:rsidP="009D6B9A">
            <w:pPr>
              <w:rPr>
                <w:rFonts w:ascii="Times New Roman" w:hAnsi="Times New Roman" w:cs="Times New Roman"/>
                <w:i/>
              </w:rPr>
            </w:pPr>
            <w:r w:rsidRPr="00463B27">
              <w:rPr>
                <w:rFonts w:ascii="Times New Roman" w:hAnsi="Times New Roman" w:cs="Times New Roman"/>
                <w:i/>
              </w:rPr>
              <w:t>Прочитайте текст и запишите ответ</w:t>
            </w:r>
          </w:p>
          <w:p w14:paraId="22201238" w14:textId="77777777" w:rsidR="003E7176" w:rsidRPr="00463B27" w:rsidRDefault="003E7176" w:rsidP="009D6B9A">
            <w:pPr>
              <w:rPr>
                <w:rFonts w:ascii="Times New Roman" w:hAnsi="Times New Roman" w:cs="Times New Roman"/>
                <w:i/>
              </w:rPr>
            </w:pPr>
          </w:p>
          <w:p w14:paraId="4367C077" w14:textId="77777777" w:rsidR="003E7176" w:rsidRPr="00EC71CA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  <w:r w:rsidRPr="00463B27">
              <w:rPr>
                <w:rFonts w:ascii="Times New Roman" w:hAnsi="Times New Roman" w:cs="Times New Roman"/>
              </w:rPr>
              <w:t>Какое основное назначение парового котла на химическом заводе?</w:t>
            </w:r>
          </w:p>
        </w:tc>
        <w:tc>
          <w:tcPr>
            <w:tcW w:w="2533" w:type="dxa"/>
          </w:tcPr>
          <w:p w14:paraId="7E4F7210" w14:textId="77777777" w:rsidR="003E7176" w:rsidRPr="00463B27" w:rsidRDefault="003E7176" w:rsidP="009D6B9A">
            <w:pPr>
              <w:rPr>
                <w:rFonts w:ascii="Times New Roman" w:hAnsi="Times New Roman" w:cs="Times New Roman"/>
              </w:rPr>
            </w:pPr>
            <w:r w:rsidRPr="00463B27">
              <w:rPr>
                <w:rFonts w:ascii="Times New Roman" w:hAnsi="Times New Roman" w:cs="Times New Roman"/>
              </w:rPr>
              <w:t>Производство пара</w:t>
            </w:r>
          </w:p>
        </w:tc>
        <w:tc>
          <w:tcPr>
            <w:tcW w:w="1646" w:type="dxa"/>
          </w:tcPr>
          <w:p w14:paraId="48D7D20A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4.1</w:t>
            </w:r>
          </w:p>
          <w:p w14:paraId="1AA197A3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Теплоэнерге</w:t>
            </w:r>
          </w:p>
          <w:p w14:paraId="4442FF10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тическое оборудование и электроснабжение химических заводов</w:t>
            </w:r>
          </w:p>
        </w:tc>
      </w:tr>
      <w:tr w:rsidR="003E7176" w:rsidRPr="00F810FE" w14:paraId="2312BB31" w14:textId="77777777" w:rsidTr="009D6B9A">
        <w:tc>
          <w:tcPr>
            <w:tcW w:w="710" w:type="dxa"/>
          </w:tcPr>
          <w:p w14:paraId="02AD74EE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33</w:t>
            </w:r>
          </w:p>
        </w:tc>
        <w:tc>
          <w:tcPr>
            <w:tcW w:w="5460" w:type="dxa"/>
            <w:shd w:val="clear" w:color="auto" w:fill="auto"/>
          </w:tcPr>
          <w:p w14:paraId="536B872E" w14:textId="77777777" w:rsidR="003E7176" w:rsidRDefault="003E7176" w:rsidP="009D6B9A">
            <w:pPr>
              <w:rPr>
                <w:rFonts w:ascii="Times New Roman" w:hAnsi="Times New Roman" w:cs="Times New Roman"/>
                <w:i/>
              </w:rPr>
            </w:pPr>
            <w:r w:rsidRPr="00463B27">
              <w:rPr>
                <w:rFonts w:ascii="Times New Roman" w:hAnsi="Times New Roman" w:cs="Times New Roman"/>
                <w:i/>
              </w:rPr>
              <w:t>Прочитайте текст и запишите ответ</w:t>
            </w:r>
          </w:p>
          <w:p w14:paraId="5F2DDCCF" w14:textId="77777777" w:rsidR="003E7176" w:rsidRPr="00463B27" w:rsidRDefault="003E7176" w:rsidP="009D6B9A">
            <w:pPr>
              <w:rPr>
                <w:rFonts w:ascii="Times New Roman" w:hAnsi="Times New Roman" w:cs="Times New Roman"/>
                <w:i/>
              </w:rPr>
            </w:pPr>
          </w:p>
          <w:p w14:paraId="7D7CCDA8" w14:textId="77777777" w:rsidR="003E7176" w:rsidRPr="00EC71CA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  <w:r w:rsidRPr="00463B27">
              <w:rPr>
                <w:rFonts w:ascii="Times New Roman" w:hAnsi="Times New Roman" w:cs="Times New Roman"/>
              </w:rPr>
              <w:t>Какая единица измерения активной электрической мощности?</w:t>
            </w:r>
          </w:p>
        </w:tc>
        <w:tc>
          <w:tcPr>
            <w:tcW w:w="2533" w:type="dxa"/>
          </w:tcPr>
          <w:p w14:paraId="37EAABC7" w14:textId="77777777" w:rsidR="003E7176" w:rsidRPr="00463B27" w:rsidRDefault="003E7176" w:rsidP="009D6B9A">
            <w:pPr>
              <w:rPr>
                <w:rFonts w:ascii="Times New Roman" w:hAnsi="Times New Roman" w:cs="Times New Roman"/>
              </w:rPr>
            </w:pPr>
            <w:r w:rsidRPr="00463B27">
              <w:rPr>
                <w:rFonts w:ascii="Times New Roman" w:hAnsi="Times New Roman" w:cs="Times New Roman"/>
              </w:rPr>
              <w:t>Ватт (Вт)</w:t>
            </w:r>
          </w:p>
        </w:tc>
        <w:tc>
          <w:tcPr>
            <w:tcW w:w="1646" w:type="dxa"/>
          </w:tcPr>
          <w:p w14:paraId="40CCD3F9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4.1</w:t>
            </w:r>
          </w:p>
          <w:p w14:paraId="0CECD9C4" w14:textId="77777777" w:rsidR="003E7176" w:rsidRPr="003519D9" w:rsidRDefault="003E7176" w:rsidP="007323C8">
            <w:pPr>
              <w:ind w:hanging="166"/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Теплоэнерге</w:t>
            </w:r>
          </w:p>
          <w:p w14:paraId="0E2AE629" w14:textId="77777777" w:rsidR="003E7176" w:rsidRDefault="003E7176" w:rsidP="00D07364">
            <w:pPr>
              <w:spacing w:line="240" w:lineRule="atLeast"/>
              <w:ind w:hanging="164"/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тическое оборудование и электроснабжение химических заводов</w:t>
            </w:r>
          </w:p>
          <w:p w14:paraId="756AF3AA" w14:textId="38181002" w:rsidR="00D07364" w:rsidRPr="003519D9" w:rsidRDefault="00D07364" w:rsidP="00D07364">
            <w:pPr>
              <w:spacing w:line="240" w:lineRule="atLeast"/>
              <w:ind w:hanging="164"/>
              <w:jc w:val="center"/>
              <w:rPr>
                <w:rFonts w:ascii="Times New Roman" w:hAnsi="Times New Roman" w:cs="Times New Roman"/>
                <w:color w:val="auto"/>
              </w:rPr>
            </w:pPr>
          </w:p>
        </w:tc>
      </w:tr>
      <w:tr w:rsidR="003E7176" w:rsidRPr="00F810FE" w14:paraId="6260D647" w14:textId="77777777" w:rsidTr="009D6B9A">
        <w:tc>
          <w:tcPr>
            <w:tcW w:w="710" w:type="dxa"/>
          </w:tcPr>
          <w:p w14:paraId="20A41900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lastRenderedPageBreak/>
              <w:t>434</w:t>
            </w:r>
          </w:p>
        </w:tc>
        <w:tc>
          <w:tcPr>
            <w:tcW w:w="5460" w:type="dxa"/>
            <w:shd w:val="clear" w:color="auto" w:fill="auto"/>
          </w:tcPr>
          <w:p w14:paraId="525FD271" w14:textId="77777777" w:rsidR="003E7176" w:rsidRDefault="003E7176" w:rsidP="009D6B9A">
            <w:pPr>
              <w:rPr>
                <w:rFonts w:ascii="Times New Roman" w:hAnsi="Times New Roman" w:cs="Times New Roman"/>
                <w:i/>
              </w:rPr>
            </w:pPr>
            <w:r w:rsidRPr="00463B27">
              <w:rPr>
                <w:rFonts w:ascii="Times New Roman" w:hAnsi="Times New Roman" w:cs="Times New Roman"/>
                <w:i/>
              </w:rPr>
              <w:t>Прочитайте текст и запишите ответ</w:t>
            </w:r>
          </w:p>
          <w:p w14:paraId="411910CB" w14:textId="77777777" w:rsidR="003E7176" w:rsidRPr="00463B27" w:rsidRDefault="003E7176" w:rsidP="009D6B9A">
            <w:pPr>
              <w:rPr>
                <w:rFonts w:ascii="Times New Roman" w:hAnsi="Times New Roman" w:cs="Times New Roman"/>
                <w:i/>
              </w:rPr>
            </w:pPr>
          </w:p>
          <w:p w14:paraId="79A60A1E" w14:textId="77777777" w:rsidR="003E7176" w:rsidRPr="00EC71CA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  <w:r w:rsidRPr="00463B27">
              <w:rPr>
                <w:rFonts w:ascii="Times New Roman" w:hAnsi="Times New Roman" w:cs="Times New Roman"/>
              </w:rPr>
              <w:t>Что такое трансформатор в системе электроснабжения?</w:t>
            </w:r>
          </w:p>
        </w:tc>
        <w:tc>
          <w:tcPr>
            <w:tcW w:w="2533" w:type="dxa"/>
          </w:tcPr>
          <w:p w14:paraId="71DF20F3" w14:textId="77777777" w:rsidR="003E7176" w:rsidRPr="00463B27" w:rsidRDefault="003E7176" w:rsidP="009D6B9A">
            <w:pPr>
              <w:rPr>
                <w:rFonts w:ascii="Times New Roman" w:hAnsi="Times New Roman" w:cs="Times New Roman"/>
              </w:rPr>
            </w:pPr>
            <w:r w:rsidRPr="00463B27">
              <w:rPr>
                <w:rFonts w:ascii="Times New Roman" w:hAnsi="Times New Roman" w:cs="Times New Roman"/>
              </w:rPr>
              <w:t>Преобразователь напряжения</w:t>
            </w:r>
          </w:p>
        </w:tc>
        <w:tc>
          <w:tcPr>
            <w:tcW w:w="1646" w:type="dxa"/>
          </w:tcPr>
          <w:p w14:paraId="17FFF474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4.1</w:t>
            </w:r>
          </w:p>
          <w:p w14:paraId="5151C874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Теплоэнерг</w:t>
            </w:r>
          </w:p>
          <w:p w14:paraId="4983DA77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етическое оборудование и электроснабжение химических заводов</w:t>
            </w:r>
          </w:p>
        </w:tc>
      </w:tr>
      <w:tr w:rsidR="003E7176" w:rsidRPr="00F810FE" w14:paraId="12536206" w14:textId="77777777" w:rsidTr="009D6B9A">
        <w:tc>
          <w:tcPr>
            <w:tcW w:w="710" w:type="dxa"/>
          </w:tcPr>
          <w:p w14:paraId="380953D6" w14:textId="77777777" w:rsidR="003E7176" w:rsidRPr="00EF1339" w:rsidRDefault="003E7176" w:rsidP="009D6B9A">
            <w:pPr>
              <w:rPr>
                <w:rFonts w:ascii="Times New Roman" w:hAnsi="Times New Roman" w:cs="Times New Roman"/>
                <w:szCs w:val="28"/>
                <w:highlight w:val="yellow"/>
              </w:rPr>
            </w:pPr>
            <w:r w:rsidRPr="00952165">
              <w:rPr>
                <w:rFonts w:ascii="Times New Roman" w:hAnsi="Times New Roman" w:cs="Times New Roman"/>
                <w:color w:val="auto"/>
                <w:szCs w:val="28"/>
              </w:rPr>
              <w:t>435</w:t>
            </w:r>
          </w:p>
        </w:tc>
        <w:tc>
          <w:tcPr>
            <w:tcW w:w="5460" w:type="dxa"/>
            <w:shd w:val="clear" w:color="auto" w:fill="auto"/>
          </w:tcPr>
          <w:p w14:paraId="58E1FDC0" w14:textId="77777777" w:rsidR="003E7176" w:rsidRDefault="003E7176" w:rsidP="009D6B9A">
            <w:pPr>
              <w:rPr>
                <w:rFonts w:ascii="Times New Roman" w:hAnsi="Times New Roman" w:cs="Times New Roman"/>
                <w:i/>
              </w:rPr>
            </w:pPr>
            <w:r w:rsidRPr="00463B27">
              <w:rPr>
                <w:rFonts w:ascii="Times New Roman" w:hAnsi="Times New Roman" w:cs="Times New Roman"/>
                <w:i/>
              </w:rPr>
              <w:t>Прочитайте текст и запишите ответ</w:t>
            </w:r>
          </w:p>
          <w:p w14:paraId="70D093C0" w14:textId="77777777" w:rsidR="003E7176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</w:p>
          <w:p w14:paraId="0CC12743" w14:textId="77777777" w:rsidR="003E7176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  <w:r w:rsidRPr="00463B27">
              <w:rPr>
                <w:rFonts w:ascii="Times New Roman" w:hAnsi="Times New Roman" w:cs="Times New Roman"/>
              </w:rPr>
              <w:t xml:space="preserve">На химическом заводе используется трехфазный асинхронный электродвигатель для привода насоса. Двигатель работает при напряжении 380 В, коэффициент мощности </w:t>
            </w:r>
            <w:r w:rsidRPr="00463B27">
              <w:rPr>
                <w:rFonts w:ascii="Times New Roman" w:hAnsi="Times New Roman" w:cs="Times New Roman"/>
                <w:i/>
              </w:rPr>
              <w:t>cosφ</w:t>
            </w:r>
            <w:r w:rsidRPr="00463B27">
              <w:rPr>
                <w:rFonts w:ascii="Times New Roman" w:hAnsi="Times New Roman" w:cs="Times New Roman"/>
              </w:rPr>
              <w:t xml:space="preserve"> = 0.8, потребляет ток 50 А. Определите активную мощность, потребляемую этим двигателем в кВт (округлить ответ до одного знака после запятой).</w:t>
            </w:r>
          </w:p>
          <w:p w14:paraId="690BE837" w14:textId="77777777" w:rsidR="003E7176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</w:p>
          <w:p w14:paraId="08D86CA3" w14:textId="77777777" w:rsidR="003E7176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:</w:t>
            </w:r>
          </w:p>
          <w:p w14:paraId="71CC56D8" w14:textId="77777777" w:rsidR="003E7176" w:rsidRPr="00952165" w:rsidRDefault="003E7176" w:rsidP="009D6B9A">
            <w:pPr>
              <w:rPr>
                <w:rFonts w:ascii="Times New Roman" w:eastAsia="Times New Roman" w:hAnsi="Times New Roman" w:cs="Times New Roman"/>
                <w:bCs/>
                <w:sz w:val="22"/>
                <w:szCs w:val="22"/>
              </w:rPr>
            </w:pPr>
            <w:r w:rsidRPr="00952165">
              <w:rPr>
                <w:rFonts w:ascii="Times New Roman" w:eastAsia="Times New Roman" w:hAnsi="Times New Roman" w:cs="Times New Roman"/>
                <w:bCs/>
                <w:sz w:val="22"/>
                <w:szCs w:val="22"/>
              </w:rPr>
              <w:t>Р =√3</w:t>
            </w:r>
            <w:r w:rsidRPr="00952165">
              <w:rPr>
                <w:rFonts w:ascii="Cambria Math" w:eastAsia="Times New Roman" w:hAnsi="Cambria Math" w:cs="Cambria Math"/>
                <w:bCs/>
                <w:sz w:val="22"/>
                <w:szCs w:val="22"/>
              </w:rPr>
              <w:t>⋅</w:t>
            </w:r>
            <w:r w:rsidRPr="00952165">
              <w:rPr>
                <w:rFonts w:ascii="Times New Roman" w:eastAsia="Times New Roman" w:hAnsi="Times New Roman" w:cs="Times New Roman"/>
                <w:bCs/>
                <w:sz w:val="22"/>
                <w:szCs w:val="22"/>
              </w:rPr>
              <w:t>Uл</w:t>
            </w:r>
            <w:r w:rsidRPr="00952165">
              <w:rPr>
                <w:rFonts w:ascii="Cambria Math" w:eastAsia="Times New Roman" w:hAnsi="Cambria Math" w:cs="Cambria Math"/>
                <w:bCs/>
                <w:sz w:val="22"/>
                <w:szCs w:val="22"/>
              </w:rPr>
              <w:t>⋅</w:t>
            </w:r>
            <w:r w:rsidRPr="00952165">
              <w:rPr>
                <w:rFonts w:ascii="Times New Roman" w:eastAsia="Times New Roman" w:hAnsi="Times New Roman" w:cs="Times New Roman"/>
                <w:bCs/>
                <w:sz w:val="22"/>
                <w:szCs w:val="22"/>
              </w:rPr>
              <w:t>Iл</w:t>
            </w:r>
            <w:r w:rsidRPr="00952165">
              <w:rPr>
                <w:rFonts w:ascii="Cambria Math" w:eastAsia="Times New Roman" w:hAnsi="Cambria Math" w:cs="Cambria Math"/>
                <w:bCs/>
                <w:sz w:val="22"/>
                <w:szCs w:val="22"/>
              </w:rPr>
              <w:t>⋅</w:t>
            </w:r>
            <w:r w:rsidRPr="00952165">
              <w:rPr>
                <w:rFonts w:ascii="Times New Roman" w:eastAsia="Times New Roman" w:hAnsi="Times New Roman" w:cs="Times New Roman"/>
                <w:bCs/>
                <w:sz w:val="22"/>
                <w:szCs w:val="22"/>
              </w:rPr>
              <w:t>cosϕ</w:t>
            </w:r>
          </w:p>
          <w:p w14:paraId="472C8E0F" w14:textId="77777777" w:rsidR="003E7176" w:rsidRPr="00952165" w:rsidRDefault="003E7176" w:rsidP="009D6B9A">
            <w:pPr>
              <w:rPr>
                <w:rFonts w:ascii="Times New Roman" w:eastAsia="Times New Roman" w:hAnsi="Times New Roman" w:cs="Times New Roman"/>
                <w:bCs/>
                <w:sz w:val="22"/>
                <w:szCs w:val="22"/>
              </w:rPr>
            </w:pPr>
            <w:r w:rsidRPr="00952165">
              <w:rPr>
                <w:rFonts w:ascii="Times New Roman" w:eastAsia="Times New Roman" w:hAnsi="Times New Roman" w:cs="Times New Roman"/>
                <w:bCs/>
                <w:sz w:val="22"/>
                <w:szCs w:val="22"/>
              </w:rPr>
              <w:t xml:space="preserve">где Uл— линейное напряжение, </w:t>
            </w:r>
          </w:p>
          <w:p w14:paraId="1352BD61" w14:textId="77777777" w:rsidR="003E7176" w:rsidRPr="00952165" w:rsidRDefault="003E7176" w:rsidP="009D6B9A">
            <w:pPr>
              <w:rPr>
                <w:rFonts w:ascii="Times New Roman" w:eastAsia="Times New Roman" w:hAnsi="Times New Roman" w:cs="Times New Roman"/>
                <w:bCs/>
                <w:sz w:val="22"/>
                <w:szCs w:val="22"/>
              </w:rPr>
            </w:pPr>
            <w:r w:rsidRPr="00952165">
              <w:rPr>
                <w:rFonts w:ascii="Times New Roman" w:eastAsia="Times New Roman" w:hAnsi="Times New Roman" w:cs="Times New Roman"/>
                <w:bCs/>
                <w:sz w:val="22"/>
                <w:szCs w:val="22"/>
              </w:rPr>
              <w:t xml:space="preserve">Iл— линейный ток, </w:t>
            </w:r>
          </w:p>
          <w:p w14:paraId="6837E33D" w14:textId="77777777" w:rsidR="003E7176" w:rsidRPr="00952165" w:rsidRDefault="003E7176" w:rsidP="009D6B9A">
            <w:pPr>
              <w:rPr>
                <w:rFonts w:ascii="Times New Roman" w:eastAsia="Times New Roman" w:hAnsi="Times New Roman" w:cs="Times New Roman"/>
                <w:bCs/>
                <w:sz w:val="22"/>
                <w:szCs w:val="22"/>
              </w:rPr>
            </w:pPr>
            <w:r w:rsidRPr="00952165">
              <w:rPr>
                <w:rFonts w:ascii="Times New Roman" w:eastAsia="Times New Roman" w:hAnsi="Times New Roman" w:cs="Times New Roman"/>
                <w:bCs/>
                <w:sz w:val="22"/>
                <w:szCs w:val="22"/>
              </w:rPr>
              <w:t>cosϕ — коэффициент мощности.</w:t>
            </w:r>
          </w:p>
          <w:p w14:paraId="4315936C" w14:textId="77777777" w:rsidR="003E7176" w:rsidRPr="00EC71CA" w:rsidRDefault="003E7176" w:rsidP="009D6B9A">
            <w:pPr>
              <w:jc w:val="both"/>
              <w:rPr>
                <w:rFonts w:ascii="Times New Roman" w:eastAsia="Times New Roman" w:hAnsi="Times New Roman" w:cs="Times New Roman"/>
                <w:bCs/>
                <w:sz w:val="22"/>
                <w:szCs w:val="22"/>
              </w:rPr>
            </w:pPr>
            <w:r w:rsidRPr="00952165">
              <w:rPr>
                <w:rFonts w:ascii="Times New Roman" w:eastAsia="Times New Roman" w:hAnsi="Times New Roman" w:cs="Times New Roman"/>
                <w:bCs/>
                <w:sz w:val="22"/>
                <w:szCs w:val="22"/>
              </w:rPr>
              <w:t>Р = 1,73 ∙ 380 ∙ 50 ∙ 0,8 = 26326,4 Вт = 26,3 кВт</w:t>
            </w:r>
          </w:p>
        </w:tc>
        <w:tc>
          <w:tcPr>
            <w:tcW w:w="2533" w:type="dxa"/>
          </w:tcPr>
          <w:p w14:paraId="2DC55E2B" w14:textId="77777777" w:rsidR="003E7176" w:rsidRPr="00463B27" w:rsidRDefault="003E7176" w:rsidP="009D6B9A">
            <w:pPr>
              <w:jc w:val="center"/>
              <w:rPr>
                <w:rFonts w:ascii="Times New Roman" w:hAnsi="Times New Roman" w:cs="Times New Roman"/>
              </w:rPr>
            </w:pPr>
            <w:r w:rsidRPr="00463B27">
              <w:rPr>
                <w:rFonts w:ascii="Times New Roman" w:hAnsi="Times New Roman" w:cs="Times New Roman"/>
              </w:rPr>
              <w:t>26,3</w:t>
            </w:r>
            <w:r>
              <w:rPr>
                <w:rFonts w:ascii="Times New Roman" w:hAnsi="Times New Roman" w:cs="Times New Roman"/>
              </w:rPr>
              <w:t xml:space="preserve"> кВт</w:t>
            </w:r>
          </w:p>
        </w:tc>
        <w:tc>
          <w:tcPr>
            <w:tcW w:w="1646" w:type="dxa"/>
          </w:tcPr>
          <w:p w14:paraId="07BA597D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4.2</w:t>
            </w:r>
          </w:p>
          <w:p w14:paraId="1307B6ED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Теплоэнерге</w:t>
            </w:r>
          </w:p>
          <w:p w14:paraId="2A016383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тическое оборудование и электроснабжение химических заводов</w:t>
            </w:r>
          </w:p>
        </w:tc>
      </w:tr>
      <w:tr w:rsidR="003E7176" w:rsidRPr="00F810FE" w14:paraId="0706A471" w14:textId="77777777" w:rsidTr="009D6B9A">
        <w:tc>
          <w:tcPr>
            <w:tcW w:w="710" w:type="dxa"/>
          </w:tcPr>
          <w:p w14:paraId="23E433F5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 w:rsidRPr="00952165">
              <w:rPr>
                <w:rFonts w:ascii="Times New Roman" w:hAnsi="Times New Roman" w:cs="Times New Roman"/>
                <w:szCs w:val="28"/>
              </w:rPr>
              <w:t>436</w:t>
            </w:r>
          </w:p>
        </w:tc>
        <w:tc>
          <w:tcPr>
            <w:tcW w:w="5460" w:type="dxa"/>
            <w:shd w:val="clear" w:color="auto" w:fill="auto"/>
          </w:tcPr>
          <w:p w14:paraId="04AA0531" w14:textId="77777777" w:rsidR="003E7176" w:rsidRDefault="003E7176" w:rsidP="009D6B9A">
            <w:pPr>
              <w:rPr>
                <w:rFonts w:ascii="Times New Roman" w:hAnsi="Times New Roman" w:cs="Times New Roman"/>
                <w:i/>
              </w:rPr>
            </w:pPr>
            <w:r w:rsidRPr="00463B27">
              <w:rPr>
                <w:rFonts w:ascii="Times New Roman" w:hAnsi="Times New Roman" w:cs="Times New Roman"/>
                <w:i/>
              </w:rPr>
              <w:t>Решите задачу и дайте ответ</w:t>
            </w:r>
          </w:p>
          <w:p w14:paraId="0995CB59" w14:textId="77777777" w:rsidR="003E7176" w:rsidRPr="00463B27" w:rsidRDefault="003E7176" w:rsidP="009D6B9A">
            <w:pPr>
              <w:rPr>
                <w:rFonts w:ascii="Times New Roman" w:hAnsi="Times New Roman" w:cs="Times New Roman"/>
                <w:i/>
              </w:rPr>
            </w:pPr>
          </w:p>
          <w:p w14:paraId="52A6BEB1" w14:textId="77777777" w:rsidR="003E7176" w:rsidRDefault="003E7176" w:rsidP="009D6B9A">
            <w:pPr>
              <w:rPr>
                <w:rFonts w:ascii="Times New Roman" w:hAnsi="Times New Roman" w:cs="Times New Roman"/>
              </w:rPr>
            </w:pPr>
            <w:r w:rsidRPr="003D5571">
              <w:rPr>
                <w:rFonts w:ascii="Times New Roman" w:hAnsi="Times New Roman" w:cs="Times New Roman"/>
              </w:rPr>
              <w:t xml:space="preserve">Химический завод использует пар с энтальпией </w:t>
            </w:r>
            <w:r w:rsidRPr="003D5571">
              <w:rPr>
                <w:rStyle w:val="aff1"/>
                <w:rFonts w:ascii="Times New Roman" w:hAnsi="Times New Roman" w:cs="Times New Roman"/>
                <w:b w:val="0"/>
              </w:rPr>
              <w:t>2700 кДж/кг</w:t>
            </w:r>
            <w:r w:rsidRPr="003D5571">
              <w:rPr>
                <w:rFonts w:ascii="Times New Roman" w:hAnsi="Times New Roman" w:cs="Times New Roman"/>
              </w:rPr>
              <w:t xml:space="preserve">. За смену расходуется </w:t>
            </w:r>
            <w:r w:rsidRPr="003D5571">
              <w:rPr>
                <w:rStyle w:val="aff1"/>
                <w:rFonts w:ascii="Times New Roman" w:hAnsi="Times New Roman" w:cs="Times New Roman"/>
                <w:b w:val="0"/>
              </w:rPr>
              <w:t>2000 кг</w:t>
            </w:r>
            <w:r w:rsidRPr="003D5571">
              <w:rPr>
                <w:rFonts w:ascii="Times New Roman" w:hAnsi="Times New Roman" w:cs="Times New Roman"/>
              </w:rPr>
              <w:t xml:space="preserve"> пара.</w:t>
            </w:r>
            <w:r w:rsidRPr="003D5571">
              <w:rPr>
                <w:rFonts w:ascii="Times New Roman" w:hAnsi="Times New Roman" w:cs="Times New Roman"/>
              </w:rPr>
              <w:br/>
              <w:t>Сколько теплоты передаст этот пар в оборудование за смену?</w:t>
            </w:r>
          </w:p>
          <w:p w14:paraId="61EE7054" w14:textId="77777777" w:rsidR="003E7176" w:rsidRDefault="003E7176" w:rsidP="009D6B9A">
            <w:pPr>
              <w:rPr>
                <w:rFonts w:ascii="Times New Roman" w:hAnsi="Times New Roman" w:cs="Times New Roman"/>
              </w:rPr>
            </w:pPr>
          </w:p>
          <w:p w14:paraId="1358332A" w14:textId="77777777" w:rsidR="003E7176" w:rsidRPr="003D5571" w:rsidRDefault="003E7176" w:rsidP="009D6B9A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Решение:</w:t>
            </w:r>
          </w:p>
          <w:p w14:paraId="39AF9445" w14:textId="77777777" w:rsidR="003E7176" w:rsidRPr="005A5311" w:rsidRDefault="003E7176" w:rsidP="009D6B9A">
            <w:pPr>
              <w:jc w:val="both"/>
              <w:rPr>
                <w:rFonts w:ascii="Times New Roman" w:eastAsia="Times New Roman" w:hAnsi="Times New Roman" w:cs="Times New Roman"/>
                <w:iCs/>
                <w:color w:val="000000" w:themeColor="text1"/>
              </w:rPr>
            </w:pPr>
            <w:r w:rsidRPr="00952165">
              <w:rPr>
                <w:rStyle w:val="katex-mathml"/>
                <w:rFonts w:ascii="Times New Roman" w:hAnsi="Times New Roman" w:cs="Times New Roman"/>
                <w:sz w:val="22"/>
                <w:szCs w:val="22"/>
              </w:rPr>
              <w:t>Q=2000</w:t>
            </w:r>
            <w:r w:rsidRPr="00952165">
              <w:rPr>
                <w:rStyle w:val="katex-mathml"/>
                <w:rFonts w:ascii="Cambria Math" w:hAnsi="Cambria Math" w:cs="Cambria Math"/>
                <w:sz w:val="22"/>
                <w:szCs w:val="22"/>
              </w:rPr>
              <w:t>⋅</w:t>
            </w:r>
            <w:r w:rsidRPr="00952165">
              <w:rPr>
                <w:rStyle w:val="katex-mathml"/>
                <w:rFonts w:ascii="Times New Roman" w:hAnsi="Times New Roman" w:cs="Times New Roman"/>
                <w:sz w:val="22"/>
                <w:szCs w:val="22"/>
              </w:rPr>
              <w:t>2700=5400000 кДж</w:t>
            </w:r>
          </w:p>
        </w:tc>
        <w:tc>
          <w:tcPr>
            <w:tcW w:w="2533" w:type="dxa"/>
          </w:tcPr>
          <w:p w14:paraId="1FD7F5E2" w14:textId="77777777" w:rsidR="003E7176" w:rsidRPr="003D5571" w:rsidRDefault="003E7176" w:rsidP="009D6B9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400000 кДж</w:t>
            </w:r>
          </w:p>
          <w:p w14:paraId="3B009846" w14:textId="77777777" w:rsidR="003E7176" w:rsidRDefault="003E7176" w:rsidP="009D6B9A">
            <w:pPr>
              <w:rPr>
                <w:rStyle w:val="katex-mathml"/>
                <w:rFonts w:ascii="Times New Roman" w:hAnsi="Times New Roman" w:cs="Times New Roman"/>
              </w:rPr>
            </w:pPr>
          </w:p>
          <w:p w14:paraId="20DE7F9C" w14:textId="77777777" w:rsidR="003E7176" w:rsidRDefault="003E7176" w:rsidP="009D6B9A">
            <w:pPr>
              <w:rPr>
                <w:rStyle w:val="katex-mathml"/>
                <w:rFonts w:ascii="Times New Roman" w:hAnsi="Times New Roman" w:cs="Times New Roman"/>
              </w:rPr>
            </w:pPr>
          </w:p>
          <w:p w14:paraId="12D256C5" w14:textId="77777777" w:rsidR="003E7176" w:rsidRPr="00952165" w:rsidRDefault="003E7176" w:rsidP="009D6B9A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646" w:type="dxa"/>
          </w:tcPr>
          <w:p w14:paraId="2A5787E7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4.3</w:t>
            </w:r>
          </w:p>
          <w:p w14:paraId="7B057591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Теплоэнерге</w:t>
            </w:r>
          </w:p>
          <w:p w14:paraId="1B7C34EA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тическое оборудование и электроснабжение химических заводов</w:t>
            </w:r>
          </w:p>
        </w:tc>
      </w:tr>
      <w:tr w:rsidR="003E7176" w:rsidRPr="00F810FE" w14:paraId="5E66B82B" w14:textId="77777777" w:rsidTr="009D6B9A">
        <w:tc>
          <w:tcPr>
            <w:tcW w:w="710" w:type="dxa"/>
          </w:tcPr>
          <w:p w14:paraId="24DF35B4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 w:rsidRPr="00952165">
              <w:rPr>
                <w:rFonts w:ascii="Times New Roman" w:hAnsi="Times New Roman" w:cs="Times New Roman"/>
                <w:szCs w:val="28"/>
              </w:rPr>
              <w:t>437</w:t>
            </w:r>
          </w:p>
        </w:tc>
        <w:tc>
          <w:tcPr>
            <w:tcW w:w="5460" w:type="dxa"/>
            <w:shd w:val="clear" w:color="auto" w:fill="auto"/>
          </w:tcPr>
          <w:p w14:paraId="221C0C24" w14:textId="77777777" w:rsidR="003E7176" w:rsidRDefault="003E7176" w:rsidP="009D6B9A">
            <w:pPr>
              <w:rPr>
                <w:rFonts w:ascii="Times New Roman" w:hAnsi="Times New Roman" w:cs="Times New Roman"/>
                <w:i/>
              </w:rPr>
            </w:pPr>
            <w:r w:rsidRPr="00463B27">
              <w:rPr>
                <w:rFonts w:ascii="Times New Roman" w:hAnsi="Times New Roman" w:cs="Times New Roman"/>
                <w:i/>
              </w:rPr>
              <w:t>Решите задачу и дайте ответ</w:t>
            </w:r>
          </w:p>
          <w:p w14:paraId="290A7B13" w14:textId="77777777" w:rsidR="003E7176" w:rsidRDefault="003E7176" w:rsidP="009D6B9A">
            <w:pPr>
              <w:pStyle w:val="af6"/>
            </w:pPr>
            <w:r w:rsidRPr="003D5571">
              <w:t xml:space="preserve">Котёл должен выдавать полезную тепловую мощность </w:t>
            </w:r>
            <w:r w:rsidRPr="003D5571">
              <w:rPr>
                <w:rStyle w:val="aff1"/>
                <w:b w:val="0"/>
              </w:rPr>
              <w:t>1500 МДж/ч</w:t>
            </w:r>
            <w:r w:rsidRPr="003D5571">
              <w:rPr>
                <w:b/>
              </w:rPr>
              <w:t>.</w:t>
            </w:r>
            <w:r w:rsidRPr="003D5571">
              <w:t xml:space="preserve"> КПД котла </w:t>
            </w:r>
            <w:r w:rsidRPr="003D5571">
              <w:rPr>
                <w:rStyle w:val="katex-mathml"/>
                <w:rFonts w:eastAsia="Arial"/>
              </w:rPr>
              <w:t>η=85%</w:t>
            </w:r>
            <w:r w:rsidRPr="003D5571">
              <w:t xml:space="preserve"> Теплота сгорания топлива принять </w:t>
            </w:r>
            <w:r w:rsidRPr="003D5571">
              <w:rPr>
                <w:rStyle w:val="katex-mathml"/>
                <w:rFonts w:eastAsia="Arial"/>
              </w:rPr>
              <w:t>q=42 МДж/кг</w:t>
            </w:r>
            <w:r w:rsidRPr="003D5571">
              <w:br/>
              <w:t xml:space="preserve">Найти массу </w:t>
            </w:r>
            <w:r>
              <w:t>топлива, требуемую в час (кг/ч)</w:t>
            </w:r>
          </w:p>
          <w:p w14:paraId="12205202" w14:textId="77777777" w:rsidR="003E7176" w:rsidRDefault="003E7176" w:rsidP="009D6B9A">
            <w:pPr>
              <w:pStyle w:val="af6"/>
            </w:pPr>
            <w:r>
              <w:t>Решение:</w:t>
            </w:r>
          </w:p>
          <w:p w14:paraId="7CF6E2DA" w14:textId="77777777" w:rsidR="003E7176" w:rsidRPr="00952165" w:rsidRDefault="003E7176" w:rsidP="009D6B9A">
            <w:pPr>
              <w:rPr>
                <w:rStyle w:val="mord"/>
                <w:rFonts w:ascii="Times New Roman" w:hAnsi="Times New Roman" w:cs="Times New Roman"/>
                <w:sz w:val="22"/>
                <w:szCs w:val="22"/>
              </w:rPr>
            </w:pPr>
            <w:r w:rsidRPr="00952165">
              <w:rPr>
                <w:rStyle w:val="mord"/>
                <w:rFonts w:ascii="Times New Roman" w:hAnsi="Times New Roman" w:cs="Times New Roman"/>
                <w:sz w:val="22"/>
                <w:szCs w:val="22"/>
              </w:rPr>
              <w:t>Q</w:t>
            </w:r>
            <w:r w:rsidRPr="00952165">
              <w:rPr>
                <w:rStyle w:val="mord"/>
                <w:rFonts w:ascii="Times New Roman" w:hAnsi="Times New Roman" w:cs="Times New Roman"/>
                <w:sz w:val="22"/>
                <w:szCs w:val="22"/>
                <w:vertAlign w:val="subscript"/>
              </w:rPr>
              <w:t>вх</w:t>
            </w:r>
            <w:r w:rsidRPr="00952165">
              <w:rPr>
                <w:rStyle w:val="mrel"/>
                <w:rFonts w:ascii="Times New Roman" w:hAnsi="Times New Roman" w:cs="Times New Roman"/>
                <w:sz w:val="22"/>
                <w:szCs w:val="22"/>
              </w:rPr>
              <w:t>=</w:t>
            </w:r>
            <w:r w:rsidRPr="00952165">
              <w:rPr>
                <w:rStyle w:val="mord"/>
                <w:rFonts w:ascii="Times New Roman" w:hAnsi="Times New Roman" w:cs="Times New Roman"/>
                <w:sz w:val="22"/>
                <w:szCs w:val="22"/>
              </w:rPr>
              <w:t>Q</w:t>
            </w:r>
            <w:r w:rsidRPr="00952165">
              <w:rPr>
                <w:rStyle w:val="mord"/>
                <w:rFonts w:ascii="Times New Roman" w:hAnsi="Times New Roman" w:cs="Times New Roman"/>
                <w:sz w:val="22"/>
                <w:szCs w:val="22"/>
                <w:vertAlign w:val="subscript"/>
              </w:rPr>
              <w:t>пол</w:t>
            </w:r>
            <w:r w:rsidRPr="00952165">
              <w:rPr>
                <w:rStyle w:val="vlist-s"/>
                <w:rFonts w:ascii="Times New Roman" w:hAnsi="Times New Roman" w:cs="Times New Roman"/>
                <w:sz w:val="22"/>
                <w:szCs w:val="22"/>
              </w:rPr>
              <w:t>/</w:t>
            </w:r>
            <w:r w:rsidRPr="00952165">
              <w:rPr>
                <w:rStyle w:val="mord"/>
                <w:rFonts w:ascii="Times New Roman" w:hAnsi="Times New Roman" w:cs="Times New Roman"/>
                <w:sz w:val="22"/>
                <w:szCs w:val="22"/>
              </w:rPr>
              <w:t>η</w:t>
            </w:r>
            <w:r w:rsidRPr="00952165">
              <w:rPr>
                <w:rStyle w:val="mrel"/>
                <w:rFonts w:ascii="Times New Roman" w:hAnsi="Times New Roman" w:cs="Times New Roman"/>
                <w:sz w:val="22"/>
                <w:szCs w:val="22"/>
              </w:rPr>
              <w:t xml:space="preserve">= </w:t>
            </w:r>
            <w:r w:rsidRPr="00952165">
              <w:rPr>
                <w:rStyle w:val="mord"/>
                <w:rFonts w:ascii="Times New Roman" w:hAnsi="Times New Roman" w:cs="Times New Roman"/>
                <w:sz w:val="22"/>
                <w:szCs w:val="22"/>
              </w:rPr>
              <w:t>1500</w:t>
            </w:r>
            <w:r w:rsidRPr="00952165">
              <w:rPr>
                <w:rStyle w:val="vlist-s"/>
                <w:rFonts w:ascii="Times New Roman" w:hAnsi="Times New Roman" w:cs="Times New Roman"/>
                <w:sz w:val="22"/>
                <w:szCs w:val="22"/>
              </w:rPr>
              <w:t>/</w:t>
            </w:r>
            <w:r w:rsidRPr="00952165">
              <w:rPr>
                <w:rStyle w:val="mord"/>
                <w:rFonts w:ascii="Times New Roman" w:hAnsi="Times New Roman" w:cs="Times New Roman"/>
                <w:sz w:val="22"/>
                <w:szCs w:val="22"/>
              </w:rPr>
              <w:t>0</w:t>
            </w:r>
            <w:r w:rsidRPr="00952165">
              <w:rPr>
                <w:rStyle w:val="mpunct"/>
                <w:rFonts w:ascii="Times New Roman" w:hAnsi="Times New Roman" w:cs="Times New Roman"/>
                <w:sz w:val="22"/>
                <w:szCs w:val="22"/>
              </w:rPr>
              <w:t>,</w:t>
            </w:r>
            <w:r w:rsidRPr="00952165">
              <w:rPr>
                <w:rStyle w:val="mord"/>
                <w:rFonts w:ascii="Times New Roman" w:hAnsi="Times New Roman" w:cs="Times New Roman"/>
                <w:sz w:val="22"/>
                <w:szCs w:val="22"/>
              </w:rPr>
              <w:t>85 = 1764,7</w:t>
            </w:r>
            <w:r w:rsidRPr="00952165">
              <w:rPr>
                <w:rStyle w:val="a3"/>
                <w:rFonts w:eastAsia="Arial Unicode MS"/>
                <w:sz w:val="22"/>
                <w:szCs w:val="22"/>
              </w:rPr>
              <w:t xml:space="preserve"> </w:t>
            </w:r>
            <w:r w:rsidRPr="00952165">
              <w:rPr>
                <w:rStyle w:val="mord"/>
                <w:rFonts w:ascii="Times New Roman" w:hAnsi="Times New Roman" w:cs="Times New Roman"/>
                <w:sz w:val="22"/>
                <w:szCs w:val="22"/>
              </w:rPr>
              <w:t>МДж/ч</w:t>
            </w:r>
          </w:p>
          <w:p w14:paraId="2669B404" w14:textId="77777777" w:rsidR="003E7176" w:rsidRPr="00EC71CA" w:rsidRDefault="003E7176" w:rsidP="009D6B9A">
            <w:pPr>
              <w:pStyle w:val="af6"/>
              <w:spacing w:before="0" w:beforeAutospacing="0" w:after="0" w:afterAutospacing="0"/>
              <w:rPr>
                <w:sz w:val="22"/>
                <w:szCs w:val="22"/>
              </w:rPr>
            </w:pPr>
            <w:r w:rsidRPr="00952165">
              <w:rPr>
                <w:rStyle w:val="mord"/>
                <w:sz w:val="22"/>
                <w:szCs w:val="22"/>
              </w:rPr>
              <w:t>m</w:t>
            </w:r>
            <w:r w:rsidRPr="00952165">
              <w:rPr>
                <w:rStyle w:val="mrel"/>
                <w:sz w:val="22"/>
                <w:szCs w:val="22"/>
              </w:rPr>
              <w:t>=</w:t>
            </w:r>
            <w:r w:rsidRPr="00952165">
              <w:rPr>
                <w:rStyle w:val="mord"/>
                <w:sz w:val="22"/>
                <w:szCs w:val="22"/>
              </w:rPr>
              <w:t>Q</w:t>
            </w:r>
            <w:r w:rsidRPr="00952165">
              <w:rPr>
                <w:rStyle w:val="mord"/>
                <w:sz w:val="22"/>
                <w:szCs w:val="22"/>
                <w:vertAlign w:val="subscript"/>
              </w:rPr>
              <w:t>вх</w:t>
            </w:r>
            <w:r w:rsidRPr="00952165">
              <w:rPr>
                <w:rStyle w:val="mord"/>
                <w:sz w:val="22"/>
                <w:szCs w:val="22"/>
              </w:rPr>
              <w:t>/q</w:t>
            </w:r>
            <w:r w:rsidRPr="00952165">
              <w:rPr>
                <w:rStyle w:val="mrel"/>
                <w:sz w:val="22"/>
                <w:szCs w:val="22"/>
              </w:rPr>
              <w:t xml:space="preserve">= </w:t>
            </w:r>
            <w:r w:rsidRPr="00952165">
              <w:rPr>
                <w:rStyle w:val="mord"/>
                <w:sz w:val="22"/>
                <w:szCs w:val="22"/>
              </w:rPr>
              <w:t>1764</w:t>
            </w:r>
            <w:r w:rsidRPr="00952165">
              <w:rPr>
                <w:rStyle w:val="mpunct"/>
                <w:sz w:val="22"/>
                <w:szCs w:val="22"/>
              </w:rPr>
              <w:t>,</w:t>
            </w:r>
            <w:r w:rsidRPr="00952165">
              <w:rPr>
                <w:rStyle w:val="mord"/>
                <w:sz w:val="22"/>
                <w:szCs w:val="22"/>
              </w:rPr>
              <w:t>7 / 42 = 42,02 кг/ч</w:t>
            </w:r>
          </w:p>
        </w:tc>
        <w:tc>
          <w:tcPr>
            <w:tcW w:w="2533" w:type="dxa"/>
          </w:tcPr>
          <w:p w14:paraId="402BC9CE" w14:textId="77777777" w:rsidR="003E7176" w:rsidRPr="003D5571" w:rsidRDefault="003E7176" w:rsidP="009D6B9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2,02 кг/ч</w:t>
            </w:r>
          </w:p>
          <w:p w14:paraId="6AE9C132" w14:textId="77777777" w:rsidR="003E7176" w:rsidRPr="00463B27" w:rsidRDefault="003E7176" w:rsidP="009D6B9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646" w:type="dxa"/>
          </w:tcPr>
          <w:p w14:paraId="24A58171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4.3</w:t>
            </w:r>
          </w:p>
          <w:p w14:paraId="7C63A3A3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Теплоэнерге</w:t>
            </w:r>
          </w:p>
          <w:p w14:paraId="1589B162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тическое оборудование и электроснабжение химических заводов</w:t>
            </w:r>
          </w:p>
        </w:tc>
      </w:tr>
      <w:tr w:rsidR="003E7176" w:rsidRPr="00F810FE" w14:paraId="1150AC78" w14:textId="77777777" w:rsidTr="009D6B9A">
        <w:tc>
          <w:tcPr>
            <w:tcW w:w="710" w:type="dxa"/>
          </w:tcPr>
          <w:p w14:paraId="25B432F9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 w:rsidRPr="00952165">
              <w:rPr>
                <w:rFonts w:ascii="Times New Roman" w:hAnsi="Times New Roman" w:cs="Times New Roman"/>
                <w:szCs w:val="28"/>
              </w:rPr>
              <w:t>438</w:t>
            </w:r>
          </w:p>
        </w:tc>
        <w:tc>
          <w:tcPr>
            <w:tcW w:w="5460" w:type="dxa"/>
            <w:shd w:val="clear" w:color="auto" w:fill="auto"/>
          </w:tcPr>
          <w:p w14:paraId="0D143CC6" w14:textId="77777777" w:rsidR="003E7176" w:rsidRDefault="003E7176" w:rsidP="009D6B9A">
            <w:pPr>
              <w:rPr>
                <w:rFonts w:ascii="Times New Roman" w:hAnsi="Times New Roman" w:cs="Times New Roman"/>
                <w:i/>
              </w:rPr>
            </w:pPr>
            <w:r w:rsidRPr="00463B27">
              <w:rPr>
                <w:rFonts w:ascii="Times New Roman" w:hAnsi="Times New Roman" w:cs="Times New Roman"/>
                <w:i/>
              </w:rPr>
              <w:t>Решите задачу и дайте ответ</w:t>
            </w:r>
          </w:p>
          <w:p w14:paraId="5C6C21E3" w14:textId="77777777" w:rsidR="003E7176" w:rsidRPr="00463B27" w:rsidRDefault="003E7176" w:rsidP="009D6B9A">
            <w:pPr>
              <w:rPr>
                <w:rFonts w:ascii="Times New Roman" w:hAnsi="Times New Roman" w:cs="Times New Roman"/>
                <w:i/>
              </w:rPr>
            </w:pPr>
          </w:p>
          <w:p w14:paraId="3B5CF6E1" w14:textId="77777777" w:rsidR="003E7176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  <w:r w:rsidRPr="00463B27">
              <w:rPr>
                <w:rFonts w:ascii="Times New Roman" w:hAnsi="Times New Roman" w:cs="Times New Roman"/>
              </w:rPr>
              <w:t>Определите годовую экономию электроэнергии (в кВт·ч) при замене старого асинхронного двигателя мощностью 55 кВт с КПД 88 % на новый двигатель с КПД 92%, если двигатель работает 4000 часов в год при номинальной нагрузке.</w:t>
            </w:r>
          </w:p>
          <w:p w14:paraId="7877E16A" w14:textId="77777777" w:rsidR="003E7176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</w:p>
          <w:p w14:paraId="2A0F8AE2" w14:textId="77777777" w:rsidR="003E7176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:</w:t>
            </w:r>
          </w:p>
          <w:p w14:paraId="314FBED1" w14:textId="77777777" w:rsidR="003E7176" w:rsidRPr="00952165" w:rsidRDefault="003E7176" w:rsidP="009D6B9A">
            <w:pPr>
              <w:rPr>
                <w:rStyle w:val="mord"/>
                <w:rFonts w:ascii="Times New Roman" w:hAnsi="Times New Roman" w:cs="Times New Roman"/>
                <w:sz w:val="22"/>
                <w:szCs w:val="22"/>
              </w:rPr>
            </w:pPr>
            <w:r w:rsidRPr="00952165">
              <w:rPr>
                <w:rStyle w:val="mord"/>
                <w:rFonts w:ascii="Times New Roman" w:hAnsi="Times New Roman" w:cs="Times New Roman"/>
                <w:sz w:val="22"/>
                <w:szCs w:val="22"/>
              </w:rPr>
              <w:t>ΔP</w:t>
            </w:r>
            <w:r w:rsidRPr="00952165">
              <w:rPr>
                <w:rStyle w:val="mrel"/>
                <w:rFonts w:ascii="Times New Roman" w:hAnsi="Times New Roman" w:cs="Times New Roman"/>
                <w:sz w:val="22"/>
                <w:szCs w:val="22"/>
              </w:rPr>
              <w:t>=</w:t>
            </w:r>
            <w:r w:rsidRPr="00952165">
              <w:rPr>
                <w:rStyle w:val="mord"/>
                <w:rFonts w:ascii="Times New Roman" w:hAnsi="Times New Roman" w:cs="Times New Roman"/>
                <w:sz w:val="22"/>
                <w:szCs w:val="22"/>
              </w:rPr>
              <w:t>P</w:t>
            </w:r>
            <w:r w:rsidRPr="00952165">
              <w:rPr>
                <w:rStyle w:val="mord"/>
                <w:rFonts w:ascii="Times New Roman" w:hAnsi="Times New Roman" w:cs="Times New Roman"/>
                <w:sz w:val="22"/>
                <w:szCs w:val="22"/>
                <w:vertAlign w:val="subscript"/>
              </w:rPr>
              <w:t>1</w:t>
            </w:r>
            <w:r w:rsidRPr="00952165">
              <w:rPr>
                <w:rStyle w:val="mbin"/>
                <w:rFonts w:ascii="Times New Roman" w:hAnsi="Times New Roman" w:cs="Times New Roman"/>
                <w:sz w:val="22"/>
                <w:szCs w:val="22"/>
              </w:rPr>
              <w:t>−</w:t>
            </w:r>
            <w:r w:rsidRPr="00952165">
              <w:rPr>
                <w:rStyle w:val="mord"/>
                <w:rFonts w:ascii="Times New Roman" w:hAnsi="Times New Roman" w:cs="Times New Roman"/>
                <w:sz w:val="22"/>
                <w:szCs w:val="22"/>
              </w:rPr>
              <w:t>P</w:t>
            </w:r>
            <w:r w:rsidRPr="00952165">
              <w:rPr>
                <w:rStyle w:val="mord"/>
                <w:rFonts w:ascii="Times New Roman" w:hAnsi="Times New Roman" w:cs="Times New Roman"/>
                <w:sz w:val="22"/>
                <w:szCs w:val="22"/>
                <w:vertAlign w:val="subscript"/>
              </w:rPr>
              <w:t>2</w:t>
            </w:r>
            <w:r w:rsidRPr="00952165">
              <w:rPr>
                <w:rStyle w:val="mord"/>
                <w:rFonts w:ascii="Times New Roman" w:hAnsi="Times New Roman" w:cs="Times New Roman"/>
                <w:sz w:val="22"/>
                <w:szCs w:val="22"/>
              </w:rPr>
              <w:t xml:space="preserve"> = </w:t>
            </w:r>
          </w:p>
          <w:p w14:paraId="5B58330A" w14:textId="77777777" w:rsidR="003E7176" w:rsidRPr="00952165" w:rsidRDefault="003E7176" w:rsidP="009D6B9A">
            <w:pPr>
              <w:rPr>
                <w:rStyle w:val="mord"/>
                <w:rFonts w:ascii="Times New Roman" w:hAnsi="Times New Roman" w:cs="Times New Roman"/>
                <w:sz w:val="22"/>
                <w:szCs w:val="22"/>
              </w:rPr>
            </w:pPr>
            <w:r w:rsidRPr="00952165">
              <w:rPr>
                <w:rStyle w:val="mord"/>
                <w:rFonts w:ascii="Times New Roman" w:hAnsi="Times New Roman" w:cs="Times New Roman"/>
                <w:sz w:val="22"/>
                <w:szCs w:val="22"/>
              </w:rPr>
              <w:t>Р/</w:t>
            </w:r>
            <w:r w:rsidRPr="00952165">
              <w:rPr>
                <w:rStyle w:val="a3"/>
                <w:rFonts w:eastAsia="Arial Unicode MS"/>
                <w:sz w:val="22"/>
                <w:szCs w:val="22"/>
              </w:rPr>
              <w:t xml:space="preserve"> </w:t>
            </w:r>
            <w:r w:rsidRPr="00952165">
              <w:rPr>
                <w:rStyle w:val="mord"/>
                <w:rFonts w:ascii="Times New Roman" w:hAnsi="Times New Roman" w:cs="Times New Roman"/>
                <w:sz w:val="22"/>
                <w:szCs w:val="22"/>
              </w:rPr>
              <w:t>η</w:t>
            </w:r>
            <w:r w:rsidRPr="00952165">
              <w:rPr>
                <w:rStyle w:val="mord"/>
                <w:rFonts w:ascii="Times New Roman" w:hAnsi="Times New Roman" w:cs="Times New Roman"/>
                <w:sz w:val="22"/>
                <w:szCs w:val="22"/>
                <w:vertAlign w:val="subscript"/>
              </w:rPr>
              <w:t>1</w:t>
            </w:r>
            <w:r w:rsidRPr="00952165">
              <w:rPr>
                <w:rStyle w:val="mord"/>
                <w:rFonts w:ascii="Times New Roman" w:hAnsi="Times New Roman" w:cs="Times New Roman"/>
                <w:sz w:val="22"/>
                <w:szCs w:val="22"/>
              </w:rPr>
              <w:t xml:space="preserve"> – Р/</w:t>
            </w:r>
            <w:r w:rsidRPr="00952165">
              <w:rPr>
                <w:rStyle w:val="a3"/>
                <w:rFonts w:eastAsia="Arial Unicode MS"/>
                <w:sz w:val="22"/>
                <w:szCs w:val="22"/>
              </w:rPr>
              <w:t xml:space="preserve"> </w:t>
            </w:r>
            <w:r w:rsidRPr="00952165">
              <w:rPr>
                <w:rStyle w:val="mord"/>
                <w:rFonts w:ascii="Times New Roman" w:hAnsi="Times New Roman" w:cs="Times New Roman"/>
                <w:sz w:val="22"/>
                <w:szCs w:val="22"/>
              </w:rPr>
              <w:t>η</w:t>
            </w:r>
            <w:r w:rsidRPr="00952165">
              <w:rPr>
                <w:rStyle w:val="mord"/>
                <w:rFonts w:ascii="Times New Roman" w:hAnsi="Times New Roman" w:cs="Times New Roman"/>
                <w:sz w:val="22"/>
                <w:szCs w:val="22"/>
                <w:vertAlign w:val="subscript"/>
              </w:rPr>
              <w:t>2</w:t>
            </w:r>
            <w:r w:rsidRPr="00952165">
              <w:rPr>
                <w:rStyle w:val="mord"/>
                <w:rFonts w:ascii="Times New Roman" w:hAnsi="Times New Roman" w:cs="Times New Roman"/>
                <w:sz w:val="22"/>
                <w:szCs w:val="22"/>
              </w:rPr>
              <w:t xml:space="preserve"> = </w:t>
            </w:r>
          </w:p>
          <w:p w14:paraId="61AADBAD" w14:textId="77777777" w:rsidR="003E7176" w:rsidRPr="00952165" w:rsidRDefault="003E7176" w:rsidP="009D6B9A">
            <w:pPr>
              <w:rPr>
                <w:rStyle w:val="mord"/>
                <w:rFonts w:ascii="Times New Roman" w:hAnsi="Times New Roman" w:cs="Times New Roman"/>
                <w:sz w:val="22"/>
                <w:szCs w:val="22"/>
              </w:rPr>
            </w:pPr>
            <w:r w:rsidRPr="00952165">
              <w:rPr>
                <w:rStyle w:val="mord"/>
                <w:rFonts w:ascii="Times New Roman" w:hAnsi="Times New Roman" w:cs="Times New Roman"/>
                <w:sz w:val="22"/>
                <w:szCs w:val="22"/>
              </w:rPr>
              <w:t>55/0,88 – 55/0,92 = 2,72 кВт</w:t>
            </w:r>
          </w:p>
          <w:p w14:paraId="72BA5BE7" w14:textId="77777777" w:rsidR="003E7176" w:rsidRPr="00952165" w:rsidRDefault="003E7176" w:rsidP="009D6B9A">
            <w:pPr>
              <w:rPr>
                <w:rStyle w:val="mord"/>
                <w:rFonts w:ascii="Times New Roman" w:hAnsi="Times New Roman" w:cs="Times New Roman"/>
                <w:sz w:val="22"/>
                <w:szCs w:val="22"/>
              </w:rPr>
            </w:pPr>
            <w:r w:rsidRPr="00952165">
              <w:rPr>
                <w:rStyle w:val="mord"/>
                <w:rFonts w:ascii="Times New Roman" w:hAnsi="Times New Roman" w:cs="Times New Roman"/>
                <w:sz w:val="22"/>
                <w:szCs w:val="22"/>
              </w:rPr>
              <w:t xml:space="preserve">Годовая экономия </w:t>
            </w:r>
          </w:p>
          <w:p w14:paraId="7264A7DF" w14:textId="77777777" w:rsidR="003E7176" w:rsidRPr="00EC71CA" w:rsidRDefault="003E7176" w:rsidP="009D6B9A">
            <w:pPr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52165">
              <w:rPr>
                <w:rStyle w:val="mord"/>
                <w:rFonts w:ascii="Times New Roman" w:hAnsi="Times New Roman" w:cs="Times New Roman"/>
                <w:sz w:val="22"/>
                <w:szCs w:val="22"/>
              </w:rPr>
              <w:t xml:space="preserve">Е = ΔP ∙ </w:t>
            </w:r>
            <w:r w:rsidRPr="00952165">
              <w:rPr>
                <w:rStyle w:val="mord"/>
                <w:rFonts w:ascii="Times New Roman" w:hAnsi="Times New Roman" w:cs="Times New Roman"/>
                <w:sz w:val="22"/>
                <w:szCs w:val="22"/>
                <w:lang w:val="en-US"/>
              </w:rPr>
              <w:t>t</w:t>
            </w:r>
            <w:r w:rsidRPr="00952165">
              <w:rPr>
                <w:rStyle w:val="mord"/>
                <w:rFonts w:ascii="Times New Roman" w:hAnsi="Times New Roman" w:cs="Times New Roman"/>
                <w:sz w:val="22"/>
                <w:szCs w:val="22"/>
              </w:rPr>
              <w:t xml:space="preserve"> = 2,72 ∙ 4000 = 10880 кВт</w:t>
            </w:r>
          </w:p>
        </w:tc>
        <w:tc>
          <w:tcPr>
            <w:tcW w:w="2533" w:type="dxa"/>
          </w:tcPr>
          <w:p w14:paraId="1A891910" w14:textId="77777777" w:rsidR="003E7176" w:rsidRDefault="003E7176" w:rsidP="009D6B9A">
            <w:pPr>
              <w:jc w:val="center"/>
              <w:rPr>
                <w:rFonts w:ascii="Times New Roman" w:hAnsi="Times New Roman" w:cs="Times New Roman"/>
              </w:rPr>
            </w:pPr>
            <w:r w:rsidRPr="00463B27">
              <w:rPr>
                <w:rFonts w:ascii="Times New Roman" w:hAnsi="Times New Roman" w:cs="Times New Roman"/>
              </w:rPr>
              <w:lastRenderedPageBreak/>
              <w:t>10880</w:t>
            </w:r>
            <w:r>
              <w:rPr>
                <w:rFonts w:ascii="Times New Roman" w:hAnsi="Times New Roman" w:cs="Times New Roman"/>
              </w:rPr>
              <w:t xml:space="preserve"> кВт</w:t>
            </w:r>
          </w:p>
          <w:p w14:paraId="189348D1" w14:textId="77777777" w:rsidR="003E7176" w:rsidRDefault="003E7176" w:rsidP="009D6B9A">
            <w:pPr>
              <w:rPr>
                <w:rStyle w:val="mord"/>
                <w:rFonts w:ascii="Times New Roman" w:hAnsi="Times New Roman" w:cs="Times New Roman"/>
              </w:rPr>
            </w:pPr>
          </w:p>
          <w:p w14:paraId="655D30C5" w14:textId="77777777" w:rsidR="003E7176" w:rsidRPr="00463B27" w:rsidRDefault="003E7176" w:rsidP="009D6B9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646" w:type="dxa"/>
          </w:tcPr>
          <w:p w14:paraId="4324F445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4.3</w:t>
            </w:r>
          </w:p>
          <w:p w14:paraId="7BBBDAD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Теплоэнерге</w:t>
            </w:r>
          </w:p>
          <w:p w14:paraId="70C6AFBC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тическое оборудование и электроснабжение </w:t>
            </w: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lastRenderedPageBreak/>
              <w:t>химических заводов</w:t>
            </w:r>
          </w:p>
        </w:tc>
      </w:tr>
      <w:tr w:rsidR="003E7176" w:rsidRPr="00F810FE" w14:paraId="36A49AB1" w14:textId="77777777" w:rsidTr="009D6B9A">
        <w:tc>
          <w:tcPr>
            <w:tcW w:w="710" w:type="dxa"/>
          </w:tcPr>
          <w:p w14:paraId="5EF54418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lastRenderedPageBreak/>
              <w:t>439</w:t>
            </w:r>
          </w:p>
        </w:tc>
        <w:tc>
          <w:tcPr>
            <w:tcW w:w="5460" w:type="dxa"/>
            <w:shd w:val="clear" w:color="auto" w:fill="auto"/>
          </w:tcPr>
          <w:p w14:paraId="02423805" w14:textId="77777777" w:rsidR="003E7176" w:rsidRPr="008450FD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8450FD">
              <w:rPr>
                <w:rFonts w:ascii="Times New Roman" w:hAnsi="Times New Roman" w:cs="Times New Roman"/>
                <w:i/>
                <w:iCs/>
                <w:color w:val="auto"/>
              </w:rPr>
              <w:t>Прочитайте вопрос и дайте правильный ответ</w:t>
            </w:r>
          </w:p>
          <w:p w14:paraId="416BCF7D" w14:textId="77777777" w:rsidR="003E7176" w:rsidRPr="008450FD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6003C6AD" w14:textId="77777777" w:rsidR="003E7176" w:rsidRPr="008450FD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8450FD">
              <w:rPr>
                <w:rFonts w:ascii="Times New Roman" w:hAnsi="Times New Roman" w:cs="Times New Roman"/>
                <w:iCs/>
                <w:color w:val="auto"/>
              </w:rPr>
              <w:t>В каких пределах следует контролировать температуру в камерах коксовой батареи для соблюдения требований технологического регламента?</w:t>
            </w:r>
          </w:p>
          <w:p w14:paraId="0BE9CAA5" w14:textId="77777777" w:rsidR="003E7176" w:rsidRPr="008450FD" w:rsidRDefault="003E7176" w:rsidP="009D6B9A">
            <w:pPr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2533" w:type="dxa"/>
          </w:tcPr>
          <w:p w14:paraId="230FCFB8" w14:textId="77777777" w:rsidR="003E7176" w:rsidRPr="008450FD" w:rsidRDefault="003E7176" w:rsidP="009D6B9A">
            <w:pPr>
              <w:rPr>
                <w:rFonts w:ascii="Times New Roman" w:hAnsi="Times New Roman" w:cs="Times New Roman"/>
              </w:rPr>
            </w:pPr>
            <w:r w:rsidRPr="008450FD">
              <w:rPr>
                <w:rFonts w:ascii="Times New Roman" w:hAnsi="Times New Roman" w:cs="Times New Roman"/>
                <w:iCs/>
                <w:color w:val="auto"/>
              </w:rPr>
              <w:t>1000-1100 °C</w:t>
            </w:r>
          </w:p>
        </w:tc>
        <w:tc>
          <w:tcPr>
            <w:tcW w:w="1646" w:type="dxa"/>
          </w:tcPr>
          <w:p w14:paraId="30A08D07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4.3</w:t>
            </w:r>
          </w:p>
          <w:p w14:paraId="1A4F0E73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</w:t>
            </w:r>
          </w:p>
          <w:p w14:paraId="65EA2180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енная преддиплом</w:t>
            </w:r>
          </w:p>
          <w:p w14:paraId="62140F87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ая практика</w:t>
            </w:r>
          </w:p>
        </w:tc>
      </w:tr>
      <w:tr w:rsidR="003E7176" w:rsidRPr="00F810FE" w14:paraId="3DDCBF3A" w14:textId="77777777" w:rsidTr="009D6B9A">
        <w:tc>
          <w:tcPr>
            <w:tcW w:w="710" w:type="dxa"/>
          </w:tcPr>
          <w:p w14:paraId="63CF3A50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40</w:t>
            </w:r>
          </w:p>
        </w:tc>
        <w:tc>
          <w:tcPr>
            <w:tcW w:w="5460" w:type="dxa"/>
            <w:shd w:val="clear" w:color="auto" w:fill="auto"/>
          </w:tcPr>
          <w:p w14:paraId="1FFCE9E1" w14:textId="77777777" w:rsidR="003E7176" w:rsidRPr="008450FD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8450FD">
              <w:rPr>
                <w:rFonts w:ascii="Times New Roman" w:hAnsi="Times New Roman" w:cs="Times New Roman"/>
                <w:i/>
                <w:iCs/>
                <w:color w:val="auto"/>
              </w:rPr>
              <w:t>Прочитайте вопрос и дайте правильный ответ</w:t>
            </w:r>
          </w:p>
          <w:p w14:paraId="44A515E9" w14:textId="77777777" w:rsidR="003E7176" w:rsidRPr="008450FD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0C4655D4" w14:textId="77777777" w:rsidR="003E7176" w:rsidRPr="003A5D84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8450FD">
              <w:rPr>
                <w:rFonts w:ascii="Times New Roman" w:hAnsi="Times New Roman" w:cs="Times New Roman"/>
                <w:iCs/>
                <w:color w:val="auto"/>
              </w:rPr>
              <w:t>Какой класс пожароопасности присваивается коксохимическому производству?</w:t>
            </w:r>
          </w:p>
        </w:tc>
        <w:tc>
          <w:tcPr>
            <w:tcW w:w="2533" w:type="dxa"/>
          </w:tcPr>
          <w:p w14:paraId="015752C1" w14:textId="77777777" w:rsidR="003E7176" w:rsidRPr="008450FD" w:rsidRDefault="003E7176" w:rsidP="009D6B9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Cs/>
                <w:color w:val="auto"/>
              </w:rPr>
              <w:t>К</w:t>
            </w:r>
            <w:r w:rsidRPr="008450FD">
              <w:rPr>
                <w:rFonts w:ascii="Times New Roman" w:hAnsi="Times New Roman" w:cs="Times New Roman"/>
                <w:iCs/>
                <w:color w:val="auto"/>
              </w:rPr>
              <w:t>ласс В-I (взрывопожароопасные производства)</w:t>
            </w:r>
          </w:p>
        </w:tc>
        <w:tc>
          <w:tcPr>
            <w:tcW w:w="1646" w:type="dxa"/>
          </w:tcPr>
          <w:p w14:paraId="0E0E5417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4.1</w:t>
            </w:r>
          </w:p>
          <w:p w14:paraId="56BC9CA5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</w:t>
            </w:r>
          </w:p>
          <w:p w14:paraId="1CD24451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енная преддиплом</w:t>
            </w:r>
          </w:p>
          <w:p w14:paraId="4993958B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ая практика</w:t>
            </w:r>
          </w:p>
        </w:tc>
      </w:tr>
      <w:tr w:rsidR="003E7176" w:rsidRPr="00F810FE" w14:paraId="7FFE5F40" w14:textId="77777777" w:rsidTr="009D6B9A">
        <w:tc>
          <w:tcPr>
            <w:tcW w:w="710" w:type="dxa"/>
          </w:tcPr>
          <w:p w14:paraId="58A0E3B8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 w:rsidRPr="00952165">
              <w:rPr>
                <w:rFonts w:ascii="Times New Roman" w:hAnsi="Times New Roman" w:cs="Times New Roman"/>
                <w:szCs w:val="28"/>
              </w:rPr>
              <w:t>441</w:t>
            </w:r>
            <w:r>
              <w:rPr>
                <w:rFonts w:ascii="Times New Roman" w:hAnsi="Times New Roman" w:cs="Times New Roman"/>
                <w:szCs w:val="28"/>
              </w:rPr>
              <w:t xml:space="preserve"> </w:t>
            </w:r>
          </w:p>
        </w:tc>
        <w:tc>
          <w:tcPr>
            <w:tcW w:w="5460" w:type="dxa"/>
            <w:shd w:val="clear" w:color="auto" w:fill="auto"/>
          </w:tcPr>
          <w:p w14:paraId="2F4CE6E8" w14:textId="77777777" w:rsidR="003E7176" w:rsidRPr="008450FD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8450FD">
              <w:rPr>
                <w:rFonts w:ascii="Times New Roman" w:hAnsi="Times New Roman" w:cs="Times New Roman"/>
                <w:i/>
                <w:iCs/>
                <w:color w:val="auto"/>
              </w:rPr>
              <w:t xml:space="preserve">Прочитайте текст и </w:t>
            </w:r>
            <w:r>
              <w:rPr>
                <w:rFonts w:ascii="Times New Roman" w:hAnsi="Times New Roman" w:cs="Times New Roman"/>
                <w:i/>
                <w:iCs/>
                <w:color w:val="auto"/>
              </w:rPr>
              <w:t>дайте ответ</w:t>
            </w:r>
            <w:r w:rsidRPr="008450FD">
              <w:rPr>
                <w:rFonts w:ascii="Times New Roman" w:hAnsi="Times New Roman" w:cs="Times New Roman"/>
                <w:i/>
                <w:iCs/>
                <w:color w:val="auto"/>
              </w:rPr>
              <w:t>.</w:t>
            </w:r>
          </w:p>
          <w:p w14:paraId="34431CB0" w14:textId="77777777" w:rsidR="003E7176" w:rsidRPr="008450FD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0DB04D94" w14:textId="77777777" w:rsidR="003E7176" w:rsidRPr="003A5D84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>
              <w:rPr>
                <w:rFonts w:ascii="Times New Roman" w:hAnsi="Times New Roman" w:cs="Times New Roman"/>
                <w:iCs/>
                <w:color w:val="auto"/>
              </w:rPr>
              <w:t xml:space="preserve">Какому виду </w:t>
            </w:r>
            <w:r w:rsidRPr="00262635">
              <w:rPr>
                <w:rFonts w:ascii="Times New Roman" w:hAnsi="Times New Roman" w:cs="Times New Roman"/>
                <w:iCs/>
                <w:color w:val="auto"/>
              </w:rPr>
              <w:t xml:space="preserve">контроля </w:t>
            </w:r>
            <w:r>
              <w:rPr>
                <w:rFonts w:ascii="Times New Roman" w:hAnsi="Times New Roman" w:cs="Times New Roman"/>
                <w:iCs/>
                <w:color w:val="auto"/>
              </w:rPr>
              <w:t>соответствует метод ан</w:t>
            </w:r>
            <w:r w:rsidRPr="00262635">
              <w:rPr>
                <w:rFonts w:ascii="Times New Roman" w:hAnsi="Times New Roman" w:cs="Times New Roman"/>
                <w:iCs/>
                <w:color w:val="auto"/>
              </w:rPr>
              <w:t>ализа</w:t>
            </w:r>
            <w:r>
              <w:rPr>
                <w:rFonts w:ascii="Times New Roman" w:hAnsi="Times New Roman" w:cs="Times New Roman"/>
                <w:iCs/>
                <w:color w:val="auto"/>
              </w:rPr>
              <w:t xml:space="preserve"> «</w:t>
            </w:r>
            <w:r w:rsidRPr="00262635">
              <w:rPr>
                <w:rFonts w:ascii="Times New Roman" w:hAnsi="Times New Roman" w:cs="Times New Roman"/>
                <w:iCs/>
                <w:color w:val="auto"/>
              </w:rPr>
              <w:t>Испытание на механическую прочность в барабане Микума (ГОСТ 26644)</w:t>
            </w:r>
            <w:r>
              <w:rPr>
                <w:rFonts w:ascii="Times New Roman" w:hAnsi="Times New Roman" w:cs="Times New Roman"/>
                <w:iCs/>
                <w:color w:val="auto"/>
              </w:rPr>
              <w:t>»?</w:t>
            </w:r>
          </w:p>
        </w:tc>
        <w:tc>
          <w:tcPr>
            <w:tcW w:w="2533" w:type="dxa"/>
          </w:tcPr>
          <w:p w14:paraId="3F9CDEBD" w14:textId="77777777" w:rsidR="003E7176" w:rsidRPr="008450FD" w:rsidRDefault="003E7176" w:rsidP="009D6B9A">
            <w:pPr>
              <w:rPr>
                <w:rFonts w:ascii="Times New Roman" w:hAnsi="Times New Roman" w:cs="Times New Roman"/>
              </w:rPr>
            </w:pPr>
            <w:r w:rsidRPr="00262635">
              <w:rPr>
                <w:rFonts w:ascii="Times New Roman" w:hAnsi="Times New Roman" w:cs="Times New Roman"/>
                <w:iCs/>
                <w:color w:val="auto"/>
              </w:rPr>
              <w:t>Выходной контроль кокса</w:t>
            </w:r>
          </w:p>
        </w:tc>
        <w:tc>
          <w:tcPr>
            <w:tcW w:w="1646" w:type="dxa"/>
          </w:tcPr>
          <w:p w14:paraId="0019C671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4.2</w:t>
            </w:r>
          </w:p>
          <w:p w14:paraId="77DE7EFD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</w:t>
            </w:r>
          </w:p>
          <w:p w14:paraId="2DBABAFB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венная преддиплом</w:t>
            </w:r>
          </w:p>
          <w:p w14:paraId="6FA3F517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ая практика</w:t>
            </w:r>
          </w:p>
        </w:tc>
      </w:tr>
      <w:tr w:rsidR="003E7176" w:rsidRPr="00F810FE" w14:paraId="7F074B79" w14:textId="77777777" w:rsidTr="009D6B9A">
        <w:tc>
          <w:tcPr>
            <w:tcW w:w="710" w:type="dxa"/>
          </w:tcPr>
          <w:p w14:paraId="5C9909AB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42</w:t>
            </w:r>
          </w:p>
        </w:tc>
        <w:tc>
          <w:tcPr>
            <w:tcW w:w="5460" w:type="dxa"/>
            <w:shd w:val="clear" w:color="auto" w:fill="auto"/>
          </w:tcPr>
          <w:p w14:paraId="7614C2DA" w14:textId="77777777" w:rsidR="003E7176" w:rsidRDefault="003E7176" w:rsidP="009D6B9A">
            <w:pPr>
              <w:pStyle w:val="1"/>
              <w:ind w:firstLine="0"/>
              <w:jc w:val="both"/>
              <w:rPr>
                <w:i/>
                <w:iCs/>
              </w:rPr>
            </w:pPr>
            <w:r w:rsidRPr="001E3B57">
              <w:rPr>
                <w:i/>
                <w:iCs/>
              </w:rPr>
              <w:t xml:space="preserve">Прочитайте текст и </w:t>
            </w:r>
            <w:r w:rsidRPr="00952165">
              <w:rPr>
                <w:i/>
                <w:iCs/>
              </w:rPr>
              <w:t>вместо троеточия</w:t>
            </w:r>
            <w:r>
              <w:rPr>
                <w:i/>
                <w:iCs/>
              </w:rPr>
              <w:t xml:space="preserve"> </w:t>
            </w:r>
            <w:r w:rsidRPr="001E3B57">
              <w:rPr>
                <w:i/>
                <w:iCs/>
              </w:rPr>
              <w:t xml:space="preserve">запишите </w:t>
            </w:r>
            <w:r>
              <w:rPr>
                <w:i/>
                <w:iCs/>
              </w:rPr>
              <w:t>название</w:t>
            </w:r>
          </w:p>
          <w:p w14:paraId="15842E51" w14:textId="77777777" w:rsidR="003E7176" w:rsidRDefault="003E7176" w:rsidP="009D6B9A">
            <w:pPr>
              <w:pStyle w:val="1"/>
              <w:ind w:firstLine="0"/>
              <w:jc w:val="both"/>
              <w:rPr>
                <w:i/>
                <w:iCs/>
              </w:rPr>
            </w:pPr>
          </w:p>
          <w:p w14:paraId="0AF19C57" w14:textId="77777777" w:rsidR="003E7176" w:rsidRPr="003A5D84" w:rsidRDefault="003E7176" w:rsidP="009D6B9A">
            <w:pPr>
              <w:jc w:val="both"/>
              <w:rPr>
                <w:rFonts w:ascii="Times New Roman" w:hAnsi="Times New Roman" w:cs="Times New Roman"/>
                <w:iCs/>
              </w:rPr>
            </w:pPr>
            <w:r>
              <w:rPr>
                <w:rFonts w:ascii="Times New Roman" w:hAnsi="Times New Roman" w:cs="Times New Roman"/>
                <w:iCs/>
              </w:rPr>
              <w:t>Оценка адекватности линейной модели описания данных</w:t>
            </w:r>
            <w:r w:rsidRPr="007813AB">
              <w:rPr>
                <w:rFonts w:ascii="Times New Roman" w:hAnsi="Times New Roman" w:cs="Times New Roman"/>
                <w:iCs/>
              </w:rPr>
              <w:t xml:space="preserve"> </w:t>
            </w:r>
            <w:r>
              <w:rPr>
                <w:rFonts w:ascii="Times New Roman" w:hAnsi="Times New Roman" w:cs="Times New Roman"/>
                <w:iCs/>
              </w:rPr>
              <w:t>может быть проведена</w:t>
            </w:r>
            <w:r w:rsidRPr="007813AB">
              <w:rPr>
                <w:rFonts w:ascii="Times New Roman" w:hAnsi="Times New Roman" w:cs="Times New Roman"/>
                <w:iCs/>
              </w:rPr>
              <w:t xml:space="preserve"> </w:t>
            </w:r>
            <w:r>
              <w:rPr>
                <w:rFonts w:ascii="Times New Roman" w:hAnsi="Times New Roman" w:cs="Times New Roman"/>
                <w:iCs/>
              </w:rPr>
              <w:t>по значению коэффициента…</w:t>
            </w:r>
          </w:p>
        </w:tc>
        <w:tc>
          <w:tcPr>
            <w:tcW w:w="2533" w:type="dxa"/>
          </w:tcPr>
          <w:p w14:paraId="720770F2" w14:textId="77777777" w:rsidR="003E7176" w:rsidRPr="00147D81" w:rsidRDefault="003E7176" w:rsidP="009D6B9A">
            <w:pPr>
              <w:outlineLvl w:val="2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iCs/>
              </w:rPr>
              <w:t>Корреляции</w:t>
            </w:r>
            <w:r>
              <w:rPr>
                <w:rFonts w:cs="Times New Roman"/>
                <w:szCs w:val="28"/>
              </w:rPr>
              <w:t xml:space="preserve"> </w:t>
            </w:r>
          </w:p>
        </w:tc>
        <w:tc>
          <w:tcPr>
            <w:tcW w:w="1646" w:type="dxa"/>
          </w:tcPr>
          <w:p w14:paraId="2284EEB9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5.3</w:t>
            </w:r>
          </w:p>
          <w:p w14:paraId="60C6FDF4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Математические методы обработки эксперимен</w:t>
            </w:r>
          </w:p>
          <w:p w14:paraId="4D09762C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тальных данных</w:t>
            </w:r>
          </w:p>
        </w:tc>
      </w:tr>
      <w:tr w:rsidR="003E7176" w:rsidRPr="00F810FE" w14:paraId="3D876AB4" w14:textId="77777777" w:rsidTr="009D6B9A">
        <w:tc>
          <w:tcPr>
            <w:tcW w:w="710" w:type="dxa"/>
          </w:tcPr>
          <w:p w14:paraId="55E76AD3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43</w:t>
            </w:r>
          </w:p>
        </w:tc>
        <w:tc>
          <w:tcPr>
            <w:tcW w:w="5460" w:type="dxa"/>
            <w:shd w:val="clear" w:color="auto" w:fill="auto"/>
          </w:tcPr>
          <w:p w14:paraId="29FA02E3" w14:textId="77777777" w:rsidR="003E7176" w:rsidRDefault="003E7176" w:rsidP="009D6B9A">
            <w:pPr>
              <w:pStyle w:val="1"/>
              <w:ind w:firstLine="0"/>
              <w:jc w:val="both"/>
              <w:rPr>
                <w:i/>
                <w:iCs/>
              </w:rPr>
            </w:pPr>
            <w:r w:rsidRPr="001E3B57">
              <w:rPr>
                <w:i/>
                <w:iCs/>
              </w:rPr>
              <w:t>Прочитайте текст и запишите развернутый</w:t>
            </w:r>
            <w:r>
              <w:rPr>
                <w:i/>
                <w:iCs/>
              </w:rPr>
              <w:t xml:space="preserve"> ответ</w:t>
            </w:r>
          </w:p>
          <w:p w14:paraId="774D76F5" w14:textId="77777777" w:rsidR="003E7176" w:rsidRDefault="003E7176" w:rsidP="009D6B9A">
            <w:pPr>
              <w:pStyle w:val="1"/>
              <w:jc w:val="both"/>
              <w:rPr>
                <w:i/>
                <w:iCs/>
              </w:rPr>
            </w:pPr>
          </w:p>
          <w:p w14:paraId="71D9938E" w14:textId="77777777" w:rsidR="003E7176" w:rsidRPr="003A5D84" w:rsidRDefault="003E7176" w:rsidP="009D6B9A">
            <w:pPr>
              <w:jc w:val="both"/>
              <w:rPr>
                <w:iCs/>
              </w:rPr>
            </w:pPr>
            <w:r w:rsidRPr="007813AB">
              <w:rPr>
                <w:rFonts w:ascii="Times New Roman" w:hAnsi="Times New Roman" w:cs="Times New Roman"/>
                <w:iCs/>
              </w:rPr>
              <w:t>Какую статистическую характеристику выборки определяет среднеквадратическое отклонение</w:t>
            </w:r>
            <w:r>
              <w:rPr>
                <w:iCs/>
              </w:rPr>
              <w:t>?</w:t>
            </w:r>
          </w:p>
        </w:tc>
        <w:tc>
          <w:tcPr>
            <w:tcW w:w="2533" w:type="dxa"/>
          </w:tcPr>
          <w:p w14:paraId="42FEA6D9" w14:textId="77777777" w:rsidR="003E7176" w:rsidRPr="00147D81" w:rsidRDefault="003E7176" w:rsidP="009D6B9A">
            <w:pPr>
              <w:outlineLvl w:val="2"/>
              <w:rPr>
                <w:rFonts w:ascii="Times New Roman" w:eastAsia="Times New Roman" w:hAnsi="Times New Roman" w:cs="Times New Roman"/>
                <w:bCs/>
              </w:rPr>
            </w:pPr>
            <w:r w:rsidRPr="007813AB">
              <w:rPr>
                <w:rFonts w:ascii="Times New Roman" w:hAnsi="Times New Roman" w:cs="Times New Roman"/>
              </w:rPr>
              <w:t>Рассеяние данных около среднего значения</w:t>
            </w:r>
          </w:p>
        </w:tc>
        <w:tc>
          <w:tcPr>
            <w:tcW w:w="1646" w:type="dxa"/>
          </w:tcPr>
          <w:p w14:paraId="3E539AD7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5.2</w:t>
            </w:r>
          </w:p>
          <w:p w14:paraId="2867F2F0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Математические методы обработки эксперимен</w:t>
            </w:r>
          </w:p>
          <w:p w14:paraId="36DFA9F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тальных данных</w:t>
            </w:r>
          </w:p>
        </w:tc>
      </w:tr>
      <w:tr w:rsidR="003E7176" w:rsidRPr="00F810FE" w14:paraId="605B604E" w14:textId="77777777" w:rsidTr="009D6B9A">
        <w:tc>
          <w:tcPr>
            <w:tcW w:w="710" w:type="dxa"/>
          </w:tcPr>
          <w:p w14:paraId="0F15414D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44</w:t>
            </w:r>
          </w:p>
        </w:tc>
        <w:tc>
          <w:tcPr>
            <w:tcW w:w="5460" w:type="dxa"/>
            <w:shd w:val="clear" w:color="auto" w:fill="auto"/>
          </w:tcPr>
          <w:p w14:paraId="3D76EC82" w14:textId="77777777" w:rsidR="003E7176" w:rsidRDefault="003E7176" w:rsidP="009D6B9A">
            <w:pPr>
              <w:pStyle w:val="1"/>
              <w:ind w:firstLine="0"/>
              <w:jc w:val="both"/>
              <w:rPr>
                <w:i/>
                <w:iCs/>
              </w:rPr>
            </w:pPr>
            <w:r w:rsidRPr="001E3B57">
              <w:rPr>
                <w:i/>
                <w:iCs/>
              </w:rPr>
              <w:t xml:space="preserve">Прочитайте текст и запишите </w:t>
            </w:r>
            <w:r>
              <w:rPr>
                <w:i/>
                <w:iCs/>
              </w:rPr>
              <w:t>пропущенное определение</w:t>
            </w:r>
            <w:r w:rsidRPr="001E3B57">
              <w:rPr>
                <w:i/>
                <w:iCs/>
              </w:rPr>
              <w:tab/>
            </w:r>
          </w:p>
          <w:p w14:paraId="165C0049" w14:textId="77777777" w:rsidR="003E7176" w:rsidRDefault="003E7176" w:rsidP="009D6B9A">
            <w:pPr>
              <w:pStyle w:val="1"/>
              <w:jc w:val="both"/>
              <w:rPr>
                <w:i/>
                <w:iCs/>
              </w:rPr>
            </w:pPr>
          </w:p>
          <w:p w14:paraId="6283A7D1" w14:textId="77777777" w:rsidR="003E7176" w:rsidRPr="003A5D84" w:rsidRDefault="003E7176" w:rsidP="009D6B9A">
            <w:pPr>
              <w:jc w:val="both"/>
              <w:rPr>
                <w:rFonts w:ascii="Times New Roman" w:hAnsi="Times New Roman" w:cs="Times New Roman"/>
                <w:bCs/>
                <w:iCs/>
              </w:rPr>
            </w:pPr>
            <w:r w:rsidRPr="00857BA0">
              <w:rPr>
                <w:rFonts w:ascii="Times New Roman" w:hAnsi="Times New Roman" w:cs="Times New Roman"/>
                <w:bCs/>
                <w:iCs/>
              </w:rPr>
              <w:t>Для оценки адекватности регрессионной модели</w:t>
            </w:r>
            <w:r>
              <w:rPr>
                <w:rFonts w:ascii="Times New Roman" w:hAnsi="Times New Roman" w:cs="Times New Roman"/>
                <w:bCs/>
                <w:iCs/>
              </w:rPr>
              <w:t xml:space="preserve"> обычно используют коэффициент </w:t>
            </w:r>
            <w:r>
              <w:rPr>
                <w:rFonts w:ascii="Times New Roman" w:hAnsi="Times New Roman" w:cs="Times New Roman"/>
                <w:bCs/>
                <w:iCs/>
                <w:lang w:val="en-US"/>
              </w:rPr>
              <w:t>R</w:t>
            </w:r>
            <w:r w:rsidRPr="00857BA0">
              <w:rPr>
                <w:rFonts w:ascii="Times New Roman" w:hAnsi="Times New Roman" w:cs="Times New Roman"/>
                <w:bCs/>
                <w:iCs/>
                <w:vertAlign w:val="superscript"/>
              </w:rPr>
              <w:t>2</w:t>
            </w:r>
            <w:r w:rsidRPr="00192F9C">
              <w:rPr>
                <w:rFonts w:ascii="Times New Roman" w:hAnsi="Times New Roman" w:cs="Times New Roman"/>
                <w:bCs/>
                <w:iCs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iCs/>
              </w:rPr>
              <w:t>называемый …</w:t>
            </w:r>
          </w:p>
        </w:tc>
        <w:tc>
          <w:tcPr>
            <w:tcW w:w="2533" w:type="dxa"/>
          </w:tcPr>
          <w:p w14:paraId="6FC9D8B6" w14:textId="77777777" w:rsidR="003E7176" w:rsidRPr="00147D81" w:rsidRDefault="003E7176" w:rsidP="009D6B9A">
            <w:pPr>
              <w:outlineLvl w:val="2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  <w:iCs/>
              </w:rPr>
              <w:t>Коэффициентом детерминации</w:t>
            </w:r>
            <w:r w:rsidRPr="00857BA0">
              <w:rPr>
                <w:iCs/>
              </w:rPr>
              <w:t> </w:t>
            </w:r>
          </w:p>
        </w:tc>
        <w:tc>
          <w:tcPr>
            <w:tcW w:w="1646" w:type="dxa"/>
          </w:tcPr>
          <w:p w14:paraId="2D8BAB84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5.3</w:t>
            </w:r>
          </w:p>
          <w:p w14:paraId="623FA1EC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Математические методы обработки эксперимен</w:t>
            </w:r>
          </w:p>
          <w:p w14:paraId="3E33B2B3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тальных данных</w:t>
            </w:r>
          </w:p>
        </w:tc>
      </w:tr>
      <w:tr w:rsidR="003E7176" w:rsidRPr="00F810FE" w14:paraId="6C8432F9" w14:textId="77777777" w:rsidTr="009D6B9A">
        <w:tc>
          <w:tcPr>
            <w:tcW w:w="710" w:type="dxa"/>
          </w:tcPr>
          <w:p w14:paraId="2C8A8407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45</w:t>
            </w:r>
          </w:p>
        </w:tc>
        <w:tc>
          <w:tcPr>
            <w:tcW w:w="5460" w:type="dxa"/>
            <w:shd w:val="clear" w:color="auto" w:fill="auto"/>
          </w:tcPr>
          <w:p w14:paraId="58F7C567" w14:textId="77777777" w:rsidR="003E7176" w:rsidRPr="00676B63" w:rsidRDefault="003E7176" w:rsidP="009D6B9A">
            <w:pPr>
              <w:pStyle w:val="1"/>
              <w:ind w:firstLine="0"/>
              <w:jc w:val="both"/>
            </w:pPr>
            <w:r w:rsidRPr="00676B63">
              <w:rPr>
                <w:i/>
                <w:iCs/>
              </w:rPr>
              <w:t>Прочитайте текст и запишите пропущенное определение</w:t>
            </w:r>
            <w:r w:rsidRPr="00676B63">
              <w:t xml:space="preserve"> </w:t>
            </w:r>
          </w:p>
          <w:p w14:paraId="345CD77C" w14:textId="77777777" w:rsidR="003E7176" w:rsidRPr="00676B63" w:rsidRDefault="003E7176" w:rsidP="009D6B9A">
            <w:pPr>
              <w:pStyle w:val="1"/>
              <w:jc w:val="both"/>
            </w:pPr>
          </w:p>
          <w:p w14:paraId="68C38C6E" w14:textId="77777777" w:rsidR="003E7176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  <w:r w:rsidRPr="00676B63">
              <w:rPr>
                <w:rFonts w:ascii="Times New Roman" w:hAnsi="Times New Roman" w:cs="Times New Roman"/>
              </w:rPr>
              <w:t>Для оценки различий в величинах рассеяния данных около среднего значения двух вы</w:t>
            </w:r>
            <w:r>
              <w:rPr>
                <w:rFonts w:ascii="Times New Roman" w:hAnsi="Times New Roman" w:cs="Times New Roman"/>
              </w:rPr>
              <w:t>борок используют критерий …</w:t>
            </w:r>
          </w:p>
        </w:tc>
        <w:tc>
          <w:tcPr>
            <w:tcW w:w="2533" w:type="dxa"/>
          </w:tcPr>
          <w:p w14:paraId="30EF56BE" w14:textId="77777777" w:rsidR="003E7176" w:rsidRPr="00147D81" w:rsidRDefault="003E7176" w:rsidP="009D6B9A">
            <w:pPr>
              <w:outlineLvl w:val="2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  <w:iCs/>
              </w:rPr>
              <w:t>Фишера</w:t>
            </w:r>
          </w:p>
        </w:tc>
        <w:tc>
          <w:tcPr>
            <w:tcW w:w="1646" w:type="dxa"/>
          </w:tcPr>
          <w:p w14:paraId="68DF7762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5.3</w:t>
            </w:r>
          </w:p>
          <w:p w14:paraId="5FF3EBED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Математические методы обработки эксперимен</w:t>
            </w:r>
          </w:p>
          <w:p w14:paraId="2BAED092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тальных данных</w:t>
            </w:r>
          </w:p>
        </w:tc>
      </w:tr>
      <w:tr w:rsidR="003E7176" w:rsidRPr="00F810FE" w14:paraId="11D5319D" w14:textId="77777777" w:rsidTr="009D6B9A">
        <w:tc>
          <w:tcPr>
            <w:tcW w:w="710" w:type="dxa"/>
          </w:tcPr>
          <w:p w14:paraId="26A474AB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lastRenderedPageBreak/>
              <w:t>446</w:t>
            </w:r>
          </w:p>
        </w:tc>
        <w:tc>
          <w:tcPr>
            <w:tcW w:w="5460" w:type="dxa"/>
            <w:shd w:val="clear" w:color="auto" w:fill="auto"/>
          </w:tcPr>
          <w:p w14:paraId="0E1C817E" w14:textId="77777777" w:rsidR="003E7176" w:rsidRPr="00676B63" w:rsidRDefault="003E7176" w:rsidP="009D6B9A">
            <w:pPr>
              <w:pStyle w:val="1"/>
              <w:ind w:firstLine="0"/>
              <w:jc w:val="both"/>
            </w:pPr>
            <w:r w:rsidRPr="00676B63">
              <w:rPr>
                <w:i/>
                <w:iCs/>
              </w:rPr>
              <w:t>Прочитайте текст и запишите пропущенное определение</w:t>
            </w:r>
            <w:r w:rsidRPr="00676B63">
              <w:t xml:space="preserve"> </w:t>
            </w:r>
          </w:p>
          <w:p w14:paraId="76A0692E" w14:textId="77777777" w:rsidR="003E7176" w:rsidRPr="00676B63" w:rsidRDefault="003E7176" w:rsidP="009D6B9A">
            <w:pPr>
              <w:pStyle w:val="1"/>
              <w:jc w:val="both"/>
            </w:pPr>
          </w:p>
          <w:p w14:paraId="02F00293" w14:textId="77777777" w:rsidR="003E7176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  <w:r w:rsidRPr="00676B63">
              <w:rPr>
                <w:rFonts w:ascii="Times New Roman" w:hAnsi="Times New Roman" w:cs="Times New Roman"/>
                <w:iCs/>
              </w:rPr>
              <w:t xml:space="preserve">Постоянство статистических характеристик временного ряда </w:t>
            </w:r>
            <w:r>
              <w:rPr>
                <w:rFonts w:ascii="Times New Roman" w:hAnsi="Times New Roman" w:cs="Times New Roman"/>
                <w:iCs/>
              </w:rPr>
              <w:t>данных позволяет назвать его …</w:t>
            </w:r>
          </w:p>
        </w:tc>
        <w:tc>
          <w:tcPr>
            <w:tcW w:w="2533" w:type="dxa"/>
          </w:tcPr>
          <w:p w14:paraId="4C9F746E" w14:textId="77777777" w:rsidR="003E7176" w:rsidRPr="00147D81" w:rsidRDefault="003E7176" w:rsidP="009D6B9A">
            <w:pPr>
              <w:outlineLvl w:val="2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  <w:iCs/>
              </w:rPr>
              <w:t>Стационарным</w:t>
            </w:r>
          </w:p>
        </w:tc>
        <w:tc>
          <w:tcPr>
            <w:tcW w:w="1646" w:type="dxa"/>
          </w:tcPr>
          <w:p w14:paraId="1C426E31" w14:textId="77777777" w:rsidR="003E7176" w:rsidRPr="003519D9" w:rsidRDefault="003E7176" w:rsidP="009D6B9A"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5.1</w:t>
            </w:r>
          </w:p>
          <w:p w14:paraId="39B5E313" w14:textId="7ABD0231" w:rsidR="003E7176" w:rsidRPr="000D4360" w:rsidRDefault="000D4360" w:rsidP="009D6B9A">
            <w:pPr>
              <w:jc w:val="center"/>
              <w:rPr>
                <w:rFonts w:ascii="Times New Roman" w:eastAsia="Times New Roman" w:hAnsi="Times New Roman" w:cs="Times New Roman"/>
                <w:bCs/>
                <w:i/>
                <w:iCs/>
                <w:color w:val="auto"/>
              </w:rPr>
            </w:pPr>
            <w:r>
              <w:rPr>
                <w:rFonts w:ascii="Times New Roman" w:hAnsi="Times New Roman" w:cs="Times New Roman"/>
                <w:bCs/>
                <w:i/>
                <w:iCs/>
              </w:rPr>
              <w:t>Организация научных исследований</w:t>
            </w:r>
          </w:p>
        </w:tc>
      </w:tr>
      <w:tr w:rsidR="003E7176" w:rsidRPr="00F810FE" w14:paraId="08FD0CB3" w14:textId="77777777" w:rsidTr="009D6B9A">
        <w:tc>
          <w:tcPr>
            <w:tcW w:w="710" w:type="dxa"/>
          </w:tcPr>
          <w:p w14:paraId="3ADD021E" w14:textId="77777777" w:rsidR="003E7176" w:rsidRPr="00027C8D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47</w:t>
            </w:r>
          </w:p>
        </w:tc>
        <w:tc>
          <w:tcPr>
            <w:tcW w:w="5460" w:type="dxa"/>
            <w:shd w:val="clear" w:color="auto" w:fill="auto"/>
          </w:tcPr>
          <w:p w14:paraId="4BA70793" w14:textId="77777777" w:rsidR="003E7176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</w:rPr>
            </w:pPr>
            <w:r w:rsidRPr="00147D81">
              <w:rPr>
                <w:rFonts w:ascii="Times New Roman" w:eastAsia="Times New Roman" w:hAnsi="Times New Roman" w:cs="Times New Roman"/>
                <w:i/>
                <w:iCs/>
              </w:rPr>
              <w:t>Прочитайте текст и запишите ответ</w:t>
            </w:r>
          </w:p>
          <w:p w14:paraId="61DA619A" w14:textId="77777777" w:rsidR="003E7176" w:rsidRPr="00147D81" w:rsidRDefault="003E7176" w:rsidP="009D6B9A">
            <w:pPr>
              <w:jc w:val="both"/>
              <w:rPr>
                <w:rFonts w:ascii="Times New Roman" w:eastAsia="Times New Roman" w:hAnsi="Times New Roman" w:cs="Times New Roman"/>
              </w:rPr>
            </w:pPr>
          </w:p>
          <w:p w14:paraId="11DF2A90" w14:textId="77777777" w:rsidR="003E7176" w:rsidRPr="00147D81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147D81">
              <w:rPr>
                <w:rFonts w:ascii="Times New Roman" w:eastAsia="Times New Roman" w:hAnsi="Times New Roman" w:cs="Times New Roman"/>
              </w:rPr>
              <w:t xml:space="preserve">Студент проводит исследование по теме: </w:t>
            </w:r>
            <w:r w:rsidRPr="00147D81">
              <w:rPr>
                <w:rFonts w:ascii="Times New Roman" w:eastAsia="Times New Roman" w:hAnsi="Times New Roman" w:cs="Times New Roman"/>
                <w:bCs/>
              </w:rPr>
              <w:t>«Сравнительный анализ эффективности катализаторов при крекинге тяжелых углеводородов»</w:t>
            </w:r>
            <w:r w:rsidRPr="00147D81">
              <w:rPr>
                <w:rFonts w:ascii="Times New Roman" w:eastAsia="Times New Roman" w:hAnsi="Times New Roman" w:cs="Times New Roman"/>
              </w:rPr>
              <w:t>. Ему нужно выбрать подходящую методику испытаний катализаторов. В его распоряжении есть следующие ресурсы:</w:t>
            </w:r>
          </w:p>
          <w:p w14:paraId="39709314" w14:textId="77777777" w:rsidR="003E7176" w:rsidRPr="00147D81" w:rsidRDefault="003E7176" w:rsidP="009D6B9A">
            <w:pPr>
              <w:widowControl/>
              <w:numPr>
                <w:ilvl w:val="0"/>
                <w:numId w:val="4"/>
              </w:numPr>
              <w:tabs>
                <w:tab w:val="clear" w:pos="720"/>
              </w:tabs>
              <w:ind w:left="61" w:firstLine="0"/>
              <w:rPr>
                <w:rFonts w:ascii="Times New Roman" w:eastAsia="Times New Roman" w:hAnsi="Times New Roman" w:cs="Times New Roman"/>
              </w:rPr>
            </w:pPr>
            <w:r w:rsidRPr="00147D81">
              <w:rPr>
                <w:rFonts w:ascii="Times New Roman" w:eastAsia="Times New Roman" w:hAnsi="Times New Roman" w:cs="Times New Roman"/>
              </w:rPr>
              <w:t>доступ к электронной библиотеке университета;</w:t>
            </w:r>
          </w:p>
          <w:p w14:paraId="2EC74C05" w14:textId="77777777" w:rsidR="003E7176" w:rsidRPr="00147D81" w:rsidRDefault="003E7176" w:rsidP="009D6B9A">
            <w:pPr>
              <w:widowControl/>
              <w:numPr>
                <w:ilvl w:val="0"/>
                <w:numId w:val="4"/>
              </w:numPr>
              <w:tabs>
                <w:tab w:val="clear" w:pos="720"/>
              </w:tabs>
              <w:ind w:left="61" w:firstLine="0"/>
              <w:rPr>
                <w:rFonts w:ascii="Times New Roman" w:eastAsia="Times New Roman" w:hAnsi="Times New Roman" w:cs="Times New Roman"/>
              </w:rPr>
            </w:pPr>
            <w:r w:rsidRPr="00147D81">
              <w:rPr>
                <w:rFonts w:ascii="Times New Roman" w:eastAsia="Times New Roman" w:hAnsi="Times New Roman" w:cs="Times New Roman"/>
              </w:rPr>
              <w:t>база данных Scopus;</w:t>
            </w:r>
          </w:p>
          <w:p w14:paraId="2EBC28EB" w14:textId="77777777" w:rsidR="003E7176" w:rsidRPr="00147D81" w:rsidRDefault="003E7176" w:rsidP="009D6B9A">
            <w:pPr>
              <w:widowControl/>
              <w:numPr>
                <w:ilvl w:val="0"/>
                <w:numId w:val="4"/>
              </w:numPr>
              <w:tabs>
                <w:tab w:val="clear" w:pos="720"/>
              </w:tabs>
              <w:ind w:left="61" w:firstLine="0"/>
              <w:rPr>
                <w:rFonts w:ascii="Times New Roman" w:eastAsia="Times New Roman" w:hAnsi="Times New Roman" w:cs="Times New Roman"/>
              </w:rPr>
            </w:pPr>
            <w:r w:rsidRPr="00147D81">
              <w:rPr>
                <w:rFonts w:ascii="Times New Roman" w:eastAsia="Times New Roman" w:hAnsi="Times New Roman" w:cs="Times New Roman"/>
              </w:rPr>
              <w:t>лаборатория кафедры с оборудованием;</w:t>
            </w:r>
          </w:p>
          <w:p w14:paraId="037A95B1" w14:textId="77777777" w:rsidR="003E7176" w:rsidRPr="00147D81" w:rsidRDefault="003E7176" w:rsidP="009D6B9A">
            <w:pPr>
              <w:widowControl/>
              <w:numPr>
                <w:ilvl w:val="0"/>
                <w:numId w:val="4"/>
              </w:numPr>
              <w:tabs>
                <w:tab w:val="clear" w:pos="720"/>
              </w:tabs>
              <w:ind w:left="61" w:firstLine="0"/>
              <w:rPr>
                <w:rFonts w:ascii="Times New Roman" w:eastAsia="Times New Roman" w:hAnsi="Times New Roman" w:cs="Times New Roman"/>
              </w:rPr>
            </w:pPr>
            <w:r w:rsidRPr="00147D81">
              <w:rPr>
                <w:rFonts w:ascii="Times New Roman" w:eastAsia="Times New Roman" w:hAnsi="Times New Roman" w:cs="Times New Roman"/>
              </w:rPr>
              <w:t>публикации прошлых студентов;</w:t>
            </w:r>
          </w:p>
          <w:p w14:paraId="10CD645F" w14:textId="77777777" w:rsidR="003E7176" w:rsidRPr="00147D81" w:rsidRDefault="003E7176" w:rsidP="009D6B9A">
            <w:pPr>
              <w:widowControl/>
              <w:numPr>
                <w:ilvl w:val="0"/>
                <w:numId w:val="4"/>
              </w:numPr>
              <w:tabs>
                <w:tab w:val="clear" w:pos="720"/>
              </w:tabs>
              <w:ind w:left="61" w:firstLine="0"/>
              <w:rPr>
                <w:rFonts w:ascii="Times New Roman" w:eastAsia="Times New Roman" w:hAnsi="Times New Roman" w:cs="Times New Roman"/>
              </w:rPr>
            </w:pPr>
            <w:r w:rsidRPr="00147D81">
              <w:rPr>
                <w:rFonts w:ascii="Times New Roman" w:eastAsia="Times New Roman" w:hAnsi="Times New Roman" w:cs="Times New Roman"/>
              </w:rPr>
              <w:t>методические указания преподавателя.</w:t>
            </w:r>
          </w:p>
          <w:p w14:paraId="3290456A" w14:textId="77777777" w:rsidR="003E7176" w:rsidRPr="00147D81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147D81">
              <w:rPr>
                <w:rFonts w:ascii="Times New Roman" w:eastAsia="Times New Roman" w:hAnsi="Times New Roman" w:cs="Times New Roman"/>
                <w:bCs/>
              </w:rPr>
              <w:t>Вопрос:</w:t>
            </w:r>
            <w:r w:rsidRPr="00147D81">
              <w:rPr>
                <w:rFonts w:ascii="Times New Roman" w:eastAsia="Times New Roman" w:hAnsi="Times New Roman" w:cs="Times New Roman"/>
              </w:rPr>
              <w:br/>
              <w:t>Определи наиболее рациональную последовательность действий для выбора методики.</w:t>
            </w:r>
          </w:p>
        </w:tc>
        <w:tc>
          <w:tcPr>
            <w:tcW w:w="2533" w:type="dxa"/>
          </w:tcPr>
          <w:p w14:paraId="63C3B01F" w14:textId="77777777" w:rsidR="003E7176" w:rsidRPr="0063671C" w:rsidRDefault="003E7176" w:rsidP="009D6B9A">
            <w:pPr>
              <w:widowControl/>
              <w:ind w:left="-11"/>
              <w:rPr>
                <w:rFonts w:ascii="Times New Roman" w:eastAsia="Times New Roman" w:hAnsi="Times New Roman" w:cs="Times New Roman"/>
              </w:rPr>
            </w:pPr>
            <w:r w:rsidRPr="0063671C">
              <w:rPr>
                <w:rFonts w:ascii="Times New Roman" w:eastAsia="Times New Roman" w:hAnsi="Times New Roman" w:cs="Times New Roman"/>
              </w:rPr>
              <w:t>Изучить методические указания преподавателя.</w:t>
            </w:r>
          </w:p>
          <w:p w14:paraId="65489370" w14:textId="77777777" w:rsidR="003E7176" w:rsidRPr="0063671C" w:rsidRDefault="003E7176" w:rsidP="009D6B9A">
            <w:pPr>
              <w:widowControl/>
              <w:ind w:left="-11"/>
              <w:rPr>
                <w:rFonts w:ascii="Times New Roman" w:eastAsia="Times New Roman" w:hAnsi="Times New Roman" w:cs="Times New Roman"/>
              </w:rPr>
            </w:pPr>
            <w:r w:rsidRPr="0063671C">
              <w:rPr>
                <w:rFonts w:ascii="Times New Roman" w:eastAsia="Times New Roman" w:hAnsi="Times New Roman" w:cs="Times New Roman"/>
              </w:rPr>
              <w:t>Найти научные статьи в Scopus и электронной библиотеке.</w:t>
            </w:r>
          </w:p>
          <w:p w14:paraId="2C4D2B65" w14:textId="77777777" w:rsidR="003E7176" w:rsidRPr="0063671C" w:rsidRDefault="003E7176" w:rsidP="009D6B9A">
            <w:pPr>
              <w:widowControl/>
              <w:ind w:left="-11"/>
              <w:rPr>
                <w:rFonts w:ascii="Times New Roman" w:eastAsia="Times New Roman" w:hAnsi="Times New Roman" w:cs="Times New Roman"/>
              </w:rPr>
            </w:pPr>
            <w:r w:rsidRPr="0063671C">
              <w:rPr>
                <w:rFonts w:ascii="Times New Roman" w:eastAsia="Times New Roman" w:hAnsi="Times New Roman" w:cs="Times New Roman"/>
              </w:rPr>
              <w:t>Сравнить методики из источников.</w:t>
            </w:r>
          </w:p>
          <w:p w14:paraId="27869743" w14:textId="77777777" w:rsidR="003E7176" w:rsidRPr="0063671C" w:rsidRDefault="003E7176" w:rsidP="009D6B9A">
            <w:pPr>
              <w:widowControl/>
              <w:ind w:left="-11"/>
              <w:rPr>
                <w:rFonts w:ascii="Times New Roman" w:eastAsia="Times New Roman" w:hAnsi="Times New Roman" w:cs="Times New Roman"/>
              </w:rPr>
            </w:pPr>
            <w:r w:rsidRPr="0063671C">
              <w:rPr>
                <w:rFonts w:ascii="Times New Roman" w:eastAsia="Times New Roman" w:hAnsi="Times New Roman" w:cs="Times New Roman"/>
              </w:rPr>
              <w:t>Проверить наличие оборудования и реагентов в лаборатории.</w:t>
            </w:r>
          </w:p>
          <w:p w14:paraId="7165A972" w14:textId="77777777" w:rsidR="003E7176" w:rsidRPr="00147D81" w:rsidRDefault="003E7176" w:rsidP="009D6B9A">
            <w:pPr>
              <w:widowControl/>
              <w:tabs>
                <w:tab w:val="left" w:pos="420"/>
              </w:tabs>
              <w:rPr>
                <w:rFonts w:ascii="Times New Roman" w:eastAsia="Times New Roman" w:hAnsi="Times New Roman" w:cs="Times New Roman"/>
              </w:rPr>
            </w:pPr>
            <w:r w:rsidRPr="0063671C">
              <w:rPr>
                <w:rFonts w:ascii="Times New Roman" w:eastAsia="Times New Roman" w:hAnsi="Times New Roman" w:cs="Times New Roman"/>
              </w:rPr>
              <w:t>Выбрать оптимальную методику по точности, доступности и условиям.</w:t>
            </w:r>
          </w:p>
        </w:tc>
        <w:tc>
          <w:tcPr>
            <w:tcW w:w="1646" w:type="dxa"/>
          </w:tcPr>
          <w:p w14:paraId="64227EE3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ПК-5.2</w:t>
            </w:r>
          </w:p>
          <w:p w14:paraId="1A6AA9B4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аучно-исследовательская работа студента</w:t>
            </w:r>
          </w:p>
        </w:tc>
      </w:tr>
      <w:tr w:rsidR="003E7176" w:rsidRPr="00F810FE" w14:paraId="4664118C" w14:textId="77777777" w:rsidTr="009D6B9A">
        <w:tc>
          <w:tcPr>
            <w:tcW w:w="710" w:type="dxa"/>
          </w:tcPr>
          <w:p w14:paraId="6EDCEC3E" w14:textId="77777777" w:rsidR="003E7176" w:rsidRPr="00027C8D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48</w:t>
            </w:r>
          </w:p>
        </w:tc>
        <w:tc>
          <w:tcPr>
            <w:tcW w:w="5460" w:type="dxa"/>
            <w:shd w:val="clear" w:color="auto" w:fill="auto"/>
          </w:tcPr>
          <w:p w14:paraId="2C5FEFB9" w14:textId="77777777" w:rsidR="003E7176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</w:rPr>
            </w:pPr>
            <w:r w:rsidRPr="00C52C20">
              <w:rPr>
                <w:rFonts w:ascii="Times New Roman" w:eastAsia="Times New Roman" w:hAnsi="Times New Roman" w:cs="Times New Roman"/>
                <w:i/>
                <w:iCs/>
              </w:rPr>
              <w:t>Прочитайте текст и запишите ответ</w:t>
            </w:r>
          </w:p>
          <w:p w14:paraId="777C66F1" w14:textId="77777777" w:rsidR="003E7176" w:rsidRPr="00C52C20" w:rsidRDefault="003E7176" w:rsidP="009D6B9A">
            <w:pPr>
              <w:jc w:val="both"/>
              <w:rPr>
                <w:rFonts w:ascii="Times New Roman" w:eastAsia="Times New Roman" w:hAnsi="Times New Roman" w:cs="Times New Roman"/>
              </w:rPr>
            </w:pPr>
          </w:p>
          <w:p w14:paraId="7A862A7A" w14:textId="77777777" w:rsidR="003E7176" w:rsidRPr="00C52C20" w:rsidRDefault="003E7176" w:rsidP="009D6B9A">
            <w:pPr>
              <w:rPr>
                <w:rFonts w:ascii="Times New Roman" w:eastAsia="Times New Roman" w:hAnsi="Times New Roman" w:cs="Times New Roman"/>
              </w:rPr>
            </w:pPr>
            <w:r w:rsidRPr="00C52C20">
              <w:rPr>
                <w:rFonts w:ascii="Times New Roman" w:eastAsia="Times New Roman" w:hAnsi="Times New Roman" w:cs="Times New Roman"/>
              </w:rPr>
              <w:t>Как называется источник, в котором публикуются результаты современных научных исследований по химической технологии?</w:t>
            </w:r>
          </w:p>
        </w:tc>
        <w:tc>
          <w:tcPr>
            <w:tcW w:w="2533" w:type="dxa"/>
          </w:tcPr>
          <w:p w14:paraId="08187EFD" w14:textId="77777777" w:rsidR="003E7176" w:rsidRPr="00C52C20" w:rsidRDefault="003E7176" w:rsidP="009D6B9A">
            <w:pPr>
              <w:rPr>
                <w:rFonts w:ascii="Times New Roman" w:eastAsia="Times New Roman" w:hAnsi="Times New Roman" w:cs="Times New Roman"/>
                <w:lang w:val="en-US"/>
              </w:rPr>
            </w:pPr>
            <w:r w:rsidRPr="00C52C20">
              <w:rPr>
                <w:rFonts w:ascii="Times New Roman" w:eastAsia="Times New Roman" w:hAnsi="Times New Roman" w:cs="Times New Roman"/>
                <w:bCs/>
              </w:rPr>
              <w:t>Статья</w:t>
            </w:r>
          </w:p>
        </w:tc>
        <w:tc>
          <w:tcPr>
            <w:tcW w:w="1646" w:type="dxa"/>
          </w:tcPr>
          <w:p w14:paraId="2ECC5C58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ПК-5.1</w:t>
            </w:r>
          </w:p>
          <w:p w14:paraId="70FF6ACA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Учебная ознакомите</w:t>
            </w:r>
          </w:p>
          <w:p w14:paraId="11B0CAE3" w14:textId="77777777" w:rsidR="003E7176" w:rsidRPr="003519D9" w:rsidRDefault="003E7176" w:rsidP="009D6B9A">
            <w:pPr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льная практика</w:t>
            </w:r>
          </w:p>
        </w:tc>
      </w:tr>
      <w:tr w:rsidR="003E7176" w:rsidRPr="00F810FE" w14:paraId="47F2C0FF" w14:textId="77777777" w:rsidTr="009D6B9A">
        <w:tc>
          <w:tcPr>
            <w:tcW w:w="710" w:type="dxa"/>
          </w:tcPr>
          <w:p w14:paraId="080212B6" w14:textId="77777777" w:rsidR="003E7176" w:rsidRPr="00027C8D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49</w:t>
            </w:r>
          </w:p>
        </w:tc>
        <w:tc>
          <w:tcPr>
            <w:tcW w:w="5460" w:type="dxa"/>
            <w:shd w:val="clear" w:color="auto" w:fill="auto"/>
          </w:tcPr>
          <w:p w14:paraId="52948457" w14:textId="77777777" w:rsidR="003E7176" w:rsidRDefault="003E7176" w:rsidP="009D6B9A">
            <w:pPr>
              <w:jc w:val="both"/>
              <w:rPr>
                <w:rFonts w:ascii="Times New Roman" w:hAnsi="Times New Roman" w:cs="Times New Roman"/>
                <w:i/>
                <w:iCs/>
              </w:rPr>
            </w:pPr>
            <w:r w:rsidRPr="00F52BDF">
              <w:rPr>
                <w:rFonts w:ascii="Times New Roman" w:hAnsi="Times New Roman" w:cs="Times New Roman"/>
                <w:i/>
                <w:iCs/>
              </w:rPr>
              <w:t>Прочитайте текст и запишите развернутый ответ</w:t>
            </w:r>
          </w:p>
          <w:p w14:paraId="26A5EE99" w14:textId="77777777" w:rsidR="003E7176" w:rsidRPr="00F52BDF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</w:p>
          <w:p w14:paraId="46BF3A20" w14:textId="77777777" w:rsidR="003E7176" w:rsidRPr="003A5D84" w:rsidRDefault="003E7176" w:rsidP="009D6B9A">
            <w:pPr>
              <w:jc w:val="both"/>
              <w:rPr>
                <w:rFonts w:ascii="Times New Roman" w:hAnsi="Times New Roman" w:cs="Times New Roman"/>
              </w:rPr>
            </w:pPr>
            <w:r w:rsidRPr="00F52BDF">
              <w:rPr>
                <w:rFonts w:ascii="Times New Roman" w:hAnsi="Times New Roman" w:cs="Times New Roman"/>
              </w:rPr>
              <w:t>Где студент может найти достоверную научно-техническую информацию по теме своей практики? Назовите не менее двух источников</w:t>
            </w:r>
          </w:p>
        </w:tc>
        <w:tc>
          <w:tcPr>
            <w:tcW w:w="2533" w:type="dxa"/>
          </w:tcPr>
          <w:p w14:paraId="3125AF99" w14:textId="77777777" w:rsidR="003E7176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 w:rsidRPr="00F52BDF">
              <w:rPr>
                <w:rFonts w:ascii="Times New Roman" w:hAnsi="Times New Roman" w:cs="Times New Roman"/>
              </w:rPr>
              <w:t>Научные статьи (РИНЦ, Scopus), учебники, патенты, ГОСТы, методические указания.</w:t>
            </w:r>
          </w:p>
        </w:tc>
        <w:tc>
          <w:tcPr>
            <w:tcW w:w="1646" w:type="dxa"/>
          </w:tcPr>
          <w:p w14:paraId="0DCE4F7C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5.1</w:t>
            </w:r>
          </w:p>
          <w:p w14:paraId="3ECC05CA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венная технологичес</w:t>
            </w:r>
          </w:p>
          <w:p w14:paraId="3406E3A3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 xml:space="preserve">кая практика </w:t>
            </w:r>
          </w:p>
          <w:p w14:paraId="0757A21C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(6 сем)</w:t>
            </w:r>
          </w:p>
        </w:tc>
      </w:tr>
      <w:tr w:rsidR="003E7176" w:rsidRPr="00F810FE" w14:paraId="70A7842E" w14:textId="77777777" w:rsidTr="009D6B9A">
        <w:tc>
          <w:tcPr>
            <w:tcW w:w="710" w:type="dxa"/>
          </w:tcPr>
          <w:p w14:paraId="46E2D2A6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50</w:t>
            </w:r>
          </w:p>
        </w:tc>
        <w:tc>
          <w:tcPr>
            <w:tcW w:w="5460" w:type="dxa"/>
            <w:shd w:val="clear" w:color="auto" w:fill="auto"/>
          </w:tcPr>
          <w:p w14:paraId="06B8063F" w14:textId="77777777" w:rsidR="003E7176" w:rsidRPr="00211D8D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211D8D">
              <w:rPr>
                <w:rFonts w:ascii="Times New Roman" w:hAnsi="Times New Roman" w:cs="Times New Roman"/>
                <w:i/>
                <w:iCs/>
                <w:color w:val="auto"/>
              </w:rPr>
              <w:t>Прочитайте вопрос и дайте правильный ответ</w:t>
            </w:r>
          </w:p>
          <w:p w14:paraId="5CD44D7E" w14:textId="77777777" w:rsidR="003E7176" w:rsidRPr="00211D8D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57ADB3DD" w14:textId="77777777" w:rsidR="003E7176" w:rsidRPr="003A5D84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211D8D">
              <w:rPr>
                <w:rFonts w:ascii="Times New Roman" w:hAnsi="Times New Roman" w:cs="Times New Roman"/>
                <w:iCs/>
                <w:color w:val="auto"/>
              </w:rPr>
              <w:t>Какой фактор необходимо учитывать в первую очередь при адаптации зарубежного опыта сухого тушения кокса к российским производствам?</w:t>
            </w:r>
          </w:p>
        </w:tc>
        <w:tc>
          <w:tcPr>
            <w:tcW w:w="2533" w:type="dxa"/>
          </w:tcPr>
          <w:p w14:paraId="3DD9FE00" w14:textId="77777777" w:rsidR="003E7176" w:rsidRPr="00A85416" w:rsidRDefault="003E7176" w:rsidP="009D6B9A">
            <w:pPr>
              <w:rPr>
                <w:rFonts w:ascii="Times New Roman" w:hAnsi="Times New Roman" w:cs="Times New Roman"/>
                <w:iCs/>
              </w:rPr>
            </w:pPr>
            <w:r>
              <w:rPr>
                <w:rFonts w:ascii="Times New Roman" w:hAnsi="Times New Roman" w:cs="Times New Roman"/>
                <w:iCs/>
                <w:color w:val="auto"/>
              </w:rPr>
              <w:t>С</w:t>
            </w:r>
            <w:r w:rsidRPr="00A85416">
              <w:rPr>
                <w:rFonts w:ascii="Times New Roman" w:hAnsi="Times New Roman" w:cs="Times New Roman"/>
                <w:iCs/>
                <w:color w:val="auto"/>
              </w:rPr>
              <w:t>оответствие характеристик исходного угля</w:t>
            </w:r>
          </w:p>
        </w:tc>
        <w:tc>
          <w:tcPr>
            <w:tcW w:w="1646" w:type="dxa"/>
          </w:tcPr>
          <w:p w14:paraId="6EF2223C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5.3</w:t>
            </w:r>
          </w:p>
          <w:p w14:paraId="5A1848A3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венная преддипломная практика</w:t>
            </w:r>
          </w:p>
        </w:tc>
      </w:tr>
      <w:tr w:rsidR="003E7176" w:rsidRPr="00F810FE" w14:paraId="22A3DB4A" w14:textId="77777777" w:rsidTr="009D6B9A">
        <w:tc>
          <w:tcPr>
            <w:tcW w:w="710" w:type="dxa"/>
          </w:tcPr>
          <w:p w14:paraId="6586D949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 w:rsidRPr="00952165">
              <w:rPr>
                <w:rFonts w:ascii="Times New Roman" w:hAnsi="Times New Roman" w:cs="Times New Roman"/>
                <w:szCs w:val="28"/>
              </w:rPr>
              <w:t>451</w:t>
            </w:r>
            <w:r>
              <w:rPr>
                <w:rFonts w:ascii="Times New Roman" w:hAnsi="Times New Roman" w:cs="Times New Roman"/>
                <w:szCs w:val="28"/>
              </w:rPr>
              <w:t xml:space="preserve"> </w:t>
            </w:r>
          </w:p>
        </w:tc>
        <w:tc>
          <w:tcPr>
            <w:tcW w:w="5460" w:type="dxa"/>
            <w:shd w:val="clear" w:color="auto" w:fill="auto"/>
          </w:tcPr>
          <w:p w14:paraId="014ABA0A" w14:textId="77777777" w:rsidR="003E7176" w:rsidRPr="00211D8D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  <w:r w:rsidRPr="00211D8D">
              <w:rPr>
                <w:rFonts w:ascii="Times New Roman" w:hAnsi="Times New Roman" w:cs="Times New Roman"/>
                <w:i/>
                <w:iCs/>
                <w:color w:val="auto"/>
              </w:rPr>
              <w:t xml:space="preserve">Прочитайте текст и </w:t>
            </w:r>
            <w:r>
              <w:rPr>
                <w:rFonts w:ascii="Times New Roman" w:hAnsi="Times New Roman" w:cs="Times New Roman"/>
                <w:i/>
                <w:iCs/>
                <w:color w:val="auto"/>
              </w:rPr>
              <w:t>выберите правильный ответ</w:t>
            </w:r>
            <w:r w:rsidRPr="00211D8D">
              <w:rPr>
                <w:rFonts w:ascii="Times New Roman" w:hAnsi="Times New Roman" w:cs="Times New Roman"/>
                <w:i/>
                <w:iCs/>
                <w:color w:val="auto"/>
              </w:rPr>
              <w:t>.</w:t>
            </w:r>
          </w:p>
          <w:p w14:paraId="2ACFB00E" w14:textId="77777777" w:rsidR="003E7176" w:rsidRPr="00211D8D" w:rsidRDefault="003E7176" w:rsidP="009D6B9A">
            <w:pPr>
              <w:rPr>
                <w:rFonts w:ascii="Times New Roman" w:hAnsi="Times New Roman" w:cs="Times New Roman"/>
                <w:i/>
                <w:iCs/>
                <w:color w:val="auto"/>
              </w:rPr>
            </w:pPr>
          </w:p>
          <w:p w14:paraId="7CA1D92F" w14:textId="77777777" w:rsidR="003E7176" w:rsidRPr="003A5D84" w:rsidRDefault="003E7176" w:rsidP="009D6B9A">
            <w:pPr>
              <w:rPr>
                <w:rFonts w:ascii="Times New Roman" w:hAnsi="Times New Roman" w:cs="Times New Roman"/>
                <w:iCs/>
                <w:color w:val="auto"/>
              </w:rPr>
            </w:pPr>
            <w:r w:rsidRPr="00A85416">
              <w:rPr>
                <w:rFonts w:ascii="Times New Roman" w:hAnsi="Times New Roman" w:cs="Times New Roman"/>
                <w:iCs/>
                <w:color w:val="auto"/>
              </w:rPr>
              <w:t>Какому этапу патентного исследования соответствует составление описания, формулы и реферата изобретения?</w:t>
            </w:r>
          </w:p>
        </w:tc>
        <w:tc>
          <w:tcPr>
            <w:tcW w:w="2533" w:type="dxa"/>
          </w:tcPr>
          <w:p w14:paraId="6815CC15" w14:textId="77777777" w:rsidR="003E7176" w:rsidRPr="00A85416" w:rsidRDefault="003E7176" w:rsidP="009D6B9A">
            <w:pPr>
              <w:rPr>
                <w:rFonts w:ascii="Times New Roman" w:hAnsi="Times New Roman" w:cs="Times New Roman"/>
                <w:iCs/>
              </w:rPr>
            </w:pPr>
            <w:r w:rsidRPr="00A85416">
              <w:rPr>
                <w:rFonts w:ascii="Times New Roman" w:hAnsi="Times New Roman" w:cs="Times New Roman"/>
                <w:iCs/>
                <w:color w:val="auto"/>
              </w:rPr>
              <w:t>Подготовка заявки</w:t>
            </w:r>
            <w:r w:rsidRPr="00A85416">
              <w:rPr>
                <w:rFonts w:ascii="Times New Roman" w:hAnsi="Times New Roman" w:cs="Times New Roman"/>
                <w:color w:val="auto"/>
                <w:szCs w:val="28"/>
              </w:rPr>
              <w:t xml:space="preserve"> </w:t>
            </w:r>
          </w:p>
        </w:tc>
        <w:tc>
          <w:tcPr>
            <w:tcW w:w="1646" w:type="dxa"/>
          </w:tcPr>
          <w:p w14:paraId="2743285C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5.1</w:t>
            </w:r>
          </w:p>
          <w:p w14:paraId="56700605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венная преддипломная практика</w:t>
            </w:r>
          </w:p>
        </w:tc>
      </w:tr>
      <w:tr w:rsidR="003E7176" w:rsidRPr="00F810FE" w14:paraId="4AE6F96A" w14:textId="77777777" w:rsidTr="009D6B9A">
        <w:tc>
          <w:tcPr>
            <w:tcW w:w="710" w:type="dxa"/>
          </w:tcPr>
          <w:p w14:paraId="032067D3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52</w:t>
            </w:r>
          </w:p>
        </w:tc>
        <w:tc>
          <w:tcPr>
            <w:tcW w:w="5460" w:type="dxa"/>
            <w:shd w:val="clear" w:color="auto" w:fill="auto"/>
          </w:tcPr>
          <w:p w14:paraId="0D3BB723" w14:textId="77777777" w:rsidR="003E7176" w:rsidRDefault="003E7176" w:rsidP="009D6B9A">
            <w:pPr>
              <w:pStyle w:val="1"/>
              <w:ind w:firstLine="0"/>
              <w:jc w:val="both"/>
              <w:rPr>
                <w:i/>
                <w:iCs/>
              </w:rPr>
            </w:pPr>
            <w:r w:rsidRPr="00741775">
              <w:rPr>
                <w:i/>
                <w:iCs/>
              </w:rPr>
              <w:t>Прочитайте текст и запишите развернутый ответ</w:t>
            </w:r>
          </w:p>
          <w:p w14:paraId="46ED7702" w14:textId="77777777" w:rsidR="003E7176" w:rsidRPr="00741775" w:rsidRDefault="003E7176" w:rsidP="009D6B9A">
            <w:pPr>
              <w:pStyle w:val="1"/>
              <w:ind w:firstLine="0"/>
              <w:jc w:val="both"/>
              <w:rPr>
                <w:i/>
                <w:iCs/>
              </w:rPr>
            </w:pPr>
          </w:p>
          <w:p w14:paraId="1EFB6887" w14:textId="77777777" w:rsidR="003E7176" w:rsidRPr="003A5D84" w:rsidRDefault="003E7176" w:rsidP="009D6B9A">
            <w:pPr>
              <w:jc w:val="both"/>
              <w:rPr>
                <w:rFonts w:ascii="Times New Roman" w:hAnsi="Times New Roman" w:cs="Times New Roman"/>
                <w:color w:val="262626"/>
                <w:shd w:val="clear" w:color="auto" w:fill="FFFFFF"/>
              </w:rPr>
            </w:pPr>
            <w:r w:rsidRPr="00741775">
              <w:rPr>
                <w:rFonts w:ascii="Times New Roman" w:hAnsi="Times New Roman" w:cs="Times New Roman"/>
                <w:color w:val="262626"/>
                <w:shd w:val="clear" w:color="auto" w:fill="FFFFFF"/>
              </w:rPr>
              <w:t xml:space="preserve">Какие </w:t>
            </w:r>
            <w:r w:rsidRPr="00741775">
              <w:rPr>
                <w:rStyle w:val="aff1"/>
                <w:rFonts w:ascii="Times New Roman" w:hAnsi="Times New Roman" w:cs="Times New Roman"/>
                <w:b w:val="0"/>
                <w:bCs w:val="0"/>
                <w:color w:val="262626"/>
                <w:shd w:val="clear" w:color="auto" w:fill="FFFFFF"/>
              </w:rPr>
              <w:t>два статистических метода</w:t>
            </w:r>
            <w:r w:rsidRPr="00741775">
              <w:rPr>
                <w:rFonts w:ascii="Times New Roman" w:hAnsi="Times New Roman" w:cs="Times New Roman"/>
                <w:color w:val="262626"/>
                <w:shd w:val="clear" w:color="auto" w:fill="FFFFFF"/>
              </w:rPr>
              <w:t xml:space="preserve"> наиболее часто используются для анализа результатов химических экспериментов?</w:t>
            </w:r>
          </w:p>
        </w:tc>
        <w:tc>
          <w:tcPr>
            <w:tcW w:w="2533" w:type="dxa"/>
          </w:tcPr>
          <w:p w14:paraId="2DE5C14F" w14:textId="77777777" w:rsidR="003E7176" w:rsidRPr="00D27A4C" w:rsidRDefault="003E7176" w:rsidP="009D6B9A">
            <w:pPr>
              <w:rPr>
                <w:rFonts w:ascii="Times New Roman" w:eastAsia="Times New Roman" w:hAnsi="Times New Roman" w:cs="Tahoma"/>
              </w:rPr>
            </w:pPr>
            <w:r>
              <w:rPr>
                <w:rFonts w:ascii="Times New Roman" w:hAnsi="Times New Roman" w:cs="Times New Roman"/>
                <w:iCs/>
              </w:rPr>
              <w:t xml:space="preserve">Регрессионный анализ. </w:t>
            </w:r>
            <w:r>
              <w:rPr>
                <w:rFonts w:ascii="Times New Roman" w:hAnsi="Times New Roman" w:cs="Times New Roman"/>
                <w:iCs/>
              </w:rPr>
              <w:br/>
              <w:t>Дисперсионный анализ</w:t>
            </w:r>
          </w:p>
        </w:tc>
        <w:tc>
          <w:tcPr>
            <w:tcW w:w="1646" w:type="dxa"/>
          </w:tcPr>
          <w:p w14:paraId="6235CB5D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6.1</w:t>
            </w:r>
          </w:p>
          <w:p w14:paraId="44C79C8E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Основы информацион</w:t>
            </w:r>
          </w:p>
          <w:p w14:paraId="38CDD166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ых технологий на химических производствах</w:t>
            </w:r>
          </w:p>
        </w:tc>
      </w:tr>
      <w:tr w:rsidR="003E7176" w:rsidRPr="00F810FE" w14:paraId="06445AA4" w14:textId="77777777" w:rsidTr="009D6B9A">
        <w:tc>
          <w:tcPr>
            <w:tcW w:w="710" w:type="dxa"/>
          </w:tcPr>
          <w:p w14:paraId="19FB3CAA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53</w:t>
            </w:r>
          </w:p>
        </w:tc>
        <w:tc>
          <w:tcPr>
            <w:tcW w:w="5460" w:type="dxa"/>
            <w:shd w:val="clear" w:color="auto" w:fill="auto"/>
          </w:tcPr>
          <w:p w14:paraId="5653017A" w14:textId="77777777" w:rsidR="003E7176" w:rsidRDefault="003E7176" w:rsidP="009D6B9A">
            <w:pPr>
              <w:pStyle w:val="1"/>
              <w:ind w:firstLine="0"/>
              <w:jc w:val="both"/>
              <w:rPr>
                <w:i/>
                <w:iCs/>
              </w:rPr>
            </w:pPr>
            <w:r w:rsidRPr="001E3B57">
              <w:rPr>
                <w:i/>
                <w:iCs/>
              </w:rPr>
              <w:t>Прочитайте текст и запишите развернутый</w:t>
            </w:r>
            <w:r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lastRenderedPageBreak/>
              <w:t>ответ</w:t>
            </w:r>
          </w:p>
          <w:p w14:paraId="496C763E" w14:textId="77777777" w:rsidR="003E7176" w:rsidRDefault="003E7176" w:rsidP="009D6B9A">
            <w:pPr>
              <w:pStyle w:val="1"/>
              <w:ind w:firstLine="0"/>
              <w:jc w:val="both"/>
              <w:rPr>
                <w:i/>
                <w:iCs/>
              </w:rPr>
            </w:pPr>
          </w:p>
          <w:p w14:paraId="610108F4" w14:textId="77777777" w:rsidR="003E7176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  <w:r w:rsidRPr="00E17410">
              <w:rPr>
                <w:rFonts w:ascii="Times New Roman" w:hAnsi="Times New Roman" w:cs="Times New Roman"/>
                <w:color w:val="262626"/>
                <w:shd w:val="clear" w:color="auto" w:fill="FFFFFF"/>
              </w:rPr>
              <w:t xml:space="preserve">Какие </w:t>
            </w:r>
            <w:r w:rsidRPr="00741775">
              <w:rPr>
                <w:rStyle w:val="aff1"/>
                <w:rFonts w:ascii="Times New Roman" w:hAnsi="Times New Roman" w:cs="Times New Roman"/>
                <w:b w:val="0"/>
                <w:bCs w:val="0"/>
                <w:color w:val="262626"/>
                <w:shd w:val="clear" w:color="auto" w:fill="FFFFFF"/>
              </w:rPr>
              <w:t>три ключевых этапа</w:t>
            </w:r>
            <w:r w:rsidRPr="00E17410">
              <w:rPr>
                <w:rFonts w:ascii="Times New Roman" w:hAnsi="Times New Roman" w:cs="Times New Roman"/>
                <w:color w:val="262626"/>
                <w:shd w:val="clear" w:color="auto" w:fill="FFFFFF"/>
              </w:rPr>
              <w:t xml:space="preserve"> необходимо включить в план экспериментального исследования на химическом производстве?</w:t>
            </w:r>
          </w:p>
        </w:tc>
        <w:tc>
          <w:tcPr>
            <w:tcW w:w="2533" w:type="dxa"/>
          </w:tcPr>
          <w:p w14:paraId="7FC17013" w14:textId="77777777" w:rsidR="003E7176" w:rsidRDefault="003E7176" w:rsidP="009D6B9A">
            <w:pPr>
              <w:rPr>
                <w:rFonts w:ascii="Times New Roman" w:eastAsia="Times New Roman" w:hAnsi="Times New Roman" w:cs="Times New Roman"/>
                <w:color w:val="262626"/>
              </w:rPr>
            </w:pPr>
            <w:r w:rsidRPr="0007325F">
              <w:rPr>
                <w:rFonts w:ascii="Times New Roman" w:eastAsia="Times New Roman" w:hAnsi="Times New Roman" w:cs="Times New Roman"/>
                <w:color w:val="262626"/>
              </w:rPr>
              <w:lastRenderedPageBreak/>
              <w:t xml:space="preserve">1 Определение целей </w:t>
            </w:r>
            <w:r w:rsidRPr="0007325F">
              <w:rPr>
                <w:rFonts w:ascii="Times New Roman" w:eastAsia="Times New Roman" w:hAnsi="Times New Roman" w:cs="Times New Roman"/>
                <w:color w:val="262626"/>
              </w:rPr>
              <w:lastRenderedPageBreak/>
              <w:t xml:space="preserve">и гипотез </w:t>
            </w:r>
          </w:p>
          <w:p w14:paraId="3AF57746" w14:textId="77777777" w:rsidR="003E7176" w:rsidRDefault="003E7176" w:rsidP="009D6B9A">
            <w:pPr>
              <w:rPr>
                <w:rFonts w:ascii="Times New Roman" w:eastAsia="Times New Roman" w:hAnsi="Times New Roman" w:cs="Times New Roman"/>
                <w:color w:val="262626"/>
              </w:rPr>
            </w:pPr>
            <w:r w:rsidRPr="0007325F">
              <w:rPr>
                <w:rFonts w:ascii="Times New Roman" w:eastAsia="Times New Roman" w:hAnsi="Times New Roman" w:cs="Times New Roman"/>
                <w:color w:val="262626"/>
              </w:rPr>
              <w:t xml:space="preserve">2Подбор оборудования и реагентов </w:t>
            </w:r>
          </w:p>
          <w:p w14:paraId="75ED8155" w14:textId="77777777" w:rsidR="003E7176" w:rsidRPr="00D27A4C" w:rsidRDefault="003E7176" w:rsidP="009D6B9A">
            <w:pPr>
              <w:rPr>
                <w:rFonts w:ascii="Times New Roman" w:eastAsia="Times New Roman" w:hAnsi="Times New Roman" w:cs="Tahoma"/>
              </w:rPr>
            </w:pPr>
            <w:r w:rsidRPr="0007325F">
              <w:rPr>
                <w:rFonts w:ascii="Times New Roman" w:eastAsia="Times New Roman" w:hAnsi="Times New Roman" w:cs="Times New Roman"/>
                <w:color w:val="262626"/>
              </w:rPr>
              <w:t>3 Разработка протокола измерений.</w:t>
            </w:r>
          </w:p>
        </w:tc>
        <w:tc>
          <w:tcPr>
            <w:tcW w:w="1646" w:type="dxa"/>
          </w:tcPr>
          <w:p w14:paraId="33878FF8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lastRenderedPageBreak/>
              <w:t>ПК-6.2</w:t>
            </w:r>
          </w:p>
          <w:p w14:paraId="72AADAC2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lastRenderedPageBreak/>
              <w:t>Основы информацион</w:t>
            </w:r>
          </w:p>
          <w:p w14:paraId="1F973120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ых технологий на химических производствах</w:t>
            </w:r>
          </w:p>
        </w:tc>
      </w:tr>
      <w:tr w:rsidR="003E7176" w:rsidRPr="00F810FE" w14:paraId="19D5E19A" w14:textId="77777777" w:rsidTr="009D6B9A">
        <w:tc>
          <w:tcPr>
            <w:tcW w:w="710" w:type="dxa"/>
          </w:tcPr>
          <w:p w14:paraId="0755FA08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lastRenderedPageBreak/>
              <w:t>454</w:t>
            </w:r>
          </w:p>
        </w:tc>
        <w:tc>
          <w:tcPr>
            <w:tcW w:w="5460" w:type="dxa"/>
            <w:shd w:val="clear" w:color="auto" w:fill="auto"/>
          </w:tcPr>
          <w:p w14:paraId="0865BE15" w14:textId="77777777" w:rsidR="003E7176" w:rsidRDefault="003E7176" w:rsidP="009D6B9A">
            <w:pPr>
              <w:pStyle w:val="1"/>
              <w:ind w:firstLine="0"/>
              <w:jc w:val="both"/>
              <w:rPr>
                <w:i/>
                <w:iCs/>
              </w:rPr>
            </w:pPr>
            <w:r w:rsidRPr="001E3B57">
              <w:rPr>
                <w:i/>
                <w:iCs/>
              </w:rPr>
              <w:t xml:space="preserve">Прочитайте текст и запишите </w:t>
            </w:r>
            <w:r>
              <w:rPr>
                <w:i/>
                <w:iCs/>
              </w:rPr>
              <w:t>пропущенное определение</w:t>
            </w:r>
            <w:r w:rsidRPr="001E3B57">
              <w:rPr>
                <w:i/>
                <w:iCs/>
              </w:rPr>
              <w:tab/>
            </w:r>
          </w:p>
          <w:p w14:paraId="4239CF72" w14:textId="77777777" w:rsidR="003E7176" w:rsidRDefault="003E7176" w:rsidP="009D6B9A">
            <w:pPr>
              <w:pStyle w:val="1"/>
              <w:ind w:firstLine="0"/>
              <w:jc w:val="both"/>
              <w:rPr>
                <w:i/>
                <w:iCs/>
              </w:rPr>
            </w:pPr>
          </w:p>
          <w:p w14:paraId="3ED81B83" w14:textId="77777777" w:rsidR="003E7176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  <w:r>
              <w:rPr>
                <w:rFonts w:ascii="Times New Roman" w:hAnsi="Times New Roman" w:cs="Times New Roman"/>
                <w:bCs/>
                <w:iCs/>
              </w:rPr>
              <w:t>П</w:t>
            </w:r>
            <w:r w:rsidRPr="00E17410">
              <w:rPr>
                <w:rFonts w:ascii="Times New Roman" w:hAnsi="Times New Roman" w:cs="Times New Roman"/>
                <w:bCs/>
                <w:iCs/>
              </w:rPr>
              <w:t>роверя</w:t>
            </w:r>
            <w:r>
              <w:rPr>
                <w:rFonts w:ascii="Times New Roman" w:hAnsi="Times New Roman" w:cs="Times New Roman"/>
                <w:bCs/>
                <w:iCs/>
              </w:rPr>
              <w:t>ю</w:t>
            </w:r>
            <w:r w:rsidRPr="00E17410">
              <w:rPr>
                <w:rFonts w:ascii="Times New Roman" w:hAnsi="Times New Roman" w:cs="Times New Roman"/>
                <w:bCs/>
                <w:iCs/>
              </w:rPr>
              <w:t>т статистическую значимость различий между средними значениями двух выборок (напр., сравнение эффективности двух катализаторов)</w:t>
            </w:r>
            <w:r>
              <w:rPr>
                <w:rFonts w:ascii="Times New Roman" w:hAnsi="Times New Roman" w:cs="Times New Roman"/>
                <w:bCs/>
                <w:iCs/>
              </w:rPr>
              <w:t xml:space="preserve"> с помощью критерия </w:t>
            </w:r>
            <w:r w:rsidRPr="00E17410">
              <w:rPr>
                <w:rFonts w:ascii="Times New Roman" w:hAnsi="Times New Roman" w:cs="Times New Roman"/>
                <w:bCs/>
                <w:iCs/>
              </w:rPr>
              <w:t xml:space="preserve">. </w:t>
            </w:r>
            <w:r>
              <w:rPr>
                <w:rFonts w:ascii="Times New Roman" w:hAnsi="Times New Roman" w:cs="Times New Roman"/>
                <w:bCs/>
                <w:iCs/>
              </w:rPr>
              <w:t>………………….</w:t>
            </w:r>
          </w:p>
        </w:tc>
        <w:tc>
          <w:tcPr>
            <w:tcW w:w="2533" w:type="dxa"/>
          </w:tcPr>
          <w:p w14:paraId="03A434EE" w14:textId="77777777" w:rsidR="003E7176" w:rsidRPr="00D27A4C" w:rsidRDefault="003E7176" w:rsidP="009D6B9A">
            <w:pPr>
              <w:rPr>
                <w:rFonts w:ascii="Times New Roman" w:eastAsia="Times New Roman" w:hAnsi="Times New Roman" w:cs="Tahoma"/>
              </w:rPr>
            </w:pPr>
            <w:r>
              <w:rPr>
                <w:rFonts w:ascii="Times New Roman" w:hAnsi="Times New Roman" w:cs="Times New Roman"/>
                <w:bCs/>
                <w:iCs/>
              </w:rPr>
              <w:t>Стьюдента</w:t>
            </w:r>
            <w:r w:rsidRPr="00857BA0">
              <w:rPr>
                <w:iCs/>
              </w:rPr>
              <w:t> </w:t>
            </w:r>
          </w:p>
        </w:tc>
        <w:tc>
          <w:tcPr>
            <w:tcW w:w="1646" w:type="dxa"/>
          </w:tcPr>
          <w:p w14:paraId="4D8F34C0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6.3</w:t>
            </w:r>
          </w:p>
          <w:p w14:paraId="10A4B58F" w14:textId="3B50382F" w:rsidR="003E7176" w:rsidRPr="000D4360" w:rsidRDefault="000D4360" w:rsidP="009D6B9A">
            <w:pPr>
              <w:ind w:left="-113" w:right="-113"/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0D4360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Организация научных исследований</w:t>
            </w:r>
          </w:p>
        </w:tc>
      </w:tr>
      <w:tr w:rsidR="003E7176" w:rsidRPr="00F810FE" w14:paraId="27CDCD7A" w14:textId="77777777" w:rsidTr="009D6B9A">
        <w:tc>
          <w:tcPr>
            <w:tcW w:w="710" w:type="dxa"/>
          </w:tcPr>
          <w:p w14:paraId="3D3CA2B1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55</w:t>
            </w:r>
          </w:p>
        </w:tc>
        <w:tc>
          <w:tcPr>
            <w:tcW w:w="5460" w:type="dxa"/>
            <w:shd w:val="clear" w:color="auto" w:fill="auto"/>
          </w:tcPr>
          <w:p w14:paraId="5A3A40A8" w14:textId="77777777" w:rsidR="003E7176" w:rsidRDefault="003E7176" w:rsidP="009D6B9A">
            <w:pPr>
              <w:pStyle w:val="1"/>
              <w:ind w:firstLine="0"/>
              <w:jc w:val="both"/>
              <w:rPr>
                <w:i/>
                <w:iCs/>
              </w:rPr>
            </w:pPr>
            <w:r w:rsidRPr="001E3B57">
              <w:rPr>
                <w:i/>
                <w:iCs/>
              </w:rPr>
              <w:t>Прочитайте текст и запишите развернутый</w:t>
            </w:r>
            <w:r>
              <w:rPr>
                <w:i/>
                <w:iCs/>
              </w:rPr>
              <w:t xml:space="preserve"> ответ</w:t>
            </w:r>
          </w:p>
          <w:p w14:paraId="07CF5D81" w14:textId="77777777" w:rsidR="003E7176" w:rsidRDefault="003E7176" w:rsidP="009D6B9A">
            <w:pPr>
              <w:pStyle w:val="1"/>
              <w:ind w:firstLine="0"/>
              <w:jc w:val="both"/>
              <w:rPr>
                <w:rFonts w:ascii="Tahoma" w:hAnsi="Tahoma" w:cs="Tahoma"/>
                <w:color w:val="262626"/>
                <w:shd w:val="clear" w:color="auto" w:fill="FFFFFF"/>
              </w:rPr>
            </w:pPr>
          </w:p>
          <w:p w14:paraId="3942C3A1" w14:textId="77777777" w:rsidR="003E7176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  <w:r w:rsidRPr="00E1289E">
              <w:rPr>
                <w:rFonts w:ascii="Times New Roman" w:hAnsi="Times New Roman" w:cs="Times New Roman"/>
                <w:color w:val="262626"/>
                <w:shd w:val="clear" w:color="auto" w:fill="FFFFFF"/>
              </w:rPr>
              <w:t>Приведите примеры графиков, наиболее подходящих для сравнения кинетики химических реакций</w:t>
            </w:r>
            <w:r>
              <w:rPr>
                <w:rFonts w:ascii="Tahoma" w:hAnsi="Tahoma" w:cs="Tahoma"/>
                <w:color w:val="262626"/>
                <w:shd w:val="clear" w:color="auto" w:fill="FFFFFF"/>
              </w:rPr>
              <w:t>.</w:t>
            </w:r>
          </w:p>
        </w:tc>
        <w:tc>
          <w:tcPr>
            <w:tcW w:w="2533" w:type="dxa"/>
          </w:tcPr>
          <w:p w14:paraId="5157BFF1" w14:textId="77777777" w:rsidR="003E7176" w:rsidRPr="00E1289E" w:rsidRDefault="003E7176" w:rsidP="009D6B9A">
            <w:pPr>
              <w:widowControl/>
              <w:numPr>
                <w:ilvl w:val="0"/>
                <w:numId w:val="16"/>
              </w:numPr>
              <w:tabs>
                <w:tab w:val="clear" w:pos="720"/>
                <w:tab w:val="num" w:pos="59"/>
              </w:tabs>
              <w:spacing w:after="200"/>
              <w:ind w:left="0" w:hanging="720"/>
              <w:rPr>
                <w:rFonts w:ascii="Times New Roman" w:hAnsi="Times New Roman" w:cs="Times New Roman"/>
                <w:bCs/>
                <w:iCs/>
              </w:rPr>
            </w:pPr>
            <w:r w:rsidRPr="00E1289E">
              <w:rPr>
                <w:rFonts w:ascii="Times New Roman" w:hAnsi="Times New Roman" w:cs="Times New Roman"/>
                <w:bCs/>
                <w:iCs/>
              </w:rPr>
              <w:t>Линейные графики для зависимости скорости реакции от температуры.</w:t>
            </w:r>
          </w:p>
          <w:p w14:paraId="2E6B7331" w14:textId="77777777" w:rsidR="003E7176" w:rsidRPr="00D27A4C" w:rsidRDefault="003E7176" w:rsidP="009D6B9A">
            <w:pPr>
              <w:rPr>
                <w:rFonts w:ascii="Times New Roman" w:eastAsia="Times New Roman" w:hAnsi="Times New Roman" w:cs="Tahoma"/>
              </w:rPr>
            </w:pPr>
            <w:r w:rsidRPr="00E1289E">
              <w:rPr>
                <w:rFonts w:ascii="Times New Roman" w:hAnsi="Times New Roman" w:cs="Times New Roman"/>
                <w:bCs/>
                <w:iCs/>
              </w:rPr>
              <w:t>Гистограммы для распределения выхода продукта при разных условиях.</w:t>
            </w:r>
          </w:p>
        </w:tc>
        <w:tc>
          <w:tcPr>
            <w:tcW w:w="1646" w:type="dxa"/>
          </w:tcPr>
          <w:p w14:paraId="6B2EF531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6.3</w:t>
            </w:r>
          </w:p>
          <w:p w14:paraId="03814334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Основы информацион</w:t>
            </w:r>
          </w:p>
          <w:p w14:paraId="10FBD2AC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ых технологий на химических производствах</w:t>
            </w:r>
          </w:p>
        </w:tc>
      </w:tr>
      <w:tr w:rsidR="003E7176" w:rsidRPr="00F810FE" w14:paraId="27945484" w14:textId="77777777" w:rsidTr="009D6B9A">
        <w:tc>
          <w:tcPr>
            <w:tcW w:w="710" w:type="dxa"/>
          </w:tcPr>
          <w:p w14:paraId="1D50959E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56</w:t>
            </w:r>
          </w:p>
        </w:tc>
        <w:tc>
          <w:tcPr>
            <w:tcW w:w="5460" w:type="dxa"/>
            <w:shd w:val="clear" w:color="auto" w:fill="auto"/>
          </w:tcPr>
          <w:p w14:paraId="37888F23" w14:textId="77777777" w:rsidR="003E7176" w:rsidRDefault="003E7176" w:rsidP="009D6B9A">
            <w:pPr>
              <w:pStyle w:val="1"/>
              <w:ind w:firstLine="0"/>
              <w:jc w:val="both"/>
              <w:rPr>
                <w:i/>
                <w:iCs/>
              </w:rPr>
            </w:pPr>
            <w:r w:rsidRPr="001E3B57">
              <w:rPr>
                <w:i/>
                <w:iCs/>
              </w:rPr>
              <w:t>Прочитайте текст и запишите развернутый</w:t>
            </w:r>
            <w:r>
              <w:rPr>
                <w:i/>
                <w:iCs/>
              </w:rPr>
              <w:t xml:space="preserve"> ответ</w:t>
            </w:r>
          </w:p>
          <w:p w14:paraId="0CE80929" w14:textId="77777777" w:rsidR="003E7176" w:rsidRDefault="003E7176" w:rsidP="009D6B9A">
            <w:pPr>
              <w:pStyle w:val="1"/>
              <w:ind w:firstLine="0"/>
              <w:jc w:val="both"/>
              <w:rPr>
                <w:rFonts w:ascii="Tahoma" w:hAnsi="Tahoma" w:cs="Tahoma"/>
                <w:color w:val="262626"/>
                <w:shd w:val="clear" w:color="auto" w:fill="FFFFFF"/>
              </w:rPr>
            </w:pPr>
          </w:p>
          <w:p w14:paraId="3CB41C66" w14:textId="77777777" w:rsidR="003E7176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  <w:r w:rsidRPr="00796B13">
              <w:rPr>
                <w:rFonts w:ascii="Times New Roman" w:hAnsi="Times New Roman" w:cs="Times New Roman"/>
                <w:color w:val="262626"/>
                <w:shd w:val="clear" w:color="auto" w:fill="FFFFFF"/>
              </w:rPr>
              <w:t xml:space="preserve">Какие </w:t>
            </w:r>
            <w:r w:rsidRPr="00741775">
              <w:rPr>
                <w:rStyle w:val="aff1"/>
                <w:rFonts w:ascii="Times New Roman" w:hAnsi="Times New Roman" w:cs="Times New Roman"/>
                <w:b w:val="0"/>
                <w:bCs w:val="0"/>
                <w:color w:val="262626"/>
                <w:shd w:val="clear" w:color="auto" w:fill="FFFFFF"/>
              </w:rPr>
              <w:t>два метода</w:t>
            </w:r>
            <w:r w:rsidRPr="00796B13">
              <w:rPr>
                <w:rFonts w:ascii="Times New Roman" w:hAnsi="Times New Roman" w:cs="Times New Roman"/>
                <w:color w:val="262626"/>
                <w:shd w:val="clear" w:color="auto" w:fill="FFFFFF"/>
              </w:rPr>
              <w:t xml:space="preserve"> применяются для первичной обработки сырых экспериментальных данных?</w:t>
            </w:r>
          </w:p>
        </w:tc>
        <w:tc>
          <w:tcPr>
            <w:tcW w:w="2533" w:type="dxa"/>
          </w:tcPr>
          <w:p w14:paraId="64B238DD" w14:textId="77777777" w:rsidR="003E7176" w:rsidRPr="00E1289E" w:rsidRDefault="003E7176" w:rsidP="009D6B9A">
            <w:pPr>
              <w:widowControl/>
              <w:numPr>
                <w:ilvl w:val="0"/>
                <w:numId w:val="17"/>
              </w:numPr>
              <w:shd w:val="clear" w:color="auto" w:fill="FFFFFF"/>
              <w:spacing w:before="120" w:after="120"/>
              <w:ind w:left="0"/>
              <w:rPr>
                <w:rFonts w:ascii="Times New Roman" w:eastAsia="Times New Roman" w:hAnsi="Times New Roman" w:cs="Times New Roman"/>
                <w:color w:val="262626"/>
              </w:rPr>
            </w:pPr>
            <w:r w:rsidRPr="00E1289E">
              <w:rPr>
                <w:rFonts w:ascii="Times New Roman" w:eastAsia="Times New Roman" w:hAnsi="Times New Roman" w:cs="Times New Roman"/>
                <w:color w:val="262626"/>
              </w:rPr>
              <w:t>Нормализация данных (приведение к единому масштабу).</w:t>
            </w:r>
          </w:p>
          <w:p w14:paraId="243C5EE3" w14:textId="77777777" w:rsidR="003E7176" w:rsidRPr="00D27A4C" w:rsidRDefault="003E7176" w:rsidP="009D6B9A">
            <w:pPr>
              <w:rPr>
                <w:rFonts w:ascii="Times New Roman" w:eastAsia="Times New Roman" w:hAnsi="Times New Roman" w:cs="Tahoma"/>
              </w:rPr>
            </w:pPr>
            <w:r w:rsidRPr="00E1289E">
              <w:rPr>
                <w:rFonts w:ascii="Times New Roman" w:eastAsia="Times New Roman" w:hAnsi="Times New Roman" w:cs="Times New Roman"/>
                <w:color w:val="262626"/>
              </w:rPr>
              <w:t>Фильтрация выбросов с помощью критерия 3σ.</w:t>
            </w:r>
          </w:p>
        </w:tc>
        <w:tc>
          <w:tcPr>
            <w:tcW w:w="1646" w:type="dxa"/>
          </w:tcPr>
          <w:p w14:paraId="3B10F3D2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6.2</w:t>
            </w:r>
          </w:p>
          <w:p w14:paraId="14669276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Основы информацион</w:t>
            </w:r>
          </w:p>
          <w:p w14:paraId="3E0D842C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ых технологий на химических производствах</w:t>
            </w:r>
          </w:p>
        </w:tc>
      </w:tr>
      <w:tr w:rsidR="003E7176" w:rsidRPr="00F810FE" w14:paraId="513F601F" w14:textId="77777777" w:rsidTr="009D6B9A">
        <w:tc>
          <w:tcPr>
            <w:tcW w:w="710" w:type="dxa"/>
          </w:tcPr>
          <w:p w14:paraId="007B1F34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57</w:t>
            </w:r>
          </w:p>
        </w:tc>
        <w:tc>
          <w:tcPr>
            <w:tcW w:w="5460" w:type="dxa"/>
            <w:shd w:val="clear" w:color="auto" w:fill="auto"/>
          </w:tcPr>
          <w:p w14:paraId="0E68B9CD" w14:textId="77777777" w:rsidR="003E7176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</w:rPr>
            </w:pPr>
            <w:r w:rsidRPr="00D27A4C">
              <w:rPr>
                <w:rFonts w:ascii="Times New Roman" w:eastAsia="Times New Roman" w:hAnsi="Times New Roman" w:cs="Times New Roman"/>
                <w:i/>
                <w:iCs/>
              </w:rPr>
              <w:t>Прочитайте текст и запишите ответ</w:t>
            </w:r>
          </w:p>
          <w:p w14:paraId="62ACB1E2" w14:textId="77777777" w:rsidR="003E7176" w:rsidRPr="00D27A4C" w:rsidRDefault="003E7176" w:rsidP="009D6B9A">
            <w:pPr>
              <w:jc w:val="both"/>
              <w:rPr>
                <w:rFonts w:ascii="Times New Roman" w:eastAsia="Times New Roman" w:hAnsi="Times New Roman" w:cs="Times New Roman"/>
              </w:rPr>
            </w:pPr>
          </w:p>
          <w:p w14:paraId="16310A3A" w14:textId="77777777" w:rsidR="003E7176" w:rsidRPr="003A5D84" w:rsidRDefault="003E7176" w:rsidP="009D6B9A">
            <w:pPr>
              <w:jc w:val="both"/>
              <w:rPr>
                <w:rFonts w:ascii="Times New Roman" w:eastAsia="Times New Roman" w:hAnsi="Times New Roman" w:cs="Tahoma"/>
              </w:rPr>
            </w:pPr>
            <w:r w:rsidRPr="00D27A4C">
              <w:rPr>
                <w:rFonts w:ascii="Times New Roman" w:eastAsia="Times New Roman" w:hAnsi="Times New Roman" w:cs="Tahoma"/>
              </w:rPr>
              <w:t>Как называется математическое уравнение, описывающее количественное соотношение веществ в химическом процессе?</w:t>
            </w:r>
          </w:p>
        </w:tc>
        <w:tc>
          <w:tcPr>
            <w:tcW w:w="2533" w:type="dxa"/>
          </w:tcPr>
          <w:p w14:paraId="72620A24" w14:textId="77777777" w:rsidR="003E7176" w:rsidRPr="00F52BDF" w:rsidRDefault="003E7176" w:rsidP="009D6B9A">
            <w:pPr>
              <w:rPr>
                <w:rFonts w:ascii="Times New Roman" w:hAnsi="Times New Roman" w:cs="Times New Roman"/>
              </w:rPr>
            </w:pPr>
            <w:r w:rsidRPr="00D27A4C">
              <w:rPr>
                <w:rFonts w:ascii="Times New Roman" w:eastAsia="Times New Roman" w:hAnsi="Times New Roman" w:cs="Tahoma"/>
              </w:rPr>
              <w:t>Материальный баланс</w:t>
            </w:r>
          </w:p>
        </w:tc>
        <w:tc>
          <w:tcPr>
            <w:tcW w:w="1646" w:type="dxa"/>
          </w:tcPr>
          <w:p w14:paraId="362BF453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ПК-6.1</w:t>
            </w:r>
          </w:p>
          <w:p w14:paraId="4F48E78C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ектирова</w:t>
            </w:r>
          </w:p>
          <w:p w14:paraId="3AE7C611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ие и оборудование коксохимичес</w:t>
            </w:r>
          </w:p>
          <w:p w14:paraId="68A65CB4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ких заводов</w:t>
            </w:r>
          </w:p>
        </w:tc>
      </w:tr>
      <w:tr w:rsidR="003E7176" w:rsidRPr="00F810FE" w14:paraId="17F546A0" w14:textId="77777777" w:rsidTr="009D6B9A">
        <w:tc>
          <w:tcPr>
            <w:tcW w:w="710" w:type="dxa"/>
          </w:tcPr>
          <w:p w14:paraId="07577356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58</w:t>
            </w:r>
          </w:p>
        </w:tc>
        <w:tc>
          <w:tcPr>
            <w:tcW w:w="5460" w:type="dxa"/>
            <w:shd w:val="clear" w:color="auto" w:fill="auto"/>
          </w:tcPr>
          <w:p w14:paraId="40F05733" w14:textId="77777777" w:rsidR="003E7176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</w:rPr>
            </w:pPr>
            <w:r w:rsidRPr="00D27A4C">
              <w:rPr>
                <w:rFonts w:ascii="Times New Roman" w:eastAsia="Times New Roman" w:hAnsi="Times New Roman" w:cs="Times New Roman"/>
                <w:i/>
                <w:iCs/>
              </w:rPr>
              <w:t>Прочитайте текст и запишите ответ</w:t>
            </w:r>
          </w:p>
          <w:p w14:paraId="5F4E18C4" w14:textId="77777777" w:rsidR="003E7176" w:rsidRPr="00D27A4C" w:rsidRDefault="003E7176" w:rsidP="009D6B9A">
            <w:pPr>
              <w:jc w:val="both"/>
              <w:rPr>
                <w:rFonts w:ascii="Times New Roman" w:eastAsia="Times New Roman" w:hAnsi="Times New Roman" w:cs="Times New Roman"/>
              </w:rPr>
            </w:pPr>
          </w:p>
          <w:p w14:paraId="5218FDDB" w14:textId="77777777" w:rsidR="003E7176" w:rsidRPr="003A5D84" w:rsidRDefault="003E7176" w:rsidP="009D6B9A">
            <w:pPr>
              <w:jc w:val="both"/>
              <w:rPr>
                <w:rFonts w:ascii="Times New Roman" w:eastAsia="Times New Roman" w:hAnsi="Times New Roman" w:cs="Tahoma"/>
              </w:rPr>
            </w:pPr>
            <w:r w:rsidRPr="00D27A4C">
              <w:rPr>
                <w:rFonts w:ascii="Times New Roman" w:eastAsia="Times New Roman" w:hAnsi="Times New Roman" w:cs="Tahoma"/>
              </w:rPr>
              <w:t>Назовите одну из переменных, по которой отслеживают эффективность теплового оборудования в модели.</w:t>
            </w:r>
          </w:p>
        </w:tc>
        <w:tc>
          <w:tcPr>
            <w:tcW w:w="2533" w:type="dxa"/>
          </w:tcPr>
          <w:p w14:paraId="23CF8E8E" w14:textId="77777777" w:rsidR="003E7176" w:rsidRPr="00F52BDF" w:rsidRDefault="003E7176" w:rsidP="009D6B9A">
            <w:pPr>
              <w:rPr>
                <w:rFonts w:ascii="Times New Roman" w:hAnsi="Times New Roman" w:cs="Times New Roman"/>
              </w:rPr>
            </w:pPr>
            <w:r w:rsidRPr="00D27A4C">
              <w:rPr>
                <w:rFonts w:ascii="Times New Roman" w:eastAsia="Times New Roman" w:hAnsi="Times New Roman" w:cs="Tahoma"/>
              </w:rPr>
              <w:t>Энтальпия</w:t>
            </w:r>
          </w:p>
        </w:tc>
        <w:tc>
          <w:tcPr>
            <w:tcW w:w="1646" w:type="dxa"/>
          </w:tcPr>
          <w:p w14:paraId="6C9CA8D0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ПК-6.1</w:t>
            </w:r>
          </w:p>
          <w:p w14:paraId="51051B7D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ектирова</w:t>
            </w:r>
          </w:p>
          <w:p w14:paraId="4BFC61DA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ие и оборудование коксохимичес</w:t>
            </w:r>
          </w:p>
          <w:p w14:paraId="2C42C110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ких заводов</w:t>
            </w:r>
          </w:p>
        </w:tc>
      </w:tr>
      <w:tr w:rsidR="003E7176" w:rsidRPr="00F810FE" w14:paraId="79B4E8CD" w14:textId="77777777" w:rsidTr="009D6B9A">
        <w:tc>
          <w:tcPr>
            <w:tcW w:w="710" w:type="dxa"/>
          </w:tcPr>
          <w:p w14:paraId="37A32A5D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59</w:t>
            </w:r>
          </w:p>
        </w:tc>
        <w:tc>
          <w:tcPr>
            <w:tcW w:w="5460" w:type="dxa"/>
            <w:shd w:val="clear" w:color="auto" w:fill="auto"/>
          </w:tcPr>
          <w:p w14:paraId="099CFB25" w14:textId="77777777" w:rsidR="003E7176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</w:rPr>
            </w:pPr>
            <w:r w:rsidRPr="00D27A4C">
              <w:rPr>
                <w:rFonts w:ascii="Times New Roman" w:eastAsia="Times New Roman" w:hAnsi="Times New Roman" w:cs="Times New Roman"/>
                <w:i/>
                <w:iCs/>
              </w:rPr>
              <w:t>Прочитайте текст и запишите ответ</w:t>
            </w:r>
          </w:p>
          <w:p w14:paraId="665B673F" w14:textId="77777777" w:rsidR="003E7176" w:rsidRPr="00D27A4C" w:rsidRDefault="003E7176" w:rsidP="009D6B9A">
            <w:pPr>
              <w:jc w:val="both"/>
              <w:rPr>
                <w:rFonts w:ascii="Times New Roman" w:eastAsia="Times New Roman" w:hAnsi="Times New Roman" w:cs="Times New Roman"/>
              </w:rPr>
            </w:pPr>
          </w:p>
          <w:p w14:paraId="5B94CD8D" w14:textId="77777777" w:rsidR="003E7176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  <w:r w:rsidRPr="00D27A4C">
              <w:rPr>
                <w:rFonts w:ascii="Times New Roman" w:eastAsia="Times New Roman" w:hAnsi="Times New Roman" w:cs="Tahoma"/>
              </w:rPr>
              <w:t>Кратко опишите, в чём заключается преимущество моделирования технологического процесса перед физическим экспериментом.</w:t>
            </w:r>
          </w:p>
        </w:tc>
        <w:tc>
          <w:tcPr>
            <w:tcW w:w="2533" w:type="dxa"/>
          </w:tcPr>
          <w:p w14:paraId="769E891D" w14:textId="77777777" w:rsidR="003E7176" w:rsidRPr="00F52BDF" w:rsidRDefault="003E7176" w:rsidP="009D6B9A">
            <w:pPr>
              <w:rPr>
                <w:rFonts w:ascii="Times New Roman" w:hAnsi="Times New Roman" w:cs="Times New Roman"/>
              </w:rPr>
            </w:pPr>
            <w:r w:rsidRPr="00D27A4C">
              <w:rPr>
                <w:rFonts w:ascii="Times New Roman" w:eastAsia="Times New Roman" w:hAnsi="Times New Roman" w:cs="Tahoma"/>
              </w:rPr>
              <w:t>Позволяет прогнозировать поведение системы при разных условиях без затрат на материалы и оборудование; снижает риски и повышает точность расчётов.</w:t>
            </w:r>
          </w:p>
        </w:tc>
        <w:tc>
          <w:tcPr>
            <w:tcW w:w="1646" w:type="dxa"/>
          </w:tcPr>
          <w:p w14:paraId="3AFF1725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t>ПК-6.2</w:t>
            </w:r>
          </w:p>
          <w:p w14:paraId="6727B8C9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ектирова</w:t>
            </w:r>
          </w:p>
          <w:p w14:paraId="79E8E8C2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ие и оборудование коксохимичес</w:t>
            </w:r>
          </w:p>
          <w:p w14:paraId="77365056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ких заводов</w:t>
            </w:r>
          </w:p>
        </w:tc>
      </w:tr>
      <w:tr w:rsidR="003E7176" w:rsidRPr="00F810FE" w14:paraId="37660999" w14:textId="77777777" w:rsidTr="009D6B9A">
        <w:tc>
          <w:tcPr>
            <w:tcW w:w="710" w:type="dxa"/>
          </w:tcPr>
          <w:p w14:paraId="2C540087" w14:textId="77777777" w:rsidR="003E7176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60</w:t>
            </w:r>
          </w:p>
        </w:tc>
        <w:tc>
          <w:tcPr>
            <w:tcW w:w="5460" w:type="dxa"/>
            <w:shd w:val="clear" w:color="auto" w:fill="auto"/>
          </w:tcPr>
          <w:p w14:paraId="2DA4FEDB" w14:textId="77777777" w:rsidR="003E7176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</w:rPr>
            </w:pPr>
            <w:r w:rsidRPr="00D27A4C">
              <w:rPr>
                <w:rFonts w:ascii="Times New Roman" w:eastAsia="Times New Roman" w:hAnsi="Times New Roman" w:cs="Times New Roman"/>
                <w:i/>
                <w:iCs/>
              </w:rPr>
              <w:t xml:space="preserve">Прочитайте текст и запишите развернутый </w:t>
            </w:r>
            <w:r w:rsidRPr="00D27A4C">
              <w:rPr>
                <w:rFonts w:ascii="Times New Roman" w:eastAsia="Times New Roman" w:hAnsi="Times New Roman" w:cs="Times New Roman"/>
                <w:i/>
                <w:iCs/>
              </w:rPr>
              <w:lastRenderedPageBreak/>
              <w:t>ответ</w:t>
            </w:r>
          </w:p>
          <w:p w14:paraId="2DD1D9CC" w14:textId="77777777" w:rsidR="003E7176" w:rsidRPr="00D27A4C" w:rsidRDefault="003E7176" w:rsidP="009D6B9A">
            <w:pPr>
              <w:jc w:val="both"/>
              <w:rPr>
                <w:rFonts w:ascii="Times New Roman" w:eastAsia="Times New Roman" w:hAnsi="Times New Roman" w:cs="Times New Roman"/>
              </w:rPr>
            </w:pPr>
          </w:p>
          <w:p w14:paraId="669D3076" w14:textId="77777777" w:rsidR="003E7176" w:rsidRDefault="003E7176" w:rsidP="009D6B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FF0000"/>
              </w:rPr>
            </w:pPr>
            <w:r w:rsidRPr="00D27A4C">
              <w:rPr>
                <w:rFonts w:ascii="Times New Roman" w:eastAsia="Times New Roman" w:hAnsi="Times New Roman" w:cs="Tahoma"/>
              </w:rPr>
              <w:t>Опишите этапы верификации и валидации модели технологического объекта. Объясните, зачем они нужны и к каким последствиям может привести их игнорирование.</w:t>
            </w:r>
          </w:p>
        </w:tc>
        <w:tc>
          <w:tcPr>
            <w:tcW w:w="2533" w:type="dxa"/>
          </w:tcPr>
          <w:p w14:paraId="37591867" w14:textId="77777777" w:rsidR="003E7176" w:rsidRPr="00EE409B" w:rsidRDefault="003E7176" w:rsidP="009D6B9A">
            <w:pPr>
              <w:rPr>
                <w:rFonts w:ascii="Times New Roman" w:eastAsia="Times New Roman" w:hAnsi="Times New Roman" w:cs="Times New Roman"/>
                <w:bCs/>
              </w:rPr>
            </w:pPr>
            <w:r w:rsidRPr="00EE409B">
              <w:rPr>
                <w:rFonts w:ascii="Times New Roman" w:eastAsia="Times New Roman" w:hAnsi="Times New Roman" w:cs="Times New Roman"/>
                <w:bCs/>
              </w:rPr>
              <w:lastRenderedPageBreak/>
              <w:t xml:space="preserve">Верификация — </w:t>
            </w:r>
            <w:r w:rsidRPr="00EE409B">
              <w:rPr>
                <w:rFonts w:ascii="Times New Roman" w:eastAsia="Times New Roman" w:hAnsi="Times New Roman" w:cs="Times New Roman"/>
                <w:bCs/>
              </w:rPr>
              <w:lastRenderedPageBreak/>
              <w:t>проверка математической корректности модели.</w:t>
            </w:r>
          </w:p>
          <w:p w14:paraId="7009F2B8" w14:textId="77777777" w:rsidR="003E7176" w:rsidRPr="00EE409B" w:rsidRDefault="003E7176" w:rsidP="009D6B9A">
            <w:pPr>
              <w:rPr>
                <w:rFonts w:ascii="Times New Roman" w:eastAsia="Times New Roman" w:hAnsi="Times New Roman" w:cs="Times New Roman"/>
                <w:bCs/>
              </w:rPr>
            </w:pPr>
            <w:r w:rsidRPr="00EE409B">
              <w:rPr>
                <w:rFonts w:ascii="Times New Roman" w:eastAsia="Times New Roman" w:hAnsi="Times New Roman" w:cs="Times New Roman"/>
                <w:bCs/>
              </w:rPr>
              <w:t>Валидация — проверка соответствия модели реальным данным.</w:t>
            </w:r>
          </w:p>
          <w:p w14:paraId="48B16BBD" w14:textId="77777777" w:rsidR="003E7176" w:rsidRPr="00F52BDF" w:rsidRDefault="003E7176" w:rsidP="009D6B9A">
            <w:pPr>
              <w:rPr>
                <w:rFonts w:ascii="Times New Roman" w:hAnsi="Times New Roman" w:cs="Times New Roman"/>
              </w:rPr>
            </w:pPr>
            <w:r w:rsidRPr="00EE409B">
              <w:rPr>
                <w:rFonts w:ascii="Times New Roman" w:eastAsia="Times New Roman" w:hAnsi="Times New Roman" w:cs="Times New Roman"/>
                <w:bCs/>
              </w:rPr>
              <w:t>Игнорирование этапов ведет к ошибкам в прогнозах, неэффективным режимам работы или авариям.</w:t>
            </w:r>
          </w:p>
        </w:tc>
        <w:tc>
          <w:tcPr>
            <w:tcW w:w="1646" w:type="dxa"/>
          </w:tcPr>
          <w:p w14:paraId="597F04E7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eastAsia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color w:val="auto"/>
              </w:rPr>
              <w:lastRenderedPageBreak/>
              <w:t>ПК-6.3</w:t>
            </w:r>
          </w:p>
          <w:p w14:paraId="78EC0A8D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lastRenderedPageBreak/>
              <w:t>Проектирова</w:t>
            </w:r>
          </w:p>
          <w:p w14:paraId="125DAE00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ние и оборудование коксохимичес</w:t>
            </w:r>
          </w:p>
          <w:p w14:paraId="2EE8E355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ких заводов</w:t>
            </w:r>
          </w:p>
        </w:tc>
      </w:tr>
      <w:tr w:rsidR="003E7176" w:rsidRPr="00F810FE" w14:paraId="19B9BE7F" w14:textId="77777777" w:rsidTr="009D6B9A">
        <w:tc>
          <w:tcPr>
            <w:tcW w:w="710" w:type="dxa"/>
          </w:tcPr>
          <w:p w14:paraId="608B04A0" w14:textId="77777777" w:rsidR="003E7176" w:rsidRPr="00027C8D" w:rsidRDefault="003E7176" w:rsidP="009D6B9A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lastRenderedPageBreak/>
              <w:t>461</w:t>
            </w:r>
          </w:p>
        </w:tc>
        <w:tc>
          <w:tcPr>
            <w:tcW w:w="5460" w:type="dxa"/>
            <w:shd w:val="clear" w:color="auto" w:fill="auto"/>
          </w:tcPr>
          <w:p w14:paraId="503D6A5B" w14:textId="77777777" w:rsidR="003E7176" w:rsidRDefault="003E7176" w:rsidP="009D6B9A">
            <w:pPr>
              <w:rPr>
                <w:rFonts w:ascii="Times New Roman" w:hAnsi="Times New Roman" w:cs="Times New Roman"/>
                <w:i/>
                <w:iCs/>
              </w:rPr>
            </w:pPr>
            <w:r w:rsidRPr="001105BC">
              <w:rPr>
                <w:rFonts w:ascii="Times New Roman" w:hAnsi="Times New Roman" w:cs="Times New Roman"/>
                <w:i/>
                <w:iCs/>
              </w:rPr>
              <w:t>Прочитайте текст и запишите развернутый ответ</w:t>
            </w:r>
          </w:p>
          <w:p w14:paraId="5F26050A" w14:textId="77777777" w:rsidR="003E7176" w:rsidRPr="001105BC" w:rsidRDefault="003E7176" w:rsidP="009D6B9A">
            <w:pPr>
              <w:rPr>
                <w:rFonts w:ascii="Times New Roman" w:hAnsi="Times New Roman" w:cs="Times New Roman"/>
              </w:rPr>
            </w:pPr>
          </w:p>
          <w:p w14:paraId="509C449F" w14:textId="77777777" w:rsidR="003E7176" w:rsidRPr="003A5D84" w:rsidRDefault="003E7176" w:rsidP="009D6B9A">
            <w:pPr>
              <w:rPr>
                <w:rFonts w:ascii="Times New Roman" w:hAnsi="Times New Roman" w:cs="Times New Roman"/>
              </w:rPr>
            </w:pPr>
            <w:r w:rsidRPr="001105BC">
              <w:rPr>
                <w:rFonts w:ascii="Times New Roman" w:hAnsi="Times New Roman" w:cs="Times New Roman"/>
              </w:rPr>
              <w:t>Назовите один современный прибор, применяемый для анализа состава твёрдого топлива, и укажите, какой параметр с его помощью можно определить.</w:t>
            </w:r>
          </w:p>
        </w:tc>
        <w:tc>
          <w:tcPr>
            <w:tcW w:w="2533" w:type="dxa"/>
          </w:tcPr>
          <w:p w14:paraId="1601687F" w14:textId="77777777" w:rsidR="003E7176" w:rsidRDefault="003E7176" w:rsidP="009D6B9A">
            <w:pPr>
              <w:rPr>
                <w:rFonts w:ascii="Times New Roman" w:hAnsi="Times New Roman" w:cs="Times New Roman"/>
              </w:rPr>
            </w:pPr>
          </w:p>
          <w:p w14:paraId="4F1296B8" w14:textId="77777777" w:rsidR="003E7176" w:rsidRPr="001105BC" w:rsidRDefault="003E7176" w:rsidP="009D6B9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ап</w:t>
            </w:r>
            <w:r w:rsidRPr="001105BC">
              <w:rPr>
                <w:rFonts w:ascii="Times New Roman" w:hAnsi="Times New Roman" w:cs="Times New Roman"/>
              </w:rPr>
              <w:t>ример:</w:t>
            </w:r>
          </w:p>
          <w:p w14:paraId="172CEEBB" w14:textId="77777777" w:rsidR="003E7176" w:rsidRDefault="003E7176" w:rsidP="009D6B9A">
            <w:pPr>
              <w:rPr>
                <w:rFonts w:ascii="Times New Roman" w:hAnsi="Times New Roman" w:cs="Times New Roman"/>
                <w:color w:val="auto"/>
              </w:rPr>
            </w:pPr>
            <w:r>
              <w:rPr>
                <w:rFonts w:ascii="Times New Roman" w:hAnsi="Times New Roman" w:cs="Times New Roman"/>
              </w:rPr>
              <w:t>а</w:t>
            </w:r>
            <w:r w:rsidRPr="001105BC">
              <w:rPr>
                <w:rFonts w:ascii="Times New Roman" w:hAnsi="Times New Roman" w:cs="Times New Roman"/>
              </w:rPr>
              <w:t>втоматический анализатор CHNS позволяет определить массовую долю углерода, водорода, азота и серы в образце.</w:t>
            </w:r>
          </w:p>
        </w:tc>
        <w:tc>
          <w:tcPr>
            <w:tcW w:w="1646" w:type="dxa"/>
          </w:tcPr>
          <w:p w14:paraId="31CF4643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3519D9">
              <w:rPr>
                <w:rFonts w:ascii="Times New Roman" w:hAnsi="Times New Roman" w:cs="Times New Roman"/>
                <w:color w:val="auto"/>
              </w:rPr>
              <w:t>ПК-6.1</w:t>
            </w:r>
          </w:p>
          <w:p w14:paraId="77C7595E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eastAsia="Times New Roman" w:hAnsi="Times New Roman" w:cs="Times New Roman"/>
                <w:i/>
                <w:iCs/>
                <w:color w:val="auto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Производственная технологиче</w:t>
            </w:r>
          </w:p>
          <w:p w14:paraId="35BC73F8" w14:textId="77777777" w:rsidR="003E7176" w:rsidRPr="003519D9" w:rsidRDefault="003E7176" w:rsidP="009D6B9A">
            <w:pPr>
              <w:ind w:left="-113" w:right="-113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3519D9">
              <w:rPr>
                <w:rFonts w:ascii="Times New Roman" w:eastAsia="Times New Roman" w:hAnsi="Times New Roman" w:cs="Times New Roman"/>
                <w:i/>
                <w:iCs/>
                <w:color w:val="auto"/>
              </w:rPr>
              <w:t>ская практика (6 сем)</w:t>
            </w:r>
          </w:p>
        </w:tc>
      </w:tr>
    </w:tbl>
    <w:p w14:paraId="2114CC42" w14:textId="47966439" w:rsidR="009941EF" w:rsidRDefault="009941EF" w:rsidP="00A97111">
      <w:pPr>
        <w:spacing w:before="120" w:after="120"/>
        <w:jc w:val="center"/>
        <w:rPr>
          <w:rFonts w:ascii="Times New Roman" w:eastAsia="Times New Roman" w:hAnsi="Times New Roman" w:cs="Times New Roman"/>
          <w:sz w:val="28"/>
          <w:szCs w:val="28"/>
        </w:rPr>
      </w:pPr>
      <w:bookmarkStart w:id="27" w:name="_GoBack"/>
      <w:bookmarkEnd w:id="27"/>
    </w:p>
    <w:sectPr w:rsidR="009941EF" w:rsidSect="00256089">
      <w:footerReference w:type="default" r:id="rId33"/>
      <w:headerReference w:type="first" r:id="rId34"/>
      <w:footerReference w:type="first" r:id="rId35"/>
      <w:pgSz w:w="11900" w:h="16840"/>
      <w:pgMar w:top="873" w:right="849" w:bottom="1291" w:left="1634" w:header="567" w:footer="3" w:gutter="0"/>
      <w:cols w:space="720"/>
      <w:noEndnote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AED6AB1" w14:textId="77777777" w:rsidR="007323C8" w:rsidRDefault="007323C8">
      <w:r>
        <w:separator/>
      </w:r>
    </w:p>
  </w:endnote>
  <w:endnote w:type="continuationSeparator" w:id="0">
    <w:p w14:paraId="6E8D1BD0" w14:textId="77777777" w:rsidR="007323C8" w:rsidRDefault="007323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imesNewRoman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 CYR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947DF27" w14:textId="77777777" w:rsidR="007323C8" w:rsidRDefault="007323C8">
    <w:pPr>
      <w:spacing w:line="1" w:lineRule="exact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0BE17AF" w14:textId="77777777" w:rsidR="007323C8" w:rsidRDefault="007323C8">
    <w:pPr>
      <w:spacing w:line="1" w:lineRule="exact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83982C0" w14:textId="0C8E4748" w:rsidR="007323C8" w:rsidRDefault="007323C8">
    <w:pPr>
      <w:spacing w:line="1" w:lineRule="exact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147AD39" w14:textId="77777777" w:rsidR="007323C8" w:rsidRDefault="007323C8">
    <w:pPr>
      <w:spacing w:line="1" w:lineRule="exact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977C6CF" w14:textId="77777777" w:rsidR="007323C8" w:rsidRDefault="007323C8">
    <w:pPr>
      <w:spacing w:line="1" w:lineRule="exact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0DA8788" w14:textId="77777777" w:rsidR="007323C8" w:rsidRDefault="007323C8">
    <w:pPr>
      <w:spacing w:line="1" w:lineRule="exac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4FC8261" w14:textId="77777777" w:rsidR="007323C8" w:rsidRDefault="007323C8"/>
  </w:footnote>
  <w:footnote w:type="continuationSeparator" w:id="0">
    <w:p w14:paraId="77EB45B4" w14:textId="77777777" w:rsidR="007323C8" w:rsidRDefault="007323C8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872914017"/>
      <w:docPartObj>
        <w:docPartGallery w:val="Page Numbers (Top of Page)"/>
        <w:docPartUnique/>
      </w:docPartObj>
    </w:sdtPr>
    <w:sdtEndPr>
      <w:rPr>
        <w:rFonts w:ascii="Times New Roman" w:eastAsia="Times New Roman" w:hAnsi="Times New Roman" w:cs="Times New Roman"/>
        <w:noProof/>
      </w:rPr>
    </w:sdtEndPr>
    <w:sdtContent>
      <w:p w14:paraId="0ACA2144" w14:textId="60983097" w:rsidR="007323C8" w:rsidRPr="007441BA" w:rsidRDefault="007323C8" w:rsidP="007441BA">
        <w:pPr>
          <w:pStyle w:val="af"/>
          <w:jc w:val="center"/>
          <w:rPr>
            <w:rFonts w:ascii="Times New Roman" w:eastAsia="Times New Roman" w:hAnsi="Times New Roman" w:cs="Times New Roman"/>
            <w:noProof/>
          </w:rPr>
        </w:pPr>
        <w:r w:rsidRPr="00E56B70">
          <w:rPr>
            <w:rFonts w:ascii="Times New Roman" w:eastAsia="Times New Roman" w:hAnsi="Times New Roman" w:cs="Times New Roman"/>
            <w:noProof/>
          </w:rPr>
          <w:fldChar w:fldCharType="begin"/>
        </w:r>
        <w:r w:rsidRPr="00E56B70">
          <w:rPr>
            <w:rFonts w:ascii="Times New Roman" w:eastAsia="Times New Roman" w:hAnsi="Times New Roman" w:cs="Times New Roman"/>
            <w:noProof/>
          </w:rPr>
          <w:instrText>PAGE   \* MERGEFORMAT</w:instrText>
        </w:r>
        <w:r w:rsidRPr="00E56B70">
          <w:rPr>
            <w:rFonts w:ascii="Times New Roman" w:eastAsia="Times New Roman" w:hAnsi="Times New Roman" w:cs="Times New Roman"/>
            <w:noProof/>
          </w:rPr>
          <w:fldChar w:fldCharType="separate"/>
        </w:r>
        <w:r w:rsidR="00C832D3">
          <w:rPr>
            <w:rFonts w:ascii="Times New Roman" w:eastAsia="Times New Roman" w:hAnsi="Times New Roman" w:cs="Times New Roman"/>
            <w:noProof/>
          </w:rPr>
          <w:t>133</w:t>
        </w:r>
        <w:r w:rsidRPr="00E56B70">
          <w:rPr>
            <w:rFonts w:ascii="Times New Roman" w:eastAsia="Times New Roman" w:hAnsi="Times New Roman" w:cs="Times New Roman"/>
            <w:noProof/>
          </w:rP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FF90F0D" w14:textId="4F2F2964" w:rsidR="007323C8" w:rsidRPr="007441BA" w:rsidRDefault="007323C8" w:rsidP="007441BA">
    <w:pPr>
      <w:pStyle w:val="af"/>
      <w:jc w:val="center"/>
      <w:rPr>
        <w:rFonts w:ascii="Times New Roman" w:hAnsi="Times New Roman" w:cs="Times New Roman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</w:rPr>
      <w:id w:val="1999385895"/>
      <w:docPartObj>
        <w:docPartGallery w:val="Page Numbers (Top of Page)"/>
        <w:docPartUnique/>
      </w:docPartObj>
    </w:sdtPr>
    <w:sdtEndPr/>
    <w:sdtContent>
      <w:p w14:paraId="2DC7FC1C" w14:textId="77777777" w:rsidR="007323C8" w:rsidRPr="007441BA" w:rsidRDefault="007323C8" w:rsidP="007441BA">
        <w:pPr>
          <w:pStyle w:val="af"/>
          <w:jc w:val="center"/>
          <w:rPr>
            <w:rFonts w:ascii="Times New Roman" w:hAnsi="Times New Roman" w:cs="Times New Roman"/>
          </w:rPr>
        </w:pPr>
        <w:r w:rsidRPr="007441BA">
          <w:rPr>
            <w:rFonts w:ascii="Times New Roman" w:hAnsi="Times New Roman" w:cs="Times New Roman"/>
          </w:rPr>
          <w:fldChar w:fldCharType="begin"/>
        </w:r>
        <w:r w:rsidRPr="007441BA">
          <w:rPr>
            <w:rFonts w:ascii="Times New Roman" w:hAnsi="Times New Roman" w:cs="Times New Roman"/>
          </w:rPr>
          <w:instrText>PAGE   \* MERGEFORMAT</w:instrText>
        </w:r>
        <w:r w:rsidRPr="007441BA">
          <w:rPr>
            <w:rFonts w:ascii="Times New Roman" w:hAnsi="Times New Roman" w:cs="Times New Roman"/>
          </w:rPr>
          <w:fldChar w:fldCharType="separate"/>
        </w:r>
        <w:r w:rsidR="00C832D3">
          <w:rPr>
            <w:rFonts w:ascii="Times New Roman" w:hAnsi="Times New Roman" w:cs="Times New Roman"/>
            <w:noProof/>
          </w:rPr>
          <w:t>6</w:t>
        </w:r>
        <w:r w:rsidRPr="007441BA">
          <w:rPr>
            <w:rFonts w:ascii="Times New Roman" w:hAnsi="Times New Roman" w:cs="Times New Roman"/>
          </w:rPr>
          <w:fldChar w:fldCharType="end"/>
        </w:r>
      </w:p>
    </w:sdtContent>
  </w:sdt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CD3E4C" w14:textId="77777777" w:rsidR="007323C8" w:rsidRDefault="00C832D3">
    <w:pPr>
      <w:pStyle w:val="af"/>
      <w:jc w:val="center"/>
    </w:pPr>
    <w:sdt>
      <w:sdtPr>
        <w:id w:val="-622083159"/>
        <w:docPartObj>
          <w:docPartGallery w:val="Page Numbers (Margins)"/>
          <w:docPartUnique/>
        </w:docPartObj>
      </w:sdtPr>
      <w:sdtEndPr/>
      <w:sdtContent>
        <w:r w:rsidR="007323C8">
          <w:rPr>
            <w:noProof/>
            <w:lang w:bidi="ar-SA"/>
          </w:rPr>
          <mc:AlternateContent>
            <mc:Choice Requires="wps">
              <w:drawing>
                <wp:anchor distT="0" distB="0" distL="114300" distR="114300" simplePos="0" relativeHeight="251661312" behindDoc="0" locked="0" layoutInCell="0" allowOverlap="1" wp14:anchorId="73D4D9DD" wp14:editId="47B6DD02">
                  <wp:simplePos x="0" y="0"/>
                  <wp:positionH relativeFrom="rightMargin">
                    <wp:align>center</wp:align>
                  </wp:positionH>
                  <wp:positionV relativeFrom="page">
                    <wp:align>center</wp:align>
                  </wp:positionV>
                  <wp:extent cx="762000" cy="895350"/>
                  <wp:effectExtent l="0" t="0" r="0" b="0"/>
                  <wp:wrapNone/>
                  <wp:docPr id="6" name="Прямоугольник 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762000" cy="8953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sdt>
                              <w:sdtPr>
                                <w:rPr>
                                  <w:rFonts w:ascii="Times New Roman" w:eastAsiaTheme="majorEastAsia" w:hAnsi="Times New Roman" w:cs="Times New Roman"/>
                                </w:rPr>
                                <w:id w:val="1104086025"/>
                                <w:docPartObj>
                                  <w:docPartGallery w:val="Page Numbers (Margins)"/>
                                  <w:docPartUnique/>
                                </w:docPartObj>
                              </w:sdtPr>
                              <w:sdtEndPr/>
                              <w:sdtContent>
                                <w:p w14:paraId="074B9B2B" w14:textId="77777777" w:rsidR="007323C8" w:rsidRPr="002E0DD2" w:rsidRDefault="007323C8">
                                  <w:pPr>
                                    <w:jc w:val="center"/>
                                    <w:rPr>
                                      <w:rFonts w:ascii="Times New Roman" w:eastAsiaTheme="majorEastAsia" w:hAnsi="Times New Roman" w:cs="Times New Roman"/>
                                    </w:rPr>
                                  </w:pPr>
                                  <w:r w:rsidRPr="002E0DD2">
                                    <w:rPr>
                                      <w:rFonts w:ascii="Times New Roman" w:eastAsiaTheme="minorEastAsia" w:hAnsi="Times New Roman" w:cs="Times New Roman"/>
                                    </w:rPr>
                                    <w:fldChar w:fldCharType="begin"/>
                                  </w:r>
                                  <w:r w:rsidRPr="002E0DD2">
                                    <w:rPr>
                                      <w:rFonts w:ascii="Times New Roman" w:hAnsi="Times New Roman" w:cs="Times New Roman"/>
                                    </w:rPr>
                                    <w:instrText>PAGE  \* MERGEFORMAT</w:instrText>
                                  </w:r>
                                  <w:r w:rsidRPr="002E0DD2">
                                    <w:rPr>
                                      <w:rFonts w:ascii="Times New Roman" w:eastAsiaTheme="minorEastAsia" w:hAnsi="Times New Roman" w:cs="Times New Roman"/>
                                    </w:rPr>
                                    <w:fldChar w:fldCharType="separate"/>
                                  </w:r>
                                  <w:r w:rsidRPr="00E56B70">
                                    <w:rPr>
                                      <w:rFonts w:ascii="Times New Roman" w:eastAsiaTheme="majorEastAsia" w:hAnsi="Times New Roman" w:cs="Times New Roman"/>
                                      <w:noProof/>
                                    </w:rPr>
                                    <w:t>5</w:t>
                                  </w:r>
                                  <w:r w:rsidRPr="002E0DD2">
                                    <w:rPr>
                                      <w:rFonts w:ascii="Times New Roman" w:eastAsiaTheme="majorEastAsia" w:hAnsi="Times New Roman" w:cs="Times New Roman"/>
                                    </w:rPr>
                                    <w:fldChar w:fldCharType="end"/>
                                  </w:r>
                                </w:p>
                              </w:sdtContent>
                            </w:sdt>
                          </w:txbxContent>
                        </wps:txbx>
                        <wps:bodyPr rot="0" vert="vert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<w:pict>
                <v:rect w14:anchorId="73D4D9DD" id="Прямоугольник 6" o:spid="_x0000_s1026" style="position:absolute;left:0;text-align:left;margin-left:0;margin-top:0;width:60pt;height:70.5pt;z-index:251661312;visibility:visible;mso-wrap-style:square;mso-width-percent:0;mso-height-percent:0;mso-wrap-distance-left:9pt;mso-wrap-distance-top:0;mso-wrap-distance-right:9pt;mso-wrap-distance-bottom:0;mso-position-horizontal:center;mso-position-horizontal-relative:right-margin-area;mso-position-vertical:center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" o:allowincell="f" stroked="f">
                  <v:textbox style="layout-flow:vertical">
                    <w:txbxContent>
                      <w:sdt>
                        <w:sdtPr>
                          <w:rPr>
                            <w:rFonts w:ascii="Times New Roman" w:eastAsiaTheme="majorEastAsia" w:hAnsi="Times New Roman" w:cs="Times New Roman"/>
                          </w:rPr>
                          <w:id w:val="1104086025"/>
                          <w:docPartObj>
                            <w:docPartGallery w:val="Page Numbers (Margins)"/>
                            <w:docPartUnique/>
                          </w:docPartObj>
                        </w:sdtPr>
                        <w:sdtContent>
                          <w:p w14:paraId="074B9B2B" w14:textId="77777777" w:rsidR="007323C8" w:rsidRPr="002E0DD2" w:rsidRDefault="007323C8">
                            <w:pPr>
                              <w:jc w:val="center"/>
                              <w:rPr>
                                <w:rFonts w:ascii="Times New Roman" w:eastAsiaTheme="majorEastAsia" w:hAnsi="Times New Roman" w:cs="Times New Roman"/>
                              </w:rPr>
                            </w:pPr>
                            <w:r w:rsidRPr="002E0DD2">
                              <w:rPr>
                                <w:rFonts w:ascii="Times New Roman" w:eastAsiaTheme="minorEastAsia" w:hAnsi="Times New Roman" w:cs="Times New Roman"/>
                              </w:rPr>
                              <w:fldChar w:fldCharType="begin"/>
                            </w:r>
                            <w:r w:rsidRPr="002E0DD2">
                              <w:rPr>
                                <w:rFonts w:ascii="Times New Roman" w:hAnsi="Times New Roman" w:cs="Times New Roman"/>
                              </w:rPr>
                              <w:instrText>PAGE  \* MERGEFORMAT</w:instrText>
                            </w:r>
                            <w:r w:rsidRPr="002E0DD2">
                              <w:rPr>
                                <w:rFonts w:ascii="Times New Roman" w:eastAsiaTheme="minorEastAsia" w:hAnsi="Times New Roman" w:cs="Times New Roman"/>
                              </w:rPr>
                              <w:fldChar w:fldCharType="separate"/>
                            </w:r>
                            <w:r w:rsidRPr="00E56B70">
                              <w:rPr>
                                <w:rFonts w:ascii="Times New Roman" w:eastAsiaTheme="majorEastAsia" w:hAnsi="Times New Roman" w:cs="Times New Roman"/>
                                <w:noProof/>
                              </w:rPr>
                              <w:t>5</w:t>
                            </w:r>
                            <w:r w:rsidRPr="002E0DD2">
                              <w:rPr>
                                <w:rFonts w:ascii="Times New Roman" w:eastAsiaTheme="majorEastAsia" w:hAnsi="Times New Roman" w:cs="Times New Roman"/>
                              </w:rPr>
                              <w:fldChar w:fldCharType="end"/>
                            </w:r>
                          </w:p>
                        </w:sdtContent>
                      </w:sdt>
                    </w:txbxContent>
                  </v:textbox>
                  <w10:wrap anchorx="margin" anchory="page"/>
                </v:rect>
              </w:pict>
            </mc:Fallback>
          </mc:AlternateContent>
        </w:r>
      </w:sdtContent>
    </w:sdt>
    <w:sdt>
      <w:sdtPr>
        <w:id w:val="-1566945421"/>
        <w:docPartObj>
          <w:docPartGallery w:val="Page Numbers (Top of Page)"/>
          <w:docPartUnique/>
        </w:docPartObj>
      </w:sdtPr>
      <w:sdtEndPr/>
      <w:sdtContent/>
    </w:sdt>
  </w:p>
  <w:p w14:paraId="42DBA3AE" w14:textId="77777777" w:rsidR="007323C8" w:rsidRDefault="007323C8">
    <w:pPr>
      <w:pStyle w:val="af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D0601"/>
    <w:multiLevelType w:val="multilevel"/>
    <w:tmpl w:val="228A7F9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3CE2F42"/>
    <w:multiLevelType w:val="hybridMultilevel"/>
    <w:tmpl w:val="CE30C1E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961A06"/>
    <w:multiLevelType w:val="hybridMultilevel"/>
    <w:tmpl w:val="247ACB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63546BB"/>
    <w:multiLevelType w:val="multilevel"/>
    <w:tmpl w:val="62B4FD4E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67D132E"/>
    <w:multiLevelType w:val="hybridMultilevel"/>
    <w:tmpl w:val="0E02AAFE"/>
    <w:lvl w:ilvl="0" w:tplc="AFB41246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C03D1A"/>
    <w:multiLevelType w:val="multilevel"/>
    <w:tmpl w:val="8648EB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11B457E9"/>
    <w:multiLevelType w:val="multilevel"/>
    <w:tmpl w:val="7ED078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13152FAB"/>
    <w:multiLevelType w:val="multilevel"/>
    <w:tmpl w:val="C512D2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1324736C"/>
    <w:multiLevelType w:val="hybridMultilevel"/>
    <w:tmpl w:val="7854B3E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46C1A0D"/>
    <w:multiLevelType w:val="multilevel"/>
    <w:tmpl w:val="4936F9AC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1B026150"/>
    <w:multiLevelType w:val="multilevel"/>
    <w:tmpl w:val="0CFA34E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28D1139A"/>
    <w:multiLevelType w:val="multilevel"/>
    <w:tmpl w:val="39AA81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2B701680"/>
    <w:multiLevelType w:val="multilevel"/>
    <w:tmpl w:val="A1D0224C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2CD237CA"/>
    <w:multiLevelType w:val="multilevel"/>
    <w:tmpl w:val="1D10723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375B6721"/>
    <w:multiLevelType w:val="multilevel"/>
    <w:tmpl w:val="3C5CFAC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393E2F4A"/>
    <w:multiLevelType w:val="multilevel"/>
    <w:tmpl w:val="AF0038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424B6E8C"/>
    <w:multiLevelType w:val="multilevel"/>
    <w:tmpl w:val="760AF156"/>
    <w:lvl w:ilvl="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entative="1">
      <w:start w:val="1"/>
      <w:numFmt w:val="decimal"/>
      <w:lvlText w:val="%2."/>
      <w:lvlJc w:val="left"/>
      <w:pPr>
        <w:tabs>
          <w:tab w:val="num" w:pos="1364"/>
        </w:tabs>
        <w:ind w:left="1364" w:hanging="360"/>
      </w:pPr>
    </w:lvl>
    <w:lvl w:ilvl="2" w:tentative="1">
      <w:start w:val="1"/>
      <w:numFmt w:val="decimal"/>
      <w:lvlText w:val="%3."/>
      <w:lvlJc w:val="left"/>
      <w:pPr>
        <w:tabs>
          <w:tab w:val="num" w:pos="2084"/>
        </w:tabs>
        <w:ind w:left="2084" w:hanging="360"/>
      </w:pPr>
    </w:lvl>
    <w:lvl w:ilvl="3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entative="1">
      <w:start w:val="1"/>
      <w:numFmt w:val="decimal"/>
      <w:lvlText w:val="%5."/>
      <w:lvlJc w:val="left"/>
      <w:pPr>
        <w:tabs>
          <w:tab w:val="num" w:pos="3524"/>
        </w:tabs>
        <w:ind w:left="3524" w:hanging="360"/>
      </w:pPr>
    </w:lvl>
    <w:lvl w:ilvl="5" w:tentative="1">
      <w:start w:val="1"/>
      <w:numFmt w:val="decimal"/>
      <w:lvlText w:val="%6."/>
      <w:lvlJc w:val="left"/>
      <w:pPr>
        <w:tabs>
          <w:tab w:val="num" w:pos="4244"/>
        </w:tabs>
        <w:ind w:left="4244" w:hanging="360"/>
      </w:pPr>
    </w:lvl>
    <w:lvl w:ilvl="6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entative="1">
      <w:start w:val="1"/>
      <w:numFmt w:val="decimal"/>
      <w:lvlText w:val="%8."/>
      <w:lvlJc w:val="left"/>
      <w:pPr>
        <w:tabs>
          <w:tab w:val="num" w:pos="5684"/>
        </w:tabs>
        <w:ind w:left="5684" w:hanging="360"/>
      </w:pPr>
    </w:lvl>
    <w:lvl w:ilvl="8" w:tentative="1">
      <w:start w:val="1"/>
      <w:numFmt w:val="decimal"/>
      <w:lvlText w:val="%9."/>
      <w:lvlJc w:val="left"/>
      <w:pPr>
        <w:tabs>
          <w:tab w:val="num" w:pos="6404"/>
        </w:tabs>
        <w:ind w:left="6404" w:hanging="360"/>
      </w:pPr>
    </w:lvl>
  </w:abstractNum>
  <w:abstractNum w:abstractNumId="17">
    <w:nsid w:val="427A13CF"/>
    <w:multiLevelType w:val="hybridMultilevel"/>
    <w:tmpl w:val="719276A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3747952"/>
    <w:multiLevelType w:val="hybridMultilevel"/>
    <w:tmpl w:val="29A0584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49F3A41"/>
    <w:multiLevelType w:val="multilevel"/>
    <w:tmpl w:val="F12CD694"/>
    <w:lvl w:ilvl="0">
      <w:start w:val="1"/>
      <w:numFmt w:val="bullet"/>
      <w:suff w:val="space"/>
      <w:lvlText w:val=""/>
      <w:lvlJc w:val="left"/>
      <w:pPr>
        <w:ind w:left="0" w:firstLine="0"/>
      </w:pPr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shd w:val="clear" w:color="auto" w:fill="auto"/>
      </w:rPr>
    </w:lvl>
    <w:lvl w:ilvl="1">
      <w:numFmt w:val="decimal"/>
      <w:lvlText w:val=""/>
      <w:lvlJc w:val="left"/>
      <w:pPr>
        <w:ind w:left="0" w:firstLine="0"/>
      </w:pPr>
      <w:rPr>
        <w:rFonts w:hint="default"/>
      </w:rPr>
    </w:lvl>
    <w:lvl w:ilvl="2">
      <w:numFmt w:val="decimal"/>
      <w:lvlText w:val=""/>
      <w:lvlJc w:val="left"/>
      <w:pPr>
        <w:ind w:left="0" w:firstLine="0"/>
      </w:pPr>
      <w:rPr>
        <w:rFonts w:hint="default"/>
      </w:rPr>
    </w:lvl>
    <w:lvl w:ilvl="3">
      <w:numFmt w:val="decimal"/>
      <w:lvlText w:val=""/>
      <w:lvlJc w:val="left"/>
      <w:pPr>
        <w:ind w:left="0" w:firstLine="0"/>
      </w:pPr>
      <w:rPr>
        <w:rFonts w:hint="default"/>
      </w:rPr>
    </w:lvl>
    <w:lvl w:ilvl="4">
      <w:numFmt w:val="decimal"/>
      <w:lvlText w:val=""/>
      <w:lvlJc w:val="left"/>
      <w:pPr>
        <w:ind w:left="0" w:firstLine="0"/>
      </w:pPr>
      <w:rPr>
        <w:rFonts w:hint="default"/>
      </w:rPr>
    </w:lvl>
    <w:lvl w:ilvl="5">
      <w:numFmt w:val="decimal"/>
      <w:lvlText w:val=""/>
      <w:lvlJc w:val="left"/>
      <w:pPr>
        <w:ind w:left="0" w:firstLine="0"/>
      </w:pPr>
      <w:rPr>
        <w:rFonts w:hint="default"/>
      </w:rPr>
    </w:lvl>
    <w:lvl w:ilvl="6">
      <w:numFmt w:val="decimal"/>
      <w:lvlText w:val=""/>
      <w:lvlJc w:val="left"/>
      <w:pPr>
        <w:ind w:left="0" w:firstLine="0"/>
      </w:pPr>
      <w:rPr>
        <w:rFonts w:hint="default"/>
      </w:rPr>
    </w:lvl>
    <w:lvl w:ilvl="7">
      <w:numFmt w:val="decimal"/>
      <w:lvlText w:val=""/>
      <w:lvlJc w:val="left"/>
      <w:pPr>
        <w:ind w:left="0" w:firstLine="0"/>
      </w:pPr>
      <w:rPr>
        <w:rFonts w:hint="default"/>
      </w:rPr>
    </w:lvl>
    <w:lvl w:ilvl="8">
      <w:numFmt w:val="decimal"/>
      <w:lvlText w:val=""/>
      <w:lvlJc w:val="left"/>
      <w:pPr>
        <w:ind w:left="0" w:firstLine="0"/>
      </w:pPr>
      <w:rPr>
        <w:rFonts w:hint="default"/>
      </w:rPr>
    </w:lvl>
  </w:abstractNum>
  <w:abstractNum w:abstractNumId="20">
    <w:nsid w:val="4CE70170"/>
    <w:multiLevelType w:val="multilevel"/>
    <w:tmpl w:val="BE322E9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586445F3"/>
    <w:multiLevelType w:val="hybridMultilevel"/>
    <w:tmpl w:val="8C6EEEC2"/>
    <w:lvl w:ilvl="0" w:tplc="3F9225A4">
      <w:start w:val="1"/>
      <w:numFmt w:val="decimal"/>
      <w:lvlText w:val="%1"/>
      <w:lvlJc w:val="left"/>
      <w:pPr>
        <w:ind w:left="644" w:hanging="360"/>
      </w:pPr>
      <w:rPr>
        <w:rFonts w:hint="default"/>
        <w:color w:val="000000" w:themeColor="text1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2">
    <w:nsid w:val="58877261"/>
    <w:multiLevelType w:val="hybridMultilevel"/>
    <w:tmpl w:val="9CA4DC34"/>
    <w:lvl w:ilvl="0" w:tplc="3F9225A4">
      <w:start w:val="1"/>
      <w:numFmt w:val="decimal"/>
      <w:lvlText w:val="%1"/>
      <w:lvlJc w:val="left"/>
      <w:pPr>
        <w:ind w:left="928" w:hanging="360"/>
      </w:pPr>
      <w:rPr>
        <w:rFonts w:hint="default"/>
        <w:color w:val="000000" w:themeColor="text1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3">
    <w:nsid w:val="5BBD3307"/>
    <w:multiLevelType w:val="hybridMultilevel"/>
    <w:tmpl w:val="828C9F52"/>
    <w:lvl w:ilvl="0" w:tplc="7A885244">
      <w:numFmt w:val="bullet"/>
      <w:lvlText w:val=""/>
      <w:lvlJc w:val="left"/>
      <w:pPr>
        <w:ind w:left="146" w:hanging="121"/>
      </w:pPr>
      <w:rPr>
        <w:rFonts w:hint="default"/>
        <w:w w:val="54"/>
        <w:lang w:val="ru-RU" w:eastAsia="en-US" w:bidi="ar-SA"/>
      </w:rPr>
    </w:lvl>
    <w:lvl w:ilvl="1" w:tplc="54ACE50E">
      <w:start w:val="1"/>
      <w:numFmt w:val="decimal"/>
      <w:lvlText w:val="%2."/>
      <w:lvlJc w:val="left"/>
      <w:pPr>
        <w:ind w:left="809" w:hanging="360"/>
        <w:jc w:val="left"/>
      </w:pPr>
      <w:rPr>
        <w:rFonts w:ascii="Times New Roman" w:eastAsia="Times New Roman" w:hAnsi="Times New Roman" w:cs="Times New Roman" w:hint="default"/>
        <w:spacing w:val="0"/>
        <w:w w:val="100"/>
        <w:sz w:val="28"/>
        <w:szCs w:val="28"/>
        <w:lang w:val="ru-RU" w:eastAsia="en-US" w:bidi="ar-SA"/>
      </w:rPr>
    </w:lvl>
    <w:lvl w:ilvl="2" w:tplc="0AE8B4BC">
      <w:numFmt w:val="bullet"/>
      <w:lvlText w:val="•"/>
      <w:lvlJc w:val="left"/>
      <w:pPr>
        <w:ind w:left="1760" w:hanging="360"/>
      </w:pPr>
      <w:rPr>
        <w:rFonts w:hint="default"/>
        <w:lang w:val="ru-RU" w:eastAsia="en-US" w:bidi="ar-SA"/>
      </w:rPr>
    </w:lvl>
    <w:lvl w:ilvl="3" w:tplc="3CBA1D04">
      <w:numFmt w:val="bullet"/>
      <w:lvlText w:val="•"/>
      <w:lvlJc w:val="left"/>
      <w:pPr>
        <w:ind w:left="1223" w:hanging="360"/>
      </w:pPr>
      <w:rPr>
        <w:rFonts w:hint="default"/>
        <w:lang w:val="ru-RU" w:eastAsia="en-US" w:bidi="ar-SA"/>
      </w:rPr>
    </w:lvl>
    <w:lvl w:ilvl="4" w:tplc="9062917E">
      <w:numFmt w:val="bullet"/>
      <w:lvlText w:val="•"/>
      <w:lvlJc w:val="left"/>
      <w:pPr>
        <w:ind w:left="687" w:hanging="360"/>
      </w:pPr>
      <w:rPr>
        <w:rFonts w:hint="default"/>
        <w:lang w:val="ru-RU" w:eastAsia="en-US" w:bidi="ar-SA"/>
      </w:rPr>
    </w:lvl>
    <w:lvl w:ilvl="5" w:tplc="FB5E0E64">
      <w:numFmt w:val="bullet"/>
      <w:lvlText w:val="•"/>
      <w:lvlJc w:val="left"/>
      <w:pPr>
        <w:ind w:left="151" w:hanging="360"/>
      </w:pPr>
      <w:rPr>
        <w:rFonts w:hint="default"/>
        <w:lang w:val="ru-RU" w:eastAsia="en-US" w:bidi="ar-SA"/>
      </w:rPr>
    </w:lvl>
    <w:lvl w:ilvl="6" w:tplc="641603C2">
      <w:numFmt w:val="bullet"/>
      <w:lvlText w:val="•"/>
      <w:lvlJc w:val="left"/>
      <w:pPr>
        <w:ind w:left="-386" w:hanging="360"/>
      </w:pPr>
      <w:rPr>
        <w:rFonts w:hint="default"/>
        <w:lang w:val="ru-RU" w:eastAsia="en-US" w:bidi="ar-SA"/>
      </w:rPr>
    </w:lvl>
    <w:lvl w:ilvl="7" w:tplc="64581534">
      <w:numFmt w:val="bullet"/>
      <w:lvlText w:val="•"/>
      <w:lvlJc w:val="left"/>
      <w:pPr>
        <w:ind w:left="-922" w:hanging="360"/>
      </w:pPr>
      <w:rPr>
        <w:rFonts w:hint="default"/>
        <w:lang w:val="ru-RU" w:eastAsia="en-US" w:bidi="ar-SA"/>
      </w:rPr>
    </w:lvl>
    <w:lvl w:ilvl="8" w:tplc="EB4C5440">
      <w:numFmt w:val="bullet"/>
      <w:lvlText w:val="•"/>
      <w:lvlJc w:val="left"/>
      <w:pPr>
        <w:ind w:left="-1458" w:hanging="360"/>
      </w:pPr>
      <w:rPr>
        <w:rFonts w:hint="default"/>
        <w:lang w:val="ru-RU" w:eastAsia="en-US" w:bidi="ar-SA"/>
      </w:rPr>
    </w:lvl>
  </w:abstractNum>
  <w:abstractNum w:abstractNumId="24">
    <w:nsid w:val="5CC824B2"/>
    <w:multiLevelType w:val="hybridMultilevel"/>
    <w:tmpl w:val="CFF6CBAA"/>
    <w:lvl w:ilvl="0" w:tplc="AFB41246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6614561C"/>
    <w:multiLevelType w:val="multilevel"/>
    <w:tmpl w:val="8A381F6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67ED33B1"/>
    <w:multiLevelType w:val="multilevel"/>
    <w:tmpl w:val="A134C8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7">
    <w:nsid w:val="74511A29"/>
    <w:multiLevelType w:val="multilevel"/>
    <w:tmpl w:val="7D467AC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746760F3"/>
    <w:multiLevelType w:val="multilevel"/>
    <w:tmpl w:val="12CA4E9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entative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29">
    <w:nsid w:val="789E27B2"/>
    <w:multiLevelType w:val="multilevel"/>
    <w:tmpl w:val="09AC544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0">
    <w:nsid w:val="7A3D4BBE"/>
    <w:multiLevelType w:val="hybridMultilevel"/>
    <w:tmpl w:val="3D425FAE"/>
    <w:lvl w:ilvl="0" w:tplc="F064E7EE">
      <w:start w:val="1"/>
      <w:numFmt w:val="decimal"/>
      <w:lvlText w:val="%1)"/>
      <w:lvlJc w:val="left"/>
      <w:pPr>
        <w:ind w:left="4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40" w:hanging="360"/>
      </w:pPr>
    </w:lvl>
    <w:lvl w:ilvl="2" w:tplc="0419001B" w:tentative="1">
      <w:start w:val="1"/>
      <w:numFmt w:val="lowerRoman"/>
      <w:lvlText w:val="%3."/>
      <w:lvlJc w:val="right"/>
      <w:pPr>
        <w:ind w:left="1860" w:hanging="180"/>
      </w:pPr>
    </w:lvl>
    <w:lvl w:ilvl="3" w:tplc="0419000F" w:tentative="1">
      <w:start w:val="1"/>
      <w:numFmt w:val="decimal"/>
      <w:lvlText w:val="%4."/>
      <w:lvlJc w:val="left"/>
      <w:pPr>
        <w:ind w:left="2580" w:hanging="360"/>
      </w:pPr>
    </w:lvl>
    <w:lvl w:ilvl="4" w:tplc="04190019" w:tentative="1">
      <w:start w:val="1"/>
      <w:numFmt w:val="lowerLetter"/>
      <w:lvlText w:val="%5."/>
      <w:lvlJc w:val="left"/>
      <w:pPr>
        <w:ind w:left="3300" w:hanging="360"/>
      </w:pPr>
    </w:lvl>
    <w:lvl w:ilvl="5" w:tplc="0419001B" w:tentative="1">
      <w:start w:val="1"/>
      <w:numFmt w:val="lowerRoman"/>
      <w:lvlText w:val="%6."/>
      <w:lvlJc w:val="right"/>
      <w:pPr>
        <w:ind w:left="4020" w:hanging="180"/>
      </w:pPr>
    </w:lvl>
    <w:lvl w:ilvl="6" w:tplc="0419000F" w:tentative="1">
      <w:start w:val="1"/>
      <w:numFmt w:val="decimal"/>
      <w:lvlText w:val="%7."/>
      <w:lvlJc w:val="left"/>
      <w:pPr>
        <w:ind w:left="4740" w:hanging="360"/>
      </w:pPr>
    </w:lvl>
    <w:lvl w:ilvl="7" w:tplc="04190019" w:tentative="1">
      <w:start w:val="1"/>
      <w:numFmt w:val="lowerLetter"/>
      <w:lvlText w:val="%8."/>
      <w:lvlJc w:val="left"/>
      <w:pPr>
        <w:ind w:left="5460" w:hanging="360"/>
      </w:pPr>
    </w:lvl>
    <w:lvl w:ilvl="8" w:tplc="041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1">
    <w:nsid w:val="7C3F5B6F"/>
    <w:multiLevelType w:val="multilevel"/>
    <w:tmpl w:val="F02C581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entative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32">
    <w:nsid w:val="7F9E331C"/>
    <w:multiLevelType w:val="multilevel"/>
    <w:tmpl w:val="F172656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9"/>
  </w:num>
  <w:num w:numId="2">
    <w:abstractNumId w:val="20"/>
  </w:num>
  <w:num w:numId="3">
    <w:abstractNumId w:val="31"/>
  </w:num>
  <w:num w:numId="4">
    <w:abstractNumId w:val="7"/>
  </w:num>
  <w:num w:numId="5">
    <w:abstractNumId w:val="15"/>
  </w:num>
  <w:num w:numId="6">
    <w:abstractNumId w:val="25"/>
  </w:num>
  <w:num w:numId="7">
    <w:abstractNumId w:val="18"/>
  </w:num>
  <w:num w:numId="8">
    <w:abstractNumId w:val="1"/>
  </w:num>
  <w:num w:numId="9">
    <w:abstractNumId w:val="8"/>
  </w:num>
  <w:num w:numId="10">
    <w:abstractNumId w:val="6"/>
  </w:num>
  <w:num w:numId="11">
    <w:abstractNumId w:val="32"/>
  </w:num>
  <w:num w:numId="12">
    <w:abstractNumId w:val="11"/>
  </w:num>
  <w:num w:numId="13">
    <w:abstractNumId w:val="24"/>
  </w:num>
  <w:num w:numId="14">
    <w:abstractNumId w:val="4"/>
  </w:num>
  <w:num w:numId="15">
    <w:abstractNumId w:val="21"/>
  </w:num>
  <w:num w:numId="16">
    <w:abstractNumId w:val="26"/>
  </w:num>
  <w:num w:numId="17">
    <w:abstractNumId w:val="29"/>
  </w:num>
  <w:num w:numId="18">
    <w:abstractNumId w:val="30"/>
  </w:num>
  <w:num w:numId="19">
    <w:abstractNumId w:val="13"/>
  </w:num>
  <w:num w:numId="20">
    <w:abstractNumId w:val="23"/>
  </w:num>
  <w:num w:numId="21">
    <w:abstractNumId w:val="10"/>
  </w:num>
  <w:num w:numId="22">
    <w:abstractNumId w:val="0"/>
  </w:num>
  <w:num w:numId="23">
    <w:abstractNumId w:val="9"/>
  </w:num>
  <w:num w:numId="24">
    <w:abstractNumId w:val="28"/>
  </w:num>
  <w:num w:numId="25">
    <w:abstractNumId w:val="14"/>
  </w:num>
  <w:num w:numId="26">
    <w:abstractNumId w:val="27"/>
  </w:num>
  <w:num w:numId="27">
    <w:abstractNumId w:val="3"/>
  </w:num>
  <w:num w:numId="28">
    <w:abstractNumId w:val="12"/>
  </w:num>
  <w:num w:numId="29">
    <w:abstractNumId w:val="16"/>
  </w:num>
  <w:num w:numId="30">
    <w:abstractNumId w:val="5"/>
  </w:num>
  <w:num w:numId="31">
    <w:abstractNumId w:val="22"/>
  </w:num>
  <w:num w:numId="32">
    <w:abstractNumId w:val="2"/>
  </w:num>
  <w:num w:numId="33">
    <w:abstractNumId w:val="17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drawingGridHorizontalSpacing w:val="181"/>
  <w:drawingGridVerticalSpacing w:val="181"/>
  <w:characterSpacingControl w:val="compressPunctuation"/>
  <w:hdrShapeDefaults>
    <o:shapedefaults v:ext="edit" spidmax="26625"/>
  </w:hdrShapeDefaults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3CC5"/>
    <w:rsid w:val="00001835"/>
    <w:rsid w:val="000022E7"/>
    <w:rsid w:val="00003B2A"/>
    <w:rsid w:val="00003CC5"/>
    <w:rsid w:val="00005B6E"/>
    <w:rsid w:val="00006C8C"/>
    <w:rsid w:val="0000706D"/>
    <w:rsid w:val="00015B99"/>
    <w:rsid w:val="0001792F"/>
    <w:rsid w:val="00020EFB"/>
    <w:rsid w:val="00027C8D"/>
    <w:rsid w:val="00032EE8"/>
    <w:rsid w:val="00033DF5"/>
    <w:rsid w:val="00037869"/>
    <w:rsid w:val="00051F30"/>
    <w:rsid w:val="00053EA7"/>
    <w:rsid w:val="000571D3"/>
    <w:rsid w:val="00061E3D"/>
    <w:rsid w:val="00063E30"/>
    <w:rsid w:val="00072D8A"/>
    <w:rsid w:val="000749AC"/>
    <w:rsid w:val="00080CF1"/>
    <w:rsid w:val="000829A8"/>
    <w:rsid w:val="00083F17"/>
    <w:rsid w:val="000864AC"/>
    <w:rsid w:val="00087062"/>
    <w:rsid w:val="000906B2"/>
    <w:rsid w:val="00091BE5"/>
    <w:rsid w:val="00095959"/>
    <w:rsid w:val="00097995"/>
    <w:rsid w:val="000A6411"/>
    <w:rsid w:val="000A68A3"/>
    <w:rsid w:val="000C29F0"/>
    <w:rsid w:val="000C53FC"/>
    <w:rsid w:val="000D4360"/>
    <w:rsid w:val="000D476B"/>
    <w:rsid w:val="000E0A91"/>
    <w:rsid w:val="000F64F5"/>
    <w:rsid w:val="00101027"/>
    <w:rsid w:val="001075B0"/>
    <w:rsid w:val="00113226"/>
    <w:rsid w:val="00114E8D"/>
    <w:rsid w:val="001313FD"/>
    <w:rsid w:val="00132895"/>
    <w:rsid w:val="00135C1F"/>
    <w:rsid w:val="001411AF"/>
    <w:rsid w:val="001454AC"/>
    <w:rsid w:val="00146B54"/>
    <w:rsid w:val="00147538"/>
    <w:rsid w:val="00150DF1"/>
    <w:rsid w:val="00151795"/>
    <w:rsid w:val="0015196A"/>
    <w:rsid w:val="00153C47"/>
    <w:rsid w:val="00155121"/>
    <w:rsid w:val="00160462"/>
    <w:rsid w:val="001679EF"/>
    <w:rsid w:val="001700F5"/>
    <w:rsid w:val="0017185A"/>
    <w:rsid w:val="00181A3D"/>
    <w:rsid w:val="001862BE"/>
    <w:rsid w:val="0018638D"/>
    <w:rsid w:val="00186BDE"/>
    <w:rsid w:val="001904A2"/>
    <w:rsid w:val="00192EDB"/>
    <w:rsid w:val="001949D6"/>
    <w:rsid w:val="001951EF"/>
    <w:rsid w:val="00196ECE"/>
    <w:rsid w:val="001A04EC"/>
    <w:rsid w:val="001A2D91"/>
    <w:rsid w:val="001B07FE"/>
    <w:rsid w:val="001B1143"/>
    <w:rsid w:val="001B3622"/>
    <w:rsid w:val="001B78C4"/>
    <w:rsid w:val="001C0A5C"/>
    <w:rsid w:val="001C17DB"/>
    <w:rsid w:val="001D3672"/>
    <w:rsid w:val="001D3DB8"/>
    <w:rsid w:val="001D5598"/>
    <w:rsid w:val="001D63F8"/>
    <w:rsid w:val="001E19F9"/>
    <w:rsid w:val="001E29CB"/>
    <w:rsid w:val="001F1DE6"/>
    <w:rsid w:val="001F5316"/>
    <w:rsid w:val="001F60CF"/>
    <w:rsid w:val="00207D4B"/>
    <w:rsid w:val="00211D8D"/>
    <w:rsid w:val="002175B3"/>
    <w:rsid w:val="0022128B"/>
    <w:rsid w:val="00230D28"/>
    <w:rsid w:val="00232E94"/>
    <w:rsid w:val="0023624F"/>
    <w:rsid w:val="00240D7F"/>
    <w:rsid w:val="00241AA2"/>
    <w:rsid w:val="002558F9"/>
    <w:rsid w:val="00255CB0"/>
    <w:rsid w:val="00256089"/>
    <w:rsid w:val="002562B4"/>
    <w:rsid w:val="00262635"/>
    <w:rsid w:val="0026467C"/>
    <w:rsid w:val="0026683B"/>
    <w:rsid w:val="002673BC"/>
    <w:rsid w:val="00272253"/>
    <w:rsid w:val="00276229"/>
    <w:rsid w:val="00281C1A"/>
    <w:rsid w:val="0028744C"/>
    <w:rsid w:val="00290EDE"/>
    <w:rsid w:val="00291A9D"/>
    <w:rsid w:val="002A51ED"/>
    <w:rsid w:val="002A7ECC"/>
    <w:rsid w:val="002B7BA3"/>
    <w:rsid w:val="002C4803"/>
    <w:rsid w:val="002C5222"/>
    <w:rsid w:val="002D0966"/>
    <w:rsid w:val="002D10CF"/>
    <w:rsid w:val="002D1784"/>
    <w:rsid w:val="002D40E3"/>
    <w:rsid w:val="002D63A1"/>
    <w:rsid w:val="002E0B71"/>
    <w:rsid w:val="002E0DD2"/>
    <w:rsid w:val="002E74F9"/>
    <w:rsid w:val="002F10CB"/>
    <w:rsid w:val="002F3159"/>
    <w:rsid w:val="002F61A3"/>
    <w:rsid w:val="00302811"/>
    <w:rsid w:val="0030394D"/>
    <w:rsid w:val="00307B06"/>
    <w:rsid w:val="00313033"/>
    <w:rsid w:val="00323A9A"/>
    <w:rsid w:val="00323B8B"/>
    <w:rsid w:val="00324EB8"/>
    <w:rsid w:val="0034117C"/>
    <w:rsid w:val="003430B1"/>
    <w:rsid w:val="00346D00"/>
    <w:rsid w:val="0035548A"/>
    <w:rsid w:val="00356947"/>
    <w:rsid w:val="00356B32"/>
    <w:rsid w:val="00357379"/>
    <w:rsid w:val="0035772A"/>
    <w:rsid w:val="00364D74"/>
    <w:rsid w:val="00365603"/>
    <w:rsid w:val="00366105"/>
    <w:rsid w:val="00367250"/>
    <w:rsid w:val="00370F6C"/>
    <w:rsid w:val="00372EE5"/>
    <w:rsid w:val="00373E86"/>
    <w:rsid w:val="0038210A"/>
    <w:rsid w:val="003945ED"/>
    <w:rsid w:val="00397327"/>
    <w:rsid w:val="003A26BC"/>
    <w:rsid w:val="003A2736"/>
    <w:rsid w:val="003A6C92"/>
    <w:rsid w:val="003B1791"/>
    <w:rsid w:val="003B471E"/>
    <w:rsid w:val="003C65C9"/>
    <w:rsid w:val="003D4076"/>
    <w:rsid w:val="003E7176"/>
    <w:rsid w:val="003F169E"/>
    <w:rsid w:val="003F4A24"/>
    <w:rsid w:val="00407989"/>
    <w:rsid w:val="004131D1"/>
    <w:rsid w:val="00413BEE"/>
    <w:rsid w:val="004156C7"/>
    <w:rsid w:val="00420D64"/>
    <w:rsid w:val="00431DC8"/>
    <w:rsid w:val="00431FB2"/>
    <w:rsid w:val="0044117C"/>
    <w:rsid w:val="0044157A"/>
    <w:rsid w:val="0044250F"/>
    <w:rsid w:val="00443F5D"/>
    <w:rsid w:val="00461890"/>
    <w:rsid w:val="00463370"/>
    <w:rsid w:val="00463B27"/>
    <w:rsid w:val="00471A30"/>
    <w:rsid w:val="00477A0A"/>
    <w:rsid w:val="00477AD0"/>
    <w:rsid w:val="00480F79"/>
    <w:rsid w:val="004837CA"/>
    <w:rsid w:val="00483BE8"/>
    <w:rsid w:val="004957F5"/>
    <w:rsid w:val="004A0785"/>
    <w:rsid w:val="004A64F4"/>
    <w:rsid w:val="004A7B6E"/>
    <w:rsid w:val="004B06FD"/>
    <w:rsid w:val="004B0950"/>
    <w:rsid w:val="004B6AC9"/>
    <w:rsid w:val="004B70F2"/>
    <w:rsid w:val="004C5DEA"/>
    <w:rsid w:val="004C7D2E"/>
    <w:rsid w:val="004D2709"/>
    <w:rsid w:val="004D3D2B"/>
    <w:rsid w:val="004D5811"/>
    <w:rsid w:val="004E2175"/>
    <w:rsid w:val="004E227A"/>
    <w:rsid w:val="004E34E5"/>
    <w:rsid w:val="004F4F22"/>
    <w:rsid w:val="00502E37"/>
    <w:rsid w:val="00503362"/>
    <w:rsid w:val="005118D3"/>
    <w:rsid w:val="0051610D"/>
    <w:rsid w:val="00516B3E"/>
    <w:rsid w:val="00520ACF"/>
    <w:rsid w:val="0052486B"/>
    <w:rsid w:val="00525F92"/>
    <w:rsid w:val="00535809"/>
    <w:rsid w:val="0053652C"/>
    <w:rsid w:val="00545BA7"/>
    <w:rsid w:val="005512AB"/>
    <w:rsid w:val="0055158C"/>
    <w:rsid w:val="00555994"/>
    <w:rsid w:val="0055783E"/>
    <w:rsid w:val="0056200E"/>
    <w:rsid w:val="0056482B"/>
    <w:rsid w:val="00566B9C"/>
    <w:rsid w:val="0057109E"/>
    <w:rsid w:val="005746D9"/>
    <w:rsid w:val="0058198E"/>
    <w:rsid w:val="005929B6"/>
    <w:rsid w:val="00593E4B"/>
    <w:rsid w:val="005977A8"/>
    <w:rsid w:val="00597930"/>
    <w:rsid w:val="005A0F03"/>
    <w:rsid w:val="005A5311"/>
    <w:rsid w:val="005A7502"/>
    <w:rsid w:val="005A761D"/>
    <w:rsid w:val="005B28A6"/>
    <w:rsid w:val="005B2A4F"/>
    <w:rsid w:val="005B34A0"/>
    <w:rsid w:val="005B480E"/>
    <w:rsid w:val="005C37C6"/>
    <w:rsid w:val="005D2230"/>
    <w:rsid w:val="005D3293"/>
    <w:rsid w:val="005D628C"/>
    <w:rsid w:val="005E4365"/>
    <w:rsid w:val="005E5D44"/>
    <w:rsid w:val="005E7C7E"/>
    <w:rsid w:val="005F2891"/>
    <w:rsid w:val="005F2BFF"/>
    <w:rsid w:val="005F43DF"/>
    <w:rsid w:val="005F4E66"/>
    <w:rsid w:val="005F6832"/>
    <w:rsid w:val="00601205"/>
    <w:rsid w:val="00604833"/>
    <w:rsid w:val="00605361"/>
    <w:rsid w:val="00606555"/>
    <w:rsid w:val="006073B3"/>
    <w:rsid w:val="006116BD"/>
    <w:rsid w:val="00612777"/>
    <w:rsid w:val="006136B4"/>
    <w:rsid w:val="00630235"/>
    <w:rsid w:val="00635F88"/>
    <w:rsid w:val="0063671C"/>
    <w:rsid w:val="0063695D"/>
    <w:rsid w:val="006415C5"/>
    <w:rsid w:val="00653A68"/>
    <w:rsid w:val="0067437B"/>
    <w:rsid w:val="00682BF9"/>
    <w:rsid w:val="00692762"/>
    <w:rsid w:val="0069375E"/>
    <w:rsid w:val="006A1648"/>
    <w:rsid w:val="006A1928"/>
    <w:rsid w:val="006A6323"/>
    <w:rsid w:val="006C3B61"/>
    <w:rsid w:val="006C6497"/>
    <w:rsid w:val="006C7F15"/>
    <w:rsid w:val="006D2665"/>
    <w:rsid w:val="006E27DB"/>
    <w:rsid w:val="006F2955"/>
    <w:rsid w:val="00703A98"/>
    <w:rsid w:val="00704CE5"/>
    <w:rsid w:val="007233D4"/>
    <w:rsid w:val="00726309"/>
    <w:rsid w:val="007323C8"/>
    <w:rsid w:val="00732E91"/>
    <w:rsid w:val="0073344D"/>
    <w:rsid w:val="00733E03"/>
    <w:rsid w:val="00734D1B"/>
    <w:rsid w:val="0073659F"/>
    <w:rsid w:val="007365DF"/>
    <w:rsid w:val="00740E02"/>
    <w:rsid w:val="00741775"/>
    <w:rsid w:val="00742918"/>
    <w:rsid w:val="00743F04"/>
    <w:rsid w:val="00743FB3"/>
    <w:rsid w:val="007441BA"/>
    <w:rsid w:val="00745414"/>
    <w:rsid w:val="00754B49"/>
    <w:rsid w:val="00761711"/>
    <w:rsid w:val="00770C30"/>
    <w:rsid w:val="00771BD3"/>
    <w:rsid w:val="00772B44"/>
    <w:rsid w:val="0077377F"/>
    <w:rsid w:val="00776998"/>
    <w:rsid w:val="00781C38"/>
    <w:rsid w:val="0078224F"/>
    <w:rsid w:val="007903C4"/>
    <w:rsid w:val="007919B2"/>
    <w:rsid w:val="007957A1"/>
    <w:rsid w:val="007A026B"/>
    <w:rsid w:val="007A64C3"/>
    <w:rsid w:val="007B698F"/>
    <w:rsid w:val="007C35A2"/>
    <w:rsid w:val="007C3616"/>
    <w:rsid w:val="007C4784"/>
    <w:rsid w:val="007C4E9C"/>
    <w:rsid w:val="007C5213"/>
    <w:rsid w:val="007D5EB6"/>
    <w:rsid w:val="007D7843"/>
    <w:rsid w:val="007E3990"/>
    <w:rsid w:val="007E7EF7"/>
    <w:rsid w:val="007F4086"/>
    <w:rsid w:val="007F4ABC"/>
    <w:rsid w:val="0080610B"/>
    <w:rsid w:val="00813850"/>
    <w:rsid w:val="0081518B"/>
    <w:rsid w:val="008214B6"/>
    <w:rsid w:val="00826CDE"/>
    <w:rsid w:val="008333E6"/>
    <w:rsid w:val="0084052F"/>
    <w:rsid w:val="0084388A"/>
    <w:rsid w:val="008450FD"/>
    <w:rsid w:val="008532DA"/>
    <w:rsid w:val="00853771"/>
    <w:rsid w:val="00854E7B"/>
    <w:rsid w:val="008605BE"/>
    <w:rsid w:val="00870362"/>
    <w:rsid w:val="0087328A"/>
    <w:rsid w:val="00874359"/>
    <w:rsid w:val="00874AF9"/>
    <w:rsid w:val="0088749A"/>
    <w:rsid w:val="00892F7D"/>
    <w:rsid w:val="00893177"/>
    <w:rsid w:val="00896A90"/>
    <w:rsid w:val="008A1274"/>
    <w:rsid w:val="008A225E"/>
    <w:rsid w:val="008A2DD0"/>
    <w:rsid w:val="008A3095"/>
    <w:rsid w:val="008A4706"/>
    <w:rsid w:val="008B6809"/>
    <w:rsid w:val="008C0AB0"/>
    <w:rsid w:val="008C1C20"/>
    <w:rsid w:val="008C6C6B"/>
    <w:rsid w:val="008D259E"/>
    <w:rsid w:val="008E0E7C"/>
    <w:rsid w:val="008E2ACB"/>
    <w:rsid w:val="008F2845"/>
    <w:rsid w:val="008F46D6"/>
    <w:rsid w:val="00900C5C"/>
    <w:rsid w:val="009046E9"/>
    <w:rsid w:val="00905555"/>
    <w:rsid w:val="009062A1"/>
    <w:rsid w:val="00911C80"/>
    <w:rsid w:val="009133EE"/>
    <w:rsid w:val="00915E15"/>
    <w:rsid w:val="00916138"/>
    <w:rsid w:val="00933F04"/>
    <w:rsid w:val="0094006B"/>
    <w:rsid w:val="009501DB"/>
    <w:rsid w:val="00952165"/>
    <w:rsid w:val="00954DD9"/>
    <w:rsid w:val="00956A89"/>
    <w:rsid w:val="00970959"/>
    <w:rsid w:val="00971112"/>
    <w:rsid w:val="00972591"/>
    <w:rsid w:val="00984B30"/>
    <w:rsid w:val="00984C41"/>
    <w:rsid w:val="0098534C"/>
    <w:rsid w:val="009941EF"/>
    <w:rsid w:val="009A38CD"/>
    <w:rsid w:val="009A6546"/>
    <w:rsid w:val="009A668F"/>
    <w:rsid w:val="009B2029"/>
    <w:rsid w:val="009C54BD"/>
    <w:rsid w:val="009C6EC0"/>
    <w:rsid w:val="009D6B9A"/>
    <w:rsid w:val="009D7FCD"/>
    <w:rsid w:val="009E0D7B"/>
    <w:rsid w:val="009E5C5D"/>
    <w:rsid w:val="009E644F"/>
    <w:rsid w:val="00A01F00"/>
    <w:rsid w:val="00A03A3C"/>
    <w:rsid w:val="00A06C58"/>
    <w:rsid w:val="00A10A98"/>
    <w:rsid w:val="00A1104B"/>
    <w:rsid w:val="00A23826"/>
    <w:rsid w:val="00A2390F"/>
    <w:rsid w:val="00A25075"/>
    <w:rsid w:val="00A269F8"/>
    <w:rsid w:val="00A4060E"/>
    <w:rsid w:val="00A42C2E"/>
    <w:rsid w:val="00A46CBE"/>
    <w:rsid w:val="00A5188B"/>
    <w:rsid w:val="00A538DE"/>
    <w:rsid w:val="00A56426"/>
    <w:rsid w:val="00A64228"/>
    <w:rsid w:val="00A67094"/>
    <w:rsid w:val="00A707EE"/>
    <w:rsid w:val="00A70D15"/>
    <w:rsid w:val="00A85416"/>
    <w:rsid w:val="00A85BE4"/>
    <w:rsid w:val="00A956A3"/>
    <w:rsid w:val="00A95A90"/>
    <w:rsid w:val="00A97111"/>
    <w:rsid w:val="00AA466A"/>
    <w:rsid w:val="00AB0814"/>
    <w:rsid w:val="00AB1685"/>
    <w:rsid w:val="00AC2C55"/>
    <w:rsid w:val="00AC446A"/>
    <w:rsid w:val="00AC72E3"/>
    <w:rsid w:val="00AD2818"/>
    <w:rsid w:val="00AD6D81"/>
    <w:rsid w:val="00AD7911"/>
    <w:rsid w:val="00AF0CC1"/>
    <w:rsid w:val="00AF3788"/>
    <w:rsid w:val="00AF55E6"/>
    <w:rsid w:val="00AF5D84"/>
    <w:rsid w:val="00B01ECD"/>
    <w:rsid w:val="00B02592"/>
    <w:rsid w:val="00B0669C"/>
    <w:rsid w:val="00B151E4"/>
    <w:rsid w:val="00B21B4F"/>
    <w:rsid w:val="00B22D02"/>
    <w:rsid w:val="00B23B62"/>
    <w:rsid w:val="00B2552F"/>
    <w:rsid w:val="00B34511"/>
    <w:rsid w:val="00B37856"/>
    <w:rsid w:val="00B41613"/>
    <w:rsid w:val="00B42CE7"/>
    <w:rsid w:val="00B45D92"/>
    <w:rsid w:val="00B46D1D"/>
    <w:rsid w:val="00B5213F"/>
    <w:rsid w:val="00B54748"/>
    <w:rsid w:val="00B5568B"/>
    <w:rsid w:val="00B570CF"/>
    <w:rsid w:val="00B62EF5"/>
    <w:rsid w:val="00B634B4"/>
    <w:rsid w:val="00B710A3"/>
    <w:rsid w:val="00B71921"/>
    <w:rsid w:val="00B8041A"/>
    <w:rsid w:val="00B81FE7"/>
    <w:rsid w:val="00BB41C8"/>
    <w:rsid w:val="00BB4EDE"/>
    <w:rsid w:val="00BB5AF4"/>
    <w:rsid w:val="00BB7846"/>
    <w:rsid w:val="00BC09E4"/>
    <w:rsid w:val="00BC390E"/>
    <w:rsid w:val="00BC7222"/>
    <w:rsid w:val="00BD34A8"/>
    <w:rsid w:val="00BD7ECF"/>
    <w:rsid w:val="00BE0A60"/>
    <w:rsid w:val="00BE0AEE"/>
    <w:rsid w:val="00BE0DC4"/>
    <w:rsid w:val="00BE71A2"/>
    <w:rsid w:val="00C00750"/>
    <w:rsid w:val="00C00B8B"/>
    <w:rsid w:val="00C04A93"/>
    <w:rsid w:val="00C13F5F"/>
    <w:rsid w:val="00C16942"/>
    <w:rsid w:val="00C24705"/>
    <w:rsid w:val="00C25F5E"/>
    <w:rsid w:val="00C31963"/>
    <w:rsid w:val="00C32D9F"/>
    <w:rsid w:val="00C3460D"/>
    <w:rsid w:val="00C35942"/>
    <w:rsid w:val="00C35AA6"/>
    <w:rsid w:val="00C3738D"/>
    <w:rsid w:val="00C37FFE"/>
    <w:rsid w:val="00C4053F"/>
    <w:rsid w:val="00C45EED"/>
    <w:rsid w:val="00C47808"/>
    <w:rsid w:val="00C505BB"/>
    <w:rsid w:val="00C6022D"/>
    <w:rsid w:val="00C60438"/>
    <w:rsid w:val="00C64AA4"/>
    <w:rsid w:val="00C65873"/>
    <w:rsid w:val="00C65C95"/>
    <w:rsid w:val="00C666AC"/>
    <w:rsid w:val="00C667AB"/>
    <w:rsid w:val="00C7125D"/>
    <w:rsid w:val="00C72200"/>
    <w:rsid w:val="00C75D66"/>
    <w:rsid w:val="00C76F97"/>
    <w:rsid w:val="00C77572"/>
    <w:rsid w:val="00C812E5"/>
    <w:rsid w:val="00C832D3"/>
    <w:rsid w:val="00C91397"/>
    <w:rsid w:val="00C96B06"/>
    <w:rsid w:val="00C96B84"/>
    <w:rsid w:val="00C97FB6"/>
    <w:rsid w:val="00CA0045"/>
    <w:rsid w:val="00CA00E6"/>
    <w:rsid w:val="00CB076E"/>
    <w:rsid w:val="00CB2C03"/>
    <w:rsid w:val="00CB44A2"/>
    <w:rsid w:val="00CC13A8"/>
    <w:rsid w:val="00CC4499"/>
    <w:rsid w:val="00CC4929"/>
    <w:rsid w:val="00CD75DD"/>
    <w:rsid w:val="00CE18CF"/>
    <w:rsid w:val="00CE39A3"/>
    <w:rsid w:val="00CE5247"/>
    <w:rsid w:val="00CE7952"/>
    <w:rsid w:val="00CF0D70"/>
    <w:rsid w:val="00CF21B1"/>
    <w:rsid w:val="00CF3089"/>
    <w:rsid w:val="00CF3E2C"/>
    <w:rsid w:val="00CF6423"/>
    <w:rsid w:val="00D053B3"/>
    <w:rsid w:val="00D061A6"/>
    <w:rsid w:val="00D07364"/>
    <w:rsid w:val="00D17313"/>
    <w:rsid w:val="00D17396"/>
    <w:rsid w:val="00D21562"/>
    <w:rsid w:val="00D21878"/>
    <w:rsid w:val="00D2515F"/>
    <w:rsid w:val="00D3184B"/>
    <w:rsid w:val="00D3204B"/>
    <w:rsid w:val="00D43D33"/>
    <w:rsid w:val="00D51D27"/>
    <w:rsid w:val="00D63764"/>
    <w:rsid w:val="00D72449"/>
    <w:rsid w:val="00D96CEE"/>
    <w:rsid w:val="00DA03C0"/>
    <w:rsid w:val="00DA20AD"/>
    <w:rsid w:val="00DA78B7"/>
    <w:rsid w:val="00DB2119"/>
    <w:rsid w:val="00DB33BC"/>
    <w:rsid w:val="00DB3E3F"/>
    <w:rsid w:val="00DB6F31"/>
    <w:rsid w:val="00DC096B"/>
    <w:rsid w:val="00DC22BF"/>
    <w:rsid w:val="00DC5F1F"/>
    <w:rsid w:val="00DE2D1C"/>
    <w:rsid w:val="00DE42A3"/>
    <w:rsid w:val="00DE431D"/>
    <w:rsid w:val="00E140A8"/>
    <w:rsid w:val="00E162AD"/>
    <w:rsid w:val="00E20B05"/>
    <w:rsid w:val="00E25F4D"/>
    <w:rsid w:val="00E27F3E"/>
    <w:rsid w:val="00E337BC"/>
    <w:rsid w:val="00E3429B"/>
    <w:rsid w:val="00E34366"/>
    <w:rsid w:val="00E40560"/>
    <w:rsid w:val="00E42266"/>
    <w:rsid w:val="00E472FB"/>
    <w:rsid w:val="00E54174"/>
    <w:rsid w:val="00E56B70"/>
    <w:rsid w:val="00E56BB0"/>
    <w:rsid w:val="00E74A55"/>
    <w:rsid w:val="00E8008A"/>
    <w:rsid w:val="00E84D96"/>
    <w:rsid w:val="00E87668"/>
    <w:rsid w:val="00EA4C49"/>
    <w:rsid w:val="00EB0963"/>
    <w:rsid w:val="00EB30B5"/>
    <w:rsid w:val="00EB746E"/>
    <w:rsid w:val="00EC2EB9"/>
    <w:rsid w:val="00ED19A5"/>
    <w:rsid w:val="00ED4A84"/>
    <w:rsid w:val="00ED7D00"/>
    <w:rsid w:val="00EE2CC7"/>
    <w:rsid w:val="00EE409B"/>
    <w:rsid w:val="00EE494F"/>
    <w:rsid w:val="00EE7541"/>
    <w:rsid w:val="00EF00E6"/>
    <w:rsid w:val="00EF0CDF"/>
    <w:rsid w:val="00EF1339"/>
    <w:rsid w:val="00EF17D5"/>
    <w:rsid w:val="00EF2C7F"/>
    <w:rsid w:val="00F007D2"/>
    <w:rsid w:val="00F064DF"/>
    <w:rsid w:val="00F11423"/>
    <w:rsid w:val="00F1148A"/>
    <w:rsid w:val="00F154E2"/>
    <w:rsid w:val="00F26C17"/>
    <w:rsid w:val="00F3052E"/>
    <w:rsid w:val="00F30ACC"/>
    <w:rsid w:val="00F30DBF"/>
    <w:rsid w:val="00F311CC"/>
    <w:rsid w:val="00F37353"/>
    <w:rsid w:val="00F42B18"/>
    <w:rsid w:val="00F442D7"/>
    <w:rsid w:val="00F46185"/>
    <w:rsid w:val="00F47E48"/>
    <w:rsid w:val="00F518C6"/>
    <w:rsid w:val="00F56FC4"/>
    <w:rsid w:val="00F5731B"/>
    <w:rsid w:val="00F810FE"/>
    <w:rsid w:val="00F861F7"/>
    <w:rsid w:val="00F943FD"/>
    <w:rsid w:val="00F95A07"/>
    <w:rsid w:val="00FA3F00"/>
    <w:rsid w:val="00FB0ADD"/>
    <w:rsid w:val="00FB27A3"/>
    <w:rsid w:val="00FB519A"/>
    <w:rsid w:val="00FB59B8"/>
    <w:rsid w:val="00FB68D7"/>
    <w:rsid w:val="00FC33F3"/>
    <w:rsid w:val="00FC5547"/>
    <w:rsid w:val="00FD3413"/>
    <w:rsid w:val="00FD5AD6"/>
    <w:rsid w:val="00FD753E"/>
    <w:rsid w:val="00FD75B7"/>
    <w:rsid w:val="00FE1921"/>
    <w:rsid w:val="00FE5837"/>
    <w:rsid w:val="00FE7D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6625"/>
    <o:shapelayout v:ext="edit">
      <o:idmap v:ext="edit" data="1"/>
    </o:shapelayout>
  </w:shapeDefaults>
  <w:decimalSymbol w:val=","/>
  <w:listSeparator w:val=";"/>
  <w14:docId w14:val="0F69ADB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 Unicode MS" w:eastAsia="Arial Unicode MS" w:hAnsi="Arial Unicode MS" w:cs="Arial Unicode MS"/>
        <w:sz w:val="24"/>
        <w:szCs w:val="24"/>
        <w:lang w:val="ru-RU" w:eastAsia="ru-RU" w:bidi="ru-RU"/>
      </w:rPr>
    </w:rPrDefault>
    <w:pPrDefault>
      <w:pPr>
        <w:widowControl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18638D"/>
    <w:rPr>
      <w:color w:val="00000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Основной текст_"/>
    <w:basedOn w:val="a0"/>
    <w:link w:val="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u w:val="none"/>
      <w:shd w:val="clear" w:color="auto" w:fill="auto"/>
    </w:rPr>
  </w:style>
  <w:style w:type="character" w:customStyle="1" w:styleId="5">
    <w:name w:val="Основной текст (5)_"/>
    <w:basedOn w:val="a0"/>
    <w:link w:val="50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32"/>
      <w:szCs w:val="32"/>
      <w:u w:val="none"/>
      <w:shd w:val="clear" w:color="auto" w:fill="auto"/>
    </w:rPr>
  </w:style>
  <w:style w:type="character" w:customStyle="1" w:styleId="2">
    <w:name w:val="Основной текст (2)_"/>
    <w:basedOn w:val="a0"/>
    <w:link w:val="20"/>
    <w:rPr>
      <w:rFonts w:ascii="Times New Roman" w:eastAsia="Times New Roman" w:hAnsi="Times New Roman" w:cs="Times New Roman"/>
      <w:b/>
      <w:bCs/>
      <w:i/>
      <w:iCs/>
      <w:smallCaps w:val="0"/>
      <w:strike w:val="0"/>
      <w:sz w:val="28"/>
      <w:szCs w:val="28"/>
      <w:u w:val="none"/>
      <w:shd w:val="clear" w:color="auto" w:fill="auto"/>
    </w:rPr>
  </w:style>
  <w:style w:type="character" w:customStyle="1" w:styleId="4">
    <w:name w:val="Основной текст (4)_"/>
    <w:basedOn w:val="a0"/>
    <w:link w:val="40"/>
    <w:rPr>
      <w:rFonts w:ascii="Arial" w:eastAsia="Arial" w:hAnsi="Arial" w:cs="Arial"/>
      <w:b w:val="0"/>
      <w:bCs w:val="0"/>
      <w:i w:val="0"/>
      <w:iCs w:val="0"/>
      <w:smallCaps w:val="0"/>
      <w:strike w:val="0"/>
      <w:sz w:val="19"/>
      <w:szCs w:val="19"/>
      <w:u w:val="none"/>
      <w:shd w:val="clear" w:color="auto" w:fill="auto"/>
    </w:rPr>
  </w:style>
  <w:style w:type="character" w:customStyle="1" w:styleId="3">
    <w:name w:val="Основной текст (3)_"/>
    <w:basedOn w:val="a0"/>
    <w:link w:val="30"/>
    <w:rPr>
      <w:rFonts w:ascii="Arial" w:eastAsia="Arial" w:hAnsi="Arial" w:cs="Arial"/>
      <w:b w:val="0"/>
      <w:bCs w:val="0"/>
      <w:i w:val="0"/>
      <w:iCs w:val="0"/>
      <w:smallCaps w:val="0"/>
      <w:strike w:val="0"/>
      <w:sz w:val="13"/>
      <w:szCs w:val="13"/>
      <w:u w:val="none"/>
      <w:shd w:val="clear" w:color="auto" w:fill="auto"/>
    </w:rPr>
  </w:style>
  <w:style w:type="character" w:customStyle="1" w:styleId="10">
    <w:name w:val="Заголовок №1_"/>
    <w:basedOn w:val="a0"/>
    <w:link w:val="11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8"/>
      <w:szCs w:val="28"/>
      <w:u w:val="none"/>
      <w:shd w:val="clear" w:color="auto" w:fill="auto"/>
    </w:rPr>
  </w:style>
  <w:style w:type="character" w:customStyle="1" w:styleId="21">
    <w:name w:val="Колонтитул (2)_"/>
    <w:basedOn w:val="a0"/>
    <w:link w:val="2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  <w:shd w:val="clear" w:color="auto" w:fill="auto"/>
    </w:rPr>
  </w:style>
  <w:style w:type="character" w:customStyle="1" w:styleId="a4">
    <w:name w:val="Оглавление_"/>
    <w:basedOn w:val="a0"/>
    <w:link w:val="a5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u w:val="none"/>
      <w:shd w:val="clear" w:color="auto" w:fill="auto"/>
    </w:rPr>
  </w:style>
  <w:style w:type="character" w:customStyle="1" w:styleId="23">
    <w:name w:val="Заголовок №2_"/>
    <w:basedOn w:val="a0"/>
    <w:link w:val="2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u w:val="none"/>
      <w:shd w:val="clear" w:color="auto" w:fill="auto"/>
    </w:rPr>
  </w:style>
  <w:style w:type="character" w:customStyle="1" w:styleId="a6">
    <w:name w:val="Подпись к таблице_"/>
    <w:basedOn w:val="a0"/>
    <w:link w:val="a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u w:val="none"/>
      <w:shd w:val="clear" w:color="auto" w:fill="auto"/>
    </w:rPr>
  </w:style>
  <w:style w:type="character" w:customStyle="1" w:styleId="a8">
    <w:name w:val="Другое_"/>
    <w:basedOn w:val="a0"/>
    <w:link w:val="a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u w:val="none"/>
      <w:shd w:val="clear" w:color="auto" w:fill="auto"/>
    </w:rPr>
  </w:style>
  <w:style w:type="character" w:customStyle="1" w:styleId="aa">
    <w:name w:val="Колонтитул_"/>
    <w:basedOn w:val="a0"/>
    <w:link w:val="a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u w:val="none"/>
      <w:shd w:val="clear" w:color="auto" w:fill="auto"/>
    </w:rPr>
  </w:style>
  <w:style w:type="character" w:customStyle="1" w:styleId="ac">
    <w:name w:val="Подпись к картинке_"/>
    <w:basedOn w:val="a0"/>
    <w:link w:val="a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u w:val="none"/>
      <w:shd w:val="clear" w:color="auto" w:fill="auto"/>
    </w:rPr>
  </w:style>
  <w:style w:type="paragraph" w:customStyle="1" w:styleId="1">
    <w:name w:val="Основной текст1"/>
    <w:basedOn w:val="a"/>
    <w:link w:val="a3"/>
    <w:pPr>
      <w:ind w:firstLine="400"/>
    </w:pPr>
    <w:rPr>
      <w:rFonts w:ascii="Times New Roman" w:eastAsia="Times New Roman" w:hAnsi="Times New Roman" w:cs="Times New Roman"/>
    </w:rPr>
  </w:style>
  <w:style w:type="paragraph" w:customStyle="1" w:styleId="50">
    <w:name w:val="Основной текст (5)"/>
    <w:basedOn w:val="a"/>
    <w:link w:val="5"/>
    <w:pPr>
      <w:spacing w:after="1580"/>
      <w:jc w:val="center"/>
    </w:pPr>
    <w:rPr>
      <w:rFonts w:ascii="Times New Roman" w:eastAsia="Times New Roman" w:hAnsi="Times New Roman" w:cs="Times New Roman"/>
      <w:b/>
      <w:bCs/>
      <w:sz w:val="32"/>
      <w:szCs w:val="32"/>
    </w:rPr>
  </w:style>
  <w:style w:type="paragraph" w:customStyle="1" w:styleId="20">
    <w:name w:val="Основной текст (2)"/>
    <w:basedOn w:val="a"/>
    <w:link w:val="2"/>
    <w:pPr>
      <w:spacing w:after="300"/>
      <w:jc w:val="center"/>
    </w:pPr>
    <w:rPr>
      <w:rFonts w:ascii="Times New Roman" w:eastAsia="Times New Roman" w:hAnsi="Times New Roman" w:cs="Times New Roman"/>
      <w:b/>
      <w:bCs/>
      <w:i/>
      <w:iCs/>
      <w:sz w:val="28"/>
      <w:szCs w:val="28"/>
    </w:rPr>
  </w:style>
  <w:style w:type="paragraph" w:customStyle="1" w:styleId="40">
    <w:name w:val="Основной текст (4)"/>
    <w:basedOn w:val="a"/>
    <w:link w:val="4"/>
    <w:pPr>
      <w:spacing w:after="240" w:line="252" w:lineRule="auto"/>
      <w:jc w:val="center"/>
    </w:pPr>
    <w:rPr>
      <w:rFonts w:ascii="Arial" w:eastAsia="Arial" w:hAnsi="Arial" w:cs="Arial"/>
      <w:sz w:val="19"/>
      <w:szCs w:val="19"/>
    </w:rPr>
  </w:style>
  <w:style w:type="paragraph" w:customStyle="1" w:styleId="30">
    <w:name w:val="Основной текст (3)"/>
    <w:basedOn w:val="a"/>
    <w:link w:val="3"/>
    <w:pPr>
      <w:spacing w:after="890" w:line="262" w:lineRule="auto"/>
      <w:ind w:left="5100"/>
    </w:pPr>
    <w:rPr>
      <w:rFonts w:ascii="Arial" w:eastAsia="Arial" w:hAnsi="Arial" w:cs="Arial"/>
      <w:sz w:val="13"/>
      <w:szCs w:val="13"/>
    </w:rPr>
  </w:style>
  <w:style w:type="paragraph" w:customStyle="1" w:styleId="11">
    <w:name w:val="Заголовок №1"/>
    <w:basedOn w:val="a"/>
    <w:link w:val="10"/>
    <w:pPr>
      <w:spacing w:after="370" w:line="247" w:lineRule="auto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22">
    <w:name w:val="Колонтитул (2)"/>
    <w:basedOn w:val="a"/>
    <w:link w:val="21"/>
    <w:rPr>
      <w:rFonts w:ascii="Times New Roman" w:eastAsia="Times New Roman" w:hAnsi="Times New Roman" w:cs="Times New Roman"/>
      <w:sz w:val="20"/>
      <w:szCs w:val="20"/>
    </w:rPr>
  </w:style>
  <w:style w:type="paragraph" w:customStyle="1" w:styleId="a5">
    <w:name w:val="Оглавление"/>
    <w:basedOn w:val="a"/>
    <w:link w:val="a4"/>
    <w:pPr>
      <w:spacing w:after="100"/>
    </w:pPr>
    <w:rPr>
      <w:rFonts w:ascii="Times New Roman" w:eastAsia="Times New Roman" w:hAnsi="Times New Roman" w:cs="Times New Roman"/>
    </w:rPr>
  </w:style>
  <w:style w:type="paragraph" w:customStyle="1" w:styleId="24">
    <w:name w:val="Заголовок №2"/>
    <w:basedOn w:val="a"/>
    <w:link w:val="23"/>
    <w:pPr>
      <w:spacing w:after="160"/>
      <w:outlineLvl w:val="1"/>
    </w:pPr>
    <w:rPr>
      <w:rFonts w:ascii="Times New Roman" w:eastAsia="Times New Roman" w:hAnsi="Times New Roman" w:cs="Times New Roman"/>
      <w:b/>
      <w:bCs/>
    </w:rPr>
  </w:style>
  <w:style w:type="paragraph" w:customStyle="1" w:styleId="a7">
    <w:name w:val="Подпись к таблице"/>
    <w:basedOn w:val="a"/>
    <w:link w:val="a6"/>
    <w:rPr>
      <w:rFonts w:ascii="Times New Roman" w:eastAsia="Times New Roman" w:hAnsi="Times New Roman" w:cs="Times New Roman"/>
      <w:b/>
      <w:bCs/>
    </w:rPr>
  </w:style>
  <w:style w:type="paragraph" w:customStyle="1" w:styleId="a9">
    <w:name w:val="Другое"/>
    <w:basedOn w:val="a"/>
    <w:link w:val="a8"/>
    <w:rPr>
      <w:rFonts w:ascii="Times New Roman" w:eastAsia="Times New Roman" w:hAnsi="Times New Roman" w:cs="Times New Roman"/>
    </w:rPr>
  </w:style>
  <w:style w:type="paragraph" w:customStyle="1" w:styleId="ab">
    <w:name w:val="Колонтитул"/>
    <w:basedOn w:val="a"/>
    <w:link w:val="aa"/>
    <w:rPr>
      <w:rFonts w:ascii="Times New Roman" w:eastAsia="Times New Roman" w:hAnsi="Times New Roman" w:cs="Times New Roman"/>
    </w:rPr>
  </w:style>
  <w:style w:type="paragraph" w:customStyle="1" w:styleId="ad">
    <w:name w:val="Подпись к картинке"/>
    <w:basedOn w:val="a"/>
    <w:link w:val="ac"/>
    <w:rPr>
      <w:rFonts w:ascii="Times New Roman" w:eastAsia="Times New Roman" w:hAnsi="Times New Roman" w:cs="Times New Roman"/>
    </w:rPr>
  </w:style>
  <w:style w:type="table" w:styleId="ae">
    <w:name w:val="Table Grid"/>
    <w:basedOn w:val="a1"/>
    <w:uiPriority w:val="59"/>
    <w:rsid w:val="00B81FE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header"/>
    <w:basedOn w:val="a"/>
    <w:link w:val="af0"/>
    <w:uiPriority w:val="99"/>
    <w:unhideWhenUsed/>
    <w:rsid w:val="005929B6"/>
    <w:pPr>
      <w:tabs>
        <w:tab w:val="center" w:pos="4677"/>
        <w:tab w:val="right" w:pos="9355"/>
      </w:tabs>
    </w:pPr>
  </w:style>
  <w:style w:type="character" w:customStyle="1" w:styleId="af0">
    <w:name w:val="Верхний колонтитул Знак"/>
    <w:basedOn w:val="a0"/>
    <w:link w:val="af"/>
    <w:uiPriority w:val="99"/>
    <w:rsid w:val="005929B6"/>
    <w:rPr>
      <w:color w:val="000000"/>
    </w:rPr>
  </w:style>
  <w:style w:type="paragraph" w:styleId="af1">
    <w:name w:val="footer"/>
    <w:basedOn w:val="a"/>
    <w:link w:val="af2"/>
    <w:uiPriority w:val="99"/>
    <w:unhideWhenUsed/>
    <w:rsid w:val="005929B6"/>
    <w:pPr>
      <w:tabs>
        <w:tab w:val="center" w:pos="4677"/>
        <w:tab w:val="right" w:pos="9355"/>
      </w:tabs>
    </w:pPr>
  </w:style>
  <w:style w:type="character" w:customStyle="1" w:styleId="af2">
    <w:name w:val="Нижний колонтитул Знак"/>
    <w:basedOn w:val="a0"/>
    <w:link w:val="af1"/>
    <w:uiPriority w:val="99"/>
    <w:rsid w:val="005929B6"/>
    <w:rPr>
      <w:color w:val="000000"/>
    </w:rPr>
  </w:style>
  <w:style w:type="paragraph" w:styleId="af3">
    <w:name w:val="Balloon Text"/>
    <w:basedOn w:val="a"/>
    <w:link w:val="af4"/>
    <w:uiPriority w:val="99"/>
    <w:semiHidden/>
    <w:unhideWhenUsed/>
    <w:rsid w:val="00E87668"/>
    <w:rPr>
      <w:rFonts w:ascii="Segoe UI" w:hAnsi="Segoe UI" w:cs="Segoe UI"/>
      <w:sz w:val="18"/>
      <w:szCs w:val="18"/>
    </w:rPr>
  </w:style>
  <w:style w:type="character" w:customStyle="1" w:styleId="af4">
    <w:name w:val="Текст выноски Знак"/>
    <w:basedOn w:val="a0"/>
    <w:link w:val="af3"/>
    <w:uiPriority w:val="99"/>
    <w:semiHidden/>
    <w:rsid w:val="00E87668"/>
    <w:rPr>
      <w:rFonts w:ascii="Segoe UI" w:hAnsi="Segoe UI" w:cs="Segoe UI"/>
      <w:color w:val="000000"/>
      <w:sz w:val="18"/>
      <w:szCs w:val="18"/>
    </w:rPr>
  </w:style>
  <w:style w:type="character" w:styleId="af5">
    <w:name w:val="Placeholder Text"/>
    <w:basedOn w:val="a0"/>
    <w:uiPriority w:val="99"/>
    <w:semiHidden/>
    <w:rsid w:val="00477A0A"/>
    <w:rPr>
      <w:color w:val="808080"/>
    </w:rPr>
  </w:style>
  <w:style w:type="paragraph" w:styleId="af6">
    <w:name w:val="Normal (Web)"/>
    <w:basedOn w:val="a"/>
    <w:uiPriority w:val="99"/>
    <w:unhideWhenUsed/>
    <w:rsid w:val="00C3460D"/>
    <w:pPr>
      <w:widowControl/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lang w:bidi="ar-SA"/>
    </w:rPr>
  </w:style>
  <w:style w:type="character" w:customStyle="1" w:styleId="fontstyle01">
    <w:name w:val="fontstyle01"/>
    <w:basedOn w:val="a0"/>
    <w:rsid w:val="002D63A1"/>
    <w:rPr>
      <w:rFonts w:ascii="Times New Roman" w:hAnsi="Times New Roman" w:cs="Times New Roman" w:hint="default"/>
      <w:b w:val="0"/>
      <w:bCs w:val="0"/>
      <w:i w:val="0"/>
      <w:iCs w:val="0"/>
      <w:color w:val="106BBE"/>
      <w:sz w:val="20"/>
      <w:szCs w:val="20"/>
    </w:rPr>
  </w:style>
  <w:style w:type="paragraph" w:customStyle="1" w:styleId="af7">
    <w:name w:val="Формул"/>
    <w:basedOn w:val="a"/>
    <w:next w:val="a"/>
    <w:rsid w:val="004837CA"/>
    <w:pPr>
      <w:tabs>
        <w:tab w:val="right" w:pos="9639"/>
      </w:tabs>
      <w:spacing w:before="360" w:after="240" w:line="312" w:lineRule="auto"/>
      <w:ind w:left="2268"/>
    </w:pPr>
    <w:rPr>
      <w:rFonts w:ascii="Times New Roman" w:eastAsia="Courier New" w:hAnsi="Times New Roman" w:cs="Courier New"/>
      <w:w w:val="90"/>
      <w:sz w:val="28"/>
      <w:lang w:bidi="ar-SA"/>
    </w:rPr>
  </w:style>
  <w:style w:type="character" w:customStyle="1" w:styleId="fontstyle31">
    <w:name w:val="fontstyle31"/>
    <w:rsid w:val="004837CA"/>
    <w:rPr>
      <w:rFonts w:ascii="Courier New" w:hAnsi="Courier New" w:cs="Courier New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Default">
    <w:name w:val="Default"/>
    <w:uiPriority w:val="99"/>
    <w:rsid w:val="00A1104B"/>
    <w:pPr>
      <w:widowControl/>
      <w:autoSpaceDE w:val="0"/>
      <w:autoSpaceDN w:val="0"/>
      <w:adjustRightInd w:val="0"/>
    </w:pPr>
    <w:rPr>
      <w:rFonts w:ascii="Times New Roman" w:eastAsia="Times New Roman" w:hAnsi="Times New Roman" w:cs="Times New Roman"/>
      <w:color w:val="000000"/>
      <w:lang w:eastAsia="en-US" w:bidi="ar-SA"/>
    </w:rPr>
  </w:style>
  <w:style w:type="paragraph" w:customStyle="1" w:styleId="af8">
    <w:name w:val="Рекомендация"/>
    <w:basedOn w:val="a"/>
    <w:link w:val="af9"/>
    <w:rsid w:val="008B6809"/>
    <w:pPr>
      <w:ind w:firstLine="567"/>
      <w:jc w:val="both"/>
    </w:pPr>
    <w:rPr>
      <w:rFonts w:ascii="Arial" w:eastAsia="Courier New" w:hAnsi="Arial" w:cs="Courier New"/>
      <w:i/>
      <w:sz w:val="22"/>
      <w:lang w:bidi="ar-SA"/>
    </w:rPr>
  </w:style>
  <w:style w:type="character" w:customStyle="1" w:styleId="af9">
    <w:name w:val="Рекомендация Знак"/>
    <w:link w:val="af8"/>
    <w:rsid w:val="008B6809"/>
    <w:rPr>
      <w:rFonts w:ascii="Arial" w:eastAsia="Courier New" w:hAnsi="Arial" w:cs="Courier New"/>
      <w:i/>
      <w:color w:val="000000"/>
      <w:sz w:val="22"/>
      <w:lang w:bidi="ar-SA"/>
    </w:rPr>
  </w:style>
  <w:style w:type="character" w:customStyle="1" w:styleId="fontstyle21">
    <w:name w:val="fontstyle21"/>
    <w:rsid w:val="007903C4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afa">
    <w:basedOn w:val="a"/>
    <w:next w:val="af6"/>
    <w:rsid w:val="008A4706"/>
    <w:pPr>
      <w:widowControl/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lang w:bidi="ar-SA"/>
    </w:rPr>
  </w:style>
  <w:style w:type="paragraph" w:styleId="afb">
    <w:name w:val="List Paragraph"/>
    <w:basedOn w:val="a"/>
    <w:uiPriority w:val="34"/>
    <w:qFormat/>
    <w:rsid w:val="00063E30"/>
    <w:pPr>
      <w:ind w:left="720"/>
      <w:contextualSpacing/>
    </w:pPr>
  </w:style>
  <w:style w:type="table" w:customStyle="1" w:styleId="12">
    <w:name w:val="Сетка таблицы1"/>
    <w:basedOn w:val="a1"/>
    <w:next w:val="ae"/>
    <w:uiPriority w:val="59"/>
    <w:rsid w:val="001A04EC"/>
    <w:pPr>
      <w:widowControl/>
    </w:pPr>
    <w:rPr>
      <w:rFonts w:asciiTheme="minorHAnsi" w:eastAsiaTheme="minorHAnsi" w:hAnsiTheme="minorHAnsi" w:cstheme="minorBidi"/>
      <w:sz w:val="22"/>
      <w:szCs w:val="22"/>
      <w:lang w:eastAsia="en-US"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c">
    <w:name w:val="annotation reference"/>
    <w:basedOn w:val="a0"/>
    <w:uiPriority w:val="99"/>
    <w:semiHidden/>
    <w:unhideWhenUsed/>
    <w:rsid w:val="00604833"/>
    <w:rPr>
      <w:sz w:val="16"/>
      <w:szCs w:val="16"/>
    </w:rPr>
  </w:style>
  <w:style w:type="paragraph" w:styleId="afd">
    <w:name w:val="annotation text"/>
    <w:basedOn w:val="a"/>
    <w:link w:val="afe"/>
    <w:uiPriority w:val="99"/>
    <w:semiHidden/>
    <w:unhideWhenUsed/>
    <w:rsid w:val="00604833"/>
    <w:rPr>
      <w:sz w:val="20"/>
      <w:szCs w:val="20"/>
    </w:rPr>
  </w:style>
  <w:style w:type="character" w:customStyle="1" w:styleId="afe">
    <w:name w:val="Текст примечания Знак"/>
    <w:basedOn w:val="a0"/>
    <w:link w:val="afd"/>
    <w:uiPriority w:val="99"/>
    <w:semiHidden/>
    <w:rsid w:val="00604833"/>
    <w:rPr>
      <w:color w:val="000000"/>
      <w:sz w:val="20"/>
      <w:szCs w:val="20"/>
    </w:rPr>
  </w:style>
  <w:style w:type="paragraph" w:styleId="aff">
    <w:name w:val="annotation subject"/>
    <w:basedOn w:val="afd"/>
    <w:next w:val="afd"/>
    <w:link w:val="aff0"/>
    <w:uiPriority w:val="99"/>
    <w:semiHidden/>
    <w:unhideWhenUsed/>
    <w:rsid w:val="00604833"/>
    <w:rPr>
      <w:b/>
      <w:bCs/>
    </w:rPr>
  </w:style>
  <w:style w:type="character" w:customStyle="1" w:styleId="aff0">
    <w:name w:val="Тема примечания Знак"/>
    <w:basedOn w:val="afe"/>
    <w:link w:val="aff"/>
    <w:uiPriority w:val="99"/>
    <w:semiHidden/>
    <w:rsid w:val="00604833"/>
    <w:rPr>
      <w:b/>
      <w:bCs/>
      <w:color w:val="000000"/>
      <w:sz w:val="20"/>
      <w:szCs w:val="20"/>
    </w:rPr>
  </w:style>
  <w:style w:type="character" w:styleId="aff1">
    <w:name w:val="Strong"/>
    <w:basedOn w:val="a0"/>
    <w:uiPriority w:val="22"/>
    <w:qFormat/>
    <w:rsid w:val="002A7ECC"/>
    <w:rPr>
      <w:b/>
      <w:bCs/>
    </w:rPr>
  </w:style>
  <w:style w:type="character" w:customStyle="1" w:styleId="mord">
    <w:name w:val="mord"/>
    <w:basedOn w:val="a0"/>
    <w:rsid w:val="00905555"/>
  </w:style>
  <w:style w:type="character" w:customStyle="1" w:styleId="docdata">
    <w:name w:val="docdata"/>
    <w:aliases w:val="docy,v5,986,bqiaagaaeyqcaaagiaiaaanbawaabu8daaaaaaaaaaaaaaaaaaaaaaaaaaaaaaaaaaaaaaaaaaaaaaaaaaaaaaaaaaaaaaaaaaaaaaaaaaaaaaaaaaaaaaaaaaaaaaaaaaaaaaaaaaaaaaaaaaaaaaaaaaaaaaaaaaaaaaaaaaaaaaaaaaaaaaaaaaaaaaaaaaaaaaaaaaaaaaaaaaaaaaaaaaaaaaaaaaaaaaaaa"/>
    <w:basedOn w:val="a0"/>
    <w:rsid w:val="00C35942"/>
  </w:style>
  <w:style w:type="paragraph" w:styleId="aff2">
    <w:name w:val="Title"/>
    <w:basedOn w:val="a"/>
    <w:next w:val="a"/>
    <w:link w:val="aff3"/>
    <w:uiPriority w:val="10"/>
    <w:qFormat/>
    <w:rsid w:val="00307B06"/>
    <w:pPr>
      <w:pBdr>
        <w:bottom w:val="single" w:sz="8" w:space="4" w:color="5B9BD5" w:themeColor="accent1"/>
      </w:pBdr>
      <w:spacing w:after="300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aff3">
    <w:name w:val="Название Знак"/>
    <w:basedOn w:val="a0"/>
    <w:link w:val="aff2"/>
    <w:uiPriority w:val="10"/>
    <w:rsid w:val="00307B06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paragraph" w:styleId="aff4">
    <w:name w:val="Revision"/>
    <w:hidden/>
    <w:uiPriority w:val="99"/>
    <w:semiHidden/>
    <w:rsid w:val="00C76F97"/>
    <w:pPr>
      <w:widowControl/>
    </w:pPr>
    <w:rPr>
      <w:color w:val="000000"/>
    </w:rPr>
  </w:style>
  <w:style w:type="character" w:customStyle="1" w:styleId="mrel">
    <w:name w:val="mrel"/>
    <w:basedOn w:val="a0"/>
    <w:rsid w:val="00EE494F"/>
  </w:style>
  <w:style w:type="character" w:customStyle="1" w:styleId="vlist-s">
    <w:name w:val="vlist-s"/>
    <w:basedOn w:val="a0"/>
    <w:rsid w:val="00EE494F"/>
  </w:style>
  <w:style w:type="character" w:customStyle="1" w:styleId="mpunct">
    <w:name w:val="mpunct"/>
    <w:basedOn w:val="a0"/>
    <w:rsid w:val="00EE494F"/>
  </w:style>
  <w:style w:type="character" w:customStyle="1" w:styleId="mbin">
    <w:name w:val="mbin"/>
    <w:basedOn w:val="a0"/>
    <w:rsid w:val="00E140A8"/>
  </w:style>
  <w:style w:type="character" w:customStyle="1" w:styleId="mopen">
    <w:name w:val="mopen"/>
    <w:basedOn w:val="a0"/>
    <w:rsid w:val="008A225E"/>
  </w:style>
  <w:style w:type="character" w:customStyle="1" w:styleId="mop">
    <w:name w:val="mop"/>
    <w:basedOn w:val="a0"/>
    <w:rsid w:val="008A225E"/>
  </w:style>
  <w:style w:type="character" w:customStyle="1" w:styleId="mclose">
    <w:name w:val="mclose"/>
    <w:basedOn w:val="a0"/>
    <w:rsid w:val="008A225E"/>
  </w:style>
  <w:style w:type="character" w:customStyle="1" w:styleId="katex-mathml">
    <w:name w:val="katex-mathml"/>
    <w:basedOn w:val="a0"/>
    <w:rsid w:val="00C4053F"/>
  </w:style>
  <w:style w:type="character" w:customStyle="1" w:styleId="mspace">
    <w:name w:val="mspace"/>
    <w:basedOn w:val="a0"/>
    <w:rsid w:val="00C4053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 Unicode MS" w:eastAsia="Arial Unicode MS" w:hAnsi="Arial Unicode MS" w:cs="Arial Unicode MS"/>
        <w:sz w:val="24"/>
        <w:szCs w:val="24"/>
        <w:lang w:val="ru-RU" w:eastAsia="ru-RU" w:bidi="ru-RU"/>
      </w:rPr>
    </w:rPrDefault>
    <w:pPrDefault>
      <w:pPr>
        <w:widowControl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18638D"/>
    <w:rPr>
      <w:color w:val="00000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Основной текст_"/>
    <w:basedOn w:val="a0"/>
    <w:link w:val="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u w:val="none"/>
      <w:shd w:val="clear" w:color="auto" w:fill="auto"/>
    </w:rPr>
  </w:style>
  <w:style w:type="character" w:customStyle="1" w:styleId="5">
    <w:name w:val="Основной текст (5)_"/>
    <w:basedOn w:val="a0"/>
    <w:link w:val="50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32"/>
      <w:szCs w:val="32"/>
      <w:u w:val="none"/>
      <w:shd w:val="clear" w:color="auto" w:fill="auto"/>
    </w:rPr>
  </w:style>
  <w:style w:type="character" w:customStyle="1" w:styleId="2">
    <w:name w:val="Основной текст (2)_"/>
    <w:basedOn w:val="a0"/>
    <w:link w:val="20"/>
    <w:rPr>
      <w:rFonts w:ascii="Times New Roman" w:eastAsia="Times New Roman" w:hAnsi="Times New Roman" w:cs="Times New Roman"/>
      <w:b/>
      <w:bCs/>
      <w:i/>
      <w:iCs/>
      <w:smallCaps w:val="0"/>
      <w:strike w:val="0"/>
      <w:sz w:val="28"/>
      <w:szCs w:val="28"/>
      <w:u w:val="none"/>
      <w:shd w:val="clear" w:color="auto" w:fill="auto"/>
    </w:rPr>
  </w:style>
  <w:style w:type="character" w:customStyle="1" w:styleId="4">
    <w:name w:val="Основной текст (4)_"/>
    <w:basedOn w:val="a0"/>
    <w:link w:val="40"/>
    <w:rPr>
      <w:rFonts w:ascii="Arial" w:eastAsia="Arial" w:hAnsi="Arial" w:cs="Arial"/>
      <w:b w:val="0"/>
      <w:bCs w:val="0"/>
      <w:i w:val="0"/>
      <w:iCs w:val="0"/>
      <w:smallCaps w:val="0"/>
      <w:strike w:val="0"/>
      <w:sz w:val="19"/>
      <w:szCs w:val="19"/>
      <w:u w:val="none"/>
      <w:shd w:val="clear" w:color="auto" w:fill="auto"/>
    </w:rPr>
  </w:style>
  <w:style w:type="character" w:customStyle="1" w:styleId="3">
    <w:name w:val="Основной текст (3)_"/>
    <w:basedOn w:val="a0"/>
    <w:link w:val="30"/>
    <w:rPr>
      <w:rFonts w:ascii="Arial" w:eastAsia="Arial" w:hAnsi="Arial" w:cs="Arial"/>
      <w:b w:val="0"/>
      <w:bCs w:val="0"/>
      <w:i w:val="0"/>
      <w:iCs w:val="0"/>
      <w:smallCaps w:val="0"/>
      <w:strike w:val="0"/>
      <w:sz w:val="13"/>
      <w:szCs w:val="13"/>
      <w:u w:val="none"/>
      <w:shd w:val="clear" w:color="auto" w:fill="auto"/>
    </w:rPr>
  </w:style>
  <w:style w:type="character" w:customStyle="1" w:styleId="10">
    <w:name w:val="Заголовок №1_"/>
    <w:basedOn w:val="a0"/>
    <w:link w:val="11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8"/>
      <w:szCs w:val="28"/>
      <w:u w:val="none"/>
      <w:shd w:val="clear" w:color="auto" w:fill="auto"/>
    </w:rPr>
  </w:style>
  <w:style w:type="character" w:customStyle="1" w:styleId="21">
    <w:name w:val="Колонтитул (2)_"/>
    <w:basedOn w:val="a0"/>
    <w:link w:val="2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  <w:shd w:val="clear" w:color="auto" w:fill="auto"/>
    </w:rPr>
  </w:style>
  <w:style w:type="character" w:customStyle="1" w:styleId="a4">
    <w:name w:val="Оглавление_"/>
    <w:basedOn w:val="a0"/>
    <w:link w:val="a5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u w:val="none"/>
      <w:shd w:val="clear" w:color="auto" w:fill="auto"/>
    </w:rPr>
  </w:style>
  <w:style w:type="character" w:customStyle="1" w:styleId="23">
    <w:name w:val="Заголовок №2_"/>
    <w:basedOn w:val="a0"/>
    <w:link w:val="2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u w:val="none"/>
      <w:shd w:val="clear" w:color="auto" w:fill="auto"/>
    </w:rPr>
  </w:style>
  <w:style w:type="character" w:customStyle="1" w:styleId="a6">
    <w:name w:val="Подпись к таблице_"/>
    <w:basedOn w:val="a0"/>
    <w:link w:val="a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u w:val="none"/>
      <w:shd w:val="clear" w:color="auto" w:fill="auto"/>
    </w:rPr>
  </w:style>
  <w:style w:type="character" w:customStyle="1" w:styleId="a8">
    <w:name w:val="Другое_"/>
    <w:basedOn w:val="a0"/>
    <w:link w:val="a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u w:val="none"/>
      <w:shd w:val="clear" w:color="auto" w:fill="auto"/>
    </w:rPr>
  </w:style>
  <w:style w:type="character" w:customStyle="1" w:styleId="aa">
    <w:name w:val="Колонтитул_"/>
    <w:basedOn w:val="a0"/>
    <w:link w:val="a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u w:val="none"/>
      <w:shd w:val="clear" w:color="auto" w:fill="auto"/>
    </w:rPr>
  </w:style>
  <w:style w:type="character" w:customStyle="1" w:styleId="ac">
    <w:name w:val="Подпись к картинке_"/>
    <w:basedOn w:val="a0"/>
    <w:link w:val="a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u w:val="none"/>
      <w:shd w:val="clear" w:color="auto" w:fill="auto"/>
    </w:rPr>
  </w:style>
  <w:style w:type="paragraph" w:customStyle="1" w:styleId="1">
    <w:name w:val="Основной текст1"/>
    <w:basedOn w:val="a"/>
    <w:link w:val="a3"/>
    <w:pPr>
      <w:ind w:firstLine="400"/>
    </w:pPr>
    <w:rPr>
      <w:rFonts w:ascii="Times New Roman" w:eastAsia="Times New Roman" w:hAnsi="Times New Roman" w:cs="Times New Roman"/>
    </w:rPr>
  </w:style>
  <w:style w:type="paragraph" w:customStyle="1" w:styleId="50">
    <w:name w:val="Основной текст (5)"/>
    <w:basedOn w:val="a"/>
    <w:link w:val="5"/>
    <w:pPr>
      <w:spacing w:after="1580"/>
      <w:jc w:val="center"/>
    </w:pPr>
    <w:rPr>
      <w:rFonts w:ascii="Times New Roman" w:eastAsia="Times New Roman" w:hAnsi="Times New Roman" w:cs="Times New Roman"/>
      <w:b/>
      <w:bCs/>
      <w:sz w:val="32"/>
      <w:szCs w:val="32"/>
    </w:rPr>
  </w:style>
  <w:style w:type="paragraph" w:customStyle="1" w:styleId="20">
    <w:name w:val="Основной текст (2)"/>
    <w:basedOn w:val="a"/>
    <w:link w:val="2"/>
    <w:pPr>
      <w:spacing w:after="300"/>
      <w:jc w:val="center"/>
    </w:pPr>
    <w:rPr>
      <w:rFonts w:ascii="Times New Roman" w:eastAsia="Times New Roman" w:hAnsi="Times New Roman" w:cs="Times New Roman"/>
      <w:b/>
      <w:bCs/>
      <w:i/>
      <w:iCs/>
      <w:sz w:val="28"/>
      <w:szCs w:val="28"/>
    </w:rPr>
  </w:style>
  <w:style w:type="paragraph" w:customStyle="1" w:styleId="40">
    <w:name w:val="Основной текст (4)"/>
    <w:basedOn w:val="a"/>
    <w:link w:val="4"/>
    <w:pPr>
      <w:spacing w:after="240" w:line="252" w:lineRule="auto"/>
      <w:jc w:val="center"/>
    </w:pPr>
    <w:rPr>
      <w:rFonts w:ascii="Arial" w:eastAsia="Arial" w:hAnsi="Arial" w:cs="Arial"/>
      <w:sz w:val="19"/>
      <w:szCs w:val="19"/>
    </w:rPr>
  </w:style>
  <w:style w:type="paragraph" w:customStyle="1" w:styleId="30">
    <w:name w:val="Основной текст (3)"/>
    <w:basedOn w:val="a"/>
    <w:link w:val="3"/>
    <w:pPr>
      <w:spacing w:after="890" w:line="262" w:lineRule="auto"/>
      <w:ind w:left="5100"/>
    </w:pPr>
    <w:rPr>
      <w:rFonts w:ascii="Arial" w:eastAsia="Arial" w:hAnsi="Arial" w:cs="Arial"/>
      <w:sz w:val="13"/>
      <w:szCs w:val="13"/>
    </w:rPr>
  </w:style>
  <w:style w:type="paragraph" w:customStyle="1" w:styleId="11">
    <w:name w:val="Заголовок №1"/>
    <w:basedOn w:val="a"/>
    <w:link w:val="10"/>
    <w:pPr>
      <w:spacing w:after="370" w:line="247" w:lineRule="auto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22">
    <w:name w:val="Колонтитул (2)"/>
    <w:basedOn w:val="a"/>
    <w:link w:val="21"/>
    <w:rPr>
      <w:rFonts w:ascii="Times New Roman" w:eastAsia="Times New Roman" w:hAnsi="Times New Roman" w:cs="Times New Roman"/>
      <w:sz w:val="20"/>
      <w:szCs w:val="20"/>
    </w:rPr>
  </w:style>
  <w:style w:type="paragraph" w:customStyle="1" w:styleId="a5">
    <w:name w:val="Оглавление"/>
    <w:basedOn w:val="a"/>
    <w:link w:val="a4"/>
    <w:pPr>
      <w:spacing w:after="100"/>
    </w:pPr>
    <w:rPr>
      <w:rFonts w:ascii="Times New Roman" w:eastAsia="Times New Roman" w:hAnsi="Times New Roman" w:cs="Times New Roman"/>
    </w:rPr>
  </w:style>
  <w:style w:type="paragraph" w:customStyle="1" w:styleId="24">
    <w:name w:val="Заголовок №2"/>
    <w:basedOn w:val="a"/>
    <w:link w:val="23"/>
    <w:pPr>
      <w:spacing w:after="160"/>
      <w:outlineLvl w:val="1"/>
    </w:pPr>
    <w:rPr>
      <w:rFonts w:ascii="Times New Roman" w:eastAsia="Times New Roman" w:hAnsi="Times New Roman" w:cs="Times New Roman"/>
      <w:b/>
      <w:bCs/>
    </w:rPr>
  </w:style>
  <w:style w:type="paragraph" w:customStyle="1" w:styleId="a7">
    <w:name w:val="Подпись к таблице"/>
    <w:basedOn w:val="a"/>
    <w:link w:val="a6"/>
    <w:rPr>
      <w:rFonts w:ascii="Times New Roman" w:eastAsia="Times New Roman" w:hAnsi="Times New Roman" w:cs="Times New Roman"/>
      <w:b/>
      <w:bCs/>
    </w:rPr>
  </w:style>
  <w:style w:type="paragraph" w:customStyle="1" w:styleId="a9">
    <w:name w:val="Другое"/>
    <w:basedOn w:val="a"/>
    <w:link w:val="a8"/>
    <w:rPr>
      <w:rFonts w:ascii="Times New Roman" w:eastAsia="Times New Roman" w:hAnsi="Times New Roman" w:cs="Times New Roman"/>
    </w:rPr>
  </w:style>
  <w:style w:type="paragraph" w:customStyle="1" w:styleId="ab">
    <w:name w:val="Колонтитул"/>
    <w:basedOn w:val="a"/>
    <w:link w:val="aa"/>
    <w:rPr>
      <w:rFonts w:ascii="Times New Roman" w:eastAsia="Times New Roman" w:hAnsi="Times New Roman" w:cs="Times New Roman"/>
    </w:rPr>
  </w:style>
  <w:style w:type="paragraph" w:customStyle="1" w:styleId="ad">
    <w:name w:val="Подпись к картинке"/>
    <w:basedOn w:val="a"/>
    <w:link w:val="ac"/>
    <w:rPr>
      <w:rFonts w:ascii="Times New Roman" w:eastAsia="Times New Roman" w:hAnsi="Times New Roman" w:cs="Times New Roman"/>
    </w:rPr>
  </w:style>
  <w:style w:type="table" w:styleId="ae">
    <w:name w:val="Table Grid"/>
    <w:basedOn w:val="a1"/>
    <w:uiPriority w:val="59"/>
    <w:rsid w:val="00B81FE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header"/>
    <w:basedOn w:val="a"/>
    <w:link w:val="af0"/>
    <w:uiPriority w:val="99"/>
    <w:unhideWhenUsed/>
    <w:rsid w:val="005929B6"/>
    <w:pPr>
      <w:tabs>
        <w:tab w:val="center" w:pos="4677"/>
        <w:tab w:val="right" w:pos="9355"/>
      </w:tabs>
    </w:pPr>
  </w:style>
  <w:style w:type="character" w:customStyle="1" w:styleId="af0">
    <w:name w:val="Верхний колонтитул Знак"/>
    <w:basedOn w:val="a0"/>
    <w:link w:val="af"/>
    <w:uiPriority w:val="99"/>
    <w:rsid w:val="005929B6"/>
    <w:rPr>
      <w:color w:val="000000"/>
    </w:rPr>
  </w:style>
  <w:style w:type="paragraph" w:styleId="af1">
    <w:name w:val="footer"/>
    <w:basedOn w:val="a"/>
    <w:link w:val="af2"/>
    <w:uiPriority w:val="99"/>
    <w:unhideWhenUsed/>
    <w:rsid w:val="005929B6"/>
    <w:pPr>
      <w:tabs>
        <w:tab w:val="center" w:pos="4677"/>
        <w:tab w:val="right" w:pos="9355"/>
      </w:tabs>
    </w:pPr>
  </w:style>
  <w:style w:type="character" w:customStyle="1" w:styleId="af2">
    <w:name w:val="Нижний колонтитул Знак"/>
    <w:basedOn w:val="a0"/>
    <w:link w:val="af1"/>
    <w:uiPriority w:val="99"/>
    <w:rsid w:val="005929B6"/>
    <w:rPr>
      <w:color w:val="000000"/>
    </w:rPr>
  </w:style>
  <w:style w:type="paragraph" w:styleId="af3">
    <w:name w:val="Balloon Text"/>
    <w:basedOn w:val="a"/>
    <w:link w:val="af4"/>
    <w:uiPriority w:val="99"/>
    <w:semiHidden/>
    <w:unhideWhenUsed/>
    <w:rsid w:val="00E87668"/>
    <w:rPr>
      <w:rFonts w:ascii="Segoe UI" w:hAnsi="Segoe UI" w:cs="Segoe UI"/>
      <w:sz w:val="18"/>
      <w:szCs w:val="18"/>
    </w:rPr>
  </w:style>
  <w:style w:type="character" w:customStyle="1" w:styleId="af4">
    <w:name w:val="Текст выноски Знак"/>
    <w:basedOn w:val="a0"/>
    <w:link w:val="af3"/>
    <w:uiPriority w:val="99"/>
    <w:semiHidden/>
    <w:rsid w:val="00E87668"/>
    <w:rPr>
      <w:rFonts w:ascii="Segoe UI" w:hAnsi="Segoe UI" w:cs="Segoe UI"/>
      <w:color w:val="000000"/>
      <w:sz w:val="18"/>
      <w:szCs w:val="18"/>
    </w:rPr>
  </w:style>
  <w:style w:type="character" w:styleId="af5">
    <w:name w:val="Placeholder Text"/>
    <w:basedOn w:val="a0"/>
    <w:uiPriority w:val="99"/>
    <w:semiHidden/>
    <w:rsid w:val="00477A0A"/>
    <w:rPr>
      <w:color w:val="808080"/>
    </w:rPr>
  </w:style>
  <w:style w:type="paragraph" w:styleId="af6">
    <w:name w:val="Normal (Web)"/>
    <w:basedOn w:val="a"/>
    <w:uiPriority w:val="99"/>
    <w:unhideWhenUsed/>
    <w:rsid w:val="00C3460D"/>
    <w:pPr>
      <w:widowControl/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lang w:bidi="ar-SA"/>
    </w:rPr>
  </w:style>
  <w:style w:type="character" w:customStyle="1" w:styleId="fontstyle01">
    <w:name w:val="fontstyle01"/>
    <w:basedOn w:val="a0"/>
    <w:rsid w:val="002D63A1"/>
    <w:rPr>
      <w:rFonts w:ascii="Times New Roman" w:hAnsi="Times New Roman" w:cs="Times New Roman" w:hint="default"/>
      <w:b w:val="0"/>
      <w:bCs w:val="0"/>
      <w:i w:val="0"/>
      <w:iCs w:val="0"/>
      <w:color w:val="106BBE"/>
      <w:sz w:val="20"/>
      <w:szCs w:val="20"/>
    </w:rPr>
  </w:style>
  <w:style w:type="paragraph" w:customStyle="1" w:styleId="af7">
    <w:name w:val="Формул"/>
    <w:basedOn w:val="a"/>
    <w:next w:val="a"/>
    <w:rsid w:val="004837CA"/>
    <w:pPr>
      <w:tabs>
        <w:tab w:val="right" w:pos="9639"/>
      </w:tabs>
      <w:spacing w:before="360" w:after="240" w:line="312" w:lineRule="auto"/>
      <w:ind w:left="2268"/>
    </w:pPr>
    <w:rPr>
      <w:rFonts w:ascii="Times New Roman" w:eastAsia="Courier New" w:hAnsi="Times New Roman" w:cs="Courier New"/>
      <w:w w:val="90"/>
      <w:sz w:val="28"/>
      <w:lang w:bidi="ar-SA"/>
    </w:rPr>
  </w:style>
  <w:style w:type="character" w:customStyle="1" w:styleId="fontstyle31">
    <w:name w:val="fontstyle31"/>
    <w:rsid w:val="004837CA"/>
    <w:rPr>
      <w:rFonts w:ascii="Courier New" w:hAnsi="Courier New" w:cs="Courier New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Default">
    <w:name w:val="Default"/>
    <w:uiPriority w:val="99"/>
    <w:rsid w:val="00A1104B"/>
    <w:pPr>
      <w:widowControl/>
      <w:autoSpaceDE w:val="0"/>
      <w:autoSpaceDN w:val="0"/>
      <w:adjustRightInd w:val="0"/>
    </w:pPr>
    <w:rPr>
      <w:rFonts w:ascii="Times New Roman" w:eastAsia="Times New Roman" w:hAnsi="Times New Roman" w:cs="Times New Roman"/>
      <w:color w:val="000000"/>
      <w:lang w:eastAsia="en-US" w:bidi="ar-SA"/>
    </w:rPr>
  </w:style>
  <w:style w:type="paragraph" w:customStyle="1" w:styleId="af8">
    <w:name w:val="Рекомендация"/>
    <w:basedOn w:val="a"/>
    <w:link w:val="af9"/>
    <w:rsid w:val="008B6809"/>
    <w:pPr>
      <w:ind w:firstLine="567"/>
      <w:jc w:val="both"/>
    </w:pPr>
    <w:rPr>
      <w:rFonts w:ascii="Arial" w:eastAsia="Courier New" w:hAnsi="Arial" w:cs="Courier New"/>
      <w:i/>
      <w:sz w:val="22"/>
      <w:lang w:bidi="ar-SA"/>
    </w:rPr>
  </w:style>
  <w:style w:type="character" w:customStyle="1" w:styleId="af9">
    <w:name w:val="Рекомендация Знак"/>
    <w:link w:val="af8"/>
    <w:rsid w:val="008B6809"/>
    <w:rPr>
      <w:rFonts w:ascii="Arial" w:eastAsia="Courier New" w:hAnsi="Arial" w:cs="Courier New"/>
      <w:i/>
      <w:color w:val="000000"/>
      <w:sz w:val="22"/>
      <w:lang w:bidi="ar-SA"/>
    </w:rPr>
  </w:style>
  <w:style w:type="character" w:customStyle="1" w:styleId="fontstyle21">
    <w:name w:val="fontstyle21"/>
    <w:rsid w:val="007903C4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afa">
    <w:basedOn w:val="a"/>
    <w:next w:val="af6"/>
    <w:rsid w:val="008A4706"/>
    <w:pPr>
      <w:widowControl/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lang w:bidi="ar-SA"/>
    </w:rPr>
  </w:style>
  <w:style w:type="paragraph" w:styleId="afb">
    <w:name w:val="List Paragraph"/>
    <w:basedOn w:val="a"/>
    <w:uiPriority w:val="34"/>
    <w:qFormat/>
    <w:rsid w:val="00063E30"/>
    <w:pPr>
      <w:ind w:left="720"/>
      <w:contextualSpacing/>
    </w:pPr>
  </w:style>
  <w:style w:type="table" w:customStyle="1" w:styleId="12">
    <w:name w:val="Сетка таблицы1"/>
    <w:basedOn w:val="a1"/>
    <w:next w:val="ae"/>
    <w:uiPriority w:val="59"/>
    <w:rsid w:val="001A04EC"/>
    <w:pPr>
      <w:widowControl/>
    </w:pPr>
    <w:rPr>
      <w:rFonts w:asciiTheme="minorHAnsi" w:eastAsiaTheme="minorHAnsi" w:hAnsiTheme="minorHAnsi" w:cstheme="minorBidi"/>
      <w:sz w:val="22"/>
      <w:szCs w:val="22"/>
      <w:lang w:eastAsia="en-US"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c">
    <w:name w:val="annotation reference"/>
    <w:basedOn w:val="a0"/>
    <w:uiPriority w:val="99"/>
    <w:semiHidden/>
    <w:unhideWhenUsed/>
    <w:rsid w:val="00604833"/>
    <w:rPr>
      <w:sz w:val="16"/>
      <w:szCs w:val="16"/>
    </w:rPr>
  </w:style>
  <w:style w:type="paragraph" w:styleId="afd">
    <w:name w:val="annotation text"/>
    <w:basedOn w:val="a"/>
    <w:link w:val="afe"/>
    <w:uiPriority w:val="99"/>
    <w:semiHidden/>
    <w:unhideWhenUsed/>
    <w:rsid w:val="00604833"/>
    <w:rPr>
      <w:sz w:val="20"/>
      <w:szCs w:val="20"/>
    </w:rPr>
  </w:style>
  <w:style w:type="character" w:customStyle="1" w:styleId="afe">
    <w:name w:val="Текст примечания Знак"/>
    <w:basedOn w:val="a0"/>
    <w:link w:val="afd"/>
    <w:uiPriority w:val="99"/>
    <w:semiHidden/>
    <w:rsid w:val="00604833"/>
    <w:rPr>
      <w:color w:val="000000"/>
      <w:sz w:val="20"/>
      <w:szCs w:val="20"/>
    </w:rPr>
  </w:style>
  <w:style w:type="paragraph" w:styleId="aff">
    <w:name w:val="annotation subject"/>
    <w:basedOn w:val="afd"/>
    <w:next w:val="afd"/>
    <w:link w:val="aff0"/>
    <w:uiPriority w:val="99"/>
    <w:semiHidden/>
    <w:unhideWhenUsed/>
    <w:rsid w:val="00604833"/>
    <w:rPr>
      <w:b/>
      <w:bCs/>
    </w:rPr>
  </w:style>
  <w:style w:type="character" w:customStyle="1" w:styleId="aff0">
    <w:name w:val="Тема примечания Знак"/>
    <w:basedOn w:val="afe"/>
    <w:link w:val="aff"/>
    <w:uiPriority w:val="99"/>
    <w:semiHidden/>
    <w:rsid w:val="00604833"/>
    <w:rPr>
      <w:b/>
      <w:bCs/>
      <w:color w:val="000000"/>
      <w:sz w:val="20"/>
      <w:szCs w:val="20"/>
    </w:rPr>
  </w:style>
  <w:style w:type="character" w:styleId="aff1">
    <w:name w:val="Strong"/>
    <w:basedOn w:val="a0"/>
    <w:uiPriority w:val="22"/>
    <w:qFormat/>
    <w:rsid w:val="002A7ECC"/>
    <w:rPr>
      <w:b/>
      <w:bCs/>
    </w:rPr>
  </w:style>
  <w:style w:type="character" w:customStyle="1" w:styleId="mord">
    <w:name w:val="mord"/>
    <w:basedOn w:val="a0"/>
    <w:rsid w:val="00905555"/>
  </w:style>
  <w:style w:type="character" w:customStyle="1" w:styleId="docdata">
    <w:name w:val="docdata"/>
    <w:aliases w:val="docy,v5,986,bqiaagaaeyqcaaagiaiaaanbawaabu8daaaaaaaaaaaaaaaaaaaaaaaaaaaaaaaaaaaaaaaaaaaaaaaaaaaaaaaaaaaaaaaaaaaaaaaaaaaaaaaaaaaaaaaaaaaaaaaaaaaaaaaaaaaaaaaaaaaaaaaaaaaaaaaaaaaaaaaaaaaaaaaaaaaaaaaaaaaaaaaaaaaaaaaaaaaaaaaaaaaaaaaaaaaaaaaaaaaaaaaaa"/>
    <w:basedOn w:val="a0"/>
    <w:rsid w:val="00C35942"/>
  </w:style>
  <w:style w:type="paragraph" w:styleId="aff2">
    <w:name w:val="Title"/>
    <w:basedOn w:val="a"/>
    <w:next w:val="a"/>
    <w:link w:val="aff3"/>
    <w:uiPriority w:val="10"/>
    <w:qFormat/>
    <w:rsid w:val="00307B06"/>
    <w:pPr>
      <w:pBdr>
        <w:bottom w:val="single" w:sz="8" w:space="4" w:color="5B9BD5" w:themeColor="accent1"/>
      </w:pBdr>
      <w:spacing w:after="300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aff3">
    <w:name w:val="Название Знак"/>
    <w:basedOn w:val="a0"/>
    <w:link w:val="aff2"/>
    <w:uiPriority w:val="10"/>
    <w:rsid w:val="00307B06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paragraph" w:styleId="aff4">
    <w:name w:val="Revision"/>
    <w:hidden/>
    <w:uiPriority w:val="99"/>
    <w:semiHidden/>
    <w:rsid w:val="00C76F97"/>
    <w:pPr>
      <w:widowControl/>
    </w:pPr>
    <w:rPr>
      <w:color w:val="000000"/>
    </w:rPr>
  </w:style>
  <w:style w:type="character" w:customStyle="1" w:styleId="mrel">
    <w:name w:val="mrel"/>
    <w:basedOn w:val="a0"/>
    <w:rsid w:val="00EE494F"/>
  </w:style>
  <w:style w:type="character" w:customStyle="1" w:styleId="vlist-s">
    <w:name w:val="vlist-s"/>
    <w:basedOn w:val="a0"/>
    <w:rsid w:val="00EE494F"/>
  </w:style>
  <w:style w:type="character" w:customStyle="1" w:styleId="mpunct">
    <w:name w:val="mpunct"/>
    <w:basedOn w:val="a0"/>
    <w:rsid w:val="00EE494F"/>
  </w:style>
  <w:style w:type="character" w:customStyle="1" w:styleId="mbin">
    <w:name w:val="mbin"/>
    <w:basedOn w:val="a0"/>
    <w:rsid w:val="00E140A8"/>
  </w:style>
  <w:style w:type="character" w:customStyle="1" w:styleId="mopen">
    <w:name w:val="mopen"/>
    <w:basedOn w:val="a0"/>
    <w:rsid w:val="008A225E"/>
  </w:style>
  <w:style w:type="character" w:customStyle="1" w:styleId="mop">
    <w:name w:val="mop"/>
    <w:basedOn w:val="a0"/>
    <w:rsid w:val="008A225E"/>
  </w:style>
  <w:style w:type="character" w:customStyle="1" w:styleId="mclose">
    <w:name w:val="mclose"/>
    <w:basedOn w:val="a0"/>
    <w:rsid w:val="008A225E"/>
  </w:style>
  <w:style w:type="character" w:customStyle="1" w:styleId="katex-mathml">
    <w:name w:val="katex-mathml"/>
    <w:basedOn w:val="a0"/>
    <w:rsid w:val="00C4053F"/>
  </w:style>
  <w:style w:type="character" w:customStyle="1" w:styleId="mspace">
    <w:name w:val="mspace"/>
    <w:basedOn w:val="a0"/>
    <w:rsid w:val="00C4053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493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201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731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443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951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201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352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439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563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07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875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472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782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105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525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904502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4231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image" Target="media/image2.wmf"/><Relationship Id="rId26" Type="http://schemas.openxmlformats.org/officeDocument/2006/relationships/image" Target="media/image7.png"/><Relationship Id="rId21" Type="http://schemas.openxmlformats.org/officeDocument/2006/relationships/oleObject" Target="embeddings/oleObject3.bin"/><Relationship Id="rId34" Type="http://schemas.openxmlformats.org/officeDocument/2006/relationships/header" Target="header4.xml"/><Relationship Id="rId7" Type="http://schemas.openxmlformats.org/officeDocument/2006/relationships/footnotes" Target="footnotes.xml"/><Relationship Id="rId12" Type="http://schemas.openxmlformats.org/officeDocument/2006/relationships/footer" Target="footer2.xml"/><Relationship Id="rId17" Type="http://schemas.openxmlformats.org/officeDocument/2006/relationships/oleObject" Target="embeddings/oleObject1.bin"/><Relationship Id="rId25" Type="http://schemas.openxmlformats.org/officeDocument/2006/relationships/image" Target="media/image6.png"/><Relationship Id="rId33" Type="http://schemas.openxmlformats.org/officeDocument/2006/relationships/footer" Target="footer5.xml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1.wmf"/><Relationship Id="rId20" Type="http://schemas.openxmlformats.org/officeDocument/2006/relationships/image" Target="media/image3.wmf"/><Relationship Id="rId29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2.xml"/><Relationship Id="rId24" Type="http://schemas.openxmlformats.org/officeDocument/2006/relationships/oleObject" Target="embeddings/oleObject4.bin"/><Relationship Id="rId32" Type="http://schemas.openxmlformats.org/officeDocument/2006/relationships/image" Target="media/image13.png"/><Relationship Id="rId37" Type="http://schemas.openxmlformats.org/officeDocument/2006/relationships/glossaryDocument" Target="glossary/document.xml"/><Relationship Id="rId5" Type="http://schemas.openxmlformats.org/officeDocument/2006/relationships/settings" Target="settings.xml"/><Relationship Id="rId15" Type="http://schemas.openxmlformats.org/officeDocument/2006/relationships/footer" Target="footer4.xml"/><Relationship Id="rId23" Type="http://schemas.openxmlformats.org/officeDocument/2006/relationships/image" Target="media/image5.wmf"/><Relationship Id="rId28" Type="http://schemas.openxmlformats.org/officeDocument/2006/relationships/image" Target="media/image9.png"/><Relationship Id="rId36" Type="http://schemas.openxmlformats.org/officeDocument/2006/relationships/fontTable" Target="fontTable.xml"/><Relationship Id="rId10" Type="http://schemas.openxmlformats.org/officeDocument/2006/relationships/footer" Target="footer1.xml"/><Relationship Id="rId19" Type="http://schemas.openxmlformats.org/officeDocument/2006/relationships/oleObject" Target="embeddings/oleObject2.bin"/><Relationship Id="rId31" Type="http://schemas.openxmlformats.org/officeDocument/2006/relationships/image" Target="media/image12.png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image" Target="media/image4.png"/><Relationship Id="rId27" Type="http://schemas.openxmlformats.org/officeDocument/2006/relationships/image" Target="media/image8.png"/><Relationship Id="rId30" Type="http://schemas.openxmlformats.org/officeDocument/2006/relationships/image" Target="media/image11.jpeg"/><Relationship Id="rId35" Type="http://schemas.openxmlformats.org/officeDocument/2006/relationships/footer" Target="footer6.xml"/><Relationship Id="rId8" Type="http://schemas.openxmlformats.org/officeDocument/2006/relationships/endnotes" Target="endnotes.xml"/><Relationship Id="rId3" Type="http://schemas.openxmlformats.org/officeDocument/2006/relationships/styles" Target="style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6A1A9A0-EAE1-4C55-A87B-973634EBE592}"/>
      </w:docPartPr>
      <w:docPartBody>
        <w:p w:rsidR="001509FE" w:rsidRDefault="00585FBC">
          <w:r w:rsidRPr="00623440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imesNewRoman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 CYR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85FBC"/>
    <w:rsid w:val="00034AC4"/>
    <w:rsid w:val="0005470E"/>
    <w:rsid w:val="00057BD5"/>
    <w:rsid w:val="0007735A"/>
    <w:rsid w:val="00081357"/>
    <w:rsid w:val="00084084"/>
    <w:rsid w:val="00086962"/>
    <w:rsid w:val="0009603C"/>
    <w:rsid w:val="000B1165"/>
    <w:rsid w:val="00124FD1"/>
    <w:rsid w:val="001509FE"/>
    <w:rsid w:val="0015357F"/>
    <w:rsid w:val="001B415C"/>
    <w:rsid w:val="001F0C51"/>
    <w:rsid w:val="00215950"/>
    <w:rsid w:val="002438CD"/>
    <w:rsid w:val="00276040"/>
    <w:rsid w:val="002833C9"/>
    <w:rsid w:val="00284F47"/>
    <w:rsid w:val="00296416"/>
    <w:rsid w:val="002A60A6"/>
    <w:rsid w:val="002A75D4"/>
    <w:rsid w:val="002B1E30"/>
    <w:rsid w:val="002B443E"/>
    <w:rsid w:val="002C081F"/>
    <w:rsid w:val="002F6E6F"/>
    <w:rsid w:val="00360330"/>
    <w:rsid w:val="0036298C"/>
    <w:rsid w:val="003C78C4"/>
    <w:rsid w:val="00423F32"/>
    <w:rsid w:val="004666CE"/>
    <w:rsid w:val="00486965"/>
    <w:rsid w:val="00500D32"/>
    <w:rsid w:val="00570673"/>
    <w:rsid w:val="0057308F"/>
    <w:rsid w:val="0057547F"/>
    <w:rsid w:val="00585FBC"/>
    <w:rsid w:val="006364CB"/>
    <w:rsid w:val="006E340E"/>
    <w:rsid w:val="00777A11"/>
    <w:rsid w:val="00784E21"/>
    <w:rsid w:val="007B4102"/>
    <w:rsid w:val="007D0573"/>
    <w:rsid w:val="007F3421"/>
    <w:rsid w:val="0083378E"/>
    <w:rsid w:val="008460D0"/>
    <w:rsid w:val="00867D2D"/>
    <w:rsid w:val="00940370"/>
    <w:rsid w:val="00A66864"/>
    <w:rsid w:val="00A854A5"/>
    <w:rsid w:val="00A92A2A"/>
    <w:rsid w:val="00AE1C17"/>
    <w:rsid w:val="00AF55B2"/>
    <w:rsid w:val="00B50D21"/>
    <w:rsid w:val="00B644DD"/>
    <w:rsid w:val="00B70623"/>
    <w:rsid w:val="00B903AB"/>
    <w:rsid w:val="00BB1D7C"/>
    <w:rsid w:val="00BD7302"/>
    <w:rsid w:val="00BF7682"/>
    <w:rsid w:val="00C66417"/>
    <w:rsid w:val="00CB469C"/>
    <w:rsid w:val="00D07D77"/>
    <w:rsid w:val="00D465C3"/>
    <w:rsid w:val="00DD1547"/>
    <w:rsid w:val="00DD33A5"/>
    <w:rsid w:val="00E049BE"/>
    <w:rsid w:val="00E15066"/>
    <w:rsid w:val="00E25856"/>
    <w:rsid w:val="00E26DBE"/>
    <w:rsid w:val="00E40A01"/>
    <w:rsid w:val="00E56E2F"/>
    <w:rsid w:val="00E64560"/>
    <w:rsid w:val="00F153E3"/>
    <w:rsid w:val="00F556A5"/>
    <w:rsid w:val="00F927D2"/>
    <w:rsid w:val="00FE0E6F"/>
    <w:rsid w:val="00FE6E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585FBC"/>
    <w:rPr>
      <w:color w:val="808080"/>
    </w:rPr>
  </w:style>
  <w:style w:type="paragraph" w:customStyle="1" w:styleId="0393F2690B6644458E4304D033DAD6F1">
    <w:name w:val="0393F2690B6644458E4304D033DAD6F1"/>
    <w:rsid w:val="00585FBC"/>
    <w:pPr>
      <w:widowControl w:val="0"/>
      <w:spacing w:after="0" w:line="240" w:lineRule="auto"/>
      <w:ind w:firstLine="400"/>
    </w:pPr>
    <w:rPr>
      <w:rFonts w:ascii="Times New Roman" w:eastAsia="Times New Roman" w:hAnsi="Times New Roman" w:cs="Times New Roman"/>
      <w:color w:val="000000"/>
      <w:sz w:val="24"/>
      <w:szCs w:val="24"/>
      <w:lang w:bidi="ru-RU"/>
    </w:rPr>
  </w:style>
  <w:style w:type="paragraph" w:customStyle="1" w:styleId="D63D3E7460E74B20A9A3BC7F740D8D74">
    <w:name w:val="D63D3E7460E74B20A9A3BC7F740D8D74"/>
    <w:rsid w:val="00585FBC"/>
    <w:pPr>
      <w:widowControl w:val="0"/>
      <w:spacing w:after="0" w:line="240" w:lineRule="auto"/>
      <w:ind w:firstLine="400"/>
    </w:pPr>
    <w:rPr>
      <w:rFonts w:ascii="Times New Roman" w:eastAsia="Times New Roman" w:hAnsi="Times New Roman" w:cs="Times New Roman"/>
      <w:color w:val="000000"/>
      <w:sz w:val="24"/>
      <w:szCs w:val="24"/>
      <w:lang w:bidi="ru-RU"/>
    </w:rPr>
  </w:style>
  <w:style w:type="paragraph" w:customStyle="1" w:styleId="27B79E73B4AF46C7B1AD61EDC42EE450">
    <w:name w:val="27B79E73B4AF46C7B1AD61EDC42EE450"/>
    <w:rsid w:val="00585FBC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585FBC"/>
    <w:rPr>
      <w:color w:val="808080"/>
    </w:rPr>
  </w:style>
  <w:style w:type="paragraph" w:customStyle="1" w:styleId="0393F2690B6644458E4304D033DAD6F1">
    <w:name w:val="0393F2690B6644458E4304D033DAD6F1"/>
    <w:rsid w:val="00585FBC"/>
    <w:pPr>
      <w:widowControl w:val="0"/>
      <w:spacing w:after="0" w:line="240" w:lineRule="auto"/>
      <w:ind w:firstLine="400"/>
    </w:pPr>
    <w:rPr>
      <w:rFonts w:ascii="Times New Roman" w:eastAsia="Times New Roman" w:hAnsi="Times New Roman" w:cs="Times New Roman"/>
      <w:color w:val="000000"/>
      <w:sz w:val="24"/>
      <w:szCs w:val="24"/>
      <w:lang w:bidi="ru-RU"/>
    </w:rPr>
  </w:style>
  <w:style w:type="paragraph" w:customStyle="1" w:styleId="D63D3E7460E74B20A9A3BC7F740D8D74">
    <w:name w:val="D63D3E7460E74B20A9A3BC7F740D8D74"/>
    <w:rsid w:val="00585FBC"/>
    <w:pPr>
      <w:widowControl w:val="0"/>
      <w:spacing w:after="0" w:line="240" w:lineRule="auto"/>
      <w:ind w:firstLine="400"/>
    </w:pPr>
    <w:rPr>
      <w:rFonts w:ascii="Times New Roman" w:eastAsia="Times New Roman" w:hAnsi="Times New Roman" w:cs="Times New Roman"/>
      <w:color w:val="000000"/>
      <w:sz w:val="24"/>
      <w:szCs w:val="24"/>
      <w:lang w:bidi="ru-RU"/>
    </w:rPr>
  </w:style>
  <w:style w:type="paragraph" w:customStyle="1" w:styleId="27B79E73B4AF46C7B1AD61EDC42EE450">
    <w:name w:val="27B79E73B4AF46C7B1AD61EDC42EE450"/>
    <w:rsid w:val="00585FBC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67F94EA-9669-4AE4-B988-406EDC1243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133</Pages>
  <Words>32007</Words>
  <Characters>182440</Characters>
  <Application>Microsoft Office Word</Application>
  <DocSecurity>0</DocSecurity>
  <Lines>1520</Lines>
  <Paragraphs>4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140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ина Кожевникова</dc:creator>
  <cp:lastModifiedBy>RePack by Diakov</cp:lastModifiedBy>
  <cp:revision>7</cp:revision>
  <cp:lastPrinted>2025-02-11T12:51:00Z</cp:lastPrinted>
  <dcterms:created xsi:type="dcterms:W3CDTF">2025-10-10T12:06:00Z</dcterms:created>
  <dcterms:modified xsi:type="dcterms:W3CDTF">2025-12-22T11:18:00Z</dcterms:modified>
</cp:coreProperties>
</file>